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10460279"/>
    <w:p w14:paraId="3241819F" w14:textId="77777777" w:rsidR="001A2C75" w:rsidRPr="001A2C75" w:rsidRDefault="001A2C75" w:rsidP="00902BB9">
      <w:pPr>
        <w:tabs>
          <w:tab w:val="left" w:pos="1800"/>
          <w:tab w:val="right" w:pos="9072"/>
        </w:tabs>
        <w:jc w:val="both"/>
        <w:rPr>
          <w:rFonts w:ascii="Times New Roman" w:eastAsia="MS Mincho" w:hAnsi="Times New Roman"/>
          <w:b/>
          <w:sz w:val="22"/>
          <w:szCs w:val="22"/>
        </w:rPr>
      </w:pPr>
      <w:r w:rsidRPr="001A2C75">
        <w:rPr>
          <w:rFonts w:ascii="Times New Roman" w:eastAsia="MS Mincho" w:hAnsi="Times New Roman"/>
          <w:b/>
          <w:noProof/>
          <w:sz w:val="22"/>
          <w:szCs w:val="22"/>
        </w:rPr>
        <mc:AlternateContent>
          <mc:Choice Requires="wps">
            <w:drawing>
              <wp:anchor distT="0" distB="0" distL="114300" distR="114300" simplePos="0" relativeHeight="251659264" behindDoc="0" locked="1" layoutInCell="1" allowOverlap="1" wp14:anchorId="7757A411" wp14:editId="783E11D7">
                <wp:simplePos x="0" y="0"/>
                <wp:positionH relativeFrom="column">
                  <wp:posOffset>0</wp:posOffset>
                </wp:positionH>
                <wp:positionV relativeFrom="paragraph">
                  <wp:posOffset>0</wp:posOffset>
                </wp:positionV>
                <wp:extent cx="635" cy="635"/>
                <wp:effectExtent l="9525" t="9525" r="8890" b="8890"/>
                <wp:wrapNone/>
                <wp:docPr id="6"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83418"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A2C75">
        <w:rPr>
          <w:rFonts w:ascii="Times New Roman" w:eastAsia="MS Mincho" w:hAnsi="Times New Roman"/>
          <w:b/>
          <w:sz w:val="22"/>
          <w:szCs w:val="22"/>
        </w:rPr>
        <w:t>3GPP TSG-RAN WG1 Meeting #120</w:t>
      </w:r>
      <w:r w:rsidRPr="001A2C75">
        <w:rPr>
          <w:rFonts w:ascii="Times New Roman" w:eastAsia="MS Mincho" w:hAnsi="Times New Roman"/>
          <w:b/>
          <w:sz w:val="22"/>
          <w:szCs w:val="22"/>
        </w:rPr>
        <w:tab/>
        <w:t>R1-25xxxxx</w:t>
      </w:r>
    </w:p>
    <w:p w14:paraId="16167A1F" w14:textId="77777777" w:rsidR="001A2C75" w:rsidRPr="001A2C75" w:rsidRDefault="001A2C75" w:rsidP="001A2C75">
      <w:pPr>
        <w:tabs>
          <w:tab w:val="left" w:pos="1800"/>
          <w:tab w:val="right" w:pos="9072"/>
        </w:tabs>
        <w:jc w:val="both"/>
        <w:rPr>
          <w:rFonts w:ascii="Times New Roman" w:eastAsia="MS Mincho" w:hAnsi="Times New Roman"/>
          <w:b/>
          <w:sz w:val="22"/>
          <w:szCs w:val="22"/>
        </w:rPr>
      </w:pPr>
      <w:r w:rsidRPr="001A2C75">
        <w:rPr>
          <w:rFonts w:ascii="Times New Roman" w:eastAsia="MS Mincho" w:hAnsi="Times New Roman"/>
          <w:b/>
          <w:sz w:val="22"/>
          <w:szCs w:val="22"/>
        </w:rPr>
        <w:t>Athens, Greece, February 17th-21st, 2025</w:t>
      </w:r>
    </w:p>
    <w:p w14:paraId="39D4C2CA" w14:textId="77777777" w:rsidR="001A2C75" w:rsidRPr="001A2C75" w:rsidRDefault="001A2C75">
      <w:pPr>
        <w:tabs>
          <w:tab w:val="left" w:pos="1800"/>
          <w:tab w:val="right" w:pos="9072"/>
        </w:tabs>
        <w:jc w:val="both"/>
        <w:rPr>
          <w:rFonts w:ascii="Times New Roman" w:eastAsiaTheme="minorEastAsia" w:hAnsi="Times New Roman"/>
          <w:b/>
          <w:sz w:val="22"/>
          <w:szCs w:val="22"/>
          <w:lang w:eastAsia="zh-CN"/>
        </w:rPr>
      </w:pPr>
    </w:p>
    <w:p w14:paraId="0AC02B7B" w14:textId="77777777" w:rsidR="00970480" w:rsidRDefault="00037EFE">
      <w:pPr>
        <w:tabs>
          <w:tab w:val="left" w:pos="1800"/>
          <w:tab w:val="right" w:pos="9072"/>
        </w:tabs>
        <w:ind w:left="1800" w:hanging="1800"/>
        <w:jc w:val="both"/>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w:t>
      </w:r>
      <w:r>
        <w:rPr>
          <w:rFonts w:ascii="Times New Roman" w:eastAsia="MS Mincho" w:hAnsi="Times New Roman"/>
          <w:b/>
          <w:sz w:val="22"/>
          <w:szCs w:val="22"/>
        </w:rPr>
        <w:t>vo)</w:t>
      </w:r>
    </w:p>
    <w:p w14:paraId="0950B4E0" w14:textId="468BEC90" w:rsidR="00970480" w:rsidRDefault="00037EFE">
      <w:pPr>
        <w:tabs>
          <w:tab w:val="left" w:pos="1800"/>
          <w:tab w:val="right" w:pos="9072"/>
        </w:tabs>
        <w:ind w:left="1798" w:hangingChars="814" w:hanging="1798"/>
        <w:jc w:val="both"/>
        <w:rPr>
          <w:rFonts w:ascii="Times New Roman" w:eastAsia="宋体" w:hAnsi="Times New Roman"/>
          <w:b/>
          <w:sz w:val="22"/>
          <w:szCs w:val="22"/>
          <w:lang w:eastAsia="zh-CN"/>
        </w:rPr>
      </w:pPr>
      <w:r>
        <w:rPr>
          <w:rFonts w:ascii="Times New Roman" w:eastAsia="MS Mincho" w:hAnsi="Times New Roman"/>
          <w:b/>
          <w:sz w:val="22"/>
          <w:szCs w:val="22"/>
        </w:rPr>
        <w:t>Title:</w:t>
      </w:r>
      <w:r>
        <w:rPr>
          <w:rFonts w:ascii="Times New Roman" w:eastAsia="MS Mincho" w:hAnsi="Times New Roman"/>
          <w:b/>
          <w:sz w:val="22"/>
          <w:szCs w:val="22"/>
        </w:rPr>
        <w:tab/>
      </w:r>
      <w:r>
        <w:rPr>
          <w:rFonts w:ascii="Times New Roman" w:eastAsiaTheme="minorEastAsia" w:hAnsi="Times New Roman"/>
          <w:b/>
          <w:sz w:val="22"/>
          <w:szCs w:val="22"/>
          <w:lang w:eastAsia="zh-CN"/>
        </w:rPr>
        <w:t>Summary #</w:t>
      </w:r>
      <w:r w:rsidR="00902BB9">
        <w:rPr>
          <w:rFonts w:ascii="Times New Roman" w:eastAsiaTheme="minorEastAsia" w:hAnsi="Times New Roman" w:hint="eastAsia"/>
          <w:b/>
          <w:sz w:val="22"/>
          <w:szCs w:val="22"/>
          <w:lang w:eastAsia="zh-CN"/>
        </w:rPr>
        <w:t>1</w:t>
      </w:r>
      <w:r>
        <w:rPr>
          <w:rFonts w:ascii="Times New Roman" w:eastAsiaTheme="minorEastAsia" w:hAnsi="Times New Roman"/>
          <w:b/>
          <w:sz w:val="22"/>
          <w:szCs w:val="22"/>
          <w:lang w:eastAsia="zh-CN"/>
        </w:rPr>
        <w:t xml:space="preserve"> </w:t>
      </w:r>
      <w:r>
        <w:rPr>
          <w:rFonts w:ascii="Times New Roman" w:eastAsia="MS Mincho" w:hAnsi="Times New Roman"/>
          <w:b/>
          <w:sz w:val="22"/>
          <w:szCs w:val="22"/>
        </w:rPr>
        <w:t xml:space="preserve">of discussion on LP-WUS and LP-SS design    </w:t>
      </w:r>
    </w:p>
    <w:p w14:paraId="7837A8C6" w14:textId="77777777" w:rsidR="00970480" w:rsidRDefault="00037EFE">
      <w:pPr>
        <w:tabs>
          <w:tab w:val="left" w:pos="1800"/>
          <w:tab w:val="center" w:pos="4536"/>
          <w:tab w:val="right" w:pos="9072"/>
        </w:tabs>
        <w:jc w:val="both"/>
        <w:rPr>
          <w:rFonts w:ascii="Times New Roman" w:eastAsia="宋体" w:hAnsi="Times New Roman"/>
          <w:b/>
          <w:sz w:val="22"/>
          <w:szCs w:val="22"/>
          <w:lang w:eastAsia="zh-CN"/>
        </w:rPr>
      </w:pPr>
      <w:r>
        <w:rPr>
          <w:rFonts w:ascii="Times New Roman" w:eastAsia="MS Mincho" w:hAnsi="Times New Roman"/>
          <w:b/>
          <w:sz w:val="22"/>
          <w:szCs w:val="22"/>
        </w:rPr>
        <w:t>Agenda Item:</w:t>
      </w:r>
      <w:r>
        <w:rPr>
          <w:rFonts w:ascii="Times New Roman" w:eastAsia="MS Mincho" w:hAnsi="Times New Roman"/>
          <w:b/>
          <w:sz w:val="22"/>
          <w:szCs w:val="22"/>
        </w:rPr>
        <w:tab/>
      </w:r>
      <w:r>
        <w:rPr>
          <w:rFonts w:ascii="Times New Roman" w:eastAsia="宋体" w:hAnsi="Times New Roman"/>
          <w:b/>
          <w:sz w:val="22"/>
          <w:szCs w:val="22"/>
          <w:lang w:eastAsia="zh-CN"/>
        </w:rPr>
        <w:t>9.6.1</w:t>
      </w:r>
    </w:p>
    <w:p w14:paraId="1F90A839" w14:textId="4EEED830" w:rsidR="00970480" w:rsidRDefault="00037EFE" w:rsidP="001A2C75">
      <w:pPr>
        <w:tabs>
          <w:tab w:val="left" w:pos="1800"/>
          <w:tab w:val="center" w:pos="4536"/>
          <w:tab w:val="right" w:pos="9072"/>
        </w:tabs>
        <w:jc w:val="both"/>
        <w:rPr>
          <w:rFonts w:ascii="Times New Roman" w:eastAsiaTheme="minorEastAsia"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t>Discussion</w:t>
      </w:r>
      <w:r>
        <w:rPr>
          <w:rFonts w:ascii="Times New Roman" w:eastAsia="宋体" w:hAnsi="Times New Roman"/>
          <w:b/>
          <w:sz w:val="22"/>
          <w:szCs w:val="22"/>
          <w:lang w:eastAsia="zh-CN"/>
        </w:rPr>
        <w:t xml:space="preserve"> and Decision</w:t>
      </w:r>
    </w:p>
    <w:p w14:paraId="0B926788" w14:textId="77777777" w:rsidR="00970480" w:rsidRDefault="00037EFE">
      <w:pPr>
        <w:keepNext/>
        <w:keepLines/>
        <w:numPr>
          <w:ilvl w:val="0"/>
          <w:numId w:val="1"/>
        </w:numPr>
        <w:pBdr>
          <w:top w:val="single" w:sz="12" w:space="3" w:color="auto"/>
        </w:pBdr>
        <w:overflowPunct w:val="0"/>
        <w:autoSpaceDE w:val="0"/>
        <w:autoSpaceDN w:val="0"/>
        <w:adjustRightInd w:val="0"/>
        <w:spacing w:before="120" w:after="120"/>
        <w:ind w:left="198" w:right="198" w:firstLine="0"/>
        <w:jc w:val="both"/>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A9A7133" w14:textId="5B9CA745" w:rsidR="00970480" w:rsidRDefault="00037EFE">
      <w:pPr>
        <w:spacing w:before="120" w:after="120" w:line="276" w:lineRule="auto"/>
        <w:ind w:left="200" w:right="200"/>
        <w:jc w:val="both"/>
        <w:rPr>
          <w:rFonts w:ascii="Times New Roman" w:eastAsia="宋体" w:hAnsi="Times New Roman"/>
          <w:szCs w:val="20"/>
          <w:lang w:eastAsia="ja-JP"/>
        </w:rPr>
      </w:pPr>
      <w:r>
        <w:rPr>
          <w:rFonts w:ascii="Times New Roman" w:eastAsia="宋体" w:hAnsi="Times New Roman"/>
          <w:szCs w:val="20"/>
          <w:lang w:eastAsia="ja-JP"/>
        </w:rPr>
        <w:t xml:space="preserve">This contribution summarizes the discussions on LP-WUS and LP-SS design in RAN1# </w:t>
      </w:r>
      <w:r w:rsidR="00E9762B">
        <w:rPr>
          <w:rFonts w:ascii="Times New Roman" w:eastAsia="宋体" w:hAnsi="Times New Roman"/>
          <w:szCs w:val="20"/>
          <w:lang w:eastAsia="ja-JP"/>
        </w:rPr>
        <w:t>120</w:t>
      </w:r>
      <w:r>
        <w:rPr>
          <w:rFonts w:ascii="Times New Roman" w:eastAsia="宋体" w:hAnsi="Times New Roman"/>
          <w:szCs w:val="20"/>
          <w:lang w:eastAsia="ja-JP"/>
        </w:rPr>
        <w:t>.</w:t>
      </w:r>
    </w:p>
    <w:p w14:paraId="61F56C1F" w14:textId="77777777" w:rsidR="00970480" w:rsidRDefault="00037EFE">
      <w:pPr>
        <w:spacing w:before="120" w:after="120" w:line="276" w:lineRule="auto"/>
        <w:ind w:left="200" w:right="200"/>
        <w:jc w:val="both"/>
        <w:rPr>
          <w:rFonts w:ascii="Times New Roman" w:eastAsia="宋体" w:hAnsi="Times New Roman"/>
          <w:szCs w:val="20"/>
          <w:lang w:eastAsia="ja-JP"/>
        </w:rPr>
      </w:pPr>
      <w:r>
        <w:rPr>
          <w:rFonts w:ascii="Times New Roman" w:eastAsia="宋体" w:hAnsi="Times New Roman"/>
          <w:szCs w:val="20"/>
          <w:lang w:eastAsia="ja-JP"/>
        </w:rPr>
        <w:t xml:space="preserve">The issues in this document </w:t>
      </w:r>
      <w:bookmarkStart w:id="1" w:name="_Hlk159593037"/>
      <w:r>
        <w:rPr>
          <w:rFonts w:ascii="Times New Roman" w:eastAsia="宋体" w:hAnsi="Times New Roman"/>
          <w:szCs w:val="20"/>
          <w:lang w:eastAsia="ja-JP"/>
        </w:rPr>
        <w:t xml:space="preserve">are tagged and color coded with </w:t>
      </w:r>
      <w:r>
        <w:rPr>
          <w:rFonts w:ascii="Times New Roman" w:eastAsia="宋体" w:hAnsi="Times New Roman"/>
          <w:szCs w:val="20"/>
          <w:highlight w:val="yellow"/>
          <w:lang w:eastAsia="ja-JP"/>
        </w:rPr>
        <w:t>[H]</w:t>
      </w:r>
      <w:r>
        <w:rPr>
          <w:rFonts w:ascii="Times New Roman" w:eastAsia="宋体" w:hAnsi="Times New Roman"/>
          <w:szCs w:val="20"/>
          <w:lang w:eastAsia="ja-JP"/>
        </w:rPr>
        <w:t xml:space="preserve"> or </w:t>
      </w:r>
      <w:r>
        <w:rPr>
          <w:rFonts w:ascii="Times New Roman" w:eastAsia="宋体" w:hAnsi="Times New Roman"/>
          <w:szCs w:val="20"/>
          <w:highlight w:val="cyan"/>
          <w:lang w:eastAsia="ja-JP"/>
        </w:rPr>
        <w:t>[M]</w:t>
      </w:r>
      <w:bookmarkEnd w:id="1"/>
      <w:r>
        <w:rPr>
          <w:rFonts w:ascii="Times New Roman" w:eastAsia="宋体" w:hAnsi="Times New Roman"/>
          <w:szCs w:val="20"/>
          <w:lang w:eastAsia="ja-JP"/>
        </w:rPr>
        <w:t>.</w:t>
      </w:r>
    </w:p>
    <w:p w14:paraId="1F41BCC0" w14:textId="77777777" w:rsidR="00970480" w:rsidRDefault="00037EFE">
      <w:pPr>
        <w:keepNext/>
        <w:keepLines/>
        <w:numPr>
          <w:ilvl w:val="0"/>
          <w:numId w:val="1"/>
        </w:numPr>
        <w:pBdr>
          <w:top w:val="single" w:sz="12" w:space="3" w:color="auto"/>
        </w:pBdr>
        <w:overflowPunct w:val="0"/>
        <w:autoSpaceDE w:val="0"/>
        <w:autoSpaceDN w:val="0"/>
        <w:adjustRightInd w:val="0"/>
        <w:spacing w:before="120" w:after="120"/>
        <w:ind w:right="200"/>
        <w:jc w:val="both"/>
        <w:textAlignment w:val="baseline"/>
        <w:outlineLvl w:val="0"/>
        <w:rPr>
          <w:rFonts w:ascii="Times New Roman" w:eastAsia="宋体" w:hAnsi="Times New Roman"/>
          <w:sz w:val="36"/>
          <w:szCs w:val="20"/>
          <w:lang w:val="en-GB" w:eastAsia="en-GB"/>
        </w:rPr>
      </w:pPr>
      <w:r>
        <w:rPr>
          <w:rFonts w:ascii="Times New Roman" w:eastAsia="宋体" w:hAnsi="Times New Roman"/>
          <w:sz w:val="36"/>
          <w:szCs w:val="20"/>
          <w:lang w:val="en-GB" w:eastAsia="en-GB"/>
        </w:rPr>
        <w:t>Proposals for Online Sessions</w:t>
      </w:r>
    </w:p>
    <w:p w14:paraId="7F5697A7" w14:textId="783F4EB0" w:rsidR="00AC6317" w:rsidRPr="001A2C75" w:rsidRDefault="00037EFE" w:rsidP="001A2C75">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Pr>
          <w:rFonts w:ascii="Times New Roman" w:eastAsia="宋体" w:hAnsi="Times New Roman"/>
          <w:sz w:val="28"/>
          <w:szCs w:val="28"/>
          <w:lang w:val="en-GB" w:eastAsia="zh-CN"/>
        </w:rPr>
        <w:t>Proposals for Monday online session</w:t>
      </w:r>
    </w:p>
    <w:p w14:paraId="7E1AC4F6" w14:textId="77777777" w:rsidR="00970480" w:rsidRDefault="00037EFE">
      <w:pPr>
        <w:keepNext/>
        <w:keepLines/>
        <w:numPr>
          <w:ilvl w:val="0"/>
          <w:numId w:val="1"/>
        </w:numPr>
        <w:pBdr>
          <w:top w:val="single" w:sz="12" w:space="3" w:color="auto"/>
        </w:pBdr>
        <w:overflowPunct w:val="0"/>
        <w:autoSpaceDE w:val="0"/>
        <w:autoSpaceDN w:val="0"/>
        <w:adjustRightInd w:val="0"/>
        <w:spacing w:before="120" w:after="120"/>
        <w:ind w:left="198" w:right="198" w:firstLine="0"/>
        <w:jc w:val="both"/>
        <w:textAlignment w:val="baseline"/>
        <w:outlineLvl w:val="0"/>
        <w:rPr>
          <w:rFonts w:ascii="Times New Roman" w:eastAsia="宋体" w:hAnsi="Times New Roman"/>
          <w:sz w:val="36"/>
          <w:szCs w:val="20"/>
          <w:lang w:val="en-GB" w:eastAsia="en-GB"/>
        </w:rPr>
      </w:pPr>
      <w:r>
        <w:rPr>
          <w:rFonts w:ascii="Times New Roman" w:eastAsia="宋体" w:hAnsi="Times New Roman"/>
          <w:sz w:val="36"/>
          <w:szCs w:val="20"/>
          <w:lang w:val="en-GB" w:eastAsia="en-GB"/>
        </w:rPr>
        <w:t xml:space="preserve">LP-WUS design </w:t>
      </w:r>
    </w:p>
    <w:p w14:paraId="64030940" w14:textId="77777777" w:rsidR="00970480" w:rsidRDefault="00037EFE">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Pr>
          <w:rFonts w:ascii="Times New Roman" w:eastAsia="宋体" w:hAnsi="Times New Roman"/>
          <w:sz w:val="28"/>
          <w:szCs w:val="28"/>
          <w:lang w:val="en-GB" w:eastAsia="zh-CN"/>
        </w:rPr>
        <w:t xml:space="preserve">OOK-1/OOK-4 waveform </w:t>
      </w:r>
    </w:p>
    <w:p w14:paraId="6386CE10" w14:textId="77777777" w:rsidR="00970480" w:rsidRDefault="00037EFE">
      <w:pPr>
        <w:pStyle w:val="31"/>
        <w:rPr>
          <w:rFonts w:ascii="Times New Roman" w:hAnsi="Times New Roman" w:cs="Times New Roman"/>
          <w:lang w:val="fr-FR" w:eastAsia="zh-CN"/>
        </w:rPr>
      </w:pPr>
      <w:r>
        <w:rPr>
          <w:rFonts w:ascii="Times New Roman" w:hAnsi="Times New Roman" w:cs="Times New Roman"/>
          <w:lang w:val="fr-FR" w:eastAsia="zh-CN"/>
        </w:rPr>
        <w:t xml:space="preserve"> M values for OOK-4 </w:t>
      </w:r>
    </w:p>
    <w:p w14:paraId="459C38A5" w14:textId="29F0A726" w:rsidR="00970480" w:rsidRDefault="00037EFE">
      <w:pPr>
        <w:ind w:left="200" w:right="200" w:firstLine="210"/>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AN1 made following agreement</w:t>
      </w:r>
      <w:r w:rsidR="000D76CD">
        <w:rPr>
          <w:rFonts w:ascii="Times New Roman" w:eastAsiaTheme="minorEastAsia" w:hAnsi="Times New Roman"/>
          <w:kern w:val="2"/>
          <w:sz w:val="21"/>
          <w:szCs w:val="22"/>
          <w:lang w:eastAsia="zh-CN"/>
        </w:rPr>
        <w:t xml:space="preserve"> for candidate M value</w:t>
      </w:r>
      <w:r>
        <w:rPr>
          <w:rFonts w:ascii="Times New Roman" w:eastAsiaTheme="minorEastAsia" w:hAnsi="Times New Roman"/>
          <w:kern w:val="2"/>
          <w:sz w:val="21"/>
          <w:szCs w:val="22"/>
          <w:lang w:eastAsia="zh-CN"/>
        </w:rPr>
        <w:t xml:space="preserve"> </w:t>
      </w:r>
    </w:p>
    <w:tbl>
      <w:tblPr>
        <w:tblStyle w:val="afffb"/>
        <w:tblW w:w="0" w:type="auto"/>
        <w:tblLook w:val="04A0" w:firstRow="1" w:lastRow="0" w:firstColumn="1" w:lastColumn="0" w:noHBand="0" w:noVBand="1"/>
      </w:tblPr>
      <w:tblGrid>
        <w:gridCol w:w="9060"/>
      </w:tblGrid>
      <w:tr w:rsidR="00970480" w14:paraId="24465DB0" w14:textId="77777777">
        <w:tc>
          <w:tcPr>
            <w:tcW w:w="9060" w:type="dxa"/>
          </w:tcPr>
          <w:p w14:paraId="1535DCF3" w14:textId="77777777" w:rsidR="00970480" w:rsidRDefault="00037EFE">
            <w:pPr>
              <w:ind w:left="200" w:right="200" w:firstLine="201"/>
              <w:rPr>
                <w:rFonts w:ascii="Times New Roman" w:hAnsi="Times New Roman"/>
                <w:szCs w:val="20"/>
                <w:lang w:eastAsia="zh-CN"/>
              </w:rPr>
            </w:pPr>
            <w:bookmarkStart w:id="2" w:name="_Hlk179639222"/>
            <w:r>
              <w:rPr>
                <w:rFonts w:ascii="Times New Roman" w:hAnsi="Times New Roman"/>
                <w:b/>
                <w:bCs/>
                <w:color w:val="13171F"/>
                <w:kern w:val="24"/>
                <w:szCs w:val="20"/>
                <w:highlight w:val="green"/>
                <w:lang w:eastAsia="zh-CN"/>
              </w:rPr>
              <w:t>Agreement</w:t>
            </w:r>
          </w:p>
          <w:p w14:paraId="4E6A02EF" w14:textId="77777777" w:rsidR="00970480" w:rsidRDefault="00037EFE">
            <w:pPr>
              <w:ind w:left="200" w:right="200"/>
              <w:rPr>
                <w:rFonts w:ascii="Times New Roman" w:hAnsi="Times New Roman"/>
                <w:szCs w:val="20"/>
                <w:lang w:eastAsia="zh-CN"/>
              </w:rPr>
            </w:pPr>
            <w:r>
              <w:rPr>
                <w:rFonts w:ascii="Times New Roman" w:hAnsi="Times New Roman"/>
                <w:kern w:val="24"/>
                <w:szCs w:val="20"/>
                <w:lang w:eastAsia="zh-CN"/>
              </w:rPr>
              <w:t>For OOK-4 with M &gt;1, support M=2 &amp; M=4</w:t>
            </w:r>
            <w:r>
              <w:rPr>
                <w:rFonts w:ascii="Times New Roman" w:eastAsia="Malgun Gothic" w:hAnsi="Times New Roman"/>
                <w:strike/>
                <w:kern w:val="24"/>
                <w:szCs w:val="20"/>
                <w:lang w:eastAsia="zh-CN"/>
              </w:rPr>
              <w:t xml:space="preserve"> </w:t>
            </w:r>
            <w:r>
              <w:rPr>
                <w:rFonts w:ascii="Times New Roman" w:hAnsi="Times New Roman"/>
                <w:strike/>
                <w:kern w:val="24"/>
                <w:szCs w:val="20"/>
                <w:lang w:eastAsia="zh-CN"/>
              </w:rPr>
              <w:t>(working assumption)</w:t>
            </w:r>
            <w:r>
              <w:rPr>
                <w:rFonts w:ascii="Times New Roman" w:eastAsia="Malgun Gothic" w:hAnsi="Times New Roman"/>
                <w:kern w:val="24"/>
                <w:szCs w:val="20"/>
                <w:lang w:eastAsia="zh-CN"/>
              </w:rPr>
              <w:t xml:space="preserve"> </w:t>
            </w:r>
            <w:r>
              <w:rPr>
                <w:rFonts w:ascii="Times New Roman" w:hAnsi="Times New Roman"/>
                <w:kern w:val="24"/>
                <w:szCs w:val="20"/>
                <w:lang w:eastAsia="zh-CN"/>
              </w:rPr>
              <w:t xml:space="preserve">for LP-WUS. </w:t>
            </w:r>
          </w:p>
          <w:p w14:paraId="53FF6E8E" w14:textId="77777777" w:rsidR="00970480" w:rsidRDefault="00037EFE">
            <w:pPr>
              <w:numPr>
                <w:ilvl w:val="0"/>
                <w:numId w:val="23"/>
              </w:numPr>
              <w:overflowPunct w:val="0"/>
              <w:autoSpaceDE w:val="0"/>
              <w:autoSpaceDN w:val="0"/>
              <w:adjustRightInd w:val="0"/>
              <w:spacing w:after="120"/>
              <w:ind w:left="200" w:right="200" w:firstLine="200"/>
              <w:contextualSpacing/>
              <w:jc w:val="both"/>
              <w:textAlignment w:val="baseline"/>
              <w:rPr>
                <w:rFonts w:ascii="Times New Roman" w:eastAsia="Malgun Gothic" w:hAnsi="Times New Roman"/>
                <w:kern w:val="2"/>
                <w:szCs w:val="20"/>
                <w:lang w:eastAsia="zh-CN"/>
              </w:rPr>
            </w:pPr>
            <w:r>
              <w:rPr>
                <w:rFonts w:ascii="Times New Roman" w:eastAsia="Malgun Gothic" w:hAnsi="Times New Roman"/>
                <w:kern w:val="2"/>
                <w:szCs w:val="20"/>
                <w:lang w:eastAsia="zh-CN"/>
              </w:rPr>
              <w:t>M=4 for 15KHz SCS</w:t>
            </w:r>
          </w:p>
          <w:p w14:paraId="09410E5D" w14:textId="77777777" w:rsidR="00970480" w:rsidRDefault="00037EFE">
            <w:pPr>
              <w:numPr>
                <w:ilvl w:val="0"/>
                <w:numId w:val="23"/>
              </w:numPr>
              <w:overflowPunct w:val="0"/>
              <w:autoSpaceDE w:val="0"/>
              <w:autoSpaceDN w:val="0"/>
              <w:adjustRightInd w:val="0"/>
              <w:spacing w:after="120"/>
              <w:ind w:left="200" w:right="200" w:firstLine="200"/>
              <w:contextualSpacing/>
              <w:jc w:val="both"/>
              <w:textAlignment w:val="baseline"/>
              <w:rPr>
                <w:rFonts w:ascii="Times New Roman" w:eastAsia="Malgun Gothic" w:hAnsi="Times New Roman"/>
                <w:kern w:val="2"/>
                <w:szCs w:val="20"/>
                <w:highlight w:val="darkYellow"/>
                <w:lang w:eastAsia="zh-CN"/>
              </w:rPr>
            </w:pPr>
            <w:r>
              <w:rPr>
                <w:rFonts w:ascii="Times New Roman" w:eastAsia="Malgun Gothic" w:hAnsi="Times New Roman"/>
                <w:kern w:val="2"/>
                <w:szCs w:val="20"/>
                <w:highlight w:val="darkYellow"/>
                <w:lang w:eastAsia="zh-CN"/>
              </w:rPr>
              <w:t xml:space="preserve">M=4 for 30KHz SCS </w:t>
            </w:r>
            <w:r>
              <w:rPr>
                <w:rFonts w:ascii="Times New Roman" w:hAnsi="Times New Roman"/>
                <w:kern w:val="24"/>
                <w:szCs w:val="20"/>
                <w:highlight w:val="darkYellow"/>
                <w:lang w:eastAsia="zh-CN"/>
              </w:rPr>
              <w:t>(working assumption)</w:t>
            </w:r>
          </w:p>
          <w:p w14:paraId="1FD0B1EC" w14:textId="77777777" w:rsidR="00970480" w:rsidRDefault="00037EFE">
            <w:pPr>
              <w:numPr>
                <w:ilvl w:val="0"/>
                <w:numId w:val="23"/>
              </w:numPr>
              <w:overflowPunct w:val="0"/>
              <w:autoSpaceDE w:val="0"/>
              <w:autoSpaceDN w:val="0"/>
              <w:adjustRightInd w:val="0"/>
              <w:spacing w:after="120"/>
              <w:ind w:left="200" w:right="200" w:firstLine="200"/>
              <w:contextualSpacing/>
              <w:jc w:val="both"/>
              <w:textAlignment w:val="baseline"/>
              <w:rPr>
                <w:rFonts w:ascii="Times New Roman" w:eastAsiaTheme="minorEastAsia" w:hAnsi="Times New Roman"/>
                <w:kern w:val="2"/>
                <w:sz w:val="21"/>
                <w:szCs w:val="22"/>
                <w:lang w:eastAsia="zh-CN"/>
              </w:rPr>
            </w:pPr>
            <w:r>
              <w:rPr>
                <w:rFonts w:ascii="Times New Roman" w:eastAsia="Malgun Gothic" w:hAnsi="Times New Roman"/>
                <w:kern w:val="2"/>
                <w:szCs w:val="20"/>
                <w:lang w:eastAsia="zh-CN"/>
              </w:rPr>
              <w:t>FFS M=1 for OOK-4</w:t>
            </w:r>
            <w:bookmarkEnd w:id="2"/>
          </w:p>
        </w:tc>
      </w:tr>
    </w:tbl>
    <w:p w14:paraId="3A84F032" w14:textId="77777777" w:rsidR="00970480" w:rsidRDefault="00970480">
      <w:pPr>
        <w:ind w:left="200" w:right="200"/>
        <w:rPr>
          <w:rFonts w:ascii="Times New Roman" w:eastAsiaTheme="minorEastAsia" w:hAnsi="Times New Roman"/>
          <w:highlight w:val="lightGray"/>
        </w:rPr>
      </w:pPr>
    </w:p>
    <w:p w14:paraId="18FF7E0A" w14:textId="77777777" w:rsidR="00970480" w:rsidRDefault="00037EFE">
      <w:pPr>
        <w:ind w:left="200" w:right="200"/>
        <w:rPr>
          <w:rFonts w:ascii="Times New Roman" w:eastAsiaTheme="minorEastAsia" w:hAnsi="Times New Roman"/>
        </w:rPr>
      </w:pPr>
      <w:r>
        <w:rPr>
          <w:rFonts w:ascii="Times New Roman" w:eastAsiaTheme="minorEastAsia" w:hAnsi="Times New Roman"/>
        </w:rPr>
        <w:t xml:space="preserve">For working assumption of M for OOK-4 for 30kHz SCS, </w:t>
      </w:r>
    </w:p>
    <w:p w14:paraId="1C93113D" w14:textId="526FDBC8" w:rsidR="00970480" w:rsidRDefault="00037EFE">
      <w:pPr>
        <w:pStyle w:val="a1"/>
        <w:numPr>
          <w:ilvl w:val="0"/>
          <w:numId w:val="24"/>
        </w:numPr>
        <w:ind w:left="200" w:right="200" w:firstLine="200"/>
      </w:pPr>
      <w:r>
        <w:t xml:space="preserve"> [2][3][4][5][8][12][16][18][19][21][26][27] proposed to support M=4, to reduce LP-WUS overhead/increase data rate, </w:t>
      </w:r>
    </w:p>
    <w:p w14:paraId="2B48183C" w14:textId="541C5ACC" w:rsidR="00A9617B" w:rsidRPr="000D6011" w:rsidRDefault="00037EFE" w:rsidP="000D6011">
      <w:pPr>
        <w:pStyle w:val="a1"/>
        <w:numPr>
          <w:ilvl w:val="0"/>
          <w:numId w:val="0"/>
        </w:numPr>
        <w:ind w:left="600" w:right="200"/>
      </w:pPr>
      <w:r>
        <w:t xml:space="preserve"> [2][27] support M=4 for RRC connected state, but do not support M=4 for 30kHz SCS for RRC idle/inactive state, considering no performance gain compared with over OOK-1/OOK-4 M=1 or M=2 at Msg 3 PUSCH coverage, and potentially larger LP-SS overhead to meet tighter synchronization requirements.</w:t>
      </w:r>
    </w:p>
    <w:p w14:paraId="639900A6" w14:textId="331BB574" w:rsidR="00970480" w:rsidRDefault="00667644" w:rsidP="000D6011">
      <w:pPr>
        <w:pStyle w:val="a1"/>
        <w:numPr>
          <w:ilvl w:val="0"/>
          <w:numId w:val="24"/>
        </w:numPr>
        <w:ind w:left="200" w:right="200" w:firstLine="200"/>
      </w:pPr>
      <w:r>
        <w:rPr>
          <w:rFonts w:eastAsiaTheme="minorEastAsia" w:hint="eastAsia"/>
        </w:rPr>
        <w:t xml:space="preserve"> </w:t>
      </w:r>
      <w:r w:rsidR="00037EFE" w:rsidRPr="000D6011">
        <w:t>[15][17]</w:t>
      </w:r>
      <w:r w:rsidR="00037EFE">
        <w:t xml:space="preserve"> does not support M=4 for 30kHz SCS, with concern on LP-WUR complexity. </w:t>
      </w:r>
    </w:p>
    <w:p w14:paraId="3E5AD760" w14:textId="380208B2" w:rsidR="00970480" w:rsidRDefault="00037EFE">
      <w:pPr>
        <w:ind w:left="200" w:right="200"/>
        <w:rPr>
          <w:rFonts w:ascii="Times New Roman" w:eastAsiaTheme="minorEastAsia" w:hAnsi="Times New Roman"/>
        </w:rPr>
      </w:pPr>
      <w:r>
        <w:rPr>
          <w:rFonts w:ascii="Times New Roman" w:eastAsiaTheme="minorEastAsia" w:hAnsi="Times New Roman"/>
        </w:rPr>
        <w:t xml:space="preserve">FL suggests to go with majority view, to avoid complication of design for different RRC state or SCS for FR1. </w:t>
      </w:r>
    </w:p>
    <w:p w14:paraId="3E054BE0" w14:textId="77777777" w:rsidR="00970480" w:rsidRDefault="00037EFE">
      <w:pPr>
        <w:keepNext/>
        <w:tabs>
          <w:tab w:val="left" w:pos="-5500"/>
        </w:tabs>
        <w:spacing w:beforeLines="50" w:before="120" w:afterLines="50" w:after="120"/>
        <w:ind w:left="200" w:right="200"/>
        <w:outlineLvl w:val="3"/>
        <w:rPr>
          <w:rFonts w:ascii="Times New Roman" w:eastAsia="微软雅黑" w:hAnsi="Times New Roman"/>
          <w:iCs/>
          <w:szCs w:val="20"/>
          <w:lang w:val="en-GB" w:eastAsia="zh-CN"/>
        </w:rPr>
      </w:pPr>
      <w:bookmarkStart w:id="3" w:name="_Hlk166610559"/>
      <w:r>
        <w:rPr>
          <w:rFonts w:ascii="Times New Roman" w:eastAsia="微软雅黑" w:hAnsi="Times New Roman"/>
          <w:b/>
          <w:bCs/>
          <w:iCs/>
          <w:szCs w:val="20"/>
          <w:highlight w:val="cyan"/>
          <w:lang w:eastAsia="zh-CN"/>
        </w:rPr>
        <w:t>[</w:t>
      </w:r>
      <w:r>
        <w:rPr>
          <w:rFonts w:ascii="Times New Roman" w:eastAsia="微软雅黑" w:hAnsi="Times New Roman"/>
          <w:b/>
          <w:bCs/>
          <w:iCs/>
          <w:szCs w:val="20"/>
          <w:highlight w:val="cyan"/>
          <w:lang w:val="en-GB" w:eastAsia="zh-CN"/>
        </w:rPr>
        <w:t>M][FL1]</w:t>
      </w:r>
      <w:r>
        <w:rPr>
          <w:rFonts w:ascii="Times New Roman" w:eastAsia="微软雅黑" w:hAnsi="Times New Roman"/>
          <w:b/>
          <w:bCs/>
          <w:iCs/>
          <w:szCs w:val="20"/>
          <w:lang w:val="en-GB" w:eastAsia="zh-CN"/>
        </w:rPr>
        <w:t xml:space="preserve"> Proposal 3.1-1</w:t>
      </w:r>
      <w:r>
        <w:rPr>
          <w:rFonts w:ascii="Times New Roman" w:eastAsia="微软雅黑" w:hAnsi="Times New Roman"/>
          <w:iCs/>
          <w:szCs w:val="20"/>
          <w:lang w:val="en-GB" w:eastAsia="zh-CN"/>
        </w:rPr>
        <w:t>:</w:t>
      </w:r>
      <w:bookmarkEnd w:id="3"/>
      <w:r>
        <w:rPr>
          <w:rFonts w:ascii="Times New Roman" w:eastAsia="微软雅黑" w:hAnsi="Times New Roman"/>
          <w:iCs/>
          <w:szCs w:val="20"/>
          <w:lang w:val="en-GB" w:eastAsia="zh-CN"/>
        </w:rPr>
        <w:t xml:space="preserve"> Confirm the working assumption in below agreement:</w:t>
      </w:r>
      <w:r>
        <w:rPr>
          <w:rFonts w:ascii="Times New Roman" w:hAnsi="Times New Roman"/>
        </w:rPr>
        <w:t xml:space="preserve"> </w:t>
      </w:r>
    </w:p>
    <w:tbl>
      <w:tblPr>
        <w:tblStyle w:val="afffb"/>
        <w:tblW w:w="0" w:type="auto"/>
        <w:tblLook w:val="04A0" w:firstRow="1" w:lastRow="0" w:firstColumn="1" w:lastColumn="0" w:noHBand="0" w:noVBand="1"/>
      </w:tblPr>
      <w:tblGrid>
        <w:gridCol w:w="9060"/>
      </w:tblGrid>
      <w:tr w:rsidR="00970480" w14:paraId="72746ACE" w14:textId="77777777">
        <w:tc>
          <w:tcPr>
            <w:tcW w:w="9060" w:type="dxa"/>
          </w:tcPr>
          <w:p w14:paraId="6C3CAD95" w14:textId="77777777" w:rsidR="00970480" w:rsidRDefault="00037EFE">
            <w:pPr>
              <w:ind w:left="200" w:right="200" w:firstLine="201"/>
              <w:rPr>
                <w:rFonts w:ascii="Times New Roman" w:hAnsi="Times New Roman"/>
                <w:szCs w:val="20"/>
                <w:lang w:eastAsia="zh-CN"/>
              </w:rPr>
            </w:pPr>
            <w:r>
              <w:rPr>
                <w:rFonts w:ascii="Times New Roman" w:hAnsi="Times New Roman"/>
                <w:b/>
                <w:bCs/>
                <w:color w:val="13171F"/>
                <w:kern w:val="24"/>
                <w:szCs w:val="20"/>
                <w:highlight w:val="green"/>
                <w:lang w:eastAsia="zh-CN"/>
              </w:rPr>
              <w:t>Agreement</w:t>
            </w:r>
          </w:p>
          <w:p w14:paraId="6EDC2BD5" w14:textId="77777777" w:rsidR="00970480" w:rsidRDefault="00037EFE">
            <w:pPr>
              <w:ind w:left="200" w:right="200"/>
              <w:rPr>
                <w:rFonts w:ascii="Times New Roman" w:hAnsi="Times New Roman"/>
                <w:szCs w:val="20"/>
                <w:lang w:eastAsia="zh-CN"/>
              </w:rPr>
            </w:pPr>
            <w:r>
              <w:rPr>
                <w:rFonts w:ascii="Times New Roman" w:hAnsi="Times New Roman"/>
                <w:kern w:val="24"/>
                <w:szCs w:val="20"/>
                <w:lang w:eastAsia="zh-CN"/>
              </w:rPr>
              <w:t>For OOK-4 with M &gt;1, support M=2 &amp; M=4</w:t>
            </w:r>
            <w:r>
              <w:rPr>
                <w:rFonts w:ascii="Times New Roman" w:eastAsia="Malgun Gothic" w:hAnsi="Times New Roman"/>
                <w:strike/>
                <w:kern w:val="24"/>
                <w:szCs w:val="20"/>
                <w:lang w:eastAsia="zh-CN"/>
              </w:rPr>
              <w:t xml:space="preserve"> </w:t>
            </w:r>
            <w:r>
              <w:rPr>
                <w:rFonts w:ascii="Times New Roman" w:hAnsi="Times New Roman"/>
                <w:strike/>
                <w:kern w:val="24"/>
                <w:szCs w:val="20"/>
                <w:lang w:eastAsia="zh-CN"/>
              </w:rPr>
              <w:t>(working assumption)</w:t>
            </w:r>
            <w:r>
              <w:rPr>
                <w:rFonts w:ascii="Times New Roman" w:eastAsia="Malgun Gothic" w:hAnsi="Times New Roman"/>
                <w:kern w:val="24"/>
                <w:szCs w:val="20"/>
                <w:lang w:eastAsia="zh-CN"/>
              </w:rPr>
              <w:t xml:space="preserve"> </w:t>
            </w:r>
            <w:r>
              <w:rPr>
                <w:rFonts w:ascii="Times New Roman" w:hAnsi="Times New Roman"/>
                <w:kern w:val="24"/>
                <w:szCs w:val="20"/>
                <w:lang w:eastAsia="zh-CN"/>
              </w:rPr>
              <w:t xml:space="preserve">for LP-WUS. </w:t>
            </w:r>
          </w:p>
          <w:p w14:paraId="0F8A6A37" w14:textId="77777777" w:rsidR="00970480" w:rsidRDefault="00037EFE">
            <w:pPr>
              <w:numPr>
                <w:ilvl w:val="0"/>
                <w:numId w:val="23"/>
              </w:numPr>
              <w:overflowPunct w:val="0"/>
              <w:autoSpaceDE w:val="0"/>
              <w:autoSpaceDN w:val="0"/>
              <w:adjustRightInd w:val="0"/>
              <w:spacing w:after="120"/>
              <w:ind w:left="200" w:right="200" w:firstLine="200"/>
              <w:contextualSpacing/>
              <w:jc w:val="both"/>
              <w:textAlignment w:val="baseline"/>
              <w:rPr>
                <w:rFonts w:ascii="Times New Roman" w:eastAsia="Malgun Gothic" w:hAnsi="Times New Roman"/>
                <w:kern w:val="2"/>
                <w:szCs w:val="20"/>
                <w:lang w:eastAsia="zh-CN"/>
              </w:rPr>
            </w:pPr>
            <w:r>
              <w:rPr>
                <w:rFonts w:ascii="Times New Roman" w:eastAsia="Malgun Gothic" w:hAnsi="Times New Roman"/>
                <w:kern w:val="2"/>
                <w:szCs w:val="20"/>
                <w:lang w:eastAsia="zh-CN"/>
              </w:rPr>
              <w:t>M=4 for 15KHz SCS</w:t>
            </w:r>
          </w:p>
          <w:p w14:paraId="4C197FBE" w14:textId="77777777" w:rsidR="00970480" w:rsidRDefault="00037EFE">
            <w:pPr>
              <w:numPr>
                <w:ilvl w:val="0"/>
                <w:numId w:val="23"/>
              </w:numPr>
              <w:overflowPunct w:val="0"/>
              <w:autoSpaceDE w:val="0"/>
              <w:autoSpaceDN w:val="0"/>
              <w:adjustRightInd w:val="0"/>
              <w:spacing w:after="120"/>
              <w:ind w:left="200" w:right="200" w:firstLine="200"/>
              <w:contextualSpacing/>
              <w:jc w:val="both"/>
              <w:textAlignment w:val="baseline"/>
              <w:rPr>
                <w:rFonts w:ascii="Times New Roman" w:eastAsia="Malgun Gothic" w:hAnsi="Times New Roman"/>
                <w:kern w:val="2"/>
                <w:szCs w:val="20"/>
                <w:highlight w:val="darkYellow"/>
                <w:lang w:eastAsia="zh-CN"/>
              </w:rPr>
            </w:pPr>
            <w:r>
              <w:rPr>
                <w:rFonts w:ascii="Times New Roman" w:eastAsia="Malgun Gothic" w:hAnsi="Times New Roman"/>
                <w:kern w:val="2"/>
                <w:szCs w:val="20"/>
                <w:highlight w:val="darkYellow"/>
                <w:lang w:eastAsia="zh-CN"/>
              </w:rPr>
              <w:t xml:space="preserve">M=4 for 30KHz SCS </w:t>
            </w:r>
            <w:r>
              <w:rPr>
                <w:rFonts w:ascii="Times New Roman" w:hAnsi="Times New Roman"/>
                <w:kern w:val="24"/>
                <w:szCs w:val="20"/>
                <w:highlight w:val="darkYellow"/>
                <w:lang w:eastAsia="zh-CN"/>
              </w:rPr>
              <w:t>(working assumption)</w:t>
            </w:r>
          </w:p>
          <w:p w14:paraId="09468BF8" w14:textId="77777777" w:rsidR="00970480" w:rsidRDefault="00037EFE">
            <w:pPr>
              <w:ind w:left="200" w:right="200"/>
              <w:jc w:val="both"/>
              <w:rPr>
                <w:rFonts w:ascii="Times New Roman" w:eastAsiaTheme="minorEastAsia" w:hAnsi="Times New Roman"/>
                <w:kern w:val="2"/>
                <w:szCs w:val="20"/>
                <w:lang w:eastAsia="zh-CN"/>
              </w:rPr>
            </w:pPr>
            <w:r>
              <w:rPr>
                <w:rFonts w:ascii="Times New Roman" w:eastAsia="Malgun Gothic" w:hAnsi="Times New Roman"/>
                <w:kern w:val="2"/>
                <w:szCs w:val="20"/>
                <w:lang w:eastAsia="zh-CN"/>
              </w:rPr>
              <w:t>FFS M=1 for OOK-4</w:t>
            </w:r>
          </w:p>
        </w:tc>
      </w:tr>
    </w:tbl>
    <w:p w14:paraId="77324623" w14:textId="77777777" w:rsidR="00970480" w:rsidRDefault="00970480">
      <w:pPr>
        <w:ind w:left="200" w:right="200" w:firstLine="260"/>
        <w:jc w:val="both"/>
        <w:rPr>
          <w:rFonts w:ascii="Times New Roman" w:eastAsiaTheme="minorEastAsia" w:hAnsi="Times New Roman"/>
          <w:bCs/>
          <w:sz w:val="26"/>
          <w:szCs w:val="26"/>
          <w:lang w:val="fr-FR" w:eastAsia="zh-CN"/>
        </w:rPr>
      </w:pPr>
    </w:p>
    <w:tbl>
      <w:tblPr>
        <w:tblStyle w:val="TableGrid19"/>
        <w:tblW w:w="9067" w:type="dxa"/>
        <w:tblLayout w:type="fixed"/>
        <w:tblLook w:val="04A0" w:firstRow="1" w:lastRow="0" w:firstColumn="1" w:lastColumn="0" w:noHBand="0" w:noVBand="1"/>
      </w:tblPr>
      <w:tblGrid>
        <w:gridCol w:w="1479"/>
        <w:gridCol w:w="1039"/>
        <w:gridCol w:w="6549"/>
      </w:tblGrid>
      <w:tr w:rsidR="00970480" w14:paraId="6E78F248" w14:textId="77777777">
        <w:tc>
          <w:tcPr>
            <w:tcW w:w="1479" w:type="dxa"/>
            <w:shd w:val="clear" w:color="auto" w:fill="D9D9D9" w:themeFill="background1" w:themeFillShade="D9"/>
          </w:tcPr>
          <w:p w14:paraId="5EB99CBB" w14:textId="77777777" w:rsidR="00970480" w:rsidRDefault="00037EFE">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11BEA10E" w14:textId="77777777" w:rsidR="00970480" w:rsidRDefault="00037EFE">
            <w:pPr>
              <w:ind w:left="200" w:right="200"/>
              <w:rPr>
                <w:rFonts w:ascii="Times New Roman" w:hAnsi="Times New Roman"/>
              </w:rPr>
            </w:pPr>
            <w:r>
              <w:rPr>
                <w:rFonts w:ascii="Times New Roman" w:hAnsi="Times New Roman"/>
              </w:rPr>
              <w:t>Y/N</w:t>
            </w:r>
          </w:p>
        </w:tc>
        <w:tc>
          <w:tcPr>
            <w:tcW w:w="6549" w:type="dxa"/>
            <w:shd w:val="clear" w:color="auto" w:fill="D9D9D9" w:themeFill="background1" w:themeFillShade="D9"/>
          </w:tcPr>
          <w:p w14:paraId="593557DF" w14:textId="77777777" w:rsidR="00970480" w:rsidRDefault="00037EFE">
            <w:pPr>
              <w:ind w:left="200" w:right="200"/>
              <w:rPr>
                <w:rFonts w:ascii="Times New Roman" w:hAnsi="Times New Roman"/>
              </w:rPr>
            </w:pPr>
            <w:r>
              <w:rPr>
                <w:rFonts w:ascii="Times New Roman" w:hAnsi="Times New Roman"/>
              </w:rPr>
              <w:t>Comments</w:t>
            </w:r>
          </w:p>
        </w:tc>
      </w:tr>
      <w:tr w:rsidR="00C7391A" w14:paraId="0B5B5828" w14:textId="77777777">
        <w:tc>
          <w:tcPr>
            <w:tcW w:w="1479" w:type="dxa"/>
          </w:tcPr>
          <w:p w14:paraId="7A16E2DC" w14:textId="230FD58B" w:rsidR="00C7391A" w:rsidRDefault="00C7391A" w:rsidP="00C7391A">
            <w:pPr>
              <w:ind w:right="200"/>
              <w:rPr>
                <w:rFonts w:ascii="Times New Roman" w:eastAsiaTheme="minorEastAsia" w:hAnsi="Times New Roman"/>
                <w:lang w:eastAsia="zh-CN"/>
              </w:rPr>
            </w:pPr>
          </w:p>
        </w:tc>
        <w:tc>
          <w:tcPr>
            <w:tcW w:w="1039" w:type="dxa"/>
          </w:tcPr>
          <w:p w14:paraId="5B0A14AC" w14:textId="1F12CD8C" w:rsidR="00C7391A" w:rsidRDefault="00C7391A" w:rsidP="00C7391A">
            <w:pPr>
              <w:ind w:left="200" w:right="200"/>
              <w:rPr>
                <w:rFonts w:ascii="Times New Roman" w:eastAsiaTheme="minorEastAsia" w:hAnsi="Times New Roman"/>
                <w:lang w:eastAsia="zh-CN"/>
              </w:rPr>
            </w:pPr>
          </w:p>
        </w:tc>
        <w:tc>
          <w:tcPr>
            <w:tcW w:w="6549" w:type="dxa"/>
          </w:tcPr>
          <w:p w14:paraId="2CC7E2FA" w14:textId="77777777" w:rsidR="00C7391A" w:rsidRDefault="00C7391A" w:rsidP="00C7391A">
            <w:pPr>
              <w:ind w:left="200" w:right="200"/>
              <w:rPr>
                <w:rFonts w:ascii="Times New Roman" w:eastAsiaTheme="minorEastAsia" w:hAnsi="Times New Roman"/>
                <w:color w:val="000000" w:themeColor="text1"/>
              </w:rPr>
            </w:pPr>
          </w:p>
        </w:tc>
      </w:tr>
    </w:tbl>
    <w:p w14:paraId="10854193" w14:textId="77777777" w:rsidR="00970480" w:rsidRPr="00AB4325" w:rsidRDefault="00970480">
      <w:pPr>
        <w:ind w:left="200" w:right="200" w:firstLine="260"/>
        <w:jc w:val="both"/>
        <w:rPr>
          <w:rFonts w:ascii="Times New Roman" w:eastAsiaTheme="minorEastAsia" w:hAnsi="Times New Roman"/>
          <w:bCs/>
          <w:sz w:val="26"/>
          <w:szCs w:val="26"/>
          <w:lang w:val="fr-FR" w:eastAsia="zh-CN"/>
        </w:rPr>
      </w:pPr>
    </w:p>
    <w:p w14:paraId="63315C99" w14:textId="4E02D500" w:rsidR="00970480" w:rsidRDefault="00692D7C">
      <w:pPr>
        <w:ind w:left="200" w:right="200"/>
        <w:jc w:val="both"/>
        <w:rPr>
          <w:rFonts w:ascii="Times New Roman" w:hAnsi="Times New Roman"/>
          <w:lang w:val="fr-FR"/>
        </w:rPr>
      </w:pPr>
      <w:r>
        <w:rPr>
          <w:rFonts w:ascii="Times New Roman" w:hAnsi="Times New Roman"/>
          <w:lang w:val="fr-FR"/>
        </w:rPr>
        <w:t>[2][7][17][23]</w:t>
      </w:r>
      <w:r w:rsidR="00B744E2" w:rsidRPr="00152321">
        <w:rPr>
          <w:rFonts w:ascii="Times New Roman" w:hAnsi="Times New Roman"/>
          <w:color w:val="A6A6A6" w:themeColor="background1" w:themeShade="A6"/>
          <w:lang w:val="fr-FR"/>
        </w:rPr>
        <w:t xml:space="preserve"> </w:t>
      </w:r>
      <w:r w:rsidR="00B744E2" w:rsidRPr="009C4EC6">
        <w:rPr>
          <w:rFonts w:ascii="Times New Roman" w:hAnsi="Times New Roman"/>
          <w:lang w:val="fr-FR"/>
        </w:rPr>
        <w:t>also discuss M value for FR2</w:t>
      </w:r>
      <w:r w:rsidR="00B744E2" w:rsidRPr="00B744E2">
        <w:rPr>
          <w:rFonts w:ascii="Times New Roman" w:hAnsi="Times New Roman"/>
          <w:lang w:val="fr-FR"/>
        </w:rPr>
        <w:t>. FL suggests to first</w:t>
      </w:r>
      <w:r w:rsidR="00B744E2">
        <w:rPr>
          <w:rFonts w:ascii="Times New Roman" w:hAnsi="Times New Roman"/>
          <w:lang w:val="fr-FR"/>
        </w:rPr>
        <w:t xml:space="preserve"> discuss</w:t>
      </w:r>
      <w:r w:rsidR="00B744E2" w:rsidRPr="00B744E2">
        <w:rPr>
          <w:rFonts w:ascii="Times New Roman" w:hAnsi="Times New Roman"/>
          <w:lang w:val="fr-FR"/>
        </w:rPr>
        <w:t xml:space="preserve"> FR1</w:t>
      </w:r>
      <w:r w:rsidR="00B744E2">
        <w:rPr>
          <w:rFonts w:ascii="Times New Roman" w:hAnsi="Times New Roman"/>
          <w:lang w:val="fr-FR"/>
        </w:rPr>
        <w:t xml:space="preserve"> values. </w:t>
      </w:r>
      <w:r w:rsidR="00B744E2" w:rsidRPr="00B744E2">
        <w:rPr>
          <w:rFonts w:ascii="Times New Roman" w:hAnsi="Times New Roman"/>
          <w:lang w:val="fr-FR"/>
        </w:rPr>
        <w:t xml:space="preserve"> </w:t>
      </w:r>
    </w:p>
    <w:p w14:paraId="223B612E" w14:textId="5B0BDA0E" w:rsidR="00B744E2" w:rsidRDefault="00B744E2">
      <w:pPr>
        <w:ind w:left="200" w:right="200"/>
        <w:jc w:val="both"/>
        <w:rPr>
          <w:rFonts w:ascii="Times New Roman" w:hAnsi="Times New Roman"/>
          <w:lang w:val="fr-FR"/>
        </w:rPr>
      </w:pPr>
    </w:p>
    <w:p w14:paraId="77BA3C42" w14:textId="408E69F8" w:rsidR="00970480" w:rsidRDefault="00152321">
      <w:pPr>
        <w:ind w:right="200"/>
        <w:rPr>
          <w:rFonts w:ascii="Times New Roman" w:eastAsiaTheme="minorEastAsia" w:hAnsi="Times New Roman"/>
          <w:lang w:eastAsia="zh-CN"/>
        </w:rPr>
      </w:pPr>
      <w:r>
        <w:rPr>
          <w:rFonts w:ascii="Times New Roman" w:eastAsiaTheme="minorEastAsia" w:hAnsi="Times New Roman"/>
          <w:lang w:eastAsia="zh-CN"/>
        </w:rPr>
        <w:t xml:space="preserve">  </w:t>
      </w:r>
    </w:p>
    <w:p w14:paraId="536BF8D9" w14:textId="283B8D27" w:rsidR="00970480" w:rsidRDefault="00152321" w:rsidP="00DF68C1">
      <w:pPr>
        <w:ind w:right="200"/>
        <w:rPr>
          <w:rFonts w:ascii="Times New Roman" w:eastAsia="等线" w:hAnsi="Times New Roman"/>
          <w:lang w:eastAsia="zh-CN"/>
        </w:rPr>
      </w:pPr>
      <w:r>
        <w:rPr>
          <w:rFonts w:ascii="Times New Roman" w:eastAsiaTheme="minorEastAsia" w:hAnsi="Times New Roman" w:hint="eastAsia"/>
          <w:lang w:eastAsia="zh-CN"/>
        </w:rPr>
        <w:t xml:space="preserve"> </w:t>
      </w:r>
    </w:p>
    <w:p w14:paraId="70369204" w14:textId="5867A1EB" w:rsidR="00970480" w:rsidRDefault="00037EFE">
      <w:pPr>
        <w:pStyle w:val="31"/>
        <w:ind w:left="198" w:firstLine="0"/>
        <w:rPr>
          <w:rFonts w:ascii="Times New Roman" w:hAnsi="Times New Roman" w:cs="Times New Roman"/>
          <w:lang w:val="fr-FR" w:eastAsia="zh-CN"/>
        </w:rPr>
      </w:pPr>
      <w:r>
        <w:rPr>
          <w:rFonts w:ascii="Times New Roman" w:hAnsi="Times New Roman" w:cs="Times New Roman"/>
          <w:lang w:val="fr-FR" w:eastAsia="zh-CN"/>
        </w:rPr>
        <w:lastRenderedPageBreak/>
        <w:t xml:space="preserve">SCS </w:t>
      </w:r>
      <w:r w:rsidR="00360FDC">
        <w:rPr>
          <w:rFonts w:ascii="Times New Roman" w:hAnsi="Times New Roman" w:cs="Times New Roman"/>
          <w:lang w:val="fr-FR" w:eastAsia="zh-CN"/>
        </w:rPr>
        <w:t>and frequenc</w:t>
      </w:r>
      <w:r w:rsidR="00E464C3">
        <w:rPr>
          <w:rFonts w:ascii="Times New Roman" w:eastAsiaTheme="minorEastAsia" w:hAnsi="Times New Roman" w:cs="Times New Roman" w:hint="eastAsia"/>
          <w:lang w:val="fr-FR" w:eastAsia="zh-CN"/>
        </w:rPr>
        <w:t>y</w:t>
      </w:r>
      <w:r w:rsidR="00360FDC">
        <w:rPr>
          <w:rFonts w:ascii="Times New Roman" w:hAnsi="Times New Roman" w:cs="Times New Roman"/>
          <w:lang w:val="fr-FR" w:eastAsia="zh-CN"/>
        </w:rPr>
        <w:t xml:space="preserve"> </w:t>
      </w:r>
      <w:r w:rsidR="00E464C3">
        <w:rPr>
          <w:rFonts w:ascii="Times New Roman" w:eastAsiaTheme="minorEastAsia" w:hAnsi="Times New Roman" w:cs="Times New Roman" w:hint="eastAsia"/>
          <w:lang w:val="fr-FR" w:eastAsia="zh-CN"/>
        </w:rPr>
        <w:t>resource location</w:t>
      </w:r>
      <w:r w:rsidR="00360FDC">
        <w:rPr>
          <w:rFonts w:ascii="Times New Roman" w:hAnsi="Times New Roman" w:cs="Times New Roman"/>
          <w:lang w:val="fr-FR" w:eastAsia="zh-CN"/>
        </w:rPr>
        <w:t xml:space="preserve"> </w:t>
      </w:r>
      <w:r>
        <w:rPr>
          <w:rFonts w:ascii="Times New Roman" w:hAnsi="Times New Roman" w:cs="Times New Roman"/>
          <w:lang w:val="fr-FR" w:eastAsia="zh-CN"/>
        </w:rPr>
        <w:t>for LP-WUS</w:t>
      </w:r>
      <w:r w:rsidR="00D06C5A">
        <w:rPr>
          <w:rFonts w:ascii="Times New Roman" w:hAnsi="Times New Roman" w:cs="Times New Roman"/>
          <w:lang w:val="fr-FR" w:eastAsia="zh-CN"/>
        </w:rPr>
        <w:t>/LP-SS</w:t>
      </w:r>
      <w:r>
        <w:rPr>
          <w:rFonts w:ascii="Times New Roman" w:hAnsi="Times New Roman" w:cs="Times New Roman"/>
          <w:lang w:val="fr-FR" w:eastAsia="zh-CN"/>
        </w:rPr>
        <w:t xml:space="preserve"> </w:t>
      </w:r>
    </w:p>
    <w:p w14:paraId="743AE762" w14:textId="087C691D" w:rsidR="005379DB" w:rsidRPr="005379DB" w:rsidRDefault="005379DB" w:rsidP="005379DB">
      <w:pPr>
        <w:rPr>
          <w:rFonts w:ascii="Times New Roman" w:eastAsia="微软雅黑" w:hAnsi="Times New Roman"/>
          <w:lang w:val="en-GB"/>
        </w:rPr>
      </w:pPr>
      <w:r w:rsidRPr="005379DB">
        <w:rPr>
          <w:rFonts w:ascii="Times New Roman" w:eastAsia="微软雅黑" w:hAnsi="Times New Roman"/>
          <w:lang w:val="en-GB"/>
        </w:rPr>
        <w:t>RAN1 made following agreement for LP-WUS</w:t>
      </w:r>
      <w:r w:rsidR="009D778A">
        <w:rPr>
          <w:rFonts w:ascii="Times New Roman" w:eastAsia="微软雅黑" w:hAnsi="Times New Roman"/>
          <w:lang w:val="en-GB"/>
        </w:rPr>
        <w:t>/LP-SS</w:t>
      </w:r>
      <w:r w:rsidRPr="005379DB">
        <w:rPr>
          <w:rFonts w:ascii="Times New Roman" w:eastAsia="微软雅黑" w:hAnsi="Times New Roman"/>
          <w:lang w:val="en-GB"/>
        </w:rPr>
        <w:t xml:space="preserve"> SCS </w:t>
      </w:r>
    </w:p>
    <w:p w14:paraId="12CB8CDF" w14:textId="77777777" w:rsidR="005379DB" w:rsidRPr="005379DB" w:rsidRDefault="005379DB" w:rsidP="005379DB">
      <w:pPr>
        <w:rPr>
          <w:rFonts w:ascii="Times New Roman" w:eastAsia="微软雅黑" w:hAnsi="Times New Roman"/>
          <w:lang w:val="en-GB"/>
        </w:rPr>
      </w:pPr>
    </w:p>
    <w:tbl>
      <w:tblPr>
        <w:tblStyle w:val="afffb"/>
        <w:tblW w:w="0" w:type="auto"/>
        <w:tblLook w:val="04A0" w:firstRow="1" w:lastRow="0" w:firstColumn="1" w:lastColumn="0" w:noHBand="0" w:noVBand="1"/>
      </w:tblPr>
      <w:tblGrid>
        <w:gridCol w:w="9060"/>
      </w:tblGrid>
      <w:tr w:rsidR="005379DB" w:rsidRPr="005379DB" w14:paraId="6496A10D" w14:textId="77777777" w:rsidTr="00BB7D1B">
        <w:tc>
          <w:tcPr>
            <w:tcW w:w="9060" w:type="dxa"/>
          </w:tcPr>
          <w:p w14:paraId="25E7FAA4" w14:textId="77777777" w:rsidR="005379DB" w:rsidRPr="005379DB" w:rsidRDefault="005379DB" w:rsidP="00BB7D1B">
            <w:pPr>
              <w:rPr>
                <w:rFonts w:ascii="Times New Roman" w:hAnsi="Times New Roman"/>
                <w:lang w:val="en-GB" w:bidi="ar"/>
              </w:rPr>
            </w:pPr>
            <w:r w:rsidRPr="005379DB">
              <w:rPr>
                <w:rFonts w:ascii="Times New Roman" w:hAnsi="Times New Roman"/>
                <w:highlight w:val="green"/>
                <w:lang w:val="en-GB" w:bidi="ar"/>
              </w:rPr>
              <w:t xml:space="preserve">Agreement </w:t>
            </w:r>
          </w:p>
          <w:p w14:paraId="4F871ED3" w14:textId="77777777" w:rsidR="005379DB" w:rsidRPr="005379DB" w:rsidRDefault="005379DB" w:rsidP="00BB7D1B">
            <w:pPr>
              <w:rPr>
                <w:rFonts w:ascii="Times New Roman" w:eastAsia="Malgun Gothic" w:hAnsi="Times New Roman"/>
                <w:lang w:val="en-GB"/>
              </w:rPr>
            </w:pPr>
            <w:r w:rsidRPr="005379DB">
              <w:rPr>
                <w:rFonts w:ascii="Times New Roman" w:eastAsia="Malgun Gothic" w:hAnsi="Times New Roman"/>
                <w:lang w:val="en-GB"/>
              </w:rPr>
              <w:t xml:space="preserve">For the SCS used for LP-WUS and LP-SS, further discuss the following options: </w:t>
            </w:r>
          </w:p>
          <w:p w14:paraId="0DB655CE" w14:textId="77777777" w:rsidR="005379DB" w:rsidRPr="005379DB" w:rsidRDefault="005379DB" w:rsidP="00B82CA7">
            <w:pPr>
              <w:pStyle w:val="a1"/>
              <w:numPr>
                <w:ilvl w:val="0"/>
                <w:numId w:val="23"/>
              </w:numPr>
            </w:pPr>
            <w:r w:rsidRPr="005379DB">
              <w:t>The single SCS is configured by gNB</w:t>
            </w:r>
          </w:p>
          <w:p w14:paraId="27066873" w14:textId="77777777" w:rsidR="005379DB" w:rsidRPr="005379DB" w:rsidRDefault="005379DB" w:rsidP="00B82CA7">
            <w:pPr>
              <w:pStyle w:val="a1"/>
              <w:numPr>
                <w:ilvl w:val="0"/>
                <w:numId w:val="23"/>
              </w:numPr>
            </w:pPr>
            <w:r w:rsidRPr="005379DB">
              <w:t>The single SCS is determined by pre-defined rule</w:t>
            </w:r>
          </w:p>
          <w:p w14:paraId="3BE1C87D" w14:textId="77777777" w:rsidR="005379DB" w:rsidRPr="005379DB" w:rsidRDefault="005379DB" w:rsidP="00BB7D1B">
            <w:pPr>
              <w:rPr>
                <w:rFonts w:ascii="Times New Roman" w:eastAsia="微软雅黑" w:hAnsi="Times New Roman"/>
                <w:lang w:val="en-GB"/>
              </w:rPr>
            </w:pPr>
          </w:p>
          <w:p w14:paraId="5FD52C8A" w14:textId="77777777" w:rsidR="005379DB" w:rsidRPr="005379DB" w:rsidRDefault="005379DB" w:rsidP="00BB7D1B">
            <w:pPr>
              <w:rPr>
                <w:rFonts w:ascii="Times New Roman" w:hAnsi="Times New Roman"/>
                <w:lang w:val="en-GB" w:bidi="ar"/>
              </w:rPr>
            </w:pPr>
            <w:r w:rsidRPr="005379DB">
              <w:rPr>
                <w:rFonts w:ascii="Times New Roman" w:hAnsi="Times New Roman"/>
                <w:highlight w:val="green"/>
                <w:lang w:val="en-GB" w:bidi="ar"/>
              </w:rPr>
              <w:t xml:space="preserve">Agreement </w:t>
            </w:r>
          </w:p>
          <w:p w14:paraId="101A8EC4" w14:textId="77777777" w:rsidR="005379DB" w:rsidRPr="005379DB" w:rsidRDefault="005379DB" w:rsidP="00BB7D1B">
            <w:pPr>
              <w:rPr>
                <w:rFonts w:ascii="Times New Roman" w:hAnsi="Times New Roman"/>
              </w:rPr>
            </w:pPr>
            <w:bookmarkStart w:id="4" w:name="_Hlk187760869"/>
            <w:r w:rsidRPr="005379DB">
              <w:rPr>
                <w:rFonts w:ascii="Times New Roman" w:hAnsi="Times New Roman"/>
              </w:rPr>
              <w:t>For RRC idle/inactive state, for the case where associated CD-SSB and initial DL BWP have the same SCS at least when the associated CD-SSB and LP-WUS are on the same carrier</w:t>
            </w:r>
          </w:p>
          <w:p w14:paraId="65E3A681" w14:textId="77777777" w:rsidR="005379DB" w:rsidRPr="005379DB" w:rsidRDefault="005379DB" w:rsidP="005379DB">
            <w:pPr>
              <w:pStyle w:val="a1"/>
              <w:numPr>
                <w:ilvl w:val="0"/>
                <w:numId w:val="23"/>
              </w:numPr>
            </w:pPr>
            <w:r w:rsidRPr="005379DB">
              <w:t xml:space="preserve">The single SCS for LP-WUS/LP-SS is same as the associated CD-SSB </w:t>
            </w:r>
          </w:p>
          <w:p w14:paraId="697790A2" w14:textId="77777777" w:rsidR="005379DB" w:rsidRPr="005379DB" w:rsidRDefault="005379DB" w:rsidP="005379DB">
            <w:pPr>
              <w:pStyle w:val="a1"/>
              <w:numPr>
                <w:ilvl w:val="0"/>
                <w:numId w:val="23"/>
              </w:numPr>
            </w:pPr>
            <w:r w:rsidRPr="005379DB">
              <w:t xml:space="preserve">FFS: </w:t>
            </w:r>
            <w:bookmarkStart w:id="5" w:name="_Hlk187760721"/>
            <w:r w:rsidRPr="005379DB">
              <w:t>Case where associated CD-SSB and initial DL BWP have different SCSs</w:t>
            </w:r>
            <w:bookmarkEnd w:id="5"/>
          </w:p>
          <w:p w14:paraId="2AF474AA" w14:textId="77777777" w:rsidR="005379DB" w:rsidRPr="005379DB" w:rsidRDefault="005379DB" w:rsidP="005379DB">
            <w:pPr>
              <w:pStyle w:val="a1"/>
              <w:numPr>
                <w:ilvl w:val="0"/>
                <w:numId w:val="23"/>
              </w:numPr>
            </w:pPr>
            <w:r w:rsidRPr="005379DB">
              <w:t>FFS: Which initial BWP for RedCap</w:t>
            </w:r>
          </w:p>
          <w:bookmarkEnd w:id="4"/>
          <w:p w14:paraId="7F2C611D" w14:textId="77777777" w:rsidR="005379DB" w:rsidRPr="005379DB" w:rsidRDefault="005379DB" w:rsidP="00BB7D1B">
            <w:pPr>
              <w:rPr>
                <w:rFonts w:ascii="Times New Roman" w:eastAsia="微软雅黑" w:hAnsi="Times New Roman"/>
                <w:lang w:val="en-GB"/>
              </w:rPr>
            </w:pPr>
          </w:p>
        </w:tc>
      </w:tr>
    </w:tbl>
    <w:p w14:paraId="01AD51F5" w14:textId="0678CC13" w:rsidR="005379DB" w:rsidRDefault="005379DB" w:rsidP="005379DB">
      <w:pPr>
        <w:rPr>
          <w:rFonts w:ascii="Times New Roman" w:hAnsi="Times New Roman"/>
          <w:lang w:val="en-GB"/>
        </w:rPr>
      </w:pPr>
    </w:p>
    <w:p w14:paraId="3A2C953D" w14:textId="39BE394E" w:rsidR="00320FFC" w:rsidRDefault="00320FFC" w:rsidP="00320FFC">
      <w:pPr>
        <w:jc w:val="both"/>
        <w:rPr>
          <w:rFonts w:ascii="Times New Roman" w:eastAsiaTheme="minorEastAsia" w:hAnsi="Times New Roman"/>
          <w:lang w:val="en-GB" w:eastAsia="zh-CN"/>
        </w:rPr>
      </w:pPr>
      <w:r>
        <w:rPr>
          <w:rFonts w:ascii="Times New Roman" w:eastAsiaTheme="minorEastAsia" w:hAnsi="Times New Roman"/>
          <w:lang w:val="en-GB" w:eastAsia="zh-CN"/>
        </w:rPr>
        <w:t>For the</w:t>
      </w:r>
      <w:r w:rsidRPr="005379DB">
        <w:rPr>
          <w:rFonts w:ascii="Times New Roman" w:eastAsiaTheme="minorEastAsia" w:hAnsi="Times New Roman"/>
          <w:lang w:val="en-GB" w:eastAsia="zh-CN"/>
        </w:rPr>
        <w:t xml:space="preserve"> FFS </w:t>
      </w:r>
      <w:r>
        <w:rPr>
          <w:rFonts w:ascii="Times New Roman" w:eastAsiaTheme="minorEastAsia" w:hAnsi="Times New Roman"/>
          <w:lang w:val="en-GB" w:eastAsia="zh-CN"/>
        </w:rPr>
        <w:t>point of Redcap,</w:t>
      </w:r>
      <w:r w:rsidRPr="005379DB">
        <w:rPr>
          <w:rFonts w:ascii="Times New Roman" w:eastAsiaTheme="minorEastAsia" w:hAnsi="Times New Roman"/>
          <w:lang w:val="en-GB" w:eastAsia="zh-CN"/>
        </w:rPr>
        <w:t xml:space="preserve"> </w:t>
      </w:r>
      <w:r>
        <w:rPr>
          <w:rFonts w:ascii="Times New Roman" w:eastAsiaTheme="minorEastAsia" w:hAnsi="Times New Roman"/>
          <w:lang w:val="en-GB" w:eastAsia="zh-CN"/>
        </w:rPr>
        <w:t>a</w:t>
      </w:r>
      <w:r w:rsidRPr="005379DB">
        <w:rPr>
          <w:rFonts w:ascii="Times New Roman" w:eastAsiaTheme="minorEastAsia" w:hAnsi="Times New Roman"/>
          <w:lang w:val="en-GB" w:eastAsia="zh-CN"/>
        </w:rPr>
        <w:t>ccording to conclusion in RAN1 #118 and agreed CR R1-2407556 in RAN1 #118., the RedCap-dedicated initial DL BWP, if configured, must have the same SCS as the legacy initial DL BWP.  And the SCS of active DL BWP must be the same as that of initial DL BWP of RedCap, as agreed in CR R1-2407556 in RAN1 #118. Therefore, the same solution here can apply to both non-RedCap UEs and RedCap/eRedCap UEs.</w:t>
      </w:r>
    </w:p>
    <w:p w14:paraId="3E3B198B" w14:textId="46FDA607" w:rsidR="00320FFC" w:rsidRDefault="00320FFC" w:rsidP="00320FFC">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T</w:t>
      </w:r>
      <w:r>
        <w:rPr>
          <w:rFonts w:ascii="Times New Roman" w:eastAsiaTheme="minorEastAsia" w:hAnsi="Times New Roman"/>
          <w:lang w:val="en-GB" w:eastAsia="zh-CN"/>
        </w:rPr>
        <w:t xml:space="preserve">herefore, in the following discussion, the same solution is assumed for both Redcap and non-Redcap. </w:t>
      </w:r>
    </w:p>
    <w:p w14:paraId="16C90E0C" w14:textId="77777777" w:rsidR="00320FFC" w:rsidRPr="005379DB" w:rsidRDefault="00320FFC" w:rsidP="005379DB">
      <w:pPr>
        <w:rPr>
          <w:rFonts w:ascii="Times New Roman" w:hAnsi="Times New Roman"/>
          <w:lang w:val="en-GB"/>
        </w:rPr>
      </w:pPr>
    </w:p>
    <w:p w14:paraId="27DD1146" w14:textId="21297612" w:rsidR="005379DB" w:rsidRPr="005379DB" w:rsidRDefault="00320FFC" w:rsidP="00360FDC">
      <w:pPr>
        <w:jc w:val="both"/>
        <w:rPr>
          <w:rFonts w:ascii="Times New Roman" w:eastAsiaTheme="minorEastAsia" w:hAnsi="Times New Roman"/>
          <w:lang w:val="en-GB" w:eastAsia="zh-CN"/>
        </w:rPr>
      </w:pPr>
      <w:r w:rsidRPr="00320FFC">
        <w:rPr>
          <w:rFonts w:ascii="Times New Roman" w:eastAsiaTheme="minorEastAsia" w:hAnsi="Times New Roman"/>
          <w:lang w:val="en-GB" w:eastAsia="zh-CN"/>
        </w:rPr>
        <w:t>F</w:t>
      </w:r>
      <w:r w:rsidRPr="00320FFC">
        <w:rPr>
          <w:rFonts w:ascii="Times New Roman" w:eastAsiaTheme="minorEastAsia" w:hAnsi="Times New Roman" w:hint="eastAsia"/>
          <w:lang w:val="en-GB" w:eastAsia="zh-CN"/>
        </w:rPr>
        <w:t>or</w:t>
      </w:r>
      <w:r w:rsidRPr="00320FFC">
        <w:rPr>
          <w:rFonts w:ascii="Times New Roman" w:eastAsiaTheme="minorEastAsia" w:hAnsi="Times New Roman"/>
          <w:lang w:val="en-GB" w:eastAsia="zh-CN"/>
        </w:rPr>
        <w:t xml:space="preserve"> RRC idle/inactive mode, </w:t>
      </w:r>
      <w:r w:rsidR="005379DB" w:rsidRPr="005379DB">
        <w:rPr>
          <w:rFonts w:ascii="Times New Roman" w:eastAsiaTheme="minorEastAsia" w:hAnsi="Times New Roman"/>
          <w:lang w:val="en-GB" w:eastAsia="zh-CN"/>
        </w:rPr>
        <w:t xml:space="preserve">when </w:t>
      </w:r>
      <w:r w:rsidR="005379DB" w:rsidRPr="005379DB">
        <w:rPr>
          <w:rFonts w:ascii="Times New Roman" w:hAnsi="Times New Roman"/>
        </w:rPr>
        <w:t>associated CD-SSB and initial DL BWP</w:t>
      </w:r>
      <w:r w:rsidR="00EA6D9F">
        <w:rPr>
          <w:rFonts w:ascii="Times New Roman" w:hAnsi="Times New Roman"/>
        </w:rPr>
        <w:t xml:space="preserve"> have different SCS</w:t>
      </w:r>
      <w:r>
        <w:rPr>
          <w:rFonts w:ascii="Times New Roman" w:hAnsi="Times New Roman"/>
        </w:rPr>
        <w:t xml:space="preserve">, </w:t>
      </w:r>
      <w:r w:rsidR="005379DB" w:rsidRPr="005379DB">
        <w:rPr>
          <w:rFonts w:ascii="Times New Roman" w:eastAsiaTheme="minorEastAsia" w:hAnsi="Times New Roman"/>
          <w:lang w:val="en-GB" w:eastAsia="zh-CN"/>
        </w:rPr>
        <w:t xml:space="preserve">there are </w:t>
      </w:r>
      <w:r w:rsidR="00360FDC">
        <w:rPr>
          <w:rFonts w:ascii="Times New Roman" w:eastAsiaTheme="minorEastAsia" w:hAnsi="Times New Roman"/>
          <w:lang w:val="en-GB" w:eastAsia="zh-CN"/>
        </w:rPr>
        <w:t>4</w:t>
      </w:r>
      <w:r w:rsidR="005379DB" w:rsidRPr="005379DB">
        <w:rPr>
          <w:rFonts w:ascii="Times New Roman" w:eastAsiaTheme="minorEastAsia" w:hAnsi="Times New Roman"/>
          <w:lang w:val="en-GB" w:eastAsia="zh-CN"/>
        </w:rPr>
        <w:t xml:space="preserve"> solutions provided by companies </w:t>
      </w:r>
    </w:p>
    <w:p w14:paraId="66EC76DB" w14:textId="6485303A" w:rsidR="005379DB" w:rsidRDefault="005379DB" w:rsidP="00355947">
      <w:pPr>
        <w:pStyle w:val="a1"/>
        <w:numPr>
          <w:ilvl w:val="0"/>
          <w:numId w:val="38"/>
        </w:numPr>
        <w:rPr>
          <w:rFonts w:eastAsiaTheme="minorEastAsia"/>
        </w:rPr>
      </w:pPr>
      <w:r w:rsidRPr="008A4560">
        <w:rPr>
          <w:rFonts w:eastAsiaTheme="minorEastAsia"/>
        </w:rPr>
        <w:t xml:space="preserve">Solution 1: LP-WUS SCS is same as initial DL BWP </w:t>
      </w:r>
      <w:r w:rsidR="00692D7C">
        <w:rPr>
          <w:rFonts w:eastAsiaTheme="minorEastAsia"/>
        </w:rPr>
        <w:t>[2]</w:t>
      </w:r>
      <w:r w:rsidR="00DF68C1" w:rsidRPr="00DF68C1">
        <w:rPr>
          <w:rFonts w:eastAsiaTheme="minorEastAsia"/>
        </w:rPr>
        <w:t xml:space="preserve"> </w:t>
      </w:r>
      <w:r w:rsidR="00DF68C1">
        <w:rPr>
          <w:rFonts w:eastAsiaTheme="minorEastAsia"/>
        </w:rPr>
        <w:t>[3]</w:t>
      </w:r>
      <w:r w:rsidR="0013097D" w:rsidRPr="0013097D">
        <w:rPr>
          <w:rFonts w:eastAsiaTheme="minorEastAsia"/>
        </w:rPr>
        <w:t xml:space="preserve"> </w:t>
      </w:r>
      <w:r w:rsidR="00692D7C">
        <w:rPr>
          <w:rFonts w:eastAsiaTheme="minorEastAsia"/>
        </w:rPr>
        <w:t>[4][8]</w:t>
      </w:r>
      <w:r w:rsidR="00DF68C1">
        <w:rPr>
          <w:rFonts w:eastAsiaTheme="minorEastAsia"/>
        </w:rPr>
        <w:t xml:space="preserve"> </w:t>
      </w:r>
      <w:r w:rsidR="00692D7C">
        <w:rPr>
          <w:rFonts w:eastAsiaTheme="minorEastAsia"/>
        </w:rPr>
        <w:t>[13][23]</w:t>
      </w:r>
    </w:p>
    <w:p w14:paraId="3E658AC1" w14:textId="182D2596" w:rsidR="00224123" w:rsidRPr="008A4560" w:rsidRDefault="00692D7C" w:rsidP="00360FDC">
      <w:pPr>
        <w:pStyle w:val="a1"/>
        <w:numPr>
          <w:ilvl w:val="0"/>
          <w:numId w:val="0"/>
        </w:numPr>
        <w:ind w:left="420"/>
        <w:rPr>
          <w:rFonts w:eastAsiaTheme="minorEastAsia"/>
        </w:rPr>
      </w:pPr>
      <w:r>
        <w:rPr>
          <w:rFonts w:eastAsiaTheme="minorEastAsia" w:hint="eastAsia"/>
        </w:rPr>
        <w:t>[3]</w:t>
      </w:r>
      <w:r w:rsidR="00224123">
        <w:rPr>
          <w:rFonts w:eastAsiaTheme="minorEastAsia"/>
        </w:rPr>
        <w:t xml:space="preserve"> mentions, if SCS of </w:t>
      </w:r>
      <w:r w:rsidR="00224123">
        <w:rPr>
          <w:rFonts w:hint="eastAsia"/>
          <w:lang w:val="en-US"/>
        </w:rPr>
        <w:t>LP-WUS/LP-SS is the same as initial DL BWP, we may need to discuss whether the extended CP could be supported.</w:t>
      </w:r>
    </w:p>
    <w:p w14:paraId="118CD2F9" w14:textId="50864FF2" w:rsidR="00CA5355" w:rsidRDefault="005379DB" w:rsidP="00355947">
      <w:pPr>
        <w:pStyle w:val="a1"/>
        <w:numPr>
          <w:ilvl w:val="0"/>
          <w:numId w:val="38"/>
        </w:numPr>
        <w:rPr>
          <w:rFonts w:eastAsiaTheme="minorEastAsia"/>
        </w:rPr>
      </w:pPr>
      <w:r w:rsidRPr="008A4560">
        <w:rPr>
          <w:rFonts w:eastAsiaTheme="minorEastAsia"/>
        </w:rPr>
        <w:t xml:space="preserve">Solution 2: LP-WUS SCS is same as CD-SSB </w:t>
      </w:r>
      <w:r w:rsidR="00692D7C">
        <w:rPr>
          <w:rFonts w:eastAsiaTheme="minorEastAsia"/>
        </w:rPr>
        <w:t>[3]</w:t>
      </w:r>
      <w:r w:rsidR="00DF68C1" w:rsidRPr="00DF68C1">
        <w:rPr>
          <w:rFonts w:eastAsiaTheme="minorEastAsia"/>
        </w:rPr>
        <w:t xml:space="preserve"> </w:t>
      </w:r>
      <w:r w:rsidR="00DF68C1">
        <w:rPr>
          <w:rFonts w:eastAsiaTheme="minorEastAsia"/>
        </w:rPr>
        <w:t>[6][10]</w:t>
      </w:r>
      <w:r w:rsidR="00DF68C1" w:rsidRPr="00DF68C1">
        <w:rPr>
          <w:rFonts w:eastAsiaTheme="minorEastAsia"/>
        </w:rPr>
        <w:t xml:space="preserve"> </w:t>
      </w:r>
      <w:r w:rsidR="00DF68C1">
        <w:rPr>
          <w:rFonts w:eastAsiaTheme="minorEastAsia"/>
        </w:rPr>
        <w:t xml:space="preserve">[12] </w:t>
      </w:r>
      <w:r w:rsidR="00692D7C">
        <w:rPr>
          <w:rFonts w:eastAsiaTheme="minorEastAsia"/>
        </w:rPr>
        <w:t>[16]</w:t>
      </w:r>
    </w:p>
    <w:p w14:paraId="5EF732AB" w14:textId="624FFB80" w:rsidR="00446D8D" w:rsidRPr="00446D8D" w:rsidRDefault="00692D7C" w:rsidP="00360FDC">
      <w:pPr>
        <w:pStyle w:val="a1"/>
        <w:numPr>
          <w:ilvl w:val="0"/>
          <w:numId w:val="0"/>
        </w:numPr>
        <w:ind w:left="420"/>
        <w:rPr>
          <w:rFonts w:eastAsiaTheme="minorEastAsia"/>
        </w:rPr>
      </w:pPr>
      <w:r>
        <w:rPr>
          <w:rFonts w:eastAsiaTheme="minorEastAsia" w:hint="eastAsia"/>
        </w:rPr>
        <w:t>[6]</w:t>
      </w:r>
      <w:r w:rsidR="00501D97">
        <w:rPr>
          <w:rFonts w:eastAsiaTheme="minorEastAsia"/>
        </w:rPr>
        <w:t xml:space="preserve"> mentions, for FR2, if CD-SSB SCS &gt;120kHz, supports LP-WUS SCS=120kHz because RAN1 only agreed to support up to 120kHz SCS for LP-WUS. </w:t>
      </w:r>
    </w:p>
    <w:p w14:paraId="6FDB1CC9" w14:textId="5025FFE5" w:rsidR="009C4EC6" w:rsidRDefault="009C4EC6" w:rsidP="00355947">
      <w:pPr>
        <w:pStyle w:val="a1"/>
        <w:numPr>
          <w:ilvl w:val="0"/>
          <w:numId w:val="38"/>
        </w:numPr>
        <w:rPr>
          <w:rFonts w:eastAsiaTheme="minorEastAsia"/>
        </w:rPr>
      </w:pPr>
      <w:r w:rsidRPr="008A4560">
        <w:rPr>
          <w:rFonts w:eastAsiaTheme="minorEastAsia"/>
        </w:rPr>
        <w:t xml:space="preserve">Solution </w:t>
      </w:r>
      <w:r>
        <w:rPr>
          <w:rFonts w:eastAsiaTheme="minorEastAsia"/>
        </w:rPr>
        <w:t>3</w:t>
      </w:r>
      <w:r w:rsidRPr="008A4560">
        <w:rPr>
          <w:rFonts w:eastAsiaTheme="minorEastAsia"/>
        </w:rPr>
        <w:t xml:space="preserve">: LP-WUS SCS is </w:t>
      </w:r>
      <w:r>
        <w:rPr>
          <w:rFonts w:eastAsiaTheme="minorEastAsia"/>
        </w:rPr>
        <w:t xml:space="preserve">configured by gNB </w:t>
      </w:r>
      <w:r w:rsidR="00692D7C">
        <w:rPr>
          <w:rFonts w:eastAsiaTheme="minorEastAsia"/>
        </w:rPr>
        <w:t>[7][17][26]</w:t>
      </w:r>
    </w:p>
    <w:p w14:paraId="652DDE74" w14:textId="1DABA19B" w:rsidR="00DD28C7" w:rsidRDefault="00DD28C7" w:rsidP="00355947">
      <w:pPr>
        <w:pStyle w:val="a1"/>
        <w:numPr>
          <w:ilvl w:val="0"/>
          <w:numId w:val="38"/>
        </w:numPr>
        <w:rPr>
          <w:rFonts w:eastAsiaTheme="minorEastAsia"/>
        </w:rPr>
      </w:pPr>
      <w:r>
        <w:rPr>
          <w:rFonts w:eastAsiaTheme="minorEastAsia" w:hint="eastAsia"/>
        </w:rPr>
        <w:t>S</w:t>
      </w:r>
      <w:r>
        <w:rPr>
          <w:rFonts w:eastAsiaTheme="minorEastAsia"/>
        </w:rPr>
        <w:t xml:space="preserve">olution 4: Not support the scenario of different SCS for CD-SSB and DL initial BWP </w:t>
      </w:r>
      <w:r w:rsidR="00692D7C">
        <w:rPr>
          <w:rFonts w:eastAsiaTheme="minorEastAsia"/>
        </w:rPr>
        <w:t>[5][27]</w:t>
      </w:r>
    </w:p>
    <w:p w14:paraId="38BE67F1" w14:textId="77777777" w:rsidR="009C4EC6" w:rsidRPr="009C4EC6" w:rsidRDefault="009C4EC6" w:rsidP="00501D97">
      <w:pPr>
        <w:pStyle w:val="a1"/>
        <w:numPr>
          <w:ilvl w:val="0"/>
          <w:numId w:val="0"/>
        </w:numPr>
        <w:ind w:left="420"/>
        <w:rPr>
          <w:rFonts w:eastAsiaTheme="minorEastAsia"/>
        </w:rPr>
      </w:pPr>
    </w:p>
    <w:tbl>
      <w:tblPr>
        <w:tblStyle w:val="afffb"/>
        <w:tblW w:w="0" w:type="auto"/>
        <w:tblLook w:val="04A0" w:firstRow="1" w:lastRow="0" w:firstColumn="1" w:lastColumn="0" w:noHBand="0" w:noVBand="1"/>
      </w:tblPr>
      <w:tblGrid>
        <w:gridCol w:w="1696"/>
        <w:gridCol w:w="7364"/>
      </w:tblGrid>
      <w:tr w:rsidR="00CA5355" w14:paraId="3331ABF5" w14:textId="77777777" w:rsidTr="00CA5355">
        <w:tc>
          <w:tcPr>
            <w:tcW w:w="1696" w:type="dxa"/>
          </w:tcPr>
          <w:p w14:paraId="6885F8D8" w14:textId="77777777" w:rsidR="00CA5355" w:rsidRPr="00CA5355" w:rsidRDefault="00CA5355" w:rsidP="00CA5355">
            <w:pPr>
              <w:rPr>
                <w:rFonts w:ascii="Times New Roman" w:eastAsiaTheme="minorEastAsia" w:hAnsi="Times New Roman"/>
              </w:rPr>
            </w:pPr>
          </w:p>
        </w:tc>
        <w:tc>
          <w:tcPr>
            <w:tcW w:w="7364" w:type="dxa"/>
          </w:tcPr>
          <w:p w14:paraId="76A8577F" w14:textId="635C5468" w:rsidR="00CA5355" w:rsidRPr="00CA5355" w:rsidRDefault="00CA5355" w:rsidP="00CA5355">
            <w:pPr>
              <w:rPr>
                <w:rFonts w:ascii="Times New Roman" w:eastAsiaTheme="minorEastAsia" w:hAnsi="Times New Roman"/>
                <w:lang w:eastAsia="zh-CN"/>
              </w:rPr>
            </w:pPr>
            <w:r w:rsidRPr="00CA5355">
              <w:rPr>
                <w:rFonts w:ascii="Times New Roman" w:eastAsiaTheme="minorEastAsia" w:hAnsi="Times New Roman"/>
                <w:lang w:eastAsia="zh-CN"/>
              </w:rPr>
              <w:t>Argument</w:t>
            </w:r>
            <w:r w:rsidR="00B3771A">
              <w:rPr>
                <w:rFonts w:ascii="Times New Roman" w:eastAsiaTheme="minorEastAsia" w:hAnsi="Times New Roman"/>
                <w:lang w:eastAsia="zh-CN"/>
              </w:rPr>
              <w:t xml:space="preserve"> provided by companies</w:t>
            </w:r>
            <w:r w:rsidRPr="00CA5355">
              <w:rPr>
                <w:rFonts w:ascii="Times New Roman" w:eastAsiaTheme="minorEastAsia" w:hAnsi="Times New Roman"/>
                <w:lang w:eastAsia="zh-CN"/>
              </w:rPr>
              <w:t xml:space="preserve"> to support the solution </w:t>
            </w:r>
          </w:p>
        </w:tc>
      </w:tr>
      <w:tr w:rsidR="00CA5355" w14:paraId="2A4B3F67" w14:textId="77777777" w:rsidTr="00CA5355">
        <w:tc>
          <w:tcPr>
            <w:tcW w:w="1696" w:type="dxa"/>
          </w:tcPr>
          <w:p w14:paraId="139EA38F" w14:textId="33B7503B" w:rsidR="00CA5355" w:rsidRPr="00CA5355" w:rsidRDefault="00CA5355" w:rsidP="00CA5355">
            <w:pPr>
              <w:rPr>
                <w:rFonts w:ascii="Times New Roman" w:eastAsiaTheme="minorEastAsia" w:hAnsi="Times New Roman"/>
                <w:lang w:eastAsia="zh-CN"/>
              </w:rPr>
            </w:pPr>
            <w:r w:rsidRPr="00CA5355">
              <w:rPr>
                <w:rFonts w:ascii="Times New Roman" w:eastAsiaTheme="minorEastAsia" w:hAnsi="Times New Roman"/>
                <w:lang w:eastAsia="zh-CN"/>
              </w:rPr>
              <w:t>Solution 1</w:t>
            </w:r>
          </w:p>
        </w:tc>
        <w:tc>
          <w:tcPr>
            <w:tcW w:w="7364" w:type="dxa"/>
          </w:tcPr>
          <w:p w14:paraId="74931FAB" w14:textId="597DDD7C" w:rsidR="00CA5355" w:rsidRPr="00CA5355" w:rsidRDefault="00CA5355" w:rsidP="00CA5355">
            <w:pPr>
              <w:rPr>
                <w:rFonts w:ascii="Times New Roman" w:eastAsiaTheme="minorEastAsia" w:hAnsi="Times New Roman"/>
                <w:lang w:eastAsia="zh-CN"/>
              </w:rPr>
            </w:pPr>
            <w:r w:rsidRPr="00CA5355">
              <w:rPr>
                <w:rFonts w:ascii="Times New Roman" w:eastAsiaTheme="minorEastAsia" w:hAnsi="Times New Roman"/>
                <w:lang w:eastAsia="zh-CN"/>
              </w:rPr>
              <w:t>Avoid interference to legacy UE</w:t>
            </w:r>
            <w:r>
              <w:rPr>
                <w:rFonts w:ascii="Times New Roman" w:eastAsiaTheme="minorEastAsia" w:hAnsi="Times New Roman"/>
                <w:lang w:eastAsia="zh-CN"/>
              </w:rPr>
              <w:t xml:space="preserve"> caused by mixed numerology of LP-WUS and DL initial BWP</w:t>
            </w:r>
            <w:r w:rsidR="0013097D">
              <w:rPr>
                <w:rFonts w:ascii="Times New Roman" w:eastAsiaTheme="minorEastAsia" w:hAnsi="Times New Roman"/>
                <w:lang w:eastAsia="zh-CN"/>
              </w:rPr>
              <w:t xml:space="preserve">, considering most of NR transmissions with SCS as initial DL BWP  </w:t>
            </w:r>
          </w:p>
          <w:p w14:paraId="47F5585A" w14:textId="4AE9A81D" w:rsidR="00CA5355" w:rsidRPr="00CA5355" w:rsidRDefault="00CA5355" w:rsidP="00CA5355">
            <w:pPr>
              <w:rPr>
                <w:rFonts w:ascii="Times New Roman" w:eastAsiaTheme="minorEastAsia" w:hAnsi="Times New Roman"/>
                <w:lang w:eastAsia="zh-CN"/>
              </w:rPr>
            </w:pPr>
            <w:r w:rsidRPr="00CA5355">
              <w:rPr>
                <w:rFonts w:ascii="Times New Roman" w:eastAsiaTheme="minorEastAsia" w:hAnsi="Times New Roman"/>
                <w:lang w:eastAsia="zh-CN"/>
              </w:rPr>
              <w:t xml:space="preserve">Avoid additional RAN4 impact </w:t>
            </w:r>
            <w:r>
              <w:rPr>
                <w:rFonts w:ascii="Times New Roman" w:eastAsiaTheme="minorEastAsia" w:hAnsi="Times New Roman"/>
                <w:lang w:eastAsia="zh-CN"/>
              </w:rPr>
              <w:t>for guard band</w:t>
            </w:r>
          </w:p>
        </w:tc>
      </w:tr>
      <w:tr w:rsidR="00CA5355" w14:paraId="0BB48352" w14:textId="77777777" w:rsidTr="00CA5355">
        <w:tc>
          <w:tcPr>
            <w:tcW w:w="1696" w:type="dxa"/>
          </w:tcPr>
          <w:p w14:paraId="23CC0991" w14:textId="7BFA8467" w:rsidR="00CA5355" w:rsidRPr="00CA5355" w:rsidRDefault="00CA5355" w:rsidP="00CA5355">
            <w:pPr>
              <w:rPr>
                <w:rFonts w:ascii="Times New Roman" w:eastAsiaTheme="minorEastAsia" w:hAnsi="Times New Roman"/>
                <w:lang w:eastAsia="zh-CN"/>
              </w:rPr>
            </w:pPr>
            <w:r w:rsidRPr="00CA5355">
              <w:rPr>
                <w:rFonts w:ascii="Times New Roman" w:eastAsiaTheme="minorEastAsia" w:hAnsi="Times New Roman"/>
                <w:lang w:eastAsia="zh-CN"/>
              </w:rPr>
              <w:t>Solution 2</w:t>
            </w:r>
          </w:p>
        </w:tc>
        <w:tc>
          <w:tcPr>
            <w:tcW w:w="7364" w:type="dxa"/>
          </w:tcPr>
          <w:p w14:paraId="43E39C5F" w14:textId="77777777" w:rsidR="00CA5355" w:rsidRDefault="00CA5355" w:rsidP="00CA5355">
            <w:pPr>
              <w:rPr>
                <w:rFonts w:ascii="Times New Roman" w:hAnsi="Times New Roman"/>
              </w:rPr>
            </w:pPr>
            <w:r w:rsidRPr="00CA5355">
              <w:rPr>
                <w:rFonts w:ascii="Times New Roman" w:hAnsi="Times New Roman"/>
              </w:rPr>
              <w:t>allow the OFDM based LP-WUR to use the CD-SSB for RRM measurement and timing synchronization</w:t>
            </w:r>
            <w:r w:rsidR="00ED6288">
              <w:rPr>
                <w:rFonts w:ascii="Times New Roman" w:hAnsi="Times New Roman"/>
              </w:rPr>
              <w:t xml:space="preserve"> without switching SCS for reception. </w:t>
            </w:r>
          </w:p>
          <w:p w14:paraId="6597CD86" w14:textId="13B0AF00" w:rsidR="00C67FFA" w:rsidRPr="00C67FFA" w:rsidRDefault="00C67FFA" w:rsidP="00CA5355">
            <w:pPr>
              <w:rPr>
                <w:rFonts w:ascii="Times New Roman" w:eastAsiaTheme="minorEastAsia" w:hAnsi="Times New Roman"/>
                <w:lang w:eastAsia="zh-CN"/>
              </w:rPr>
            </w:pPr>
            <w:r>
              <w:rPr>
                <w:rFonts w:ascii="Times New Roman" w:eastAsiaTheme="minorEastAsia" w:hAnsi="Times New Roman"/>
                <w:lang w:eastAsia="zh-CN"/>
              </w:rPr>
              <w:t xml:space="preserve">Reservation of guard between PRBs with different SCS can be handled by gNB implemented as existing NR operation. </w:t>
            </w:r>
          </w:p>
        </w:tc>
      </w:tr>
      <w:tr w:rsidR="00770A6C" w14:paraId="72E7B433" w14:textId="77777777" w:rsidTr="00CA5355">
        <w:tc>
          <w:tcPr>
            <w:tcW w:w="1696" w:type="dxa"/>
          </w:tcPr>
          <w:p w14:paraId="0A57BF79" w14:textId="378DDCAE" w:rsidR="00770A6C" w:rsidRPr="00CA5355" w:rsidRDefault="00770A6C" w:rsidP="00CA5355">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olution 3</w:t>
            </w:r>
          </w:p>
        </w:tc>
        <w:tc>
          <w:tcPr>
            <w:tcW w:w="7364" w:type="dxa"/>
          </w:tcPr>
          <w:p w14:paraId="63594638" w14:textId="2A1A33D5" w:rsidR="00770A6C" w:rsidRPr="00770A6C" w:rsidRDefault="00770A6C" w:rsidP="00CA5355">
            <w:pPr>
              <w:rPr>
                <w:rFonts w:ascii="Times New Roman" w:eastAsiaTheme="minorEastAsia" w:hAnsi="Times New Roman"/>
                <w:lang w:eastAsia="zh-CN"/>
              </w:rPr>
            </w:pPr>
            <w:r>
              <w:rPr>
                <w:rFonts w:ascii="Times New Roman" w:eastAsiaTheme="minorEastAsia" w:hAnsi="Times New Roman"/>
                <w:lang w:eastAsia="zh-CN"/>
              </w:rPr>
              <w:t>Provide better flexibility for gNB</w:t>
            </w:r>
          </w:p>
        </w:tc>
      </w:tr>
      <w:tr w:rsidR="00DD28C7" w14:paraId="7E386E8A" w14:textId="77777777" w:rsidTr="00CA5355">
        <w:tc>
          <w:tcPr>
            <w:tcW w:w="1696" w:type="dxa"/>
          </w:tcPr>
          <w:p w14:paraId="6CE50BAB" w14:textId="049FA71A" w:rsidR="00DD28C7" w:rsidRDefault="00DD28C7" w:rsidP="00CA5355">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olution 4</w:t>
            </w:r>
          </w:p>
        </w:tc>
        <w:tc>
          <w:tcPr>
            <w:tcW w:w="7364" w:type="dxa"/>
          </w:tcPr>
          <w:p w14:paraId="29FD8733" w14:textId="3F804FC8" w:rsidR="00DD28C7" w:rsidRDefault="00965744" w:rsidP="00CA5355">
            <w:pPr>
              <w:rPr>
                <w:rFonts w:ascii="Times New Roman" w:eastAsiaTheme="minorEastAsia" w:hAnsi="Times New Roman"/>
                <w:lang w:eastAsia="zh-CN"/>
              </w:rPr>
            </w:pPr>
            <w:r>
              <w:rPr>
                <w:rFonts w:ascii="Times New Roman" w:eastAsiaTheme="minorEastAsia" w:hAnsi="Times New Roman"/>
                <w:lang w:eastAsia="zh-CN"/>
              </w:rPr>
              <w:t>No need to consider such complicated scenario, considering m</w:t>
            </w:r>
            <w:r w:rsidR="00DD28C7" w:rsidRPr="00DD28C7">
              <w:rPr>
                <w:rFonts w:ascii="Times New Roman" w:eastAsiaTheme="minorEastAsia" w:hAnsi="Times New Roman"/>
                <w:lang w:eastAsia="zh-CN"/>
              </w:rPr>
              <w:t>ixed SCS cases where SSB is of different SCS than CORESET#0 are not deployed</w:t>
            </w:r>
          </w:p>
        </w:tc>
      </w:tr>
    </w:tbl>
    <w:p w14:paraId="1E4B5E4C" w14:textId="16CBBC3D" w:rsidR="00CA5355" w:rsidRDefault="00CA5355" w:rsidP="00CA5355">
      <w:pPr>
        <w:rPr>
          <w:rFonts w:eastAsiaTheme="minorEastAsia"/>
        </w:rPr>
      </w:pPr>
    </w:p>
    <w:p w14:paraId="7E875116" w14:textId="5B92FBDA" w:rsidR="00320FFC" w:rsidRDefault="00320FFC" w:rsidP="00320FFC">
      <w:pPr>
        <w:keepNext/>
        <w:tabs>
          <w:tab w:val="left" w:pos="-5500"/>
        </w:tabs>
        <w:spacing w:before="120" w:after="120"/>
        <w:ind w:left="200" w:right="200"/>
        <w:jc w:val="both"/>
        <w:outlineLvl w:val="3"/>
        <w:rPr>
          <w:rFonts w:ascii="Times New Roman" w:hAnsi="Times New Roman"/>
        </w:rPr>
      </w:pPr>
      <w:bookmarkStart w:id="6" w:name="OLE_LINK35"/>
      <w:r w:rsidRPr="006720A9">
        <w:rPr>
          <w:rFonts w:ascii="Times New Roman" w:eastAsia="微软雅黑" w:hAnsi="Times New Roman"/>
          <w:b/>
          <w:bCs/>
          <w:iCs/>
          <w:szCs w:val="20"/>
          <w:highlight w:val="yellow"/>
          <w:lang w:val="en-GB" w:eastAsia="zh-CN"/>
        </w:rPr>
        <w:t>[H][FL</w:t>
      </w:r>
      <w:r>
        <w:rPr>
          <w:rFonts w:ascii="Times New Roman" w:eastAsia="微软雅黑" w:hAnsi="Times New Roman"/>
          <w:b/>
          <w:bCs/>
          <w:iCs/>
          <w:szCs w:val="20"/>
          <w:highlight w:val="yellow"/>
          <w:lang w:val="en-GB" w:eastAsia="zh-CN"/>
        </w:rPr>
        <w:t>1</w:t>
      </w:r>
      <w:r w:rsidRPr="006720A9">
        <w:rPr>
          <w:rFonts w:ascii="Times New Roman" w:eastAsia="微软雅黑" w:hAnsi="Times New Roman"/>
          <w:b/>
          <w:bCs/>
          <w:iCs/>
          <w:szCs w:val="20"/>
          <w:highlight w:val="yellow"/>
          <w:lang w:val="en-GB" w:eastAsia="zh-CN"/>
        </w:rPr>
        <w:t xml:space="preserve">] </w:t>
      </w:r>
      <w:r>
        <w:rPr>
          <w:rFonts w:ascii="Times New Roman" w:eastAsia="微软雅黑" w:hAnsi="Times New Roman"/>
          <w:b/>
          <w:bCs/>
          <w:iCs/>
          <w:szCs w:val="20"/>
          <w:lang w:val="en-GB" w:eastAsia="zh-CN"/>
        </w:rPr>
        <w:t>Proposal</w:t>
      </w:r>
      <w:r w:rsidRPr="006720A9">
        <w:rPr>
          <w:rFonts w:ascii="Times New Roman" w:eastAsia="微软雅黑" w:hAnsi="Times New Roman"/>
          <w:b/>
          <w:bCs/>
          <w:iCs/>
          <w:szCs w:val="20"/>
          <w:lang w:val="en-GB" w:eastAsia="zh-CN"/>
        </w:rPr>
        <w:t xml:space="preserve"> 3.1</w:t>
      </w:r>
      <w:r w:rsidR="006B4C0E">
        <w:rPr>
          <w:rFonts w:ascii="Times New Roman" w:eastAsia="微软雅黑" w:hAnsi="Times New Roman"/>
          <w:b/>
          <w:bCs/>
          <w:iCs/>
          <w:szCs w:val="20"/>
          <w:lang w:val="en-GB" w:eastAsia="zh-CN"/>
        </w:rPr>
        <w:t>-</w:t>
      </w:r>
      <w:r w:rsidR="00B82CA7">
        <w:rPr>
          <w:rFonts w:ascii="Times New Roman" w:eastAsia="微软雅黑" w:hAnsi="Times New Roman" w:hint="eastAsia"/>
          <w:b/>
          <w:bCs/>
          <w:iCs/>
          <w:szCs w:val="20"/>
          <w:lang w:val="en-GB" w:eastAsia="zh-CN"/>
        </w:rPr>
        <w:t>1</w:t>
      </w:r>
      <w:r w:rsidRPr="006720A9">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sidRPr="005379DB">
        <w:rPr>
          <w:rFonts w:ascii="Times New Roman" w:hAnsi="Times New Roman"/>
        </w:rPr>
        <w:t xml:space="preserve">For RRC idle/inactive, for the case where associated CD-SSB and initial DL BWP have </w:t>
      </w:r>
      <w:r>
        <w:rPr>
          <w:rFonts w:ascii="Times New Roman" w:hAnsi="Times New Roman"/>
        </w:rPr>
        <w:t xml:space="preserve">different </w:t>
      </w:r>
      <w:r w:rsidRPr="005379DB">
        <w:rPr>
          <w:rFonts w:ascii="Times New Roman" w:hAnsi="Times New Roman"/>
        </w:rPr>
        <w:t>SCS</w:t>
      </w:r>
      <w:r>
        <w:rPr>
          <w:rFonts w:ascii="Times New Roman" w:hAnsi="Times New Roman"/>
        </w:rPr>
        <w:t>,</w:t>
      </w:r>
      <w:r w:rsidR="00243CBC">
        <w:rPr>
          <w:rFonts w:ascii="Times New Roman" w:hAnsi="Times New Roman"/>
        </w:rPr>
        <w:t xml:space="preserve"> down-select between </w:t>
      </w:r>
      <w:r w:rsidR="001F7C52">
        <w:rPr>
          <w:rFonts w:ascii="Times New Roman" w:eastAsiaTheme="minorEastAsia" w:hAnsi="Times New Roman" w:hint="eastAsia"/>
          <w:lang w:eastAsia="zh-CN"/>
        </w:rPr>
        <w:t>alt</w:t>
      </w:r>
      <w:r w:rsidR="00243CBC">
        <w:rPr>
          <w:rFonts w:ascii="Times New Roman" w:hAnsi="Times New Roman"/>
        </w:rPr>
        <w:t xml:space="preserve"> 1 and </w:t>
      </w:r>
      <w:r w:rsidR="001F7C52">
        <w:rPr>
          <w:rFonts w:ascii="Times New Roman" w:eastAsiaTheme="minorEastAsia" w:hAnsi="Times New Roman" w:hint="eastAsia"/>
          <w:lang w:eastAsia="zh-CN"/>
        </w:rPr>
        <w:t>alt</w:t>
      </w:r>
      <w:r w:rsidR="00243CBC">
        <w:rPr>
          <w:rFonts w:ascii="Times New Roman" w:hAnsi="Times New Roman"/>
        </w:rPr>
        <w:t xml:space="preserve"> 2</w:t>
      </w:r>
      <w:r w:rsidR="00360FDC">
        <w:rPr>
          <w:rFonts w:ascii="Times New Roman" w:hAnsi="Times New Roman"/>
        </w:rPr>
        <w:t xml:space="preserve"> for LP-WUS/LP-SS SCS, which is commonly applicable to both Redcap and non-Redcap UE.</w:t>
      </w:r>
    </w:p>
    <w:p w14:paraId="3826E028" w14:textId="3941F19B" w:rsidR="00243CBC" w:rsidRPr="008A4560" w:rsidRDefault="001F7C52" w:rsidP="00355947">
      <w:pPr>
        <w:pStyle w:val="a1"/>
        <w:numPr>
          <w:ilvl w:val="0"/>
          <w:numId w:val="38"/>
        </w:numPr>
        <w:ind w:leftChars="100" w:left="620"/>
        <w:rPr>
          <w:rFonts w:eastAsiaTheme="minorEastAsia"/>
        </w:rPr>
      </w:pPr>
      <w:r>
        <w:rPr>
          <w:rFonts w:eastAsiaTheme="minorEastAsia" w:hint="eastAsia"/>
        </w:rPr>
        <w:t>Alt</w:t>
      </w:r>
      <w:r w:rsidR="00243CBC" w:rsidRPr="008A4560">
        <w:rPr>
          <w:rFonts w:eastAsiaTheme="minorEastAsia"/>
        </w:rPr>
        <w:t xml:space="preserve"> 1: LP-WUS</w:t>
      </w:r>
      <w:r w:rsidR="00360FDC">
        <w:rPr>
          <w:rFonts w:eastAsiaTheme="minorEastAsia"/>
        </w:rPr>
        <w:t>/LP-SS</w:t>
      </w:r>
      <w:r w:rsidR="00243CBC" w:rsidRPr="008A4560">
        <w:rPr>
          <w:rFonts w:eastAsiaTheme="minorEastAsia"/>
        </w:rPr>
        <w:t xml:space="preserve"> SCS is same as initial DL BWP </w:t>
      </w:r>
    </w:p>
    <w:p w14:paraId="27D23BB6" w14:textId="446041A5" w:rsidR="00243CBC" w:rsidRDefault="001F7C52" w:rsidP="00355947">
      <w:pPr>
        <w:pStyle w:val="a1"/>
        <w:numPr>
          <w:ilvl w:val="0"/>
          <w:numId w:val="38"/>
        </w:numPr>
        <w:ind w:leftChars="100" w:left="620"/>
        <w:rPr>
          <w:rFonts w:eastAsiaTheme="minorEastAsia"/>
        </w:rPr>
      </w:pPr>
      <w:r>
        <w:rPr>
          <w:rFonts w:eastAsiaTheme="minorEastAsia" w:hint="eastAsia"/>
        </w:rPr>
        <w:t xml:space="preserve">Alt </w:t>
      </w:r>
      <w:r w:rsidR="00243CBC" w:rsidRPr="008A4560">
        <w:rPr>
          <w:rFonts w:eastAsiaTheme="minorEastAsia"/>
        </w:rPr>
        <w:t>2: LP-WUS</w:t>
      </w:r>
      <w:r w:rsidR="00360FDC">
        <w:rPr>
          <w:rFonts w:eastAsiaTheme="minorEastAsia"/>
        </w:rPr>
        <w:t>/LP-SS</w:t>
      </w:r>
      <w:r w:rsidR="00243CBC" w:rsidRPr="008A4560">
        <w:rPr>
          <w:rFonts w:eastAsiaTheme="minorEastAsia"/>
        </w:rPr>
        <w:t xml:space="preserve"> SCS is same as CD-SSB </w:t>
      </w:r>
    </w:p>
    <w:tbl>
      <w:tblPr>
        <w:tblStyle w:val="TableGrid19"/>
        <w:tblW w:w="9067" w:type="dxa"/>
        <w:tblLayout w:type="fixed"/>
        <w:tblLook w:val="04A0" w:firstRow="1" w:lastRow="0" w:firstColumn="1" w:lastColumn="0" w:noHBand="0" w:noVBand="1"/>
      </w:tblPr>
      <w:tblGrid>
        <w:gridCol w:w="1479"/>
        <w:gridCol w:w="2485"/>
        <w:gridCol w:w="5103"/>
      </w:tblGrid>
      <w:tr w:rsidR="00755046" w14:paraId="2EAC4681" w14:textId="77777777" w:rsidTr="00BB7D1B">
        <w:tc>
          <w:tcPr>
            <w:tcW w:w="1479" w:type="dxa"/>
            <w:shd w:val="clear" w:color="auto" w:fill="D9D9D9" w:themeFill="background1" w:themeFillShade="D9"/>
          </w:tcPr>
          <w:bookmarkEnd w:id="6"/>
          <w:p w14:paraId="468FAA82" w14:textId="77777777" w:rsidR="00755046" w:rsidRDefault="00755046" w:rsidP="00BB7D1B">
            <w:pPr>
              <w:ind w:left="200" w:right="200"/>
              <w:rPr>
                <w:rFonts w:ascii="Times New Roman" w:hAnsi="Times New Roman"/>
              </w:rPr>
            </w:pPr>
            <w:r>
              <w:rPr>
                <w:rFonts w:ascii="Times New Roman" w:hAnsi="Times New Roman"/>
              </w:rPr>
              <w:t>Company</w:t>
            </w:r>
          </w:p>
        </w:tc>
        <w:tc>
          <w:tcPr>
            <w:tcW w:w="2485" w:type="dxa"/>
            <w:shd w:val="clear" w:color="auto" w:fill="D9D9D9" w:themeFill="background1" w:themeFillShade="D9"/>
          </w:tcPr>
          <w:p w14:paraId="108D199E" w14:textId="215395E4" w:rsidR="00755046" w:rsidRDefault="00755046" w:rsidP="00BB7D1B">
            <w:pPr>
              <w:ind w:left="200" w:right="200"/>
              <w:rPr>
                <w:rFonts w:ascii="Times New Roman" w:hAnsi="Times New Roman"/>
              </w:rPr>
            </w:pPr>
            <w:r>
              <w:rPr>
                <w:rFonts w:ascii="Times New Roman" w:hAnsi="Times New Roman"/>
              </w:rPr>
              <w:t>Y/N</w:t>
            </w:r>
          </w:p>
        </w:tc>
        <w:tc>
          <w:tcPr>
            <w:tcW w:w="5103" w:type="dxa"/>
            <w:shd w:val="clear" w:color="auto" w:fill="D9D9D9" w:themeFill="background1" w:themeFillShade="D9"/>
          </w:tcPr>
          <w:p w14:paraId="101C7474" w14:textId="77777777" w:rsidR="00755046" w:rsidRDefault="00755046" w:rsidP="00BB7D1B">
            <w:pPr>
              <w:ind w:left="200" w:right="200"/>
              <w:rPr>
                <w:rFonts w:ascii="Times New Roman" w:hAnsi="Times New Roman"/>
              </w:rPr>
            </w:pPr>
            <w:r>
              <w:rPr>
                <w:rFonts w:ascii="Times New Roman" w:hAnsi="Times New Roman"/>
              </w:rPr>
              <w:t>Comments</w:t>
            </w:r>
          </w:p>
        </w:tc>
      </w:tr>
      <w:tr w:rsidR="00755046" w14:paraId="4CEE9E28" w14:textId="77777777" w:rsidTr="00BB7D1B">
        <w:tc>
          <w:tcPr>
            <w:tcW w:w="1479" w:type="dxa"/>
          </w:tcPr>
          <w:p w14:paraId="22199DD4" w14:textId="77777777" w:rsidR="00755046" w:rsidRDefault="00755046" w:rsidP="00BB7D1B">
            <w:pPr>
              <w:ind w:right="200"/>
              <w:rPr>
                <w:rFonts w:ascii="Times New Roman" w:eastAsiaTheme="minorEastAsia" w:hAnsi="Times New Roman"/>
                <w:lang w:eastAsia="zh-CN"/>
              </w:rPr>
            </w:pPr>
          </w:p>
        </w:tc>
        <w:tc>
          <w:tcPr>
            <w:tcW w:w="2485" w:type="dxa"/>
          </w:tcPr>
          <w:p w14:paraId="4BC8951F" w14:textId="77777777" w:rsidR="00755046" w:rsidRDefault="00755046" w:rsidP="00BB7D1B">
            <w:pPr>
              <w:ind w:left="200" w:right="200"/>
              <w:rPr>
                <w:rFonts w:ascii="Times New Roman" w:eastAsiaTheme="minorEastAsia" w:hAnsi="Times New Roman"/>
                <w:lang w:eastAsia="zh-CN"/>
              </w:rPr>
            </w:pPr>
          </w:p>
        </w:tc>
        <w:tc>
          <w:tcPr>
            <w:tcW w:w="5103" w:type="dxa"/>
          </w:tcPr>
          <w:p w14:paraId="690DAE8F" w14:textId="77777777" w:rsidR="00755046" w:rsidRDefault="00755046" w:rsidP="00BB7D1B">
            <w:pPr>
              <w:ind w:left="200" w:right="200"/>
              <w:rPr>
                <w:rFonts w:ascii="Times New Roman" w:eastAsiaTheme="minorEastAsia" w:hAnsi="Times New Roman"/>
                <w:color w:val="000000" w:themeColor="text1"/>
              </w:rPr>
            </w:pPr>
          </w:p>
        </w:tc>
      </w:tr>
    </w:tbl>
    <w:p w14:paraId="0B2AE946" w14:textId="17DEBC1A" w:rsidR="005379DB" w:rsidRDefault="005379DB" w:rsidP="005379DB">
      <w:pPr>
        <w:rPr>
          <w:rFonts w:ascii="Times New Roman" w:eastAsiaTheme="minorEastAsia" w:hAnsi="Times New Roman"/>
          <w:lang w:eastAsia="zh-CN"/>
        </w:rPr>
      </w:pPr>
    </w:p>
    <w:p w14:paraId="432740DC" w14:textId="162D9AAE" w:rsidR="004C74AA" w:rsidRPr="00360FDC" w:rsidRDefault="00582C06" w:rsidP="00582C06">
      <w:pPr>
        <w:pStyle w:val="00BodyText"/>
        <w:jc w:val="both"/>
        <w:rPr>
          <w:rFonts w:ascii="Times New Roman" w:eastAsiaTheme="minorEastAsia" w:hAnsi="Times New Roman"/>
          <w:sz w:val="20"/>
          <w:lang w:eastAsia="zh-CN"/>
        </w:rPr>
      </w:pPr>
      <w:r w:rsidRPr="00360FDC">
        <w:rPr>
          <w:rFonts w:ascii="Times New Roman" w:eastAsiaTheme="minorEastAsia" w:hAnsi="Times New Roman" w:hint="eastAsia"/>
          <w:sz w:val="20"/>
          <w:lang w:eastAsia="zh-CN"/>
        </w:rPr>
        <w:t>F</w:t>
      </w:r>
      <w:r w:rsidRPr="00360FDC">
        <w:rPr>
          <w:rFonts w:ascii="Times New Roman" w:eastAsiaTheme="minorEastAsia" w:hAnsi="Times New Roman"/>
          <w:sz w:val="20"/>
          <w:lang w:eastAsia="zh-CN"/>
        </w:rPr>
        <w:t xml:space="preserve">or RRC idle/inactive state, companies discuss whether LP-WUS/LP-SS frequency domain resource is confined </w:t>
      </w:r>
      <w:r w:rsidRPr="00360FDC">
        <w:rPr>
          <w:rFonts w:ascii="Times New Roman" w:eastAsiaTheme="minorEastAsia" w:hAnsi="Times New Roman" w:hint="eastAsia"/>
          <w:sz w:val="20"/>
          <w:lang w:eastAsia="zh-CN"/>
        </w:rPr>
        <w:t>with</w:t>
      </w:r>
      <w:r w:rsidRPr="00360FDC">
        <w:rPr>
          <w:rFonts w:ascii="Times New Roman" w:eastAsiaTheme="minorEastAsia" w:hAnsi="Times New Roman"/>
          <w:sz w:val="20"/>
          <w:lang w:eastAsia="zh-CN"/>
        </w:rPr>
        <w:t xml:space="preserve">in DL initial BWP. </w:t>
      </w:r>
      <w:r w:rsidR="00692D7C">
        <w:rPr>
          <w:rFonts w:ascii="Times New Roman" w:eastAsiaTheme="minorEastAsia" w:hAnsi="Times New Roman"/>
          <w:sz w:val="20"/>
          <w:lang w:eastAsia="zh-CN"/>
        </w:rPr>
        <w:t>[2][9]</w:t>
      </w:r>
      <w:r w:rsidR="00DF68C1" w:rsidRPr="00DF68C1">
        <w:rPr>
          <w:rFonts w:ascii="Times New Roman" w:eastAsiaTheme="minorEastAsia" w:hAnsi="Times New Roman"/>
          <w:sz w:val="20"/>
          <w:lang w:eastAsia="zh-CN"/>
        </w:rPr>
        <w:t xml:space="preserve"> </w:t>
      </w:r>
      <w:r w:rsidR="00DF68C1">
        <w:rPr>
          <w:rFonts w:ascii="Times New Roman" w:eastAsiaTheme="minorEastAsia" w:hAnsi="Times New Roman"/>
          <w:sz w:val="20"/>
          <w:lang w:eastAsia="zh-CN"/>
        </w:rPr>
        <w:t xml:space="preserve">[13] </w:t>
      </w:r>
      <w:r w:rsidR="00692D7C">
        <w:rPr>
          <w:rFonts w:ascii="Times New Roman" w:eastAsiaTheme="minorEastAsia" w:hAnsi="Times New Roman"/>
          <w:sz w:val="20"/>
          <w:lang w:eastAsia="zh-CN"/>
        </w:rPr>
        <w:t>[24]</w:t>
      </w:r>
      <w:r w:rsidR="00DF68C1">
        <w:rPr>
          <w:rFonts w:ascii="Times New Roman" w:eastAsiaTheme="minorEastAsia" w:hAnsi="Times New Roman"/>
          <w:sz w:val="20"/>
          <w:lang w:eastAsia="zh-CN"/>
        </w:rPr>
        <w:t xml:space="preserve"> [25]</w:t>
      </w:r>
      <w:r w:rsidRPr="00360FDC">
        <w:rPr>
          <w:rFonts w:ascii="Times New Roman" w:eastAsiaTheme="minorEastAsia" w:hAnsi="Times New Roman"/>
          <w:sz w:val="20"/>
          <w:lang w:eastAsia="zh-CN"/>
        </w:rPr>
        <w:t xml:space="preserve"> prefer flexible location within the channel BW, which can be out of the DL initial BWP, to avoid potential congestion in the DL initial BWP.</w:t>
      </w:r>
      <w:r w:rsidR="00DF68C1" w:rsidRPr="00DF68C1">
        <w:rPr>
          <w:rFonts w:ascii="Times New Roman" w:eastAsiaTheme="minorEastAsia" w:hAnsi="Times New Roman"/>
          <w:sz w:val="20"/>
          <w:lang w:eastAsia="zh-CN"/>
        </w:rPr>
        <w:t xml:space="preserve"> </w:t>
      </w:r>
      <w:r w:rsidR="00DF68C1">
        <w:rPr>
          <w:rFonts w:ascii="Times New Roman" w:eastAsiaTheme="minorEastAsia" w:hAnsi="Times New Roman"/>
          <w:sz w:val="20"/>
          <w:lang w:eastAsia="zh-CN"/>
        </w:rPr>
        <w:t>[6]</w:t>
      </w:r>
      <w:r w:rsidRPr="00360FDC">
        <w:rPr>
          <w:rFonts w:ascii="Times New Roman" w:eastAsiaTheme="minorEastAsia" w:hAnsi="Times New Roman"/>
          <w:sz w:val="20"/>
          <w:lang w:eastAsia="zh-CN"/>
        </w:rPr>
        <w:t xml:space="preserve"> </w:t>
      </w:r>
      <w:r w:rsidR="00692D7C">
        <w:rPr>
          <w:rFonts w:ascii="Times New Roman" w:eastAsiaTheme="minorEastAsia" w:hAnsi="Times New Roman"/>
          <w:sz w:val="20"/>
          <w:lang w:eastAsia="zh-CN"/>
        </w:rPr>
        <w:t>[17][25]</w:t>
      </w:r>
      <w:r w:rsidRPr="00360FDC">
        <w:rPr>
          <w:rFonts w:ascii="Times New Roman" w:eastAsiaTheme="minorEastAsia" w:hAnsi="Times New Roman"/>
          <w:sz w:val="20"/>
          <w:lang w:eastAsia="zh-CN"/>
        </w:rPr>
        <w:t xml:space="preserve"> discuss whether/how to </w:t>
      </w:r>
      <w:r w:rsidRPr="00360FDC">
        <w:rPr>
          <w:rFonts w:ascii="Times New Roman" w:eastAsiaTheme="minorEastAsia" w:hAnsi="Times New Roman"/>
          <w:sz w:val="20"/>
          <w:lang w:eastAsia="zh-CN"/>
        </w:rPr>
        <w:lastRenderedPageBreak/>
        <w:t>restrict the frequency gap between LP-WUS/LP-SS and CD-SSB. The benefit of restriction the gap is to reduce RF retuning</w:t>
      </w:r>
      <w:r w:rsidR="004C74AA" w:rsidRPr="00360FDC">
        <w:rPr>
          <w:rFonts w:ascii="Times New Roman" w:eastAsiaTheme="minorEastAsia" w:hAnsi="Times New Roman"/>
          <w:sz w:val="20"/>
          <w:lang w:eastAsia="zh-CN"/>
        </w:rPr>
        <w:t>, for OFDM-based receiver. I</w:t>
      </w:r>
      <w:r w:rsidR="004C74AA" w:rsidRPr="00360FDC">
        <w:rPr>
          <w:rFonts w:ascii="Times New Roman" w:eastAsiaTheme="minorEastAsia" w:hAnsi="Times New Roman" w:hint="eastAsia"/>
          <w:sz w:val="20"/>
          <w:lang w:eastAsia="zh-CN"/>
        </w:rPr>
        <w:t>n</w:t>
      </w:r>
      <w:r w:rsidR="004C74AA" w:rsidRPr="00360FDC">
        <w:rPr>
          <w:rFonts w:ascii="Times New Roman" w:eastAsiaTheme="minorEastAsia" w:hAnsi="Times New Roman"/>
          <w:sz w:val="20"/>
          <w:lang w:eastAsia="zh-CN"/>
        </w:rPr>
        <w:t xml:space="preserve"> FL</w:t>
      </w:r>
      <w:r w:rsidR="00412647" w:rsidRPr="00360FDC">
        <w:rPr>
          <w:rFonts w:ascii="Times New Roman" w:eastAsiaTheme="minorEastAsia" w:hAnsi="Times New Roman"/>
          <w:sz w:val="20"/>
          <w:lang w:eastAsia="zh-CN"/>
        </w:rPr>
        <w:t>’s</w:t>
      </w:r>
      <w:r w:rsidR="004C74AA" w:rsidRPr="00360FDC">
        <w:rPr>
          <w:rFonts w:ascii="Times New Roman" w:eastAsiaTheme="minorEastAsia" w:hAnsi="Times New Roman"/>
          <w:sz w:val="20"/>
          <w:lang w:eastAsia="zh-CN"/>
        </w:rPr>
        <w:t xml:space="preserve"> understanding, such restriction is unnecessary for OOK-based receiver. </w:t>
      </w:r>
    </w:p>
    <w:p w14:paraId="241CD6BE" w14:textId="2509495D" w:rsidR="004C74AA" w:rsidRDefault="004C74AA" w:rsidP="004C74AA">
      <w:pPr>
        <w:keepNext/>
        <w:tabs>
          <w:tab w:val="left" w:pos="-5500"/>
        </w:tabs>
        <w:spacing w:before="120" w:after="120"/>
        <w:ind w:left="200" w:right="200"/>
        <w:jc w:val="both"/>
        <w:outlineLvl w:val="3"/>
        <w:rPr>
          <w:rFonts w:ascii="Times New Roman" w:hAnsi="Times New Roman"/>
        </w:rPr>
      </w:pPr>
      <w:r>
        <w:rPr>
          <w:rFonts w:ascii="Times New Roman" w:eastAsiaTheme="minorEastAsia" w:hAnsi="Times New Roman"/>
          <w:lang w:eastAsia="zh-CN"/>
        </w:rPr>
        <w:t xml:space="preserve"> </w:t>
      </w:r>
      <w:r w:rsidRPr="006720A9">
        <w:rPr>
          <w:rFonts w:ascii="Times New Roman" w:eastAsia="微软雅黑" w:hAnsi="Times New Roman"/>
          <w:b/>
          <w:bCs/>
          <w:iCs/>
          <w:szCs w:val="20"/>
          <w:highlight w:val="yellow"/>
          <w:lang w:val="en-GB" w:eastAsia="zh-CN"/>
        </w:rPr>
        <w:t>[H][FL</w:t>
      </w:r>
      <w:r>
        <w:rPr>
          <w:rFonts w:ascii="Times New Roman" w:eastAsia="微软雅黑" w:hAnsi="Times New Roman"/>
          <w:b/>
          <w:bCs/>
          <w:iCs/>
          <w:szCs w:val="20"/>
          <w:highlight w:val="yellow"/>
          <w:lang w:val="en-GB" w:eastAsia="zh-CN"/>
        </w:rPr>
        <w:t>1</w:t>
      </w:r>
      <w:r w:rsidRPr="006720A9">
        <w:rPr>
          <w:rFonts w:ascii="Times New Roman" w:eastAsia="微软雅黑" w:hAnsi="Times New Roman"/>
          <w:b/>
          <w:bCs/>
          <w:iCs/>
          <w:szCs w:val="20"/>
          <w:highlight w:val="yellow"/>
          <w:lang w:val="en-GB" w:eastAsia="zh-CN"/>
        </w:rPr>
        <w:t xml:space="preserve">] </w:t>
      </w:r>
      <w:r>
        <w:rPr>
          <w:rFonts w:ascii="Times New Roman" w:eastAsia="微软雅黑" w:hAnsi="Times New Roman"/>
          <w:b/>
          <w:bCs/>
          <w:iCs/>
          <w:szCs w:val="20"/>
          <w:lang w:val="en-GB" w:eastAsia="zh-CN"/>
        </w:rPr>
        <w:t>Question</w:t>
      </w:r>
      <w:r w:rsidRPr="006720A9">
        <w:rPr>
          <w:rFonts w:ascii="Times New Roman" w:eastAsia="微软雅黑" w:hAnsi="Times New Roman"/>
          <w:b/>
          <w:bCs/>
          <w:iCs/>
          <w:szCs w:val="20"/>
          <w:lang w:val="en-GB" w:eastAsia="zh-CN"/>
        </w:rPr>
        <w:t xml:space="preserve"> 3.1</w:t>
      </w:r>
      <w:r w:rsidR="006B4C0E">
        <w:rPr>
          <w:rFonts w:ascii="Times New Roman" w:eastAsia="微软雅黑" w:hAnsi="Times New Roman"/>
          <w:b/>
          <w:bCs/>
          <w:iCs/>
          <w:szCs w:val="20"/>
          <w:lang w:val="en-GB" w:eastAsia="zh-CN"/>
        </w:rPr>
        <w:t>-1</w:t>
      </w:r>
      <w:r w:rsidRPr="006720A9">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bookmarkStart w:id="7" w:name="_Hlk190640453"/>
      <w:r w:rsidRPr="005379DB">
        <w:rPr>
          <w:rFonts w:ascii="Times New Roman" w:hAnsi="Times New Roman"/>
        </w:rPr>
        <w:t>For RRC idle/inactiv</w:t>
      </w:r>
      <w:r w:rsidR="001F6AB6">
        <w:rPr>
          <w:rFonts w:ascii="Times New Roman" w:eastAsiaTheme="minorEastAsia" w:hAnsi="Times New Roman" w:hint="eastAsia"/>
          <w:lang w:eastAsia="zh-CN"/>
        </w:rPr>
        <w:t>e</w:t>
      </w:r>
      <w:bookmarkEnd w:id="7"/>
      <w:r>
        <w:rPr>
          <w:rFonts w:ascii="Times New Roman" w:hAnsi="Times New Roman"/>
        </w:rPr>
        <w:t>, for OFDM receiver,</w:t>
      </w:r>
      <w:r w:rsidRPr="005379DB">
        <w:rPr>
          <w:rFonts w:ascii="Times New Roman" w:hAnsi="Times New Roman"/>
        </w:rPr>
        <w:t xml:space="preserve"> </w:t>
      </w:r>
      <w:r>
        <w:rPr>
          <w:rFonts w:ascii="Times New Roman" w:hAnsi="Times New Roman"/>
        </w:rPr>
        <w:t xml:space="preserve">do you think it is necessary to confine </w:t>
      </w:r>
      <w:r w:rsidR="008D5FFA">
        <w:rPr>
          <w:rFonts w:ascii="Times New Roman" w:hAnsi="Times New Roman"/>
        </w:rPr>
        <w:t>the frequency gap between LP-WUS/LP-SS and CD-SSB</w:t>
      </w:r>
      <w:r w:rsidR="007B0FC2">
        <w:rPr>
          <w:rFonts w:ascii="Times New Roman" w:hAnsi="Times New Roman"/>
        </w:rPr>
        <w:t>, if LP-WUS/LP-SS is out of DL initial BWP</w:t>
      </w:r>
      <w:r w:rsidR="008D5FFA">
        <w:rPr>
          <w:rFonts w:ascii="Times New Roman" w:hAnsi="Times New Roman"/>
        </w:rPr>
        <w:t>?</w:t>
      </w:r>
    </w:p>
    <w:p w14:paraId="5747E153" w14:textId="499B4FB2" w:rsidR="004C74AA" w:rsidRDefault="008D5FFA" w:rsidP="00355947">
      <w:pPr>
        <w:pStyle w:val="00BodyText"/>
        <w:numPr>
          <w:ilvl w:val="0"/>
          <w:numId w:val="51"/>
        </w:numPr>
      </w:pPr>
      <w:r w:rsidRPr="008D5FFA">
        <w:rPr>
          <w:rFonts w:ascii="Times New Roman" w:hAnsi="Times New Roman"/>
          <w:sz w:val="20"/>
          <w:lang w:eastAsia="zh-CN"/>
        </w:rPr>
        <w:t>If yes, what is your preferred value?</w:t>
      </w:r>
      <w:r>
        <w:rPr>
          <w:rFonts w:ascii="Times New Roman" w:hAnsi="Times New Roman"/>
          <w:sz w:val="20"/>
          <w:lang w:eastAsia="zh-CN"/>
        </w:rPr>
        <w:t xml:space="preserve"> </w:t>
      </w:r>
    </w:p>
    <w:tbl>
      <w:tblPr>
        <w:tblStyle w:val="TableGrid19"/>
        <w:tblW w:w="9067" w:type="dxa"/>
        <w:tblLayout w:type="fixed"/>
        <w:tblLook w:val="04A0" w:firstRow="1" w:lastRow="0" w:firstColumn="1" w:lastColumn="0" w:noHBand="0" w:noVBand="1"/>
      </w:tblPr>
      <w:tblGrid>
        <w:gridCol w:w="1479"/>
        <w:gridCol w:w="2485"/>
        <w:gridCol w:w="5103"/>
      </w:tblGrid>
      <w:tr w:rsidR="004C74AA" w14:paraId="27CF09DA" w14:textId="77777777" w:rsidTr="00BB7D1B">
        <w:tc>
          <w:tcPr>
            <w:tcW w:w="1479" w:type="dxa"/>
            <w:shd w:val="clear" w:color="auto" w:fill="D9D9D9" w:themeFill="background1" w:themeFillShade="D9"/>
          </w:tcPr>
          <w:p w14:paraId="7AE925FA" w14:textId="77777777" w:rsidR="004C74AA" w:rsidRDefault="004C74AA" w:rsidP="00BB7D1B">
            <w:pPr>
              <w:ind w:left="200" w:right="200"/>
              <w:rPr>
                <w:rFonts w:ascii="Times New Roman" w:hAnsi="Times New Roman"/>
              </w:rPr>
            </w:pPr>
            <w:bookmarkStart w:id="8" w:name="_Hlk190639347"/>
            <w:r>
              <w:rPr>
                <w:rFonts w:ascii="Times New Roman" w:hAnsi="Times New Roman"/>
              </w:rPr>
              <w:t>Company</w:t>
            </w:r>
          </w:p>
        </w:tc>
        <w:tc>
          <w:tcPr>
            <w:tcW w:w="2485" w:type="dxa"/>
            <w:shd w:val="clear" w:color="auto" w:fill="D9D9D9" w:themeFill="background1" w:themeFillShade="D9"/>
          </w:tcPr>
          <w:p w14:paraId="5D62D331" w14:textId="77777777" w:rsidR="004C74AA" w:rsidRDefault="004C74AA" w:rsidP="00BB7D1B">
            <w:pPr>
              <w:ind w:left="200" w:right="200"/>
              <w:rPr>
                <w:rFonts w:ascii="Times New Roman" w:hAnsi="Times New Roman"/>
              </w:rPr>
            </w:pPr>
            <w:r>
              <w:rPr>
                <w:rFonts w:ascii="Times New Roman" w:hAnsi="Times New Roman"/>
              </w:rPr>
              <w:t>Y/N</w:t>
            </w:r>
          </w:p>
        </w:tc>
        <w:tc>
          <w:tcPr>
            <w:tcW w:w="5103" w:type="dxa"/>
            <w:shd w:val="clear" w:color="auto" w:fill="D9D9D9" w:themeFill="background1" w:themeFillShade="D9"/>
          </w:tcPr>
          <w:p w14:paraId="334CE3E1" w14:textId="77777777" w:rsidR="004C74AA" w:rsidRDefault="004C74AA" w:rsidP="00BB7D1B">
            <w:pPr>
              <w:ind w:left="200" w:right="200"/>
              <w:rPr>
                <w:rFonts w:ascii="Times New Roman" w:hAnsi="Times New Roman"/>
              </w:rPr>
            </w:pPr>
            <w:r>
              <w:rPr>
                <w:rFonts w:ascii="Times New Roman" w:hAnsi="Times New Roman"/>
              </w:rPr>
              <w:t>Comments</w:t>
            </w:r>
          </w:p>
        </w:tc>
      </w:tr>
      <w:tr w:rsidR="004C74AA" w14:paraId="19FC28CD" w14:textId="77777777" w:rsidTr="00BB7D1B">
        <w:tc>
          <w:tcPr>
            <w:tcW w:w="1479" w:type="dxa"/>
          </w:tcPr>
          <w:p w14:paraId="4CB9C53D" w14:textId="77777777" w:rsidR="004C74AA" w:rsidRDefault="004C74AA" w:rsidP="00BB7D1B">
            <w:pPr>
              <w:ind w:right="200"/>
              <w:rPr>
                <w:rFonts w:ascii="Times New Roman" w:eastAsiaTheme="minorEastAsia" w:hAnsi="Times New Roman"/>
                <w:lang w:eastAsia="zh-CN"/>
              </w:rPr>
            </w:pPr>
          </w:p>
        </w:tc>
        <w:tc>
          <w:tcPr>
            <w:tcW w:w="2485" w:type="dxa"/>
          </w:tcPr>
          <w:p w14:paraId="0DD09539" w14:textId="77777777" w:rsidR="004C74AA" w:rsidRDefault="004C74AA" w:rsidP="00BB7D1B">
            <w:pPr>
              <w:ind w:left="200" w:right="200"/>
              <w:rPr>
                <w:rFonts w:ascii="Times New Roman" w:eastAsiaTheme="minorEastAsia" w:hAnsi="Times New Roman"/>
                <w:lang w:eastAsia="zh-CN"/>
              </w:rPr>
            </w:pPr>
          </w:p>
        </w:tc>
        <w:tc>
          <w:tcPr>
            <w:tcW w:w="5103" w:type="dxa"/>
          </w:tcPr>
          <w:p w14:paraId="15F959F1" w14:textId="77777777" w:rsidR="004C74AA" w:rsidRDefault="004C74AA" w:rsidP="00BB7D1B">
            <w:pPr>
              <w:ind w:left="200" w:right="200"/>
              <w:rPr>
                <w:rFonts w:ascii="Times New Roman" w:eastAsiaTheme="minorEastAsia" w:hAnsi="Times New Roman"/>
                <w:color w:val="000000" w:themeColor="text1"/>
              </w:rPr>
            </w:pPr>
          </w:p>
        </w:tc>
      </w:tr>
      <w:bookmarkEnd w:id="8"/>
    </w:tbl>
    <w:p w14:paraId="5288C3D7" w14:textId="77777777" w:rsidR="005379DB" w:rsidRPr="005379DB" w:rsidRDefault="005379DB" w:rsidP="005379DB">
      <w:pPr>
        <w:rPr>
          <w:rFonts w:ascii="Times New Roman" w:eastAsiaTheme="minorEastAsia" w:hAnsi="Times New Roman"/>
          <w:lang w:val="en-GB" w:eastAsia="zh-CN"/>
        </w:rPr>
      </w:pPr>
    </w:p>
    <w:p w14:paraId="63CDF35C" w14:textId="649D6100" w:rsidR="005379DB" w:rsidRPr="005379DB" w:rsidRDefault="001C3DAE" w:rsidP="005379DB">
      <w:pPr>
        <w:rPr>
          <w:rFonts w:ascii="Times New Roman" w:eastAsiaTheme="minorEastAsia" w:hAnsi="Times New Roman"/>
          <w:lang w:val="en-GB" w:eastAsia="zh-CN"/>
        </w:rPr>
      </w:pPr>
      <w:r w:rsidRPr="001C3DAE">
        <w:rPr>
          <w:rFonts w:ascii="Times New Roman" w:eastAsiaTheme="minorEastAsia" w:hAnsi="Times New Roman"/>
          <w:lang w:val="en-GB" w:eastAsia="zh-CN"/>
        </w:rPr>
        <w:t xml:space="preserve">For RRC connected mode, </w:t>
      </w:r>
      <w:r w:rsidR="005379DB" w:rsidRPr="005379DB">
        <w:rPr>
          <w:rFonts w:ascii="Times New Roman" w:eastAsiaTheme="minorEastAsia" w:hAnsi="Times New Roman"/>
          <w:lang w:val="en-GB" w:eastAsia="zh-CN"/>
        </w:rPr>
        <w:t>there are</w:t>
      </w:r>
      <w:r w:rsidR="001F6AB6">
        <w:rPr>
          <w:rFonts w:ascii="Times New Roman" w:eastAsiaTheme="minorEastAsia" w:hAnsi="Times New Roman" w:hint="eastAsia"/>
          <w:lang w:val="en-GB" w:eastAsia="zh-CN"/>
        </w:rPr>
        <w:t xml:space="preserve"> three</w:t>
      </w:r>
      <w:r w:rsidR="005379DB" w:rsidRPr="005379DB">
        <w:rPr>
          <w:rFonts w:ascii="Times New Roman" w:eastAsiaTheme="minorEastAsia" w:hAnsi="Times New Roman"/>
          <w:lang w:val="en-GB" w:eastAsia="zh-CN"/>
        </w:rPr>
        <w:t xml:space="preserve"> solutions provided by companies </w:t>
      </w:r>
    </w:p>
    <w:p w14:paraId="57D4FD19" w14:textId="4D762F4F" w:rsidR="008A4560" w:rsidRDefault="005379DB" w:rsidP="00355947">
      <w:pPr>
        <w:pStyle w:val="a1"/>
        <w:numPr>
          <w:ilvl w:val="0"/>
          <w:numId w:val="38"/>
        </w:numPr>
        <w:rPr>
          <w:rFonts w:eastAsiaTheme="minorEastAsia"/>
        </w:rPr>
      </w:pPr>
      <w:r w:rsidRPr="008A4560">
        <w:rPr>
          <w:rFonts w:eastAsiaTheme="minorEastAsia"/>
        </w:rPr>
        <w:t>Solution 1: LP-WUS SCS is same as the</w:t>
      </w:r>
      <w:r w:rsidR="00ED6288">
        <w:rPr>
          <w:rFonts w:eastAsiaTheme="minorEastAsia"/>
        </w:rPr>
        <w:t xml:space="preserve"> active</w:t>
      </w:r>
      <w:r w:rsidRPr="008A4560">
        <w:rPr>
          <w:rFonts w:eastAsiaTheme="minorEastAsia"/>
        </w:rPr>
        <w:t xml:space="preserve"> DL BWP in which the LP-WU</w:t>
      </w:r>
      <w:r w:rsidR="00E464C3">
        <w:rPr>
          <w:rFonts w:eastAsiaTheme="minorEastAsia" w:hint="eastAsia"/>
        </w:rPr>
        <w:t>S</w:t>
      </w:r>
      <w:r w:rsidRPr="008A4560">
        <w:rPr>
          <w:rFonts w:eastAsiaTheme="minorEastAsia"/>
        </w:rPr>
        <w:t xml:space="preserve"> is located </w:t>
      </w:r>
      <w:r w:rsidR="00692D7C">
        <w:rPr>
          <w:rFonts w:eastAsiaTheme="minorEastAsia"/>
        </w:rPr>
        <w:t>[4][8][10][11][23]</w:t>
      </w:r>
    </w:p>
    <w:p w14:paraId="49156483" w14:textId="41C6E88A" w:rsidR="005379DB" w:rsidRDefault="005379DB" w:rsidP="00355947">
      <w:pPr>
        <w:pStyle w:val="a1"/>
        <w:numPr>
          <w:ilvl w:val="0"/>
          <w:numId w:val="38"/>
        </w:numPr>
        <w:rPr>
          <w:rFonts w:eastAsiaTheme="minorEastAsia"/>
        </w:rPr>
      </w:pPr>
      <w:r w:rsidRPr="008A4560">
        <w:rPr>
          <w:rFonts w:eastAsiaTheme="minorEastAsia"/>
        </w:rPr>
        <w:t xml:space="preserve">Solution 2: </w:t>
      </w:r>
      <w:bookmarkStart w:id="9" w:name="OLE_LINK27"/>
      <w:r w:rsidRPr="008A4560">
        <w:rPr>
          <w:rFonts w:eastAsiaTheme="minorEastAsia"/>
        </w:rPr>
        <w:t xml:space="preserve">LP-WUS SCS </w:t>
      </w:r>
      <w:bookmarkEnd w:id="9"/>
      <w:r w:rsidRPr="008A4560">
        <w:rPr>
          <w:rFonts w:eastAsiaTheme="minorEastAsia"/>
        </w:rPr>
        <w:t xml:space="preserve">is configured by gNB, which can be same or different from the active BWP </w:t>
      </w:r>
      <w:r w:rsidR="00692D7C">
        <w:rPr>
          <w:rFonts w:eastAsiaTheme="minorEastAsia"/>
        </w:rPr>
        <w:t>[2][7]</w:t>
      </w:r>
      <w:r w:rsidRPr="008A4560">
        <w:rPr>
          <w:rFonts w:eastAsiaTheme="minorEastAsia"/>
        </w:rPr>
        <w:t xml:space="preserve"> </w:t>
      </w:r>
    </w:p>
    <w:p w14:paraId="367E433B" w14:textId="6B23FE01" w:rsidR="00C67FFA" w:rsidRDefault="00C67FFA" w:rsidP="00355947">
      <w:pPr>
        <w:pStyle w:val="a1"/>
        <w:numPr>
          <w:ilvl w:val="0"/>
          <w:numId w:val="38"/>
        </w:numPr>
        <w:rPr>
          <w:rFonts w:eastAsiaTheme="minorEastAsia"/>
        </w:rPr>
      </w:pPr>
      <w:r>
        <w:rPr>
          <w:rFonts w:eastAsiaTheme="minorEastAsia" w:hint="eastAsia"/>
        </w:rPr>
        <w:t>S</w:t>
      </w:r>
      <w:r>
        <w:rPr>
          <w:rFonts w:eastAsiaTheme="minorEastAsia"/>
        </w:rPr>
        <w:t xml:space="preserve">olution 3: </w:t>
      </w:r>
      <w:r w:rsidRPr="008A4560">
        <w:rPr>
          <w:rFonts w:eastAsiaTheme="minorEastAsia"/>
        </w:rPr>
        <w:t>LP-WUS SCS</w:t>
      </w:r>
      <w:r>
        <w:rPr>
          <w:rFonts w:eastAsiaTheme="minorEastAsia"/>
        </w:rPr>
        <w:t xml:space="preserve"> is same as CD-SSB </w:t>
      </w:r>
      <w:r w:rsidR="00692D7C">
        <w:rPr>
          <w:rFonts w:eastAsiaTheme="minorEastAsia"/>
        </w:rPr>
        <w:t>[16]</w:t>
      </w:r>
    </w:p>
    <w:p w14:paraId="3ADD368D" w14:textId="7FAD1B08" w:rsidR="001F6AB6" w:rsidRPr="003260DB" w:rsidRDefault="001F6AB6" w:rsidP="001F6AB6">
      <w:pPr>
        <w:keepNext/>
        <w:tabs>
          <w:tab w:val="left" w:pos="-5500"/>
        </w:tabs>
        <w:spacing w:before="120" w:after="120"/>
        <w:ind w:left="200" w:right="200"/>
        <w:jc w:val="both"/>
        <w:outlineLvl w:val="3"/>
        <w:rPr>
          <w:rFonts w:ascii="Times New Roman" w:eastAsiaTheme="minorEastAsia" w:hAnsi="Times New Roman" w:hint="eastAsia"/>
          <w:lang w:eastAsia="zh-CN"/>
        </w:rPr>
      </w:pPr>
      <w:r w:rsidRPr="006720A9">
        <w:rPr>
          <w:rFonts w:ascii="Times New Roman" w:eastAsia="微软雅黑" w:hAnsi="Times New Roman"/>
          <w:b/>
          <w:bCs/>
          <w:iCs/>
          <w:szCs w:val="20"/>
          <w:highlight w:val="yellow"/>
          <w:lang w:val="en-GB" w:eastAsia="zh-CN"/>
        </w:rPr>
        <w:t>[H][FL</w:t>
      </w:r>
      <w:r>
        <w:rPr>
          <w:rFonts w:ascii="Times New Roman" w:eastAsia="微软雅黑" w:hAnsi="Times New Roman"/>
          <w:b/>
          <w:bCs/>
          <w:iCs/>
          <w:szCs w:val="20"/>
          <w:highlight w:val="yellow"/>
          <w:lang w:val="en-GB" w:eastAsia="zh-CN"/>
        </w:rPr>
        <w:t>1</w:t>
      </w:r>
      <w:r w:rsidRPr="006720A9">
        <w:rPr>
          <w:rFonts w:ascii="Times New Roman" w:eastAsia="微软雅黑" w:hAnsi="Times New Roman"/>
          <w:b/>
          <w:bCs/>
          <w:iCs/>
          <w:szCs w:val="20"/>
          <w:highlight w:val="yellow"/>
          <w:lang w:val="en-GB" w:eastAsia="zh-CN"/>
        </w:rPr>
        <w:t xml:space="preserve">] </w:t>
      </w:r>
      <w:r>
        <w:rPr>
          <w:rFonts w:ascii="Times New Roman" w:eastAsia="微软雅黑" w:hAnsi="Times New Roman"/>
          <w:b/>
          <w:bCs/>
          <w:iCs/>
          <w:szCs w:val="20"/>
          <w:lang w:val="en-GB" w:eastAsia="zh-CN"/>
        </w:rPr>
        <w:t>Proposal</w:t>
      </w:r>
      <w:r w:rsidRPr="006720A9">
        <w:rPr>
          <w:rFonts w:ascii="Times New Roman" w:eastAsia="微软雅黑" w:hAnsi="Times New Roman"/>
          <w:b/>
          <w:bCs/>
          <w:iCs/>
          <w:szCs w:val="20"/>
          <w:lang w:val="en-GB" w:eastAsia="zh-CN"/>
        </w:rPr>
        <w:t xml:space="preserve"> 3.1</w:t>
      </w:r>
      <w:r>
        <w:rPr>
          <w:rFonts w:ascii="Times New Roman" w:eastAsia="微软雅黑" w:hAnsi="Times New Roman"/>
          <w:b/>
          <w:bCs/>
          <w:iCs/>
          <w:szCs w:val="20"/>
          <w:lang w:val="en-GB" w:eastAsia="zh-CN"/>
        </w:rPr>
        <w:t>-</w:t>
      </w:r>
      <w:r>
        <w:rPr>
          <w:rFonts w:ascii="Times New Roman" w:eastAsia="微软雅黑" w:hAnsi="Times New Roman" w:hint="eastAsia"/>
          <w:b/>
          <w:bCs/>
          <w:iCs/>
          <w:szCs w:val="20"/>
          <w:lang w:val="en-GB" w:eastAsia="zh-CN"/>
        </w:rPr>
        <w:t>2</w:t>
      </w:r>
      <w:r w:rsidRPr="006720A9">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sidRPr="005379DB">
        <w:rPr>
          <w:rFonts w:ascii="Times New Roman" w:hAnsi="Times New Roman"/>
        </w:rPr>
        <w:t xml:space="preserve">For RRC </w:t>
      </w:r>
      <w:r>
        <w:rPr>
          <w:rFonts w:ascii="Times New Roman" w:hAnsi="Times New Roman"/>
        </w:rPr>
        <w:t>connected</w:t>
      </w:r>
      <w:r w:rsidRPr="005379DB">
        <w:rPr>
          <w:rFonts w:ascii="Times New Roman" w:hAnsi="Times New Roman"/>
        </w:rPr>
        <w:t xml:space="preserve">, </w:t>
      </w:r>
      <w:r>
        <w:rPr>
          <w:rFonts w:ascii="Times New Roman" w:hAnsi="Times New Roman"/>
        </w:rPr>
        <w:t xml:space="preserve">down-select between </w:t>
      </w:r>
      <w:r w:rsidR="003260DB">
        <w:rPr>
          <w:rFonts w:ascii="Times New Roman" w:eastAsiaTheme="minorEastAsia" w:hAnsi="Times New Roman" w:hint="eastAsia"/>
          <w:lang w:eastAsia="zh-CN"/>
        </w:rPr>
        <w:t>alt</w:t>
      </w:r>
      <w:r>
        <w:rPr>
          <w:rFonts w:ascii="Times New Roman" w:hAnsi="Times New Roman"/>
        </w:rPr>
        <w:t xml:space="preserve"> 1 and </w:t>
      </w:r>
      <w:r w:rsidR="003260DB">
        <w:rPr>
          <w:rFonts w:ascii="Times New Roman" w:eastAsiaTheme="minorEastAsia" w:hAnsi="Times New Roman" w:hint="eastAsia"/>
          <w:lang w:eastAsia="zh-CN"/>
        </w:rPr>
        <w:t>alt</w:t>
      </w:r>
      <w:r>
        <w:rPr>
          <w:rFonts w:ascii="Times New Roman" w:hAnsi="Times New Roman"/>
        </w:rPr>
        <w:t xml:space="preserve"> 2 for LP-WUS SCS</w:t>
      </w:r>
      <w:r w:rsidR="003260DB">
        <w:rPr>
          <w:rFonts w:ascii="Times New Roman" w:eastAsiaTheme="minorEastAsia" w:hAnsi="Times New Roman" w:hint="eastAsia"/>
          <w:lang w:eastAsia="zh-CN"/>
        </w:rPr>
        <w:t>:</w:t>
      </w:r>
    </w:p>
    <w:p w14:paraId="5382850E" w14:textId="4CE1D0C0" w:rsidR="001F6AB6" w:rsidRDefault="00E464C3" w:rsidP="001F6AB6">
      <w:pPr>
        <w:pStyle w:val="a1"/>
        <w:numPr>
          <w:ilvl w:val="0"/>
          <w:numId w:val="52"/>
        </w:numPr>
        <w:rPr>
          <w:rFonts w:eastAsiaTheme="minorEastAsia"/>
        </w:rPr>
      </w:pPr>
      <w:r>
        <w:rPr>
          <w:rFonts w:eastAsiaTheme="minorEastAsia" w:hint="eastAsia"/>
        </w:rPr>
        <w:t>A</w:t>
      </w:r>
      <w:r w:rsidR="003260DB">
        <w:rPr>
          <w:rFonts w:eastAsiaTheme="minorEastAsia" w:hint="eastAsia"/>
        </w:rPr>
        <w:t>lt</w:t>
      </w:r>
      <w:r w:rsidR="001F6AB6" w:rsidRPr="004E2F90">
        <w:rPr>
          <w:rFonts w:eastAsiaTheme="minorEastAsia"/>
        </w:rPr>
        <w:t xml:space="preserve"> 1: LP-WUS SCS is same as the active DL BWP in which the LP-WU</w:t>
      </w:r>
      <w:r w:rsidR="00004B74">
        <w:rPr>
          <w:rFonts w:eastAsiaTheme="minorEastAsia" w:hint="eastAsia"/>
        </w:rPr>
        <w:t>S</w:t>
      </w:r>
      <w:r w:rsidR="001F6AB6" w:rsidRPr="004E2F90">
        <w:rPr>
          <w:rFonts w:eastAsiaTheme="minorEastAsia"/>
        </w:rPr>
        <w:t xml:space="preserve"> is located</w:t>
      </w:r>
    </w:p>
    <w:p w14:paraId="295AE9E1" w14:textId="14E229C1" w:rsidR="00E01AB5" w:rsidRDefault="00E464C3" w:rsidP="001F6AB6">
      <w:pPr>
        <w:pStyle w:val="a1"/>
        <w:numPr>
          <w:ilvl w:val="0"/>
          <w:numId w:val="52"/>
        </w:numPr>
        <w:rPr>
          <w:rFonts w:eastAsiaTheme="minorEastAsia"/>
        </w:rPr>
      </w:pPr>
      <w:r>
        <w:rPr>
          <w:rFonts w:eastAsiaTheme="minorEastAsia" w:hint="eastAsia"/>
        </w:rPr>
        <w:t>A</w:t>
      </w:r>
      <w:r w:rsidR="003260DB">
        <w:rPr>
          <w:rFonts w:eastAsiaTheme="minorEastAsia" w:hint="eastAsia"/>
        </w:rPr>
        <w:t>lt</w:t>
      </w:r>
      <w:r w:rsidR="001F6AB6" w:rsidRPr="004E2F90">
        <w:rPr>
          <w:rFonts w:eastAsiaTheme="minorEastAsia"/>
        </w:rPr>
        <w:t xml:space="preserve"> </w:t>
      </w:r>
      <w:r w:rsidR="001F6AB6">
        <w:rPr>
          <w:rFonts w:eastAsiaTheme="minorEastAsia"/>
        </w:rPr>
        <w:t>2</w:t>
      </w:r>
      <w:r w:rsidR="001F6AB6" w:rsidRPr="004E2F90">
        <w:rPr>
          <w:rFonts w:eastAsiaTheme="minorEastAsia"/>
        </w:rPr>
        <w:t>:</w:t>
      </w:r>
      <w:r w:rsidR="001F6AB6">
        <w:rPr>
          <w:rFonts w:eastAsiaTheme="minorEastAsia"/>
        </w:rPr>
        <w:t xml:space="preserve"> </w:t>
      </w:r>
      <w:r w:rsidR="001F6AB6" w:rsidRPr="00360FDC">
        <w:rPr>
          <w:rFonts w:eastAsiaTheme="minorEastAsia"/>
        </w:rPr>
        <w:t>LP-WUS SCS is configured by gNB, which can be same or different from the active BWP</w:t>
      </w:r>
    </w:p>
    <w:tbl>
      <w:tblPr>
        <w:tblStyle w:val="TableGrid19"/>
        <w:tblW w:w="9067" w:type="dxa"/>
        <w:tblLayout w:type="fixed"/>
        <w:tblLook w:val="04A0" w:firstRow="1" w:lastRow="0" w:firstColumn="1" w:lastColumn="0" w:noHBand="0" w:noVBand="1"/>
      </w:tblPr>
      <w:tblGrid>
        <w:gridCol w:w="1479"/>
        <w:gridCol w:w="2485"/>
        <w:gridCol w:w="5103"/>
      </w:tblGrid>
      <w:tr w:rsidR="001F6AB6" w14:paraId="295C91A2" w14:textId="77777777" w:rsidTr="0064251F">
        <w:tc>
          <w:tcPr>
            <w:tcW w:w="1479" w:type="dxa"/>
            <w:shd w:val="clear" w:color="auto" w:fill="D9D9D9" w:themeFill="background1" w:themeFillShade="D9"/>
          </w:tcPr>
          <w:p w14:paraId="3FAF1E9D" w14:textId="77777777" w:rsidR="001F6AB6" w:rsidRDefault="001F6AB6" w:rsidP="0064251F">
            <w:pPr>
              <w:ind w:left="200" w:right="200"/>
              <w:rPr>
                <w:rFonts w:ascii="Times New Roman" w:hAnsi="Times New Roman"/>
              </w:rPr>
            </w:pPr>
            <w:r>
              <w:rPr>
                <w:rFonts w:ascii="Times New Roman" w:hAnsi="Times New Roman"/>
              </w:rPr>
              <w:t>Company</w:t>
            </w:r>
          </w:p>
        </w:tc>
        <w:tc>
          <w:tcPr>
            <w:tcW w:w="2485" w:type="dxa"/>
            <w:shd w:val="clear" w:color="auto" w:fill="D9D9D9" w:themeFill="background1" w:themeFillShade="D9"/>
          </w:tcPr>
          <w:p w14:paraId="3C363890" w14:textId="77777777" w:rsidR="001F6AB6" w:rsidRDefault="001F6AB6" w:rsidP="0064251F">
            <w:pPr>
              <w:ind w:left="200" w:right="200"/>
              <w:rPr>
                <w:rFonts w:ascii="Times New Roman" w:hAnsi="Times New Roman"/>
              </w:rPr>
            </w:pPr>
            <w:r>
              <w:rPr>
                <w:rFonts w:ascii="Times New Roman" w:hAnsi="Times New Roman"/>
              </w:rPr>
              <w:t>Y/N</w:t>
            </w:r>
          </w:p>
        </w:tc>
        <w:tc>
          <w:tcPr>
            <w:tcW w:w="5103" w:type="dxa"/>
            <w:shd w:val="clear" w:color="auto" w:fill="D9D9D9" w:themeFill="background1" w:themeFillShade="D9"/>
          </w:tcPr>
          <w:p w14:paraId="0724C9C0" w14:textId="77777777" w:rsidR="001F6AB6" w:rsidRDefault="001F6AB6" w:rsidP="0064251F">
            <w:pPr>
              <w:ind w:left="200" w:right="200"/>
              <w:rPr>
                <w:rFonts w:ascii="Times New Roman" w:hAnsi="Times New Roman"/>
              </w:rPr>
            </w:pPr>
            <w:r>
              <w:rPr>
                <w:rFonts w:ascii="Times New Roman" w:hAnsi="Times New Roman"/>
              </w:rPr>
              <w:t>Comments</w:t>
            </w:r>
          </w:p>
        </w:tc>
      </w:tr>
      <w:tr w:rsidR="001F6AB6" w14:paraId="249A96B2" w14:textId="77777777" w:rsidTr="0064251F">
        <w:tc>
          <w:tcPr>
            <w:tcW w:w="1479" w:type="dxa"/>
          </w:tcPr>
          <w:p w14:paraId="5F4BC73F" w14:textId="77777777" w:rsidR="001F6AB6" w:rsidRDefault="001F6AB6" w:rsidP="0064251F">
            <w:pPr>
              <w:ind w:right="200"/>
              <w:rPr>
                <w:rFonts w:ascii="Times New Roman" w:eastAsiaTheme="minorEastAsia" w:hAnsi="Times New Roman"/>
                <w:lang w:eastAsia="zh-CN"/>
              </w:rPr>
            </w:pPr>
          </w:p>
        </w:tc>
        <w:tc>
          <w:tcPr>
            <w:tcW w:w="2485" w:type="dxa"/>
          </w:tcPr>
          <w:p w14:paraId="79279C17" w14:textId="77777777" w:rsidR="001F6AB6" w:rsidRDefault="001F6AB6" w:rsidP="0064251F">
            <w:pPr>
              <w:ind w:left="200" w:right="200"/>
              <w:rPr>
                <w:rFonts w:ascii="Times New Roman" w:eastAsiaTheme="minorEastAsia" w:hAnsi="Times New Roman"/>
                <w:lang w:eastAsia="zh-CN"/>
              </w:rPr>
            </w:pPr>
          </w:p>
        </w:tc>
        <w:tc>
          <w:tcPr>
            <w:tcW w:w="5103" w:type="dxa"/>
          </w:tcPr>
          <w:p w14:paraId="7F9C273F" w14:textId="77777777" w:rsidR="001F6AB6" w:rsidRDefault="001F6AB6" w:rsidP="0064251F">
            <w:pPr>
              <w:ind w:left="200" w:right="200"/>
              <w:rPr>
                <w:rFonts w:ascii="Times New Roman" w:eastAsiaTheme="minorEastAsia" w:hAnsi="Times New Roman"/>
                <w:color w:val="000000" w:themeColor="text1"/>
              </w:rPr>
            </w:pPr>
          </w:p>
        </w:tc>
      </w:tr>
    </w:tbl>
    <w:p w14:paraId="2BB3250F" w14:textId="77777777" w:rsidR="001F6AB6" w:rsidRPr="001F6AB6" w:rsidRDefault="001F6AB6" w:rsidP="001F6AB6">
      <w:pPr>
        <w:rPr>
          <w:rFonts w:ascii="Times New Roman" w:eastAsiaTheme="minorEastAsia" w:hAnsi="Times New Roman"/>
        </w:rPr>
      </w:pPr>
    </w:p>
    <w:p w14:paraId="554363B0" w14:textId="227F21AC" w:rsidR="00E01AB5" w:rsidRPr="001F6AB6" w:rsidRDefault="003260DB" w:rsidP="001F6AB6">
      <w:pPr>
        <w:rPr>
          <w:rFonts w:ascii="Times New Roman" w:eastAsiaTheme="minorEastAsia" w:hAnsi="Times New Roman"/>
        </w:rPr>
      </w:pPr>
      <w:r>
        <w:rPr>
          <w:rFonts w:ascii="Times New Roman" w:eastAsiaTheme="minorEastAsia" w:hAnsi="Times New Roman" w:hint="eastAsia"/>
          <w:lang w:eastAsia="zh-CN"/>
        </w:rPr>
        <w:t xml:space="preserve">Besides SCS, companies also discuss the frequency </w:t>
      </w:r>
      <w:r w:rsidR="001F6AB6">
        <w:rPr>
          <w:rFonts w:ascii="Times New Roman" w:eastAsiaTheme="minorEastAsia" w:hAnsi="Times New Roman" w:hint="eastAsia"/>
          <w:lang w:eastAsia="zh-CN"/>
        </w:rPr>
        <w:t>resource</w:t>
      </w:r>
      <w:r w:rsidR="001F6AB6" w:rsidRPr="001F6AB6">
        <w:rPr>
          <w:rFonts w:ascii="Times New Roman" w:eastAsiaTheme="minorEastAsia" w:hAnsi="Times New Roman"/>
          <w:lang w:eastAsia="zh-CN"/>
        </w:rPr>
        <w:t xml:space="preserve"> of LP-WUS and LP-SS</w:t>
      </w:r>
      <w:r w:rsidR="00E01AB5" w:rsidRPr="001F6AB6">
        <w:rPr>
          <w:rFonts w:ascii="Times New Roman" w:eastAsiaTheme="minorEastAsia" w:hAnsi="Times New Roman"/>
        </w:rPr>
        <w:t xml:space="preserve">, </w:t>
      </w:r>
      <w:r w:rsidR="00692D7C" w:rsidRPr="001F6AB6">
        <w:rPr>
          <w:rFonts w:ascii="Times New Roman" w:eastAsiaTheme="minorEastAsia" w:hAnsi="Times New Roman"/>
        </w:rPr>
        <w:t>[2][9]</w:t>
      </w:r>
      <w:r w:rsidR="00DF68C1" w:rsidRPr="001F6AB6">
        <w:rPr>
          <w:rFonts w:ascii="Times New Roman" w:eastAsiaTheme="minorEastAsia" w:hAnsi="Times New Roman"/>
        </w:rPr>
        <w:t xml:space="preserve"> </w:t>
      </w:r>
      <w:r w:rsidR="00692D7C" w:rsidRPr="001F6AB6">
        <w:rPr>
          <w:rFonts w:ascii="Times New Roman" w:eastAsiaTheme="minorEastAsia" w:hAnsi="Times New Roman"/>
        </w:rPr>
        <w:t>[24]</w:t>
      </w:r>
      <w:r w:rsidR="00DF68C1" w:rsidRPr="001F6AB6">
        <w:rPr>
          <w:rFonts w:ascii="Times New Roman" w:eastAsiaTheme="minorEastAsia" w:hAnsi="Times New Roman"/>
        </w:rPr>
        <w:t xml:space="preserve"> [25]</w:t>
      </w:r>
      <w:r w:rsidR="00E01AB5" w:rsidRPr="001F6AB6">
        <w:rPr>
          <w:rFonts w:ascii="Times New Roman" w:eastAsiaTheme="minorEastAsia" w:hAnsi="Times New Roman"/>
        </w:rPr>
        <w:t xml:space="preserve"> prefer flexible location within the channel BW, i.e., not necessarily confined within a BWP</w:t>
      </w:r>
      <w:r w:rsidR="00360FDC" w:rsidRPr="001F6AB6">
        <w:rPr>
          <w:rFonts w:ascii="Times New Roman" w:eastAsiaTheme="minorEastAsia" w:hAnsi="Times New Roman"/>
        </w:rPr>
        <w:t xml:space="preserve">. </w:t>
      </w:r>
    </w:p>
    <w:p w14:paraId="3F5F9D07" w14:textId="7192468E" w:rsidR="00E464C3" w:rsidRPr="00E464C3" w:rsidRDefault="00E464C3" w:rsidP="00E464C3">
      <w:pPr>
        <w:keepNext/>
        <w:tabs>
          <w:tab w:val="left" w:pos="-5500"/>
        </w:tabs>
        <w:spacing w:before="120" w:after="120"/>
        <w:ind w:left="200" w:right="200"/>
        <w:jc w:val="both"/>
        <w:outlineLvl w:val="3"/>
        <w:rPr>
          <w:rFonts w:ascii="Times New Roman" w:eastAsiaTheme="minorEastAsia" w:hAnsi="Times New Roman" w:hint="eastAsia"/>
          <w:lang w:eastAsia="zh-CN"/>
        </w:rPr>
      </w:pPr>
      <w:r w:rsidRPr="006720A9">
        <w:rPr>
          <w:rFonts w:ascii="Times New Roman" w:eastAsia="微软雅黑" w:hAnsi="Times New Roman"/>
          <w:b/>
          <w:bCs/>
          <w:iCs/>
          <w:szCs w:val="20"/>
          <w:highlight w:val="yellow"/>
          <w:lang w:val="en-GB" w:eastAsia="zh-CN"/>
        </w:rPr>
        <w:t>[H][FL</w:t>
      </w:r>
      <w:r>
        <w:rPr>
          <w:rFonts w:ascii="Times New Roman" w:eastAsia="微软雅黑" w:hAnsi="Times New Roman"/>
          <w:b/>
          <w:bCs/>
          <w:iCs/>
          <w:szCs w:val="20"/>
          <w:highlight w:val="yellow"/>
          <w:lang w:val="en-GB" w:eastAsia="zh-CN"/>
        </w:rPr>
        <w:t>1</w:t>
      </w:r>
      <w:r w:rsidRPr="006720A9">
        <w:rPr>
          <w:rFonts w:ascii="Times New Roman" w:eastAsia="微软雅黑" w:hAnsi="Times New Roman"/>
          <w:b/>
          <w:bCs/>
          <w:iCs/>
          <w:szCs w:val="20"/>
          <w:highlight w:val="yellow"/>
          <w:lang w:val="en-GB" w:eastAsia="zh-CN"/>
        </w:rPr>
        <w:t xml:space="preserve">] </w:t>
      </w:r>
      <w:r>
        <w:rPr>
          <w:rFonts w:ascii="Times New Roman" w:eastAsia="微软雅黑" w:hAnsi="Times New Roman"/>
          <w:b/>
          <w:bCs/>
          <w:iCs/>
          <w:szCs w:val="20"/>
          <w:lang w:val="en-GB" w:eastAsia="zh-CN"/>
        </w:rPr>
        <w:t>Proposal</w:t>
      </w:r>
      <w:r w:rsidRPr="006720A9">
        <w:rPr>
          <w:rFonts w:ascii="Times New Roman" w:eastAsia="微软雅黑" w:hAnsi="Times New Roman"/>
          <w:b/>
          <w:bCs/>
          <w:iCs/>
          <w:szCs w:val="20"/>
          <w:lang w:val="en-GB" w:eastAsia="zh-CN"/>
        </w:rPr>
        <w:t xml:space="preserve"> 3.1</w:t>
      </w:r>
      <w:r>
        <w:rPr>
          <w:rFonts w:ascii="Times New Roman" w:eastAsia="微软雅黑" w:hAnsi="Times New Roman"/>
          <w:b/>
          <w:bCs/>
          <w:iCs/>
          <w:szCs w:val="20"/>
          <w:lang w:val="en-GB" w:eastAsia="zh-CN"/>
        </w:rPr>
        <w:t>-</w:t>
      </w:r>
      <w:r>
        <w:rPr>
          <w:rFonts w:ascii="Times New Roman" w:eastAsia="微软雅黑" w:hAnsi="Times New Roman" w:hint="eastAsia"/>
          <w:b/>
          <w:bCs/>
          <w:iCs/>
          <w:szCs w:val="20"/>
          <w:lang w:val="en-GB" w:eastAsia="zh-CN"/>
        </w:rPr>
        <w:t>3</w:t>
      </w:r>
      <w:r w:rsidRPr="006720A9">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sidRPr="005379DB">
        <w:rPr>
          <w:rFonts w:ascii="Times New Roman" w:hAnsi="Times New Roman"/>
        </w:rPr>
        <w:t>For RRC idle/inactiv</w:t>
      </w:r>
      <w:r>
        <w:rPr>
          <w:rFonts w:ascii="Times New Roman" w:eastAsiaTheme="minorEastAsia" w:hAnsi="Times New Roman" w:hint="eastAsia"/>
          <w:lang w:eastAsia="zh-CN"/>
        </w:rPr>
        <w:t>e</w:t>
      </w:r>
      <w:r>
        <w:rPr>
          <w:rFonts w:ascii="Times New Roman" w:eastAsiaTheme="minorEastAsia" w:hAnsi="Times New Roman" w:hint="eastAsia"/>
          <w:lang w:eastAsia="zh-CN"/>
        </w:rPr>
        <w:t xml:space="preserve">, </w:t>
      </w:r>
      <w:r>
        <w:rPr>
          <w:rFonts w:ascii="Times New Roman" w:hAnsi="Times New Roman"/>
        </w:rPr>
        <w:t xml:space="preserve">down-select between </w:t>
      </w:r>
      <w:r>
        <w:rPr>
          <w:rFonts w:ascii="Times New Roman" w:eastAsiaTheme="minorEastAsia" w:hAnsi="Times New Roman" w:hint="eastAsia"/>
          <w:lang w:eastAsia="zh-CN"/>
        </w:rPr>
        <w:t>alt</w:t>
      </w:r>
      <w:r>
        <w:rPr>
          <w:rFonts w:ascii="Times New Roman" w:hAnsi="Times New Roman"/>
        </w:rPr>
        <w:t xml:space="preserve"> 1 and </w:t>
      </w:r>
      <w:r>
        <w:rPr>
          <w:rFonts w:ascii="Times New Roman" w:eastAsiaTheme="minorEastAsia" w:hAnsi="Times New Roman" w:hint="eastAsia"/>
          <w:lang w:eastAsia="zh-CN"/>
        </w:rPr>
        <w:t>alt</w:t>
      </w:r>
      <w:r>
        <w:rPr>
          <w:rFonts w:ascii="Times New Roman" w:hAnsi="Times New Roman"/>
        </w:rPr>
        <w:t xml:space="preserve"> 2 </w:t>
      </w:r>
      <w:r>
        <w:rPr>
          <w:rFonts w:ascii="Times New Roman" w:eastAsiaTheme="minorEastAsia" w:hAnsi="Times New Roman" w:hint="eastAsia"/>
          <w:lang w:eastAsia="zh-CN"/>
        </w:rPr>
        <w:t>f</w:t>
      </w:r>
      <w:r>
        <w:rPr>
          <w:rFonts w:ascii="Times New Roman" w:hAnsi="Times New Roman"/>
        </w:rPr>
        <w:t>or LP-WUS</w:t>
      </w:r>
      <w:r>
        <w:rPr>
          <w:rFonts w:ascii="Times New Roman" w:eastAsiaTheme="minorEastAsia" w:hAnsi="Times New Roman" w:hint="eastAsia"/>
          <w:lang w:eastAsia="zh-CN"/>
        </w:rPr>
        <w:t>/LP-SS</w:t>
      </w:r>
      <w:r>
        <w:rPr>
          <w:rFonts w:ascii="Times New Roman" w:hAnsi="Times New Roman"/>
        </w:rPr>
        <w:t xml:space="preserve"> frequency resource</w:t>
      </w:r>
      <w:r>
        <w:rPr>
          <w:rFonts w:ascii="Times New Roman" w:eastAsiaTheme="minorEastAsia" w:hAnsi="Times New Roman" w:hint="eastAsia"/>
          <w:lang w:eastAsia="zh-CN"/>
        </w:rPr>
        <w:t>:</w:t>
      </w:r>
    </w:p>
    <w:p w14:paraId="5217EE2F" w14:textId="1A0B2A02" w:rsidR="00E464C3" w:rsidRDefault="00E464C3" w:rsidP="00E464C3">
      <w:pPr>
        <w:pStyle w:val="a1"/>
        <w:numPr>
          <w:ilvl w:val="0"/>
          <w:numId w:val="52"/>
        </w:numPr>
        <w:rPr>
          <w:rFonts w:eastAsiaTheme="minorEastAsia"/>
        </w:rPr>
      </w:pPr>
      <w:r>
        <w:rPr>
          <w:rFonts w:eastAsiaTheme="minorEastAsia" w:hint="eastAsia"/>
        </w:rPr>
        <w:t>Alt</w:t>
      </w:r>
      <w:r w:rsidRPr="004E2F90">
        <w:rPr>
          <w:rFonts w:eastAsiaTheme="minorEastAsia"/>
        </w:rPr>
        <w:t xml:space="preserve"> 1: LP-WUS</w:t>
      </w:r>
      <w:r>
        <w:rPr>
          <w:rFonts w:eastAsiaTheme="minorEastAsia" w:hint="eastAsia"/>
        </w:rPr>
        <w:t>/LP-SS</w:t>
      </w:r>
      <w:r w:rsidRPr="004E2F90">
        <w:rPr>
          <w:rFonts w:eastAsiaTheme="minorEastAsia"/>
        </w:rPr>
        <w:t xml:space="preserve"> </w:t>
      </w:r>
      <w:r>
        <w:rPr>
          <w:rFonts w:eastAsiaTheme="minorEastAsia"/>
        </w:rPr>
        <w:t xml:space="preserve">frequency resource </w:t>
      </w:r>
      <w:r w:rsidRPr="004E2F90">
        <w:rPr>
          <w:rFonts w:eastAsiaTheme="minorEastAsia"/>
        </w:rPr>
        <w:t xml:space="preserve">is </w:t>
      </w:r>
      <w:r>
        <w:rPr>
          <w:rFonts w:eastAsiaTheme="minorEastAsia"/>
        </w:rPr>
        <w:t xml:space="preserve">confined within </w:t>
      </w:r>
      <w:bookmarkStart w:id="10" w:name="_Hlk190640512"/>
      <w:r>
        <w:rPr>
          <w:rFonts w:eastAsiaTheme="minorEastAsia" w:hint="eastAsia"/>
        </w:rPr>
        <w:t>initial DL BWP</w:t>
      </w:r>
      <w:bookmarkEnd w:id="10"/>
      <w:r>
        <w:rPr>
          <w:rFonts w:eastAsiaTheme="minorEastAsia" w:hint="eastAsia"/>
        </w:rPr>
        <w:t>.</w:t>
      </w:r>
    </w:p>
    <w:p w14:paraId="7B195657" w14:textId="49DEE49D" w:rsidR="00E464C3" w:rsidRPr="00360FDC" w:rsidRDefault="00E464C3" w:rsidP="00E464C3">
      <w:pPr>
        <w:pStyle w:val="a1"/>
        <w:numPr>
          <w:ilvl w:val="0"/>
          <w:numId w:val="52"/>
        </w:numPr>
        <w:rPr>
          <w:rFonts w:eastAsiaTheme="minorEastAsia"/>
        </w:rPr>
      </w:pPr>
      <w:r>
        <w:rPr>
          <w:rFonts w:eastAsiaTheme="minorEastAsia" w:hint="eastAsia"/>
        </w:rPr>
        <w:t>Alt</w:t>
      </w:r>
      <w:r w:rsidRPr="004E2F90">
        <w:rPr>
          <w:rFonts w:eastAsiaTheme="minorEastAsia"/>
        </w:rPr>
        <w:t xml:space="preserve"> </w:t>
      </w:r>
      <w:r>
        <w:rPr>
          <w:rFonts w:eastAsiaTheme="minorEastAsia"/>
        </w:rPr>
        <w:t>2</w:t>
      </w:r>
      <w:r w:rsidRPr="004E2F90">
        <w:rPr>
          <w:rFonts w:eastAsiaTheme="minorEastAsia"/>
        </w:rPr>
        <w:t>:</w:t>
      </w:r>
      <w:r>
        <w:rPr>
          <w:rFonts w:eastAsiaTheme="minorEastAsia"/>
        </w:rPr>
        <w:t xml:space="preserve"> </w:t>
      </w:r>
      <w:r w:rsidRPr="00360FDC">
        <w:rPr>
          <w:rFonts w:eastAsiaTheme="minorEastAsia"/>
        </w:rPr>
        <w:t>LP-WUS</w:t>
      </w:r>
      <w:r>
        <w:rPr>
          <w:rFonts w:eastAsiaTheme="minorEastAsia" w:hint="eastAsia"/>
        </w:rPr>
        <w:t xml:space="preserve">/LP-SS </w:t>
      </w:r>
      <w:r>
        <w:rPr>
          <w:rFonts w:eastAsiaTheme="minorEastAsia"/>
        </w:rPr>
        <w:t>frequency resource</w:t>
      </w:r>
      <w:r w:rsidRPr="00360FDC">
        <w:rPr>
          <w:rFonts w:eastAsiaTheme="minorEastAsia"/>
        </w:rPr>
        <w:t xml:space="preserve"> is configured </w:t>
      </w:r>
      <w:r>
        <w:rPr>
          <w:rFonts w:eastAsiaTheme="minorEastAsia"/>
        </w:rPr>
        <w:t>within a carrier</w:t>
      </w:r>
      <w:r w:rsidRPr="00360FDC">
        <w:rPr>
          <w:rFonts w:eastAsiaTheme="minorEastAsia"/>
        </w:rPr>
        <w:t xml:space="preserve">, which can be </w:t>
      </w:r>
      <w:r>
        <w:rPr>
          <w:rFonts w:eastAsiaTheme="minorEastAsia"/>
        </w:rPr>
        <w:t xml:space="preserve">out of </w:t>
      </w:r>
      <w:r w:rsidRPr="00E464C3">
        <w:rPr>
          <w:rFonts w:eastAsiaTheme="minorEastAsia"/>
        </w:rPr>
        <w:t>initial DL BWP</w:t>
      </w:r>
      <w:r>
        <w:rPr>
          <w:rFonts w:eastAsiaTheme="minorEastAsia"/>
        </w:rPr>
        <w:t xml:space="preserve">. </w:t>
      </w:r>
    </w:p>
    <w:p w14:paraId="6E66CABC" w14:textId="1C8524B0" w:rsidR="00E01AB5" w:rsidRPr="00E464C3" w:rsidRDefault="00E01AB5" w:rsidP="001F6AB6">
      <w:pPr>
        <w:pStyle w:val="a1"/>
        <w:numPr>
          <w:ilvl w:val="0"/>
          <w:numId w:val="0"/>
        </w:numPr>
        <w:ind w:left="420"/>
        <w:rPr>
          <w:rFonts w:eastAsiaTheme="minorEastAsia" w:hint="eastAsia"/>
        </w:rPr>
      </w:pPr>
    </w:p>
    <w:p w14:paraId="326178F5" w14:textId="5626F785" w:rsidR="004E2F90" w:rsidRDefault="004E2F90" w:rsidP="004E2F90">
      <w:pPr>
        <w:keepNext/>
        <w:tabs>
          <w:tab w:val="left" w:pos="-5500"/>
        </w:tabs>
        <w:spacing w:before="120" w:after="120"/>
        <w:ind w:left="200" w:right="200"/>
        <w:jc w:val="both"/>
        <w:outlineLvl w:val="3"/>
        <w:rPr>
          <w:rFonts w:ascii="Times New Roman" w:hAnsi="Times New Roman" w:hint="eastAsia"/>
        </w:rPr>
      </w:pPr>
      <w:r w:rsidRPr="006720A9">
        <w:rPr>
          <w:rFonts w:ascii="Times New Roman" w:eastAsia="微软雅黑" w:hAnsi="Times New Roman"/>
          <w:b/>
          <w:bCs/>
          <w:iCs/>
          <w:szCs w:val="20"/>
          <w:highlight w:val="yellow"/>
          <w:lang w:val="en-GB" w:eastAsia="zh-CN"/>
        </w:rPr>
        <w:t>[H][FL</w:t>
      </w:r>
      <w:r>
        <w:rPr>
          <w:rFonts w:ascii="Times New Roman" w:eastAsia="微软雅黑" w:hAnsi="Times New Roman"/>
          <w:b/>
          <w:bCs/>
          <w:iCs/>
          <w:szCs w:val="20"/>
          <w:highlight w:val="yellow"/>
          <w:lang w:val="en-GB" w:eastAsia="zh-CN"/>
        </w:rPr>
        <w:t>1</w:t>
      </w:r>
      <w:r w:rsidRPr="006720A9">
        <w:rPr>
          <w:rFonts w:ascii="Times New Roman" w:eastAsia="微软雅黑" w:hAnsi="Times New Roman"/>
          <w:b/>
          <w:bCs/>
          <w:iCs/>
          <w:szCs w:val="20"/>
          <w:highlight w:val="yellow"/>
          <w:lang w:val="en-GB" w:eastAsia="zh-CN"/>
        </w:rPr>
        <w:t xml:space="preserve">] </w:t>
      </w:r>
      <w:r>
        <w:rPr>
          <w:rFonts w:ascii="Times New Roman" w:eastAsia="微软雅黑" w:hAnsi="Times New Roman"/>
          <w:b/>
          <w:bCs/>
          <w:iCs/>
          <w:szCs w:val="20"/>
          <w:lang w:val="en-GB" w:eastAsia="zh-CN"/>
        </w:rPr>
        <w:t>Proposal</w:t>
      </w:r>
      <w:r w:rsidRPr="006720A9">
        <w:rPr>
          <w:rFonts w:ascii="Times New Roman" w:eastAsia="微软雅黑" w:hAnsi="Times New Roman"/>
          <w:b/>
          <w:bCs/>
          <w:iCs/>
          <w:szCs w:val="20"/>
          <w:lang w:val="en-GB" w:eastAsia="zh-CN"/>
        </w:rPr>
        <w:t xml:space="preserve"> 3.1</w:t>
      </w:r>
      <w:r w:rsidR="006B4C0E">
        <w:rPr>
          <w:rFonts w:ascii="Times New Roman" w:eastAsia="微软雅黑" w:hAnsi="Times New Roman"/>
          <w:b/>
          <w:bCs/>
          <w:iCs/>
          <w:szCs w:val="20"/>
          <w:lang w:val="en-GB" w:eastAsia="zh-CN"/>
        </w:rPr>
        <w:t>-</w:t>
      </w:r>
      <w:r w:rsidR="00E464C3">
        <w:rPr>
          <w:rFonts w:ascii="Times New Roman" w:eastAsia="微软雅黑" w:hAnsi="Times New Roman" w:hint="eastAsia"/>
          <w:b/>
          <w:bCs/>
          <w:iCs/>
          <w:szCs w:val="20"/>
          <w:lang w:val="en-GB" w:eastAsia="zh-CN"/>
        </w:rPr>
        <w:t>4</w:t>
      </w:r>
      <w:r w:rsidRPr="006720A9">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sidR="00E464C3" w:rsidRPr="00E464C3">
        <w:rPr>
          <w:rFonts w:ascii="Times New Roman" w:eastAsiaTheme="minorEastAsia" w:hAnsi="Times New Roman"/>
          <w:lang w:eastAsia="zh-CN"/>
        </w:rPr>
        <w:t xml:space="preserve">For RRC </w:t>
      </w:r>
      <w:r w:rsidR="00E464C3">
        <w:rPr>
          <w:rFonts w:ascii="Times New Roman" w:eastAsiaTheme="minorEastAsia" w:hAnsi="Times New Roman" w:hint="eastAsia"/>
          <w:lang w:eastAsia="zh-CN"/>
        </w:rPr>
        <w:t>connected</w:t>
      </w:r>
      <w:r w:rsidR="00E464C3" w:rsidRPr="00E464C3">
        <w:rPr>
          <w:rFonts w:ascii="Times New Roman" w:eastAsiaTheme="minorEastAsia" w:hAnsi="Times New Roman"/>
          <w:lang w:eastAsia="zh-CN"/>
        </w:rPr>
        <w:t>, down-select between alt 1 and alt 2 for LP-WUS frequency resource</w:t>
      </w:r>
      <w:r w:rsidR="00E464C3">
        <w:rPr>
          <w:rFonts w:ascii="Times New Roman" w:eastAsiaTheme="minorEastAsia" w:hAnsi="Times New Roman" w:hint="eastAsia"/>
          <w:lang w:eastAsia="zh-CN"/>
        </w:rPr>
        <w:t>:</w:t>
      </w:r>
    </w:p>
    <w:p w14:paraId="37EBA298" w14:textId="026A8E4D" w:rsidR="00360FDC" w:rsidRDefault="001F6AB6" w:rsidP="00355947">
      <w:pPr>
        <w:pStyle w:val="a1"/>
        <w:numPr>
          <w:ilvl w:val="0"/>
          <w:numId w:val="52"/>
        </w:numPr>
        <w:rPr>
          <w:rFonts w:eastAsiaTheme="minorEastAsia"/>
        </w:rPr>
      </w:pPr>
      <w:r>
        <w:rPr>
          <w:rFonts w:eastAsiaTheme="minorEastAsia" w:hint="eastAsia"/>
        </w:rPr>
        <w:t>Alt</w:t>
      </w:r>
      <w:r w:rsidR="00360FDC" w:rsidRPr="004E2F90">
        <w:rPr>
          <w:rFonts w:eastAsiaTheme="minorEastAsia"/>
        </w:rPr>
        <w:t xml:space="preserve"> 1: LP-WUS </w:t>
      </w:r>
      <w:r w:rsidR="00360FDC">
        <w:rPr>
          <w:rFonts w:eastAsiaTheme="minorEastAsia"/>
        </w:rPr>
        <w:t xml:space="preserve">frequency resource </w:t>
      </w:r>
      <w:r w:rsidR="00360FDC" w:rsidRPr="004E2F90">
        <w:rPr>
          <w:rFonts w:eastAsiaTheme="minorEastAsia"/>
        </w:rPr>
        <w:t xml:space="preserve">is </w:t>
      </w:r>
      <w:r w:rsidR="00360FDC">
        <w:rPr>
          <w:rFonts w:eastAsiaTheme="minorEastAsia"/>
        </w:rPr>
        <w:t xml:space="preserve">confined within </w:t>
      </w:r>
      <w:r w:rsidR="00360FDC" w:rsidRPr="004E2F90">
        <w:rPr>
          <w:rFonts w:eastAsiaTheme="minorEastAsia"/>
        </w:rPr>
        <w:t>active DL BWP</w:t>
      </w:r>
      <w:r w:rsidR="00004B74">
        <w:rPr>
          <w:rFonts w:eastAsiaTheme="minorEastAsia" w:hint="eastAsia"/>
        </w:rPr>
        <w:t>.</w:t>
      </w:r>
    </w:p>
    <w:p w14:paraId="65C96C72" w14:textId="3A7CAAED" w:rsidR="00360FDC" w:rsidRPr="00360FDC" w:rsidRDefault="001F6AB6" w:rsidP="00355947">
      <w:pPr>
        <w:pStyle w:val="a1"/>
        <w:numPr>
          <w:ilvl w:val="0"/>
          <w:numId w:val="52"/>
        </w:numPr>
        <w:rPr>
          <w:rFonts w:eastAsiaTheme="minorEastAsia"/>
        </w:rPr>
      </w:pPr>
      <w:r>
        <w:rPr>
          <w:rFonts w:eastAsiaTheme="minorEastAsia" w:hint="eastAsia"/>
        </w:rPr>
        <w:t>Alt</w:t>
      </w:r>
      <w:r w:rsidR="00360FDC" w:rsidRPr="004E2F90">
        <w:rPr>
          <w:rFonts w:eastAsiaTheme="minorEastAsia"/>
        </w:rPr>
        <w:t xml:space="preserve"> </w:t>
      </w:r>
      <w:r w:rsidR="00360FDC">
        <w:rPr>
          <w:rFonts w:eastAsiaTheme="minorEastAsia"/>
        </w:rPr>
        <w:t>2</w:t>
      </w:r>
      <w:r w:rsidR="00360FDC" w:rsidRPr="004E2F90">
        <w:rPr>
          <w:rFonts w:eastAsiaTheme="minorEastAsia"/>
        </w:rPr>
        <w:t>:</w:t>
      </w:r>
      <w:r w:rsidR="00360FDC">
        <w:rPr>
          <w:rFonts w:eastAsiaTheme="minorEastAsia"/>
        </w:rPr>
        <w:t xml:space="preserve"> </w:t>
      </w:r>
      <w:r w:rsidR="00360FDC" w:rsidRPr="00360FDC">
        <w:rPr>
          <w:rFonts w:eastAsiaTheme="minorEastAsia"/>
        </w:rPr>
        <w:t>LP-WUS</w:t>
      </w:r>
      <w:r w:rsidR="00E464C3">
        <w:rPr>
          <w:rFonts w:eastAsiaTheme="minorEastAsia" w:hint="eastAsia"/>
        </w:rPr>
        <w:t xml:space="preserve"> </w:t>
      </w:r>
      <w:r w:rsidR="00360FDC">
        <w:rPr>
          <w:rFonts w:eastAsiaTheme="minorEastAsia"/>
        </w:rPr>
        <w:t>frequency resource</w:t>
      </w:r>
      <w:r w:rsidR="00360FDC" w:rsidRPr="00360FDC">
        <w:rPr>
          <w:rFonts w:eastAsiaTheme="minorEastAsia"/>
        </w:rPr>
        <w:t xml:space="preserve"> is configured </w:t>
      </w:r>
      <w:r w:rsidR="00360FDC">
        <w:rPr>
          <w:rFonts w:eastAsiaTheme="minorEastAsia"/>
        </w:rPr>
        <w:t>within a carrier</w:t>
      </w:r>
      <w:r w:rsidR="00360FDC" w:rsidRPr="00360FDC">
        <w:rPr>
          <w:rFonts w:eastAsiaTheme="minorEastAsia"/>
        </w:rPr>
        <w:t xml:space="preserve">, which can be </w:t>
      </w:r>
      <w:r w:rsidR="00360FDC">
        <w:rPr>
          <w:rFonts w:eastAsiaTheme="minorEastAsia"/>
        </w:rPr>
        <w:t xml:space="preserve">out </w:t>
      </w:r>
      <w:r w:rsidR="003260DB">
        <w:rPr>
          <w:rFonts w:eastAsiaTheme="minorEastAsia"/>
        </w:rPr>
        <w:t>of active</w:t>
      </w:r>
      <w:r w:rsidR="00B85C75">
        <w:rPr>
          <w:rFonts w:eastAsiaTheme="minorEastAsia" w:hint="eastAsia"/>
        </w:rPr>
        <w:t xml:space="preserve"> DL</w:t>
      </w:r>
      <w:r w:rsidR="00360FDC" w:rsidRPr="00360FDC">
        <w:rPr>
          <w:rFonts w:eastAsiaTheme="minorEastAsia"/>
        </w:rPr>
        <w:t xml:space="preserve"> BWP</w:t>
      </w:r>
      <w:r w:rsidR="00360FDC">
        <w:rPr>
          <w:rFonts w:eastAsiaTheme="minorEastAsia"/>
        </w:rPr>
        <w:t xml:space="preserve">. </w:t>
      </w:r>
    </w:p>
    <w:tbl>
      <w:tblPr>
        <w:tblStyle w:val="TableGrid19"/>
        <w:tblW w:w="9067" w:type="dxa"/>
        <w:tblLayout w:type="fixed"/>
        <w:tblLook w:val="04A0" w:firstRow="1" w:lastRow="0" w:firstColumn="1" w:lastColumn="0" w:noHBand="0" w:noVBand="1"/>
      </w:tblPr>
      <w:tblGrid>
        <w:gridCol w:w="1479"/>
        <w:gridCol w:w="2485"/>
        <w:gridCol w:w="5103"/>
      </w:tblGrid>
      <w:tr w:rsidR="00360FDC" w14:paraId="4D28C26A" w14:textId="77777777" w:rsidTr="006419CD">
        <w:tc>
          <w:tcPr>
            <w:tcW w:w="1479" w:type="dxa"/>
            <w:shd w:val="clear" w:color="auto" w:fill="D9D9D9" w:themeFill="background1" w:themeFillShade="D9"/>
          </w:tcPr>
          <w:p w14:paraId="4F023626" w14:textId="77777777" w:rsidR="00360FDC" w:rsidRDefault="00360FDC" w:rsidP="006419CD">
            <w:pPr>
              <w:ind w:left="200" w:right="200"/>
              <w:rPr>
                <w:rFonts w:ascii="Times New Roman" w:hAnsi="Times New Roman"/>
              </w:rPr>
            </w:pPr>
            <w:r>
              <w:rPr>
                <w:rFonts w:ascii="Times New Roman" w:hAnsi="Times New Roman"/>
              </w:rPr>
              <w:t>Company</w:t>
            </w:r>
          </w:p>
        </w:tc>
        <w:tc>
          <w:tcPr>
            <w:tcW w:w="2485" w:type="dxa"/>
            <w:shd w:val="clear" w:color="auto" w:fill="D9D9D9" w:themeFill="background1" w:themeFillShade="D9"/>
          </w:tcPr>
          <w:p w14:paraId="22E4375C" w14:textId="77777777" w:rsidR="00360FDC" w:rsidRDefault="00360FDC" w:rsidP="006419CD">
            <w:pPr>
              <w:ind w:left="200" w:right="200"/>
              <w:rPr>
                <w:rFonts w:ascii="Times New Roman" w:hAnsi="Times New Roman"/>
              </w:rPr>
            </w:pPr>
            <w:r>
              <w:rPr>
                <w:rFonts w:ascii="Times New Roman" w:hAnsi="Times New Roman"/>
              </w:rPr>
              <w:t>Y/N</w:t>
            </w:r>
          </w:p>
        </w:tc>
        <w:tc>
          <w:tcPr>
            <w:tcW w:w="5103" w:type="dxa"/>
            <w:shd w:val="clear" w:color="auto" w:fill="D9D9D9" w:themeFill="background1" w:themeFillShade="D9"/>
          </w:tcPr>
          <w:p w14:paraId="282C78F3" w14:textId="77777777" w:rsidR="00360FDC" w:rsidRDefault="00360FDC" w:rsidP="006419CD">
            <w:pPr>
              <w:ind w:left="200" w:right="200"/>
              <w:rPr>
                <w:rFonts w:ascii="Times New Roman" w:hAnsi="Times New Roman"/>
              </w:rPr>
            </w:pPr>
            <w:r>
              <w:rPr>
                <w:rFonts w:ascii="Times New Roman" w:hAnsi="Times New Roman"/>
              </w:rPr>
              <w:t>Comments</w:t>
            </w:r>
          </w:p>
        </w:tc>
      </w:tr>
      <w:tr w:rsidR="00360FDC" w14:paraId="107F85A1" w14:textId="77777777" w:rsidTr="006419CD">
        <w:tc>
          <w:tcPr>
            <w:tcW w:w="1479" w:type="dxa"/>
          </w:tcPr>
          <w:p w14:paraId="2FB748EE" w14:textId="77777777" w:rsidR="00360FDC" w:rsidRDefault="00360FDC" w:rsidP="006419CD">
            <w:pPr>
              <w:ind w:right="200"/>
              <w:rPr>
                <w:rFonts w:ascii="Times New Roman" w:eastAsiaTheme="minorEastAsia" w:hAnsi="Times New Roman"/>
                <w:lang w:eastAsia="zh-CN"/>
              </w:rPr>
            </w:pPr>
          </w:p>
        </w:tc>
        <w:tc>
          <w:tcPr>
            <w:tcW w:w="2485" w:type="dxa"/>
          </w:tcPr>
          <w:p w14:paraId="2575A5EF" w14:textId="77777777" w:rsidR="00360FDC" w:rsidRDefault="00360FDC" w:rsidP="006419CD">
            <w:pPr>
              <w:ind w:left="200" w:right="200"/>
              <w:rPr>
                <w:rFonts w:ascii="Times New Roman" w:eastAsiaTheme="minorEastAsia" w:hAnsi="Times New Roman"/>
                <w:lang w:eastAsia="zh-CN"/>
              </w:rPr>
            </w:pPr>
          </w:p>
        </w:tc>
        <w:tc>
          <w:tcPr>
            <w:tcW w:w="5103" w:type="dxa"/>
          </w:tcPr>
          <w:p w14:paraId="2D6B82A3" w14:textId="77777777" w:rsidR="00360FDC" w:rsidRDefault="00360FDC" w:rsidP="006419CD">
            <w:pPr>
              <w:ind w:left="200" w:right="200"/>
              <w:rPr>
                <w:rFonts w:ascii="Times New Roman" w:eastAsiaTheme="minorEastAsia" w:hAnsi="Times New Roman"/>
                <w:color w:val="000000" w:themeColor="text1"/>
              </w:rPr>
            </w:pPr>
          </w:p>
        </w:tc>
      </w:tr>
    </w:tbl>
    <w:p w14:paraId="08AA39D1" w14:textId="7B523956" w:rsidR="00360FDC" w:rsidRPr="00360FDC" w:rsidRDefault="00360FDC" w:rsidP="00360FDC">
      <w:pPr>
        <w:pStyle w:val="00BodyText"/>
        <w:rPr>
          <w:lang w:val="en-GB" w:eastAsia="zh-CN"/>
        </w:rPr>
      </w:pPr>
    </w:p>
    <w:p w14:paraId="5B740F93" w14:textId="77777777" w:rsidR="00970480" w:rsidRDefault="00037EFE">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32"/>
          <w:szCs w:val="20"/>
          <w:lang w:val="en-GB" w:eastAsia="zh-CN"/>
        </w:rPr>
      </w:pPr>
      <w:r>
        <w:rPr>
          <w:rFonts w:ascii="Times New Roman" w:eastAsia="宋体" w:hAnsi="Times New Roman"/>
          <w:sz w:val="28"/>
          <w:szCs w:val="28"/>
          <w:lang w:val="en-GB" w:eastAsia="zh-CN"/>
        </w:rPr>
        <w:t>Overlaid OFDM sequence for LP-WUS</w:t>
      </w:r>
      <w:r>
        <w:rPr>
          <w:rFonts w:ascii="Times New Roman" w:eastAsia="宋体" w:hAnsi="Times New Roman"/>
          <w:sz w:val="32"/>
          <w:szCs w:val="20"/>
          <w:lang w:val="en-GB" w:eastAsia="zh-CN"/>
        </w:rPr>
        <w:t xml:space="preserve"> </w:t>
      </w:r>
    </w:p>
    <w:p w14:paraId="0E8656DE" w14:textId="77777777" w:rsidR="00970480" w:rsidRDefault="00037EFE">
      <w:pPr>
        <w:pStyle w:val="31"/>
        <w:rPr>
          <w:rFonts w:ascii="Times New Roman" w:hAnsi="Times New Roman" w:cs="Times New Roman"/>
          <w:lang w:val="fr-FR" w:eastAsia="zh-CN"/>
        </w:rPr>
      </w:pPr>
      <w:r>
        <w:rPr>
          <w:rFonts w:ascii="Times New Roman" w:hAnsi="Times New Roman" w:cs="Times New Roman"/>
          <w:lang w:val="fr-FR" w:eastAsia="zh-CN"/>
        </w:rPr>
        <w:t xml:space="preserve">Overlaid Sequence Design  </w:t>
      </w:r>
    </w:p>
    <w:p w14:paraId="5B2647E8" w14:textId="6ACF5DEA" w:rsidR="00970480" w:rsidRPr="00F65059" w:rsidRDefault="00037EFE">
      <w:pPr>
        <w:pStyle w:val="41"/>
        <w:spacing w:before="120" w:after="120"/>
        <w:ind w:left="200" w:right="200" w:firstLine="220"/>
        <w:rPr>
          <w:rFonts w:ascii="Times New Roman" w:hAnsi="Times New Roman" w:cs="Times New Roman"/>
        </w:rPr>
      </w:pPr>
      <w:r w:rsidRPr="00F65059">
        <w:rPr>
          <w:rFonts w:ascii="Times New Roman" w:hAnsi="Times New Roman" w:cs="Times New Roman"/>
        </w:rPr>
        <w:t xml:space="preserve">3.2.1.1 </w:t>
      </w:r>
      <w:r w:rsidR="00F65059" w:rsidRPr="00F65059">
        <w:rPr>
          <w:rFonts w:ascii="Times New Roman" w:hAnsi="Times New Roman" w:cs="Times New Roman"/>
          <w:noProof/>
          <w:position w:val="-10"/>
        </w:rPr>
        <w:object w:dxaOrig="360" w:dyaOrig="300" w14:anchorId="78B9A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2pt;height:16.05pt;mso-width-percent:0;mso-height-percent:0;mso-width-percent:0;mso-height-percent:0" o:ole="">
            <v:imagedata r:id="rId11" o:title=""/>
          </v:shape>
          <o:OLEObject Type="Embed" ProgID="Equation.DSMT4" ShapeID="_x0000_i1025" DrawAspect="Content" ObjectID="_1801257741" r:id="rId12"/>
        </w:object>
      </w:r>
      <w:r w:rsidR="00F65059" w:rsidRPr="00F65059">
        <w:rPr>
          <w:rFonts w:ascii="Times New Roman" w:hAnsi="Times New Roman" w:cs="Times New Roman"/>
        </w:rPr>
        <w:t xml:space="preserve">  value </w:t>
      </w:r>
      <w:r w:rsidR="00F65059">
        <w:rPr>
          <w:rFonts w:ascii="Times New Roman" w:hAnsi="Times New Roman" w:cs="Times New Roman"/>
        </w:rPr>
        <w:t>for the overlaid ZC sequence</w:t>
      </w:r>
    </w:p>
    <w:p w14:paraId="4A73085D" w14:textId="33DDF9DF" w:rsidR="00F65059" w:rsidRPr="009D778A" w:rsidRDefault="009D778A" w:rsidP="00441DBB">
      <w:pPr>
        <w:pStyle w:val="00BodyText"/>
        <w:rPr>
          <w:sz w:val="20"/>
          <w:lang w:val="en-GB"/>
        </w:rPr>
      </w:pPr>
      <w:r w:rsidRPr="009D778A">
        <w:rPr>
          <w:rFonts w:ascii="Times New Roman" w:eastAsia="微软雅黑" w:hAnsi="Times New Roman"/>
          <w:sz w:val="20"/>
          <w:lang w:val="en-GB"/>
        </w:rPr>
        <w:t xml:space="preserve">RAN1 made following agreement for overlaid OFDM sequence generation. </w:t>
      </w:r>
    </w:p>
    <w:tbl>
      <w:tblPr>
        <w:tblStyle w:val="afffb"/>
        <w:tblW w:w="0" w:type="auto"/>
        <w:tblLook w:val="04A0" w:firstRow="1" w:lastRow="0" w:firstColumn="1" w:lastColumn="0" w:noHBand="0" w:noVBand="1"/>
      </w:tblPr>
      <w:tblGrid>
        <w:gridCol w:w="9060"/>
      </w:tblGrid>
      <w:tr w:rsidR="00F65059" w14:paraId="4D1F6273" w14:textId="77777777" w:rsidTr="00BB7D1B">
        <w:tc>
          <w:tcPr>
            <w:tcW w:w="9060" w:type="dxa"/>
          </w:tcPr>
          <w:p w14:paraId="3A14B7FE" w14:textId="77777777" w:rsidR="00F65059" w:rsidRPr="003D6DD2" w:rsidRDefault="00F65059" w:rsidP="00BB7D1B">
            <w:pPr>
              <w:shd w:val="clear" w:color="auto" w:fill="FFFFFF"/>
              <w:snapToGrid w:val="0"/>
              <w:rPr>
                <w:rFonts w:eastAsia="宋体" w:cs="Times"/>
                <w:color w:val="000000"/>
                <w:szCs w:val="20"/>
              </w:rPr>
            </w:pPr>
            <w:bookmarkStart w:id="11" w:name="_Hlk182971743"/>
            <w:r w:rsidRPr="003D6DD2">
              <w:rPr>
                <w:rFonts w:eastAsia="宋体" w:cs="Times"/>
                <w:b/>
                <w:bCs/>
                <w:iCs/>
                <w:color w:val="000000"/>
                <w:szCs w:val="20"/>
                <w:highlight w:val="green"/>
              </w:rPr>
              <w:t>Agreement</w:t>
            </w:r>
          </w:p>
          <w:p w14:paraId="47E36DCE" w14:textId="77777777" w:rsidR="00F65059" w:rsidRPr="003D6DD2" w:rsidRDefault="00F65059" w:rsidP="00BB7D1B">
            <w:pPr>
              <w:rPr>
                <w:rFonts w:cs="Times"/>
                <w:szCs w:val="20"/>
                <w:lang w:eastAsia="x-none"/>
              </w:rPr>
            </w:pPr>
            <w:r w:rsidRPr="003D6DD2">
              <w:rPr>
                <w:rFonts w:cs="Times"/>
                <w:szCs w:val="20"/>
                <w:lang w:eastAsia="x-none"/>
              </w:rPr>
              <w:t>For the overlaid OFDM sequence in time domain</w:t>
            </w:r>
            <w:bookmarkEnd w:id="11"/>
            <w:r w:rsidRPr="003D6DD2">
              <w:rPr>
                <w:rFonts w:cs="Times"/>
                <w:szCs w:val="20"/>
                <w:lang w:eastAsia="x-none"/>
              </w:rPr>
              <w:t xml:space="preserve">, the sequence is generated based on </w:t>
            </w:r>
          </w:p>
          <w:p w14:paraId="7AF84C34" w14:textId="77777777" w:rsidR="00F65059" w:rsidRPr="003D6DD2" w:rsidRDefault="00F65059" w:rsidP="00BB7D1B">
            <w:pPr>
              <w:ind w:left="200" w:right="202"/>
              <w:jc w:val="center"/>
              <w:rPr>
                <w:rFonts w:eastAsiaTheme="minorEastAsia" w:cs="Times"/>
                <w:i/>
                <w:szCs w:val="20"/>
                <w:lang w:eastAsia="zh-CN"/>
              </w:rPr>
            </w:pPr>
            <w:r w:rsidRPr="003D6DD2">
              <w:rPr>
                <w:rFonts w:eastAsiaTheme="minorEastAsia" w:cs="Times"/>
                <w:iCs/>
                <w:noProof/>
                <w:position w:val="-12"/>
                <w:szCs w:val="20"/>
                <w:lang w:eastAsia="zh-CN"/>
              </w:rPr>
              <w:object w:dxaOrig="1600" w:dyaOrig="520" w14:anchorId="42D0EFC4">
                <v:shape id="_x0000_i1026" type="#_x0000_t75" alt="" style="width:79.85pt;height:26.4pt;mso-width-percent:0;mso-height-percent:0;mso-width-percent:0;mso-height-percent:0" o:ole="">
                  <v:imagedata r:id="rId13" o:title=""/>
                </v:shape>
                <o:OLEObject Type="Embed" ProgID="Equation.DSMT4" ShapeID="_x0000_i1026" DrawAspect="Content" ObjectID="_1801257742" r:id="rId14"/>
              </w:object>
            </w:r>
            <w:r w:rsidRPr="003D6DD2">
              <w:rPr>
                <w:rFonts w:eastAsiaTheme="minorEastAsia" w:cs="Times"/>
                <w:i/>
                <w:szCs w:val="20"/>
                <w:lang w:eastAsia="zh-CN"/>
              </w:rPr>
              <w:t>,</w:t>
            </w:r>
            <w:r w:rsidRPr="003D6DD2">
              <w:rPr>
                <w:rFonts w:cs="Times"/>
                <w:noProof/>
                <w:position w:val="-10"/>
                <w:szCs w:val="20"/>
              </w:rPr>
              <w:object w:dxaOrig="1400" w:dyaOrig="300" w14:anchorId="648B07D8">
                <v:shape id="_x0000_i1027" type="#_x0000_t75" alt="" style="width:70.2pt;height:16.05pt;mso-width-percent:0;mso-height-percent:0;mso-width-percent:0;mso-height-percent:0" o:ole="">
                  <v:imagedata r:id="rId15" o:title=""/>
                </v:shape>
                <o:OLEObject Type="Embed" ProgID="Equation.DSMT4" ShapeID="_x0000_i1027" DrawAspect="Content" ObjectID="_1801257743" r:id="rId16"/>
              </w:object>
            </w:r>
          </w:p>
          <w:p w14:paraId="229054F6" w14:textId="77777777" w:rsidR="00F65059" w:rsidRPr="003D6DD2" w:rsidRDefault="00F65059" w:rsidP="00F65059">
            <w:pPr>
              <w:pStyle w:val="a1"/>
              <w:numPr>
                <w:ilvl w:val="0"/>
                <w:numId w:val="23"/>
              </w:numPr>
              <w:spacing w:after="0"/>
              <w:ind w:right="202"/>
              <w:rPr>
                <w:rFonts w:cs="Times"/>
              </w:rPr>
            </w:pPr>
            <w:r w:rsidRPr="003D6DD2">
              <w:rPr>
                <w:rFonts w:cs="Times"/>
              </w:rPr>
              <w:t xml:space="preserve">M=1, </w:t>
            </w:r>
            <w:r w:rsidRPr="003D6DD2">
              <w:rPr>
                <w:rFonts w:cs="Times"/>
                <w:noProof/>
                <w:position w:val="-10"/>
              </w:rPr>
              <w:object w:dxaOrig="360" w:dyaOrig="300" w14:anchorId="44B8DAE9">
                <v:shape id="_x0000_i1028" type="#_x0000_t75" alt="" style="width:18.2pt;height:16.05pt;mso-width-percent:0;mso-height-percent:0;mso-width-percent:0;mso-height-percent:0" o:ole="">
                  <v:imagedata r:id="rId11" o:title=""/>
                </v:shape>
                <o:OLEObject Type="Embed" ProgID="Equation.DSMT4" ShapeID="_x0000_i1028" DrawAspect="Content" ObjectID="_1801257744" r:id="rId17"/>
              </w:object>
            </w:r>
            <w:r w:rsidRPr="003D6DD2">
              <w:rPr>
                <w:rFonts w:cs="Times"/>
              </w:rPr>
              <w:t>is given by the largest prime number such that</w:t>
            </w:r>
            <w:r w:rsidRPr="003D6DD2">
              <w:rPr>
                <w:rFonts w:cs="Times"/>
                <w:noProof/>
                <w:position w:val="-10"/>
              </w:rPr>
              <w:object w:dxaOrig="840" w:dyaOrig="300" w14:anchorId="02B2F6A3">
                <v:shape id="_x0000_i1029" type="#_x0000_t75" alt="" style="width:42.05pt;height:16.05pt;mso-width-percent:0;mso-height-percent:0;mso-width-percent:0;mso-height-percent:0" o:ole="">
                  <v:imagedata r:id="rId18" o:title=""/>
                </v:shape>
                <o:OLEObject Type="Embed" ProgID="Equation.DSMT4" ShapeID="_x0000_i1029" DrawAspect="Content" ObjectID="_1801257745" r:id="rId19"/>
              </w:object>
            </w:r>
            <w:r w:rsidRPr="003D6DD2">
              <w:rPr>
                <w:rFonts w:cs="Times"/>
              </w:rPr>
              <w:t>,</w:t>
            </w:r>
            <w:r w:rsidRPr="003D6DD2">
              <w:rPr>
                <w:rFonts w:cs="Times"/>
                <w:noProof/>
                <w:position w:val="-10"/>
              </w:rPr>
              <w:object w:dxaOrig="340" w:dyaOrig="300" w14:anchorId="26AC8476">
                <v:shape id="_x0000_i1030" type="#_x0000_t75" alt="" style="width:17.45pt;height:16.05pt;mso-width-percent:0;mso-height-percent:0;mso-width-percent:0;mso-height-percent:0" o:ole="">
                  <v:imagedata r:id="rId20" o:title=""/>
                </v:shape>
                <o:OLEObject Type="Embed" ProgID="Equation.DSMT4" ShapeID="_x0000_i1030" DrawAspect="Content" ObjectID="_1801257746" r:id="rId21"/>
              </w:object>
            </w:r>
            <w:r w:rsidRPr="003D6DD2">
              <w:rPr>
                <w:rFonts w:cs="Times"/>
              </w:rPr>
              <w:t xml:space="preserve">is the overlaid OFDM sequence length. </w:t>
            </w:r>
          </w:p>
          <w:p w14:paraId="161834C4" w14:textId="77777777" w:rsidR="00F65059" w:rsidRPr="003D6DD2" w:rsidRDefault="00F65059" w:rsidP="00F65059">
            <w:pPr>
              <w:pStyle w:val="a1"/>
              <w:numPr>
                <w:ilvl w:val="1"/>
                <w:numId w:val="23"/>
              </w:numPr>
              <w:spacing w:after="0"/>
              <w:ind w:left="1440" w:right="202"/>
              <w:rPr>
                <w:rFonts w:cs="Times"/>
              </w:rPr>
            </w:pPr>
            <w:r w:rsidRPr="003D6DD2">
              <w:rPr>
                <w:rFonts w:cs="Times"/>
              </w:rPr>
              <w:t>The base overlaid sequence</w:t>
            </w:r>
            <w:r w:rsidRPr="003D6DD2">
              <w:rPr>
                <w:rFonts w:cs="Times"/>
                <w:noProof/>
                <w:position w:val="-10"/>
              </w:rPr>
              <w:object w:dxaOrig="440" w:dyaOrig="300" w14:anchorId="43627404">
                <v:shape id="_x0000_i1031" type="#_x0000_t75" alt="" style="width:22.1pt;height:13.9pt;mso-width-percent:0;mso-height-percent:0;mso-width-percent:0;mso-height-percent:0" o:ole="">
                  <v:imagedata r:id="rId22" o:title=""/>
                </v:shape>
                <o:OLEObject Type="Embed" ProgID="Equation.DSMT4" ShapeID="_x0000_i1031" DrawAspect="Content" ObjectID="_1801257747" r:id="rId23"/>
              </w:object>
            </w:r>
            <w:r w:rsidRPr="003D6DD2">
              <w:rPr>
                <w:rFonts w:cs="Times"/>
              </w:rPr>
              <w:t xml:space="preserve"> is generated by extension of </w:t>
            </w:r>
            <w:r w:rsidRPr="003D6DD2">
              <w:rPr>
                <w:rFonts w:cs="Times"/>
                <w:b/>
                <w:noProof/>
                <w:position w:val="-12"/>
              </w:rPr>
              <w:object w:dxaOrig="300" w:dyaOrig="320" w14:anchorId="3309A36F">
                <v:shape id="_x0000_i1032" type="#_x0000_t75" alt="" style="width:16.05pt;height:16.05pt;mso-width-percent:0;mso-height-percent:0;mso-width-percent:0;mso-height-percent:0" o:ole="">
                  <v:imagedata r:id="rId24" o:title=""/>
                </v:shape>
                <o:OLEObject Type="Embed" ProgID="Equation.DSMT4" ShapeID="_x0000_i1032" DrawAspect="Content" ObjectID="_1801257748" r:id="rId25"/>
              </w:object>
            </w:r>
          </w:p>
          <w:p w14:paraId="39ACFD0C" w14:textId="77777777" w:rsidR="00F65059" w:rsidRPr="003D6DD2" w:rsidRDefault="00F65059" w:rsidP="00355947">
            <w:pPr>
              <w:pStyle w:val="a1"/>
              <w:numPr>
                <w:ilvl w:val="1"/>
                <w:numId w:val="35"/>
              </w:numPr>
              <w:ind w:left="720" w:right="202"/>
              <w:jc w:val="center"/>
              <w:rPr>
                <w:rFonts w:cs="Times"/>
                <w:noProof/>
              </w:rPr>
            </w:pPr>
            <w:r w:rsidRPr="003D6DD2">
              <w:rPr>
                <w:rFonts w:eastAsiaTheme="minorEastAsia" w:cs="Times"/>
                <w:noProof/>
                <w:position w:val="-12"/>
              </w:rPr>
              <w:object w:dxaOrig="1880" w:dyaOrig="340" w14:anchorId="13CF94F8">
                <v:shape id="_x0000_i1033" type="#_x0000_t75" alt="" style="width:94.45pt;height:17.45pt;mso-width-percent:0;mso-height-percent:0;mso-width-percent:0;mso-height-percent:0" o:ole="">
                  <v:imagedata r:id="rId26" o:title=""/>
                </v:shape>
                <o:OLEObject Type="Embed" ProgID="Equation.DSMT4" ShapeID="_x0000_i1033" DrawAspect="Content" ObjectID="_1801257749" r:id="rId27"/>
              </w:object>
            </w:r>
            <w:r w:rsidRPr="003D6DD2">
              <w:rPr>
                <w:rFonts w:eastAsiaTheme="minorEastAsia" w:cs="Times"/>
              </w:rPr>
              <w:t>,</w:t>
            </w:r>
            <w:r w:rsidRPr="003D6DD2">
              <w:rPr>
                <w:rFonts w:cs="Times"/>
                <w:noProof/>
                <w:position w:val="-10"/>
              </w:rPr>
              <w:object w:dxaOrig="1340" w:dyaOrig="300" w14:anchorId="1D92B80D">
                <v:shape id="_x0000_i1034" type="#_x0000_t75" alt="" style="width:65.95pt;height:16.05pt;mso-width-percent:0;mso-height-percent:0;mso-width-percent:0;mso-height-percent:0" o:ole="">
                  <v:imagedata r:id="rId28" o:title=""/>
                </v:shape>
                <o:OLEObject Type="Embed" ProgID="Equation.DSMT4" ShapeID="_x0000_i1034" DrawAspect="Content" ObjectID="_1801257750" r:id="rId29"/>
              </w:object>
            </w:r>
          </w:p>
          <w:p w14:paraId="3C7497E4" w14:textId="77777777" w:rsidR="00F65059" w:rsidRPr="003D6DD2" w:rsidRDefault="00F65059" w:rsidP="00F65059">
            <w:pPr>
              <w:pStyle w:val="a1"/>
              <w:numPr>
                <w:ilvl w:val="1"/>
                <w:numId w:val="23"/>
              </w:numPr>
              <w:spacing w:after="0"/>
              <w:ind w:left="1440" w:right="202"/>
              <w:rPr>
                <w:rFonts w:eastAsiaTheme="minorEastAsia" w:cs="Times"/>
                <w:i/>
              </w:rPr>
            </w:pPr>
            <w:r w:rsidRPr="003D6DD2">
              <w:rPr>
                <w:rFonts w:cs="Times"/>
              </w:rPr>
              <w:t>With CS(s) applied to the base overlaid OFDM sequence if any:</w:t>
            </w:r>
            <w:r w:rsidRPr="003D6DD2">
              <w:rPr>
                <w:rFonts w:cs="Times"/>
                <w:noProof/>
                <w:position w:val="-10"/>
              </w:rPr>
              <w:object w:dxaOrig="260" w:dyaOrig="300" w14:anchorId="20AB88EA">
                <v:shape id="_x0000_i1035" type="#_x0000_t75" alt="" style="width:12.5pt;height:16.05pt;mso-width-percent:0;mso-height-percent:0;mso-width-percent:0;mso-height-percent:0" o:ole="">
                  <v:imagedata r:id="rId30" o:title=""/>
                </v:shape>
                <o:OLEObject Type="Embed" ProgID="Equation.DSMT4" ShapeID="_x0000_i1035" DrawAspect="Content" ObjectID="_1801257751" r:id="rId31"/>
              </w:object>
            </w:r>
            <w:r w:rsidRPr="003D6DD2">
              <w:rPr>
                <w:rFonts w:eastAsiaTheme="minorEastAsia" w:cs="Times"/>
              </w:rPr>
              <w:t xml:space="preserve">denotes the potential </w:t>
            </w:r>
            <w:r w:rsidRPr="003D6DD2">
              <w:rPr>
                <w:rFonts w:eastAsiaTheme="minorEastAsia" w:cs="Times"/>
              </w:rPr>
              <w:lastRenderedPageBreak/>
              <w:t>cyclic shift (s)</w:t>
            </w:r>
          </w:p>
          <w:p w14:paraId="5FF3DA32" w14:textId="77777777" w:rsidR="00F65059" w:rsidRPr="003D6DD2" w:rsidRDefault="00F65059" w:rsidP="00355947">
            <w:pPr>
              <w:pStyle w:val="a1"/>
              <w:numPr>
                <w:ilvl w:val="1"/>
                <w:numId w:val="35"/>
              </w:numPr>
              <w:ind w:leftChars="880" w:left="2180" w:right="202"/>
              <w:jc w:val="center"/>
              <w:rPr>
                <w:rFonts w:eastAsiaTheme="minorEastAsia" w:cs="Times"/>
              </w:rPr>
            </w:pPr>
            <w:r w:rsidRPr="003D6DD2">
              <w:rPr>
                <w:rFonts w:eastAsiaTheme="minorEastAsia" w:cs="Times"/>
                <w:noProof/>
                <w:position w:val="-12"/>
              </w:rPr>
              <w:object w:dxaOrig="2439" w:dyaOrig="340" w14:anchorId="6FB049B4">
                <v:shape id="_x0000_i1036" type="#_x0000_t75" alt="" style="width:122.95pt;height:17.45pt;mso-width-percent:0;mso-height-percent:0;mso-width-percent:0;mso-height-percent:0" o:ole="">
                  <v:imagedata r:id="rId32" o:title=""/>
                </v:shape>
                <o:OLEObject Type="Embed" ProgID="Equation.DSMT4" ShapeID="_x0000_i1036" DrawAspect="Content" ObjectID="_1801257752" r:id="rId33"/>
              </w:object>
            </w:r>
            <w:r w:rsidRPr="003D6DD2">
              <w:rPr>
                <w:rFonts w:eastAsiaTheme="minorEastAsia" w:cs="Times"/>
              </w:rPr>
              <w:t>,</w:t>
            </w:r>
            <w:r w:rsidRPr="003D6DD2">
              <w:rPr>
                <w:rFonts w:cs="Times"/>
                <w:noProof/>
                <w:position w:val="-10"/>
              </w:rPr>
              <w:object w:dxaOrig="1340" w:dyaOrig="300" w14:anchorId="59087048">
                <v:shape id="_x0000_i1037" type="#_x0000_t75" alt="" style="width:65.95pt;height:16.05pt;mso-width-percent:0;mso-height-percent:0;mso-width-percent:0;mso-height-percent:0" o:ole="">
                  <v:imagedata r:id="rId28" o:title=""/>
                </v:shape>
                <o:OLEObject Type="Embed" ProgID="Equation.DSMT4" ShapeID="_x0000_i1037" DrawAspect="Content" ObjectID="_1801257753" r:id="rId34"/>
              </w:object>
            </w:r>
            <w:r w:rsidRPr="003D6DD2">
              <w:rPr>
                <w:rFonts w:eastAsiaTheme="minorEastAsia" w:cs="Times"/>
              </w:rPr>
              <w:t xml:space="preserve">, </w:t>
            </w:r>
          </w:p>
          <w:p w14:paraId="29069E3C" w14:textId="77777777" w:rsidR="00F65059" w:rsidRPr="003D6DD2" w:rsidRDefault="00F65059" w:rsidP="00F65059">
            <w:pPr>
              <w:pStyle w:val="a1"/>
              <w:numPr>
                <w:ilvl w:val="0"/>
                <w:numId w:val="23"/>
              </w:numPr>
              <w:spacing w:after="0"/>
              <w:ind w:right="202"/>
              <w:rPr>
                <w:rFonts w:cs="Times"/>
              </w:rPr>
            </w:pPr>
            <w:r w:rsidRPr="003D6DD2">
              <w:rPr>
                <w:rFonts w:cs="Times"/>
              </w:rPr>
              <w:t xml:space="preserve">M=2, 4, </w:t>
            </w:r>
            <w:r w:rsidRPr="003D6DD2">
              <w:rPr>
                <w:rFonts w:cs="Times"/>
                <w:noProof/>
                <w:position w:val="-10"/>
              </w:rPr>
              <w:object w:dxaOrig="360" w:dyaOrig="300" w14:anchorId="33C85798">
                <v:shape id="_x0000_i1038" type="#_x0000_t75" alt="" style="width:18.2pt;height:16.05pt;mso-width-percent:0;mso-height-percent:0;mso-width-percent:0;mso-height-percent:0" o:ole="">
                  <v:imagedata r:id="rId11" o:title=""/>
                </v:shape>
                <o:OLEObject Type="Embed" ProgID="Equation.DSMT4" ShapeID="_x0000_i1038" DrawAspect="Content" ObjectID="_1801257754" r:id="rId35"/>
              </w:object>
            </w:r>
            <w:r w:rsidRPr="003D6DD2">
              <w:rPr>
                <w:rFonts w:cs="Times"/>
              </w:rPr>
              <w:t>is down-selected from the following:</w:t>
            </w:r>
          </w:p>
          <w:p w14:paraId="7DF1371D" w14:textId="77777777" w:rsidR="00F65059" w:rsidRPr="003D6DD2" w:rsidRDefault="00F65059" w:rsidP="00F65059">
            <w:pPr>
              <w:pStyle w:val="a1"/>
              <w:numPr>
                <w:ilvl w:val="1"/>
                <w:numId w:val="23"/>
              </w:numPr>
              <w:spacing w:after="0"/>
              <w:ind w:left="1440" w:right="202"/>
              <w:rPr>
                <w:rFonts w:cs="Times"/>
              </w:rPr>
            </w:pPr>
            <w:r w:rsidRPr="003D6DD2">
              <w:rPr>
                <w:rFonts w:cs="Times"/>
                <w:noProof/>
              </w:rPr>
              <w:t xml:space="preserve">Alt1: </w:t>
            </w:r>
            <w:r w:rsidRPr="003D6DD2">
              <w:rPr>
                <w:rFonts w:cs="Times"/>
                <w:noProof/>
                <w:position w:val="-10"/>
              </w:rPr>
              <w:object w:dxaOrig="360" w:dyaOrig="300" w14:anchorId="27D5291A">
                <v:shape id="_x0000_i1039" type="#_x0000_t75" alt="" style="width:18.2pt;height:16.05pt;mso-width-percent:0;mso-height-percent:0;mso-width-percent:0;mso-height-percent:0" o:ole="">
                  <v:imagedata r:id="rId11" o:title=""/>
                </v:shape>
                <o:OLEObject Type="Embed" ProgID="Equation.DSMT4" ShapeID="_x0000_i1039" DrawAspect="Content" ObjectID="_1801257755" r:id="rId36"/>
              </w:object>
            </w:r>
            <w:r w:rsidRPr="003D6DD2">
              <w:rPr>
                <w:rFonts w:cs="Times"/>
              </w:rPr>
              <w:t>is given by the largest prime number such that</w:t>
            </w:r>
            <w:r w:rsidRPr="003D6DD2">
              <w:rPr>
                <w:rFonts w:cs="Times"/>
                <w:noProof/>
                <w:position w:val="-10"/>
              </w:rPr>
              <w:object w:dxaOrig="840" w:dyaOrig="300" w14:anchorId="37969DD7">
                <v:shape id="_x0000_i1040" type="#_x0000_t75" alt="" style="width:42.05pt;height:16.05pt;mso-width-percent:0;mso-height-percent:0;mso-width-percent:0;mso-height-percent:0" o:ole="">
                  <v:imagedata r:id="rId37" o:title=""/>
                </v:shape>
                <o:OLEObject Type="Embed" ProgID="Equation.DSMT4" ShapeID="_x0000_i1040" DrawAspect="Content" ObjectID="_1801257756" r:id="rId38"/>
              </w:object>
            </w:r>
            <w:r w:rsidRPr="003D6DD2">
              <w:rPr>
                <w:rFonts w:cs="Times"/>
              </w:rPr>
              <w:t>,</w:t>
            </w:r>
            <w:r w:rsidRPr="003D6DD2">
              <w:rPr>
                <w:rFonts w:cs="Times"/>
                <w:noProof/>
                <w:position w:val="-10"/>
              </w:rPr>
              <w:object w:dxaOrig="340" w:dyaOrig="300" w14:anchorId="28322151">
                <v:shape id="_x0000_i1041" type="#_x0000_t75" alt="" style="width:17.45pt;height:16.05pt;mso-width-percent:0;mso-height-percent:0;mso-width-percent:0;mso-height-percent:0" o:ole="">
                  <v:imagedata r:id="rId39" o:title=""/>
                </v:shape>
                <o:OLEObject Type="Embed" ProgID="Equation.DSMT4" ShapeID="_x0000_i1041" DrawAspect="Content" ObjectID="_1801257757" r:id="rId40"/>
              </w:object>
            </w:r>
            <w:r w:rsidRPr="003D6DD2">
              <w:rPr>
                <w:rFonts w:cs="Times"/>
              </w:rPr>
              <w:t>is the overlaid OFDM sequence length.</w:t>
            </w:r>
          </w:p>
          <w:p w14:paraId="29DC5324" w14:textId="77777777" w:rsidR="00F65059" w:rsidRPr="003D6DD2" w:rsidRDefault="00F65059" w:rsidP="00F65059">
            <w:pPr>
              <w:pStyle w:val="a1"/>
              <w:numPr>
                <w:ilvl w:val="2"/>
                <w:numId w:val="23"/>
              </w:numPr>
              <w:spacing w:after="0"/>
              <w:ind w:right="202"/>
              <w:rPr>
                <w:rFonts w:cs="Times"/>
              </w:rPr>
            </w:pPr>
            <w:r w:rsidRPr="003D6DD2">
              <w:rPr>
                <w:rFonts w:cs="Times"/>
              </w:rPr>
              <w:t>The base overlaid sequence</w:t>
            </w:r>
            <w:r w:rsidRPr="003D6DD2">
              <w:rPr>
                <w:rFonts w:cs="Times"/>
                <w:noProof/>
                <w:position w:val="-10"/>
              </w:rPr>
              <w:object w:dxaOrig="440" w:dyaOrig="300" w14:anchorId="2634DC98">
                <v:shape id="_x0000_i1042" type="#_x0000_t75" alt="" style="width:22.1pt;height:13.9pt;mso-width-percent:0;mso-height-percent:0;mso-width-percent:0;mso-height-percent:0" o:ole="">
                  <v:imagedata r:id="rId41" o:title=""/>
                </v:shape>
                <o:OLEObject Type="Embed" ProgID="Equation.DSMT4" ShapeID="_x0000_i1042" DrawAspect="Content" ObjectID="_1801257758" r:id="rId42"/>
              </w:object>
            </w:r>
            <w:r w:rsidRPr="003D6DD2">
              <w:rPr>
                <w:rFonts w:cs="Times"/>
              </w:rPr>
              <w:t>is generated by extension of</w:t>
            </w:r>
            <w:r w:rsidRPr="003D6DD2">
              <w:rPr>
                <w:rFonts w:cs="Times"/>
                <w:b/>
                <w:noProof/>
                <w:position w:val="-12"/>
              </w:rPr>
              <w:object w:dxaOrig="300" w:dyaOrig="320" w14:anchorId="54FF8796">
                <v:shape id="_x0000_i1043" type="#_x0000_t75" alt="" style="width:16.05pt;height:16.05pt;mso-width-percent:0;mso-height-percent:0;mso-width-percent:0;mso-height-percent:0" o:ole="">
                  <v:imagedata r:id="rId43" o:title=""/>
                </v:shape>
                <o:OLEObject Type="Embed" ProgID="Equation.DSMT4" ShapeID="_x0000_i1043" DrawAspect="Content" ObjectID="_1801257759" r:id="rId44"/>
              </w:object>
            </w:r>
          </w:p>
          <w:p w14:paraId="046E4C72" w14:textId="77777777" w:rsidR="00F65059" w:rsidRPr="003D6DD2" w:rsidRDefault="00F65059" w:rsidP="00355947">
            <w:pPr>
              <w:pStyle w:val="a1"/>
              <w:numPr>
                <w:ilvl w:val="1"/>
                <w:numId w:val="35"/>
              </w:numPr>
              <w:ind w:left="720" w:right="202"/>
              <w:jc w:val="center"/>
              <w:rPr>
                <w:rFonts w:cs="Times"/>
              </w:rPr>
            </w:pPr>
            <w:r w:rsidRPr="003D6DD2">
              <w:rPr>
                <w:rFonts w:eastAsiaTheme="minorEastAsia" w:cs="Times"/>
                <w:noProof/>
                <w:position w:val="-12"/>
              </w:rPr>
              <w:object w:dxaOrig="1880" w:dyaOrig="340" w14:anchorId="6A01738F">
                <v:shape id="_x0000_i1044" type="#_x0000_t75" alt="" style="width:94.45pt;height:17.45pt;mso-width-percent:0;mso-height-percent:0;mso-width-percent:0;mso-height-percent:0" o:ole="">
                  <v:imagedata r:id="rId26" o:title=""/>
                </v:shape>
                <o:OLEObject Type="Embed" ProgID="Equation.DSMT4" ShapeID="_x0000_i1044" DrawAspect="Content" ObjectID="_1801257760" r:id="rId45"/>
              </w:object>
            </w:r>
            <w:r w:rsidRPr="003D6DD2">
              <w:rPr>
                <w:rFonts w:eastAsiaTheme="minorEastAsia" w:cs="Times"/>
              </w:rPr>
              <w:t>,</w:t>
            </w:r>
            <w:r w:rsidRPr="003D6DD2">
              <w:rPr>
                <w:rFonts w:cs="Times"/>
                <w:noProof/>
                <w:position w:val="-10"/>
              </w:rPr>
              <w:object w:dxaOrig="1340" w:dyaOrig="300" w14:anchorId="54BB2EA2">
                <v:shape id="_x0000_i1045" type="#_x0000_t75" alt="" style="width:65.95pt;height:16.05pt;mso-width-percent:0;mso-height-percent:0;mso-width-percent:0;mso-height-percent:0" o:ole="">
                  <v:imagedata r:id="rId28" o:title=""/>
                </v:shape>
                <o:OLEObject Type="Embed" ProgID="Equation.DSMT4" ShapeID="_x0000_i1045" DrawAspect="Content" ObjectID="_1801257761" r:id="rId46"/>
              </w:object>
            </w:r>
          </w:p>
          <w:p w14:paraId="16776604" w14:textId="77777777" w:rsidR="00F65059" w:rsidRPr="003D6DD2" w:rsidRDefault="00F65059" w:rsidP="00F65059">
            <w:pPr>
              <w:pStyle w:val="a1"/>
              <w:numPr>
                <w:ilvl w:val="2"/>
                <w:numId w:val="23"/>
              </w:numPr>
              <w:spacing w:after="0"/>
              <w:ind w:right="202"/>
              <w:rPr>
                <w:rFonts w:eastAsiaTheme="minorEastAsia" w:cs="Times"/>
                <w:i/>
              </w:rPr>
            </w:pPr>
            <w:r w:rsidRPr="003D6DD2">
              <w:rPr>
                <w:rFonts w:cs="Times"/>
              </w:rPr>
              <w:t>With CS(s) applied to the base overlaid OFDM sequence if any:</w:t>
            </w:r>
            <w:r w:rsidRPr="003D6DD2">
              <w:rPr>
                <w:rFonts w:cs="Times"/>
                <w:noProof/>
                <w:position w:val="-10"/>
              </w:rPr>
              <w:object w:dxaOrig="260" w:dyaOrig="300" w14:anchorId="2BF8D618">
                <v:shape id="_x0000_i1046" type="#_x0000_t75" alt="" style="width:12.5pt;height:16.05pt;mso-width-percent:0;mso-height-percent:0;mso-width-percent:0;mso-height-percent:0" o:ole="">
                  <v:imagedata r:id="rId30" o:title=""/>
                </v:shape>
                <o:OLEObject Type="Embed" ProgID="Equation.DSMT4" ShapeID="_x0000_i1046" DrawAspect="Content" ObjectID="_1801257762" r:id="rId47"/>
              </w:object>
            </w:r>
            <w:r w:rsidRPr="003D6DD2">
              <w:rPr>
                <w:rFonts w:eastAsiaTheme="minorEastAsia" w:cs="Times"/>
              </w:rPr>
              <w:t>denotes the potential cyclic shift (s)</w:t>
            </w:r>
          </w:p>
          <w:p w14:paraId="7D916E8F" w14:textId="77777777" w:rsidR="00F65059" w:rsidRPr="003D6DD2" w:rsidRDefault="00F65059" w:rsidP="00355947">
            <w:pPr>
              <w:pStyle w:val="a1"/>
              <w:numPr>
                <w:ilvl w:val="1"/>
                <w:numId w:val="35"/>
              </w:numPr>
              <w:ind w:left="2160" w:right="202"/>
              <w:jc w:val="center"/>
              <w:rPr>
                <w:rFonts w:eastAsiaTheme="minorEastAsia" w:cs="Times"/>
              </w:rPr>
            </w:pPr>
            <w:r w:rsidRPr="003D6DD2">
              <w:rPr>
                <w:rFonts w:eastAsiaTheme="minorEastAsia" w:cs="Times"/>
                <w:noProof/>
                <w:position w:val="-12"/>
              </w:rPr>
              <w:object w:dxaOrig="2439" w:dyaOrig="340" w14:anchorId="043A1703">
                <v:shape id="_x0000_i1047" type="#_x0000_t75" alt="" style="width:122.95pt;height:17.45pt;mso-width-percent:0;mso-height-percent:0;mso-width-percent:0;mso-height-percent:0" o:ole="">
                  <v:imagedata r:id="rId32" o:title=""/>
                </v:shape>
                <o:OLEObject Type="Embed" ProgID="Equation.DSMT4" ShapeID="_x0000_i1047" DrawAspect="Content" ObjectID="_1801257763" r:id="rId48"/>
              </w:object>
            </w:r>
            <w:r w:rsidRPr="003D6DD2">
              <w:rPr>
                <w:rFonts w:eastAsiaTheme="minorEastAsia" w:cs="Times"/>
              </w:rPr>
              <w:t>,</w:t>
            </w:r>
            <w:r w:rsidRPr="003D6DD2">
              <w:rPr>
                <w:rFonts w:cs="Times"/>
                <w:noProof/>
                <w:position w:val="-10"/>
              </w:rPr>
              <w:object w:dxaOrig="1340" w:dyaOrig="300" w14:anchorId="43917BB9">
                <v:shape id="_x0000_i1048" type="#_x0000_t75" alt="" style="width:65.95pt;height:16.05pt;mso-width-percent:0;mso-height-percent:0;mso-width-percent:0;mso-height-percent:0" o:ole="">
                  <v:imagedata r:id="rId28" o:title=""/>
                </v:shape>
                <o:OLEObject Type="Embed" ProgID="Equation.DSMT4" ShapeID="_x0000_i1048" DrawAspect="Content" ObjectID="_1801257764" r:id="rId49"/>
              </w:object>
            </w:r>
          </w:p>
          <w:p w14:paraId="4F4B4C40" w14:textId="77777777" w:rsidR="00F65059" w:rsidRPr="003D6DD2" w:rsidRDefault="00F65059" w:rsidP="00F65059">
            <w:pPr>
              <w:pStyle w:val="a1"/>
              <w:numPr>
                <w:ilvl w:val="2"/>
                <w:numId w:val="23"/>
              </w:numPr>
              <w:spacing w:after="0"/>
              <w:ind w:right="202"/>
              <w:rPr>
                <w:rFonts w:cs="Times"/>
                <w:noProof/>
                <w:position w:val="-10"/>
              </w:rPr>
            </w:pPr>
            <w:r w:rsidRPr="003D6DD2">
              <w:rPr>
                <w:rFonts w:cs="Times"/>
                <w:noProof/>
                <w:position w:val="-10"/>
              </w:rPr>
              <w:t>Note it doesn’t preclude any pulse shaping scheme if any.</w:t>
            </w:r>
          </w:p>
          <w:p w14:paraId="16B90719" w14:textId="77777777" w:rsidR="00F65059" w:rsidRPr="003D6DD2" w:rsidRDefault="00F65059" w:rsidP="00F65059">
            <w:pPr>
              <w:pStyle w:val="a1"/>
              <w:numPr>
                <w:ilvl w:val="1"/>
                <w:numId w:val="23"/>
              </w:numPr>
              <w:spacing w:after="0"/>
              <w:ind w:left="1440" w:right="202"/>
              <w:rPr>
                <w:rFonts w:cs="Times"/>
              </w:rPr>
            </w:pPr>
            <w:r w:rsidRPr="003D6DD2">
              <w:rPr>
                <w:rFonts w:cs="Times"/>
                <w:noProof/>
              </w:rPr>
              <w:t>Alt2:</w:t>
            </w:r>
            <w:r w:rsidRPr="003D6DD2">
              <w:rPr>
                <w:rFonts w:cs="Times"/>
                <w:noProof/>
                <w:position w:val="-10"/>
              </w:rPr>
              <w:object w:dxaOrig="360" w:dyaOrig="300" w14:anchorId="3F44336F">
                <v:shape id="_x0000_i1049" type="#_x0000_t75" alt="" style="width:18.2pt;height:16.05pt;mso-width-percent:0;mso-height-percent:0;mso-width-percent:0;mso-height-percent:0" o:ole="">
                  <v:imagedata r:id="rId11" o:title=""/>
                </v:shape>
                <o:OLEObject Type="Embed" ProgID="Equation.DSMT4" ShapeID="_x0000_i1049" DrawAspect="Content" ObjectID="_1801257765" r:id="rId50"/>
              </w:object>
            </w:r>
            <w:r w:rsidRPr="003D6DD2">
              <w:rPr>
                <w:rFonts w:cs="Times"/>
              </w:rPr>
              <w:t>is given by the largest prime number such that</w:t>
            </w:r>
            <w:r w:rsidRPr="003D6DD2">
              <w:rPr>
                <w:rFonts w:cs="Times"/>
                <w:noProof/>
                <w:position w:val="-10"/>
              </w:rPr>
              <w:object w:dxaOrig="1200" w:dyaOrig="300" w14:anchorId="36761140">
                <v:shape id="_x0000_i1050" type="#_x0000_t75" alt="" style="width:60.95pt;height:16.05pt" o:ole="">
                  <v:imagedata r:id="rId51" o:title=""/>
                </v:shape>
                <o:OLEObject Type="Embed" ProgID="Equation.DSMT4" ShapeID="_x0000_i1050" DrawAspect="Content" ObjectID="_1801257766" r:id="rId52"/>
              </w:object>
            </w:r>
            <w:r w:rsidRPr="003D6DD2">
              <w:rPr>
                <w:rFonts w:cs="Times"/>
              </w:rPr>
              <w:t xml:space="preserve">, </w:t>
            </w:r>
            <w:r w:rsidRPr="003D6DD2">
              <w:rPr>
                <w:rFonts w:cs="Times"/>
                <w:noProof/>
                <w:position w:val="-10"/>
              </w:rPr>
              <w:object w:dxaOrig="340" w:dyaOrig="300" w14:anchorId="6A809B9D">
                <v:shape id="_x0000_i1051" type="#_x0000_t75" alt="" style="width:17.45pt;height:16.05pt;mso-width-percent:0;mso-height-percent:0;mso-width-percent:0;mso-height-percent:0" o:ole="">
                  <v:imagedata r:id="rId39" o:title=""/>
                </v:shape>
                <o:OLEObject Type="Embed" ProgID="Equation.DSMT4" ShapeID="_x0000_i1051" DrawAspect="Content" ObjectID="_1801257767" r:id="rId53"/>
              </w:object>
            </w:r>
            <w:r w:rsidRPr="003D6DD2">
              <w:rPr>
                <w:rFonts w:cs="Times"/>
              </w:rPr>
              <w:t xml:space="preserve"> is the overlaid OFDM sequence length. </w:t>
            </w:r>
          </w:p>
          <w:p w14:paraId="5352075F" w14:textId="77777777" w:rsidR="00F65059" w:rsidRPr="003D6DD2" w:rsidRDefault="00F65059" w:rsidP="00F65059">
            <w:pPr>
              <w:pStyle w:val="a1"/>
              <w:numPr>
                <w:ilvl w:val="2"/>
                <w:numId w:val="23"/>
              </w:numPr>
              <w:spacing w:after="0"/>
              <w:ind w:right="202"/>
              <w:rPr>
                <w:rFonts w:cs="Times"/>
              </w:rPr>
            </w:pPr>
            <w:r w:rsidRPr="003D6DD2">
              <w:rPr>
                <w:rFonts w:cs="Times"/>
              </w:rPr>
              <w:t>The base overlaid sequence</w:t>
            </w:r>
            <w:r w:rsidRPr="003D6DD2">
              <w:rPr>
                <w:rFonts w:cs="Times"/>
                <w:noProof/>
                <w:position w:val="-10"/>
              </w:rPr>
              <w:object w:dxaOrig="440" w:dyaOrig="300" w14:anchorId="62DECE4B">
                <v:shape id="_x0000_i1052" type="#_x0000_t75" alt="" style="width:22.1pt;height:13.9pt;mso-width-percent:0;mso-height-percent:0;mso-width-percent:0;mso-height-percent:0" o:ole="">
                  <v:imagedata r:id="rId41" o:title=""/>
                </v:shape>
                <o:OLEObject Type="Embed" ProgID="Equation.DSMT4" ShapeID="_x0000_i1052" DrawAspect="Content" ObjectID="_1801257768" r:id="rId54"/>
              </w:object>
            </w:r>
            <w:r w:rsidRPr="003D6DD2">
              <w:rPr>
                <w:rFonts w:cs="Times"/>
              </w:rPr>
              <w:t xml:space="preserve">is generated by inserting zeros before and/or after </w:t>
            </w:r>
            <w:r w:rsidRPr="003D6DD2">
              <w:rPr>
                <w:rFonts w:cs="Times"/>
                <w:noProof/>
                <w:position w:val="-12"/>
              </w:rPr>
              <w:object w:dxaOrig="300" w:dyaOrig="320" w14:anchorId="189D018B">
                <v:shape id="_x0000_i1053" type="#_x0000_t75" alt="" style="width:16.05pt;height:16.05pt;mso-width-percent:0;mso-height-percent:0;mso-width-percent:0;mso-height-percent:0" o:ole="">
                  <v:imagedata r:id="rId24" o:title=""/>
                </v:shape>
                <o:OLEObject Type="Embed" ProgID="Equation.DSMT4" ShapeID="_x0000_i1053" DrawAspect="Content" ObjectID="_1801257769" r:id="rId55"/>
              </w:object>
            </w:r>
            <w:r w:rsidRPr="003D6DD2">
              <w:rPr>
                <w:rFonts w:cs="Times"/>
              </w:rPr>
              <w:t>. The total number of zeros is</w:t>
            </w:r>
            <w:r w:rsidRPr="003D6DD2">
              <w:rPr>
                <w:rFonts w:cs="Times"/>
                <w:noProof/>
                <w:position w:val="-10"/>
              </w:rPr>
              <w:object w:dxaOrig="820" w:dyaOrig="300" w14:anchorId="5A50F35B">
                <v:shape id="_x0000_i1054" type="#_x0000_t75" alt="" style="width:41.7pt;height:16.05pt;mso-width-percent:0;mso-height-percent:0;mso-width-percent:0;mso-height-percent:0" o:ole="">
                  <v:imagedata r:id="rId56" o:title=""/>
                </v:shape>
                <o:OLEObject Type="Embed" ProgID="Equation.DSMT4" ShapeID="_x0000_i1054" DrawAspect="Content" ObjectID="_1801257770" r:id="rId57"/>
              </w:object>
            </w:r>
            <w:r w:rsidRPr="003D6DD2">
              <w:rPr>
                <w:rFonts w:cs="Times"/>
              </w:rPr>
              <w:t>.</w:t>
            </w:r>
          </w:p>
          <w:p w14:paraId="0CF1B7AF" w14:textId="77777777" w:rsidR="00F65059" w:rsidRPr="003D6DD2" w:rsidRDefault="00F65059" w:rsidP="00355947">
            <w:pPr>
              <w:pStyle w:val="a1"/>
              <w:numPr>
                <w:ilvl w:val="1"/>
                <w:numId w:val="35"/>
              </w:numPr>
              <w:ind w:left="2160" w:right="202"/>
              <w:jc w:val="center"/>
              <w:rPr>
                <w:rFonts w:cs="Times"/>
              </w:rPr>
            </w:pPr>
            <w:r w:rsidRPr="003D6DD2">
              <w:rPr>
                <w:rFonts w:cs="Times"/>
                <w:noProof/>
              </w:rPr>
              <w:t>For example,</w:t>
            </w:r>
            <w:r w:rsidRPr="003D6DD2">
              <w:rPr>
                <w:rFonts w:cs="Times"/>
                <w:noProof/>
                <w:position w:val="-12"/>
              </w:rPr>
              <w:object w:dxaOrig="3720" w:dyaOrig="320" w14:anchorId="6E94DD4C">
                <v:shape id="_x0000_i1055" type="#_x0000_t75" alt="" style="width:184.7pt;height:16.75pt" o:ole="">
                  <v:imagedata r:id="rId58" o:title=""/>
                </v:shape>
                <o:OLEObject Type="Embed" ProgID="Equation.DSMT4" ShapeID="_x0000_i1055" DrawAspect="Content" ObjectID="_1801257771" r:id="rId59"/>
              </w:object>
            </w:r>
            <w:r w:rsidRPr="003D6DD2">
              <w:rPr>
                <w:rFonts w:cs="Times"/>
              </w:rPr>
              <w:t>,</w:t>
            </w:r>
            <w:r w:rsidRPr="003D6DD2">
              <w:rPr>
                <w:rFonts w:cs="Times"/>
                <w:noProof/>
                <w:position w:val="-10"/>
              </w:rPr>
              <w:object w:dxaOrig="1340" w:dyaOrig="300" w14:anchorId="5FFA9462">
                <v:shape id="_x0000_i1056" type="#_x0000_t75" alt="" style="width:65.95pt;height:16.05pt;mso-width-percent:0;mso-height-percent:0;mso-width-percent:0;mso-height-percent:0" o:ole="">
                  <v:imagedata r:id="rId60" o:title=""/>
                </v:shape>
                <o:OLEObject Type="Embed" ProgID="Equation.DSMT4" ShapeID="_x0000_i1056" DrawAspect="Content" ObjectID="_1801257772" r:id="rId61"/>
              </w:object>
            </w:r>
          </w:p>
          <w:p w14:paraId="302064D4" w14:textId="77777777" w:rsidR="00F65059" w:rsidRPr="003D6DD2" w:rsidRDefault="00F65059" w:rsidP="00F65059">
            <w:pPr>
              <w:pStyle w:val="a1"/>
              <w:numPr>
                <w:ilvl w:val="2"/>
                <w:numId w:val="23"/>
              </w:numPr>
              <w:spacing w:after="0"/>
              <w:ind w:right="202"/>
              <w:rPr>
                <w:rFonts w:eastAsiaTheme="minorEastAsia" w:cs="Times"/>
                <w:i/>
              </w:rPr>
            </w:pPr>
            <w:r w:rsidRPr="003D6DD2">
              <w:rPr>
                <w:rFonts w:cs="Times"/>
              </w:rPr>
              <w:t xml:space="preserve">With CS(s) applied to the base overlaid OFDM sequence if any: </w:t>
            </w:r>
            <w:r w:rsidRPr="003D6DD2">
              <w:rPr>
                <w:rFonts w:cs="Times"/>
                <w:noProof/>
                <w:position w:val="-10"/>
              </w:rPr>
              <w:object w:dxaOrig="260" w:dyaOrig="300" w14:anchorId="2B1B6379">
                <v:shape id="_x0000_i1057" type="#_x0000_t75" alt="" style="width:12.5pt;height:16.05pt;mso-width-percent:0;mso-height-percent:0;mso-width-percent:0;mso-height-percent:0" o:ole="">
                  <v:imagedata r:id="rId30" o:title=""/>
                </v:shape>
                <o:OLEObject Type="Embed" ProgID="Equation.DSMT4" ShapeID="_x0000_i1057" DrawAspect="Content" ObjectID="_1801257773" r:id="rId62"/>
              </w:object>
            </w:r>
            <w:r w:rsidRPr="003D6DD2">
              <w:rPr>
                <w:rFonts w:eastAsiaTheme="minorEastAsia" w:cs="Times"/>
              </w:rPr>
              <w:t>denotes the potential cyclic shift (s)</w:t>
            </w:r>
          </w:p>
          <w:p w14:paraId="65C8F1F4" w14:textId="77777777" w:rsidR="00F65059" w:rsidRPr="003D6DD2" w:rsidRDefault="00F65059" w:rsidP="00355947">
            <w:pPr>
              <w:pStyle w:val="a1"/>
              <w:numPr>
                <w:ilvl w:val="1"/>
                <w:numId w:val="35"/>
              </w:numPr>
              <w:ind w:left="2160" w:right="202"/>
              <w:jc w:val="center"/>
              <w:rPr>
                <w:rFonts w:cs="Times"/>
              </w:rPr>
            </w:pPr>
            <w:r w:rsidRPr="003D6DD2">
              <w:rPr>
                <w:rFonts w:cs="Times"/>
                <w:noProof/>
              </w:rPr>
              <w:t>For example,</w:t>
            </w:r>
            <w:r w:rsidRPr="003D6DD2">
              <w:rPr>
                <w:rFonts w:cs="Times"/>
                <w:noProof/>
                <w:position w:val="-12"/>
              </w:rPr>
              <w:object w:dxaOrig="3600" w:dyaOrig="320" w14:anchorId="54C3D3B3">
                <v:shape id="_x0000_i1058" type="#_x0000_t75" alt="" style="width:180pt;height:16.75pt" o:ole="">
                  <v:imagedata r:id="rId63" o:title=""/>
                </v:shape>
                <o:OLEObject Type="Embed" ProgID="Equation.DSMT4" ShapeID="_x0000_i1058" DrawAspect="Content" ObjectID="_1801257774" r:id="rId64"/>
              </w:object>
            </w:r>
            <w:r w:rsidRPr="003D6DD2">
              <w:rPr>
                <w:rFonts w:cs="Times"/>
              </w:rPr>
              <w:t>,</w:t>
            </w:r>
            <w:r w:rsidRPr="003D6DD2">
              <w:rPr>
                <w:rFonts w:cs="Times"/>
                <w:noProof/>
                <w:position w:val="-10"/>
              </w:rPr>
              <w:object w:dxaOrig="1340" w:dyaOrig="300" w14:anchorId="779D6373">
                <v:shape id="_x0000_i1059" type="#_x0000_t75" alt="" style="width:65.95pt;height:16.05pt;mso-width-percent:0;mso-height-percent:0;mso-width-percent:0;mso-height-percent:0" o:ole="">
                  <v:imagedata r:id="rId60" o:title=""/>
                </v:shape>
                <o:OLEObject Type="Embed" ProgID="Equation.DSMT4" ShapeID="_x0000_i1059" DrawAspect="Content" ObjectID="_1801257775" r:id="rId65"/>
              </w:object>
            </w:r>
          </w:p>
          <w:p w14:paraId="68F70EC8" w14:textId="77777777" w:rsidR="00F65059" w:rsidRPr="003D6DD2" w:rsidRDefault="00F65059" w:rsidP="00F65059">
            <w:pPr>
              <w:pStyle w:val="a1"/>
              <w:numPr>
                <w:ilvl w:val="4"/>
                <w:numId w:val="23"/>
              </w:numPr>
              <w:spacing w:after="0"/>
              <w:ind w:right="202"/>
              <w:rPr>
                <w:rFonts w:eastAsiaTheme="minorEastAsia" w:cs="Times"/>
                <w:i/>
              </w:rPr>
            </w:pPr>
            <w:r w:rsidRPr="003D6DD2">
              <w:rPr>
                <w:rFonts w:eastAsiaTheme="minorEastAsia" w:cs="Times"/>
              </w:rPr>
              <w:t>where</w:t>
            </w:r>
            <w:r w:rsidRPr="003D6DD2">
              <w:rPr>
                <w:rFonts w:cs="Times"/>
                <w:noProof/>
                <w:position w:val="-12"/>
              </w:rPr>
              <w:object w:dxaOrig="2520" w:dyaOrig="340" w14:anchorId="6BFD226B">
                <v:shape id="_x0000_i1060" type="#_x0000_t75" alt="" style="width:126.25pt;height:17.45pt;mso-width-percent:0;mso-height-percent:0;mso-width-percent:0;mso-height-percent:0" o:ole="">
                  <v:imagedata r:id="rId66" o:title=""/>
                </v:shape>
                <o:OLEObject Type="Embed" ProgID="Equation.DSMT4" ShapeID="_x0000_i1060" DrawAspect="Content" ObjectID="_1801257776" r:id="rId67"/>
              </w:object>
            </w:r>
            <w:r w:rsidRPr="003D6DD2">
              <w:rPr>
                <w:rFonts w:eastAsiaTheme="minorEastAsia" w:cs="Times"/>
              </w:rPr>
              <w:t xml:space="preserve">, </w:t>
            </w:r>
            <w:r w:rsidRPr="003D6DD2">
              <w:rPr>
                <w:rFonts w:cs="Times"/>
                <w:noProof/>
                <w:position w:val="-10"/>
              </w:rPr>
              <w:object w:dxaOrig="1359" w:dyaOrig="300" w14:anchorId="691E5596">
                <v:shape id="_x0000_i1061" type="#_x0000_t75" alt="" style="width:67.7pt;height:16.05pt;mso-width-percent:0;mso-height-percent:0;mso-width-percent:0;mso-height-percent:0" o:ole="">
                  <v:imagedata r:id="rId68" o:title=""/>
                </v:shape>
                <o:OLEObject Type="Embed" ProgID="Equation.DSMT4" ShapeID="_x0000_i1061" DrawAspect="Content" ObjectID="_1801257777" r:id="rId69"/>
              </w:object>
            </w:r>
          </w:p>
          <w:p w14:paraId="68FEF322" w14:textId="77777777" w:rsidR="00F65059" w:rsidRPr="003D6DD2" w:rsidRDefault="00F65059" w:rsidP="00F65059">
            <w:pPr>
              <w:pStyle w:val="a1"/>
              <w:numPr>
                <w:ilvl w:val="2"/>
                <w:numId w:val="23"/>
              </w:numPr>
              <w:spacing w:after="0"/>
              <w:ind w:right="202"/>
              <w:rPr>
                <w:rFonts w:cs="Times"/>
              </w:rPr>
            </w:pPr>
            <w:r w:rsidRPr="003D6DD2">
              <w:rPr>
                <w:rFonts w:cs="Times"/>
              </w:rPr>
              <w:t xml:space="preserve">FFS the value of G, with G&gt;0. </w:t>
            </w:r>
          </w:p>
          <w:p w14:paraId="17C24F72" w14:textId="77777777" w:rsidR="00F65059" w:rsidRPr="003D6DD2" w:rsidRDefault="00F65059" w:rsidP="00F65059">
            <w:pPr>
              <w:pStyle w:val="a1"/>
              <w:numPr>
                <w:ilvl w:val="0"/>
                <w:numId w:val="23"/>
              </w:numPr>
              <w:spacing w:after="0"/>
              <w:ind w:right="202"/>
              <w:rPr>
                <w:rFonts w:eastAsiaTheme="minorEastAsia" w:cs="Times"/>
                <w:noProof/>
              </w:rPr>
            </w:pPr>
            <w:r w:rsidRPr="003D6DD2">
              <w:rPr>
                <w:rFonts w:cs="Times"/>
              </w:rPr>
              <w:t>FFS value(s) of root q and</w:t>
            </w:r>
            <w:r w:rsidRPr="003D6DD2">
              <w:rPr>
                <w:rFonts w:eastAsiaTheme="minorEastAsia" w:cs="Times"/>
              </w:rPr>
              <w:t>/or</w:t>
            </w:r>
            <w:r w:rsidRPr="003D6DD2">
              <w:rPr>
                <w:rFonts w:cs="Times"/>
              </w:rPr>
              <w:t xml:space="preserve"> CS </w:t>
            </w:r>
            <w:r w:rsidRPr="003D6DD2">
              <w:rPr>
                <w:rFonts w:cs="Times"/>
                <w:noProof/>
                <w:position w:val="-10"/>
              </w:rPr>
              <w:object w:dxaOrig="260" w:dyaOrig="300" w14:anchorId="4BC638ED">
                <v:shape id="_x0000_i1062" type="#_x0000_t75" alt="" style="width:12.5pt;height:16.05pt;mso-width-percent:0;mso-height-percent:0;mso-width-percent:0;mso-height-percent:0" o:ole="">
                  <v:imagedata r:id="rId30" o:title=""/>
                </v:shape>
                <o:OLEObject Type="Embed" ProgID="Equation.DSMT4" ShapeID="_x0000_i1062" DrawAspect="Content" ObjectID="_1801257778" r:id="rId70"/>
              </w:object>
            </w:r>
            <w:r w:rsidRPr="003D6DD2">
              <w:rPr>
                <w:rFonts w:eastAsiaTheme="minorEastAsia" w:cs="Times"/>
                <w:noProof/>
              </w:rPr>
              <w:t xml:space="preserve"> for generating the candidate sequences if applied</w:t>
            </w:r>
          </w:p>
          <w:p w14:paraId="146E9811" w14:textId="77777777" w:rsidR="00F65059" w:rsidRPr="003D6DD2" w:rsidRDefault="00F65059" w:rsidP="00F65059">
            <w:pPr>
              <w:pStyle w:val="a1"/>
              <w:numPr>
                <w:ilvl w:val="0"/>
                <w:numId w:val="23"/>
              </w:numPr>
              <w:spacing w:after="0"/>
              <w:ind w:right="202"/>
              <w:rPr>
                <w:rFonts w:eastAsiaTheme="minorEastAsia" w:cs="Times"/>
              </w:rPr>
            </w:pPr>
            <w:r w:rsidRPr="003D6DD2">
              <w:rPr>
                <w:rFonts w:eastAsiaTheme="minorEastAsia" w:cs="Times"/>
              </w:rPr>
              <w:t>FFS on whether changes are needed to handle intra-/inter-cell interference</w:t>
            </w:r>
          </w:p>
          <w:p w14:paraId="71CC7ADF" w14:textId="77777777" w:rsidR="00F65059" w:rsidRPr="003D6DD2" w:rsidRDefault="00F65059" w:rsidP="00F65059">
            <w:pPr>
              <w:pStyle w:val="a1"/>
              <w:numPr>
                <w:ilvl w:val="0"/>
                <w:numId w:val="23"/>
              </w:numPr>
              <w:spacing w:after="0"/>
              <w:ind w:right="202"/>
              <w:rPr>
                <w:rFonts w:eastAsiaTheme="minorEastAsia" w:cs="Times"/>
                <w:color w:val="FF0000"/>
              </w:rPr>
            </w:pPr>
            <w:r w:rsidRPr="003D6DD2">
              <w:rPr>
                <w:rFonts w:eastAsiaTheme="minorEastAsia" w:cs="Times"/>
                <w:color w:val="FF0000"/>
              </w:rPr>
              <w:t>Note: the overlaid OFDM sequence in time domain is based on potential modification to ZC sequence as listed above.</w:t>
            </w:r>
          </w:p>
          <w:p w14:paraId="4C92ADC7" w14:textId="77777777" w:rsidR="00F65059" w:rsidRPr="003D6DD2" w:rsidRDefault="00F65059" w:rsidP="00F65059">
            <w:pPr>
              <w:pStyle w:val="a1"/>
              <w:numPr>
                <w:ilvl w:val="1"/>
                <w:numId w:val="23"/>
              </w:numPr>
              <w:spacing w:after="0"/>
              <w:ind w:left="1440" w:right="202"/>
              <w:rPr>
                <w:rFonts w:eastAsiaTheme="minorEastAsia" w:cs="Times"/>
                <w:color w:val="FF0000"/>
              </w:rPr>
            </w:pPr>
            <w:r w:rsidRPr="003D6DD2">
              <w:rPr>
                <w:rFonts w:eastAsiaTheme="minorEastAsia" w:cs="Times"/>
                <w:color w:val="FF0000"/>
              </w:rPr>
              <w:t>Above overrides any previous RAN1 agreement / working assumption</w:t>
            </w:r>
          </w:p>
          <w:p w14:paraId="3221935F" w14:textId="77777777" w:rsidR="00F65059" w:rsidRPr="00021F2A" w:rsidRDefault="00F65059" w:rsidP="00BB7D1B">
            <w:pPr>
              <w:rPr>
                <w:rFonts w:eastAsiaTheme="minorEastAsia"/>
                <w:lang w:val="en-GB"/>
              </w:rPr>
            </w:pPr>
          </w:p>
        </w:tc>
      </w:tr>
    </w:tbl>
    <w:p w14:paraId="4810C5CC" w14:textId="77777777" w:rsidR="00F65059" w:rsidRDefault="00F65059" w:rsidP="00F65059">
      <w:pPr>
        <w:rPr>
          <w:rFonts w:eastAsiaTheme="minorEastAsia"/>
          <w:lang w:val="en-GB" w:eastAsia="zh-CN"/>
        </w:rPr>
      </w:pPr>
    </w:p>
    <w:p w14:paraId="5AE28590" w14:textId="4213A654" w:rsidR="00F65059" w:rsidRPr="009D778A" w:rsidRDefault="009D778A" w:rsidP="00F65059">
      <w:pPr>
        <w:ind w:right="202"/>
        <w:rPr>
          <w:rFonts w:ascii="Times New Roman" w:hAnsi="Times New Roman"/>
        </w:rPr>
      </w:pPr>
      <w:bookmarkStart w:id="12" w:name="OLE_LINK31"/>
      <w:r w:rsidRPr="009D778A">
        <w:rPr>
          <w:rFonts w:ascii="Times New Roman" w:hAnsi="Times New Roman"/>
        </w:rPr>
        <w:t xml:space="preserve">For </w:t>
      </w:r>
      <w:r w:rsidR="00F65059" w:rsidRPr="009D778A">
        <w:rPr>
          <w:rFonts w:ascii="Times New Roman" w:hAnsi="Times New Roman"/>
        </w:rPr>
        <w:t>M=2, 4, two alternatives for</w:t>
      </w:r>
      <w:r w:rsidR="00F65059" w:rsidRPr="009D778A">
        <w:rPr>
          <w:rFonts w:ascii="Times New Roman" w:hAnsi="Times New Roman"/>
          <w:noProof/>
          <w:position w:val="-10"/>
        </w:rPr>
        <w:object w:dxaOrig="360" w:dyaOrig="300" w14:anchorId="0E82C959">
          <v:shape id="_x0000_i1063" type="#_x0000_t75" alt="" style="width:18.2pt;height:16.05pt;mso-width-percent:0;mso-height-percent:0;mso-width-percent:0;mso-height-percent:0" o:ole="">
            <v:imagedata r:id="rId11" o:title=""/>
          </v:shape>
          <o:OLEObject Type="Embed" ProgID="Equation.DSMT4" ShapeID="_x0000_i1063" DrawAspect="Content" ObjectID="_1801257779" r:id="rId71"/>
        </w:object>
      </w:r>
      <w:r w:rsidR="00F65059" w:rsidRPr="009D778A">
        <w:rPr>
          <w:rFonts w:ascii="Times New Roman" w:hAnsi="Times New Roman"/>
        </w:rPr>
        <w:t xml:space="preserve">is to be down-selected. </w:t>
      </w:r>
      <w:r w:rsidRPr="009D778A">
        <w:rPr>
          <w:rFonts w:ascii="Times New Roman" w:eastAsiaTheme="minorEastAsia" w:hAnsi="Times New Roman"/>
          <w:lang w:eastAsia="zh-CN"/>
        </w:rPr>
        <w:t xml:space="preserve">Company views are summarized as below. </w:t>
      </w:r>
    </w:p>
    <w:bookmarkEnd w:id="12"/>
    <w:tbl>
      <w:tblPr>
        <w:tblStyle w:val="afffb"/>
        <w:tblW w:w="0" w:type="auto"/>
        <w:tblLayout w:type="fixed"/>
        <w:tblLook w:val="04A0" w:firstRow="1" w:lastRow="0" w:firstColumn="1" w:lastColumn="0" w:noHBand="0" w:noVBand="1"/>
      </w:tblPr>
      <w:tblGrid>
        <w:gridCol w:w="3256"/>
        <w:gridCol w:w="5804"/>
      </w:tblGrid>
      <w:tr w:rsidR="00F65059" w:rsidRPr="002A54EA" w14:paraId="3938BC65" w14:textId="77777777" w:rsidTr="005E4583">
        <w:tc>
          <w:tcPr>
            <w:tcW w:w="3256" w:type="dxa"/>
          </w:tcPr>
          <w:p w14:paraId="695545E9" w14:textId="77777777" w:rsidR="00F65059" w:rsidRPr="002A54EA" w:rsidRDefault="00F65059" w:rsidP="00BB7D1B">
            <w:pPr>
              <w:rPr>
                <w:rFonts w:ascii="Times New Roman" w:eastAsiaTheme="minorEastAsia" w:hAnsi="Times New Roman"/>
                <w:lang w:val="en-GB" w:eastAsia="zh-CN"/>
              </w:rPr>
            </w:pPr>
          </w:p>
        </w:tc>
        <w:tc>
          <w:tcPr>
            <w:tcW w:w="5804" w:type="dxa"/>
          </w:tcPr>
          <w:p w14:paraId="0767EE97" w14:textId="77777777" w:rsidR="00F65059" w:rsidRPr="002A54EA" w:rsidRDefault="00F65059"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 xml:space="preserve">Argument </w:t>
            </w:r>
          </w:p>
        </w:tc>
      </w:tr>
      <w:tr w:rsidR="00F65059" w:rsidRPr="002A54EA" w14:paraId="53D93DD1" w14:textId="77777777" w:rsidTr="005E4583">
        <w:tc>
          <w:tcPr>
            <w:tcW w:w="3256" w:type="dxa"/>
          </w:tcPr>
          <w:p w14:paraId="50A0489B" w14:textId="77777777" w:rsidR="00F65059" w:rsidRPr="002A54EA" w:rsidRDefault="00F65059"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 xml:space="preserve">Alt 1 </w:t>
            </w:r>
          </w:p>
          <w:p w14:paraId="300E3AF3" w14:textId="0447E703" w:rsidR="00F65059" w:rsidRPr="002A54EA" w:rsidRDefault="00692D7C" w:rsidP="00BB7D1B">
            <w:pPr>
              <w:rPr>
                <w:rFonts w:ascii="Times New Roman" w:eastAsiaTheme="minorEastAsia" w:hAnsi="Times New Roman"/>
                <w:lang w:val="en-GB" w:eastAsia="zh-CN"/>
              </w:rPr>
            </w:pPr>
            <w:r>
              <w:rPr>
                <w:rFonts w:ascii="Times New Roman" w:eastAsiaTheme="minorEastAsia" w:hAnsi="Times New Roman"/>
                <w:lang w:val="en-GB" w:eastAsia="zh-CN"/>
              </w:rPr>
              <w:t>[2][6]</w:t>
            </w:r>
            <w:r w:rsidR="00DF68C1">
              <w:rPr>
                <w:rFonts w:ascii="Times New Roman" w:eastAsiaTheme="minorEastAsia" w:hAnsi="Times New Roman"/>
                <w:lang w:val="en-GB" w:eastAsia="zh-CN"/>
              </w:rPr>
              <w:t xml:space="preserve"> [7] </w:t>
            </w:r>
            <w:r>
              <w:rPr>
                <w:rFonts w:ascii="Times New Roman" w:eastAsiaTheme="minorEastAsia" w:hAnsi="Times New Roman"/>
                <w:lang w:val="en-GB" w:eastAsia="zh-CN"/>
              </w:rPr>
              <w:t>[9]</w:t>
            </w:r>
            <w:r w:rsidR="00DF68C1">
              <w:rPr>
                <w:rFonts w:ascii="Times New Roman" w:eastAsiaTheme="minorEastAsia" w:hAnsi="Times New Roman"/>
                <w:lang w:val="en-GB" w:eastAsia="zh-CN"/>
              </w:rPr>
              <w:t xml:space="preserve"> </w:t>
            </w:r>
            <w:r>
              <w:rPr>
                <w:rFonts w:ascii="Times New Roman" w:eastAsiaTheme="minorEastAsia" w:hAnsi="Times New Roman"/>
                <w:lang w:val="en-GB" w:eastAsia="zh-CN"/>
              </w:rPr>
              <w:t>[11][13]</w:t>
            </w:r>
            <w:r w:rsidR="00DF68C1">
              <w:rPr>
                <w:rFonts w:ascii="Times New Roman" w:eastAsiaTheme="minorEastAsia" w:hAnsi="Times New Roman"/>
                <w:lang w:val="en-GB" w:eastAsia="zh-CN"/>
              </w:rPr>
              <w:t xml:space="preserve"> [14] </w:t>
            </w:r>
            <w:r>
              <w:rPr>
                <w:rFonts w:ascii="Times New Roman" w:eastAsiaTheme="minorEastAsia" w:hAnsi="Times New Roman"/>
                <w:lang w:val="en-GB" w:eastAsia="zh-CN"/>
              </w:rPr>
              <w:t>[16]</w:t>
            </w:r>
            <w:r w:rsidR="00DF68C1">
              <w:rPr>
                <w:rFonts w:ascii="Times New Roman" w:eastAsiaTheme="minorEastAsia" w:hAnsi="Times New Roman"/>
                <w:lang w:val="en-GB" w:eastAsia="zh-CN"/>
              </w:rPr>
              <w:t xml:space="preserve"> </w:t>
            </w:r>
            <w:r>
              <w:rPr>
                <w:rFonts w:ascii="Times New Roman" w:eastAsiaTheme="minorEastAsia" w:hAnsi="Times New Roman"/>
                <w:lang w:val="en-GB" w:eastAsia="zh-CN"/>
              </w:rPr>
              <w:t>[19]</w:t>
            </w:r>
          </w:p>
        </w:tc>
        <w:tc>
          <w:tcPr>
            <w:tcW w:w="5804" w:type="dxa"/>
          </w:tcPr>
          <w:p w14:paraId="2CF8518C" w14:textId="12153392" w:rsidR="00F65059" w:rsidRPr="001366BC" w:rsidRDefault="00E33CB1" w:rsidP="00355947">
            <w:pPr>
              <w:pStyle w:val="a1"/>
              <w:numPr>
                <w:ilvl w:val="0"/>
                <w:numId w:val="41"/>
              </w:numPr>
              <w:rPr>
                <w:rFonts w:eastAsiaTheme="minorEastAsia"/>
              </w:rPr>
            </w:pPr>
            <w:r w:rsidRPr="001366BC">
              <w:rPr>
                <w:rFonts w:eastAsiaTheme="minorEastAsia"/>
              </w:rPr>
              <w:t>S</w:t>
            </w:r>
            <w:r w:rsidR="00F65059" w:rsidRPr="001366BC">
              <w:rPr>
                <w:rFonts w:eastAsiaTheme="minorEastAsia"/>
              </w:rPr>
              <w:t>imilar performance as Alt 2 for OOK detector</w:t>
            </w:r>
            <w:r w:rsidRPr="001366BC">
              <w:rPr>
                <w:rFonts w:eastAsiaTheme="minorEastAsia"/>
              </w:rPr>
              <w:t>, by receiver implementation</w:t>
            </w:r>
            <w:r w:rsidR="005E4583">
              <w:rPr>
                <w:rFonts w:eastAsiaTheme="minorEastAsia"/>
              </w:rPr>
              <w:t>, e.g., sliding window</w:t>
            </w:r>
          </w:p>
          <w:p w14:paraId="4D5D3675" w14:textId="04609857" w:rsidR="00F65059" w:rsidRDefault="00F65059" w:rsidP="00355947">
            <w:pPr>
              <w:pStyle w:val="a1"/>
              <w:numPr>
                <w:ilvl w:val="0"/>
                <w:numId w:val="41"/>
              </w:numPr>
              <w:rPr>
                <w:rFonts w:eastAsiaTheme="minorEastAsia"/>
              </w:rPr>
            </w:pPr>
            <w:r w:rsidRPr="001366BC">
              <w:rPr>
                <w:rFonts w:eastAsiaTheme="minorEastAsia" w:hint="eastAsia"/>
              </w:rPr>
              <w:t>B</w:t>
            </w:r>
            <w:r w:rsidRPr="001366BC">
              <w:rPr>
                <w:rFonts w:eastAsiaTheme="minorEastAsia"/>
              </w:rPr>
              <w:t>etter performance than Alt 2 for OFDM detector, due to</w:t>
            </w:r>
            <w:r w:rsidR="000F5A23">
              <w:rPr>
                <w:rFonts w:eastAsiaTheme="minorEastAsia"/>
              </w:rPr>
              <w:t xml:space="preserve"> </w:t>
            </w:r>
            <w:r w:rsidRPr="001366BC">
              <w:rPr>
                <w:rFonts w:eastAsiaTheme="minorEastAsia"/>
              </w:rPr>
              <w:t xml:space="preserve">better correlation property with longer sequence.   </w:t>
            </w:r>
          </w:p>
          <w:p w14:paraId="4045D645" w14:textId="0EE853AD" w:rsidR="001F13D5" w:rsidRPr="001366BC" w:rsidRDefault="001F13D5" w:rsidP="00355947">
            <w:pPr>
              <w:pStyle w:val="a1"/>
              <w:numPr>
                <w:ilvl w:val="0"/>
                <w:numId w:val="41"/>
              </w:numPr>
              <w:rPr>
                <w:rFonts w:eastAsiaTheme="minorEastAsia"/>
              </w:rPr>
            </w:pPr>
            <w:r>
              <w:rPr>
                <w:rFonts w:eastAsiaTheme="minorEastAsia" w:hint="eastAsia"/>
              </w:rPr>
              <w:t>L</w:t>
            </w:r>
            <w:r>
              <w:rPr>
                <w:rFonts w:eastAsiaTheme="minorEastAsia"/>
              </w:rPr>
              <w:t xml:space="preserve">arger number of candidate sequences using different root and/or CS, due to longer sequence. </w:t>
            </w:r>
          </w:p>
          <w:p w14:paraId="584F7F59" w14:textId="77777777" w:rsidR="00F65059" w:rsidRDefault="00F65059" w:rsidP="00355947">
            <w:pPr>
              <w:pStyle w:val="a1"/>
              <w:numPr>
                <w:ilvl w:val="0"/>
                <w:numId w:val="41"/>
              </w:numPr>
              <w:rPr>
                <w:rFonts w:eastAsiaTheme="minorEastAsia"/>
              </w:rPr>
            </w:pPr>
            <w:r w:rsidRPr="001366BC">
              <w:rPr>
                <w:rFonts w:eastAsiaTheme="minorEastAsia" w:hint="eastAsia"/>
              </w:rPr>
              <w:t>U</w:t>
            </w:r>
            <w:r w:rsidRPr="001366BC">
              <w:rPr>
                <w:rFonts w:eastAsiaTheme="minorEastAsia"/>
              </w:rPr>
              <w:t>nified design for M=1 and M&gt;1</w:t>
            </w:r>
            <w:r w:rsidR="00AD3799">
              <w:rPr>
                <w:rFonts w:eastAsiaTheme="minorEastAsia"/>
              </w:rPr>
              <w:t xml:space="preserve"> </w:t>
            </w:r>
          </w:p>
          <w:p w14:paraId="0BFF151A" w14:textId="734E14C7" w:rsidR="00CE09FE" w:rsidRPr="001366BC" w:rsidRDefault="00B51A7A" w:rsidP="00355947">
            <w:pPr>
              <w:pStyle w:val="a1"/>
              <w:numPr>
                <w:ilvl w:val="0"/>
                <w:numId w:val="41"/>
              </w:numPr>
              <w:rPr>
                <w:rFonts w:eastAsiaTheme="minorEastAsia"/>
              </w:rPr>
            </w:pPr>
            <w:r>
              <w:rPr>
                <w:rFonts w:eastAsiaTheme="minorEastAsia"/>
              </w:rPr>
              <w:t xml:space="preserve">Less standard effort, no need of discussion on number of zero </w:t>
            </w:r>
            <w:r w:rsidR="000F5A23">
              <w:rPr>
                <w:rFonts w:eastAsiaTheme="minorEastAsia"/>
              </w:rPr>
              <w:t>bits</w:t>
            </w:r>
            <w:r>
              <w:rPr>
                <w:rFonts w:eastAsiaTheme="minorEastAsia"/>
              </w:rPr>
              <w:t xml:space="preserve">. </w:t>
            </w:r>
          </w:p>
        </w:tc>
      </w:tr>
      <w:tr w:rsidR="00F65059" w:rsidRPr="002A54EA" w14:paraId="27264B8F" w14:textId="77777777" w:rsidTr="005E4583">
        <w:tc>
          <w:tcPr>
            <w:tcW w:w="3256" w:type="dxa"/>
          </w:tcPr>
          <w:p w14:paraId="50255DAE" w14:textId="77777777" w:rsidR="00F65059" w:rsidRPr="002A54EA" w:rsidRDefault="00F65059"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Alt 2</w:t>
            </w:r>
          </w:p>
          <w:p w14:paraId="4487C57C" w14:textId="40264805" w:rsidR="00F65059" w:rsidRPr="002A54EA" w:rsidRDefault="00DF68C1" w:rsidP="00BB7D1B">
            <w:pPr>
              <w:rPr>
                <w:rFonts w:ascii="Times New Roman" w:eastAsiaTheme="minorEastAsia" w:hAnsi="Times New Roman"/>
                <w:lang w:val="en-GB" w:eastAsia="zh-CN"/>
              </w:rPr>
            </w:pPr>
            <w:r>
              <w:rPr>
                <w:rFonts w:ascii="Times New Roman" w:eastAsiaTheme="minorEastAsia" w:hAnsi="Times New Roman"/>
                <w:lang w:val="en-GB" w:eastAsia="zh-CN"/>
              </w:rPr>
              <w:t xml:space="preserve">[3] </w:t>
            </w:r>
            <w:r w:rsidR="00692D7C">
              <w:rPr>
                <w:rFonts w:ascii="Times New Roman" w:eastAsiaTheme="minorEastAsia" w:hAnsi="Times New Roman"/>
                <w:lang w:val="en-GB" w:eastAsia="zh-CN"/>
              </w:rPr>
              <w:t>[4]</w:t>
            </w:r>
            <w:r>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18]</w:t>
            </w:r>
            <w:r>
              <w:rPr>
                <w:rFonts w:ascii="Times New Roman" w:eastAsiaTheme="minorEastAsia" w:hAnsi="Times New Roman"/>
                <w:lang w:val="en-GB" w:eastAsia="zh-CN"/>
              </w:rPr>
              <w:t xml:space="preserve"> [23] </w:t>
            </w:r>
            <w:r w:rsidR="00692D7C">
              <w:rPr>
                <w:rFonts w:ascii="Times New Roman" w:eastAsiaTheme="minorEastAsia" w:hAnsi="Times New Roman"/>
                <w:lang w:val="en-GB" w:eastAsia="zh-CN"/>
              </w:rPr>
              <w:t>[24]</w:t>
            </w:r>
          </w:p>
        </w:tc>
        <w:tc>
          <w:tcPr>
            <w:tcW w:w="5804" w:type="dxa"/>
          </w:tcPr>
          <w:p w14:paraId="27B007C1" w14:textId="77777777" w:rsidR="00F65059" w:rsidRPr="002A54EA" w:rsidRDefault="00F65059" w:rsidP="00BB7D1B">
            <w:pPr>
              <w:rPr>
                <w:rFonts w:ascii="Times New Roman" w:eastAsiaTheme="minorEastAsia" w:hAnsi="Times New Roman"/>
                <w:lang w:val="en-GB" w:eastAsia="zh-CN"/>
              </w:rPr>
            </w:pPr>
            <w:r>
              <w:rPr>
                <w:rFonts w:ascii="Times New Roman" w:eastAsiaTheme="minorEastAsia" w:hAnsi="Times New Roman"/>
                <w:lang w:val="en-GB" w:eastAsia="zh-CN"/>
              </w:rPr>
              <w:t xml:space="preserve">Better performance than Alt 1 for OOK detector, due to robustness to timing error and ISI. </w:t>
            </w:r>
          </w:p>
        </w:tc>
      </w:tr>
    </w:tbl>
    <w:p w14:paraId="44D0E1C5" w14:textId="77777777" w:rsidR="00F65059" w:rsidRDefault="00F65059" w:rsidP="00F65059">
      <w:pPr>
        <w:rPr>
          <w:rFonts w:eastAsiaTheme="minorEastAsia"/>
          <w:lang w:val="en-GB" w:eastAsia="zh-CN"/>
        </w:rPr>
      </w:pPr>
    </w:p>
    <w:p w14:paraId="1C721656" w14:textId="2419DD93" w:rsidR="00F65059" w:rsidRDefault="00692D7C" w:rsidP="00F65059">
      <w:pPr>
        <w:rPr>
          <w:rFonts w:ascii="Times New Roman" w:eastAsiaTheme="minorEastAsia" w:hAnsi="Times New Roman"/>
          <w:lang w:val="en-GB" w:eastAsia="zh-CN"/>
        </w:rPr>
      </w:pPr>
      <w:r>
        <w:rPr>
          <w:rFonts w:ascii="Times New Roman" w:eastAsiaTheme="minorEastAsia" w:hAnsi="Times New Roman"/>
          <w:lang w:val="en-GB" w:eastAsia="zh-CN"/>
        </w:rPr>
        <w:t>[2]</w:t>
      </w:r>
      <w:r w:rsidR="00DF68C1">
        <w:rPr>
          <w:rFonts w:ascii="Times New Roman" w:eastAsiaTheme="minorEastAsia" w:hAnsi="Times New Roman"/>
          <w:lang w:val="en-GB" w:eastAsia="zh-CN"/>
        </w:rPr>
        <w:t xml:space="preserve"> </w:t>
      </w:r>
      <w:r>
        <w:rPr>
          <w:rFonts w:ascii="Times New Roman" w:eastAsiaTheme="minorEastAsia" w:hAnsi="Times New Roman"/>
          <w:lang w:val="en-GB" w:eastAsia="zh-CN"/>
        </w:rPr>
        <w:t>[3]</w:t>
      </w:r>
      <w:r w:rsidR="00DF68C1" w:rsidRPr="00DF68C1">
        <w:rPr>
          <w:rFonts w:ascii="Times New Roman" w:eastAsiaTheme="minorEastAsia" w:hAnsi="Times New Roman"/>
          <w:lang w:val="en-GB" w:eastAsia="zh-CN"/>
        </w:rPr>
        <w:t xml:space="preserve"> </w:t>
      </w:r>
      <w:r w:rsidR="00DF68C1">
        <w:rPr>
          <w:rFonts w:ascii="Times New Roman" w:eastAsiaTheme="minorEastAsia" w:hAnsi="Times New Roman"/>
          <w:lang w:val="en-GB" w:eastAsia="zh-CN"/>
        </w:rPr>
        <w:t xml:space="preserve">[4] </w:t>
      </w:r>
      <w:r>
        <w:rPr>
          <w:rFonts w:ascii="Times New Roman" w:eastAsiaTheme="minorEastAsia" w:hAnsi="Times New Roman"/>
          <w:lang w:val="en-GB" w:eastAsia="zh-CN"/>
        </w:rPr>
        <w:t>[6]</w:t>
      </w:r>
      <w:r w:rsidR="00F23057">
        <w:rPr>
          <w:rFonts w:ascii="Times New Roman" w:eastAsiaTheme="minorEastAsia" w:hAnsi="Times New Roman"/>
          <w:lang w:val="en-GB" w:eastAsia="zh-CN"/>
        </w:rPr>
        <w:t xml:space="preserve"> provides evaluation results for Alt 1 vs Alt 2. </w:t>
      </w:r>
    </w:p>
    <w:p w14:paraId="6E1A60A9" w14:textId="3732D66C" w:rsidR="00CE3AD7" w:rsidRPr="00CE3AD7" w:rsidRDefault="00F23057" w:rsidP="00355947">
      <w:pPr>
        <w:pStyle w:val="a1"/>
        <w:numPr>
          <w:ilvl w:val="0"/>
          <w:numId w:val="37"/>
        </w:numPr>
        <w:rPr>
          <w:rFonts w:eastAsiaTheme="minorEastAsia"/>
        </w:rPr>
      </w:pPr>
      <w:r w:rsidRPr="00F23057">
        <w:rPr>
          <w:rFonts w:eastAsiaTheme="minorEastAsia" w:hint="eastAsia"/>
        </w:rPr>
        <w:t>F</w:t>
      </w:r>
      <w:r w:rsidRPr="00F23057">
        <w:rPr>
          <w:rFonts w:eastAsiaTheme="minorEastAsia"/>
        </w:rPr>
        <w:t>or OOK-detector:</w:t>
      </w:r>
    </w:p>
    <w:p w14:paraId="58811491" w14:textId="47F8DBB0" w:rsidR="00F23057" w:rsidRDefault="00692D7C" w:rsidP="00F23057">
      <w:pPr>
        <w:pStyle w:val="a1"/>
        <w:numPr>
          <w:ilvl w:val="0"/>
          <w:numId w:val="0"/>
        </w:numPr>
        <w:ind w:left="420"/>
        <w:rPr>
          <w:rFonts w:eastAsiaTheme="minorEastAsia"/>
        </w:rPr>
      </w:pPr>
      <w:r>
        <w:rPr>
          <w:rFonts w:eastAsiaTheme="minorEastAsia" w:hint="eastAsia"/>
        </w:rPr>
        <w:t>[2]</w:t>
      </w:r>
      <w:r w:rsidR="00F23057">
        <w:rPr>
          <w:rFonts w:eastAsiaTheme="minorEastAsia"/>
        </w:rPr>
        <w:t xml:space="preserve"> shows similar performance for Alt 1 and Alt 2</w:t>
      </w:r>
      <w:r w:rsidR="00C378DB">
        <w:rPr>
          <w:rFonts w:eastAsiaTheme="minorEastAsia"/>
        </w:rPr>
        <w:t xml:space="preserve">, </w:t>
      </w:r>
      <w:r w:rsidR="008459DF">
        <w:rPr>
          <w:rFonts w:eastAsiaTheme="minorEastAsia"/>
        </w:rPr>
        <w:t>assuming 2us timing error</w:t>
      </w:r>
      <w:r w:rsidR="006B4C0E">
        <w:rPr>
          <w:rFonts w:eastAsiaTheme="minorEastAsia"/>
        </w:rPr>
        <w:t>, 16 bits zero insertion</w:t>
      </w:r>
      <w:r w:rsidR="00C378DB">
        <w:rPr>
          <w:rFonts w:eastAsiaTheme="minorEastAsia"/>
        </w:rPr>
        <w:t xml:space="preserve">. </w:t>
      </w:r>
    </w:p>
    <w:p w14:paraId="53009D48" w14:textId="112BBAE7" w:rsidR="008459DF" w:rsidRDefault="00692D7C" w:rsidP="00F23057">
      <w:pPr>
        <w:pStyle w:val="a1"/>
        <w:numPr>
          <w:ilvl w:val="0"/>
          <w:numId w:val="0"/>
        </w:numPr>
        <w:ind w:left="420"/>
        <w:rPr>
          <w:rFonts w:eastAsiaTheme="minorEastAsia"/>
        </w:rPr>
      </w:pPr>
      <w:r>
        <w:rPr>
          <w:rFonts w:eastAsiaTheme="minorEastAsia" w:hint="eastAsia"/>
        </w:rPr>
        <w:t>[3]</w:t>
      </w:r>
      <w:r w:rsidR="008459DF">
        <w:rPr>
          <w:rFonts w:eastAsiaTheme="minorEastAsia"/>
        </w:rPr>
        <w:t xml:space="preserve"> shows up to 1.5dB loss of Alt 1, assuming </w:t>
      </w:r>
      <w:r w:rsidR="00642E60">
        <w:rPr>
          <w:rFonts w:eastAsiaTheme="minorEastAsia"/>
        </w:rPr>
        <w:t>9.36us</w:t>
      </w:r>
      <w:r w:rsidR="008459DF">
        <w:rPr>
          <w:rFonts w:eastAsiaTheme="minorEastAsia"/>
        </w:rPr>
        <w:t xml:space="preserve"> timing error, </w:t>
      </w:r>
      <w:r w:rsidR="00642E60">
        <w:rPr>
          <w:rFonts w:eastAsiaTheme="minorEastAsia"/>
        </w:rPr>
        <w:t>72</w:t>
      </w:r>
      <w:r w:rsidR="008459DF">
        <w:rPr>
          <w:rFonts w:eastAsiaTheme="minorEastAsia"/>
        </w:rPr>
        <w:t xml:space="preserve"> </w:t>
      </w:r>
      <w:r w:rsidR="00642E60">
        <w:rPr>
          <w:rFonts w:eastAsiaTheme="minorEastAsia"/>
        </w:rPr>
        <w:t>bits</w:t>
      </w:r>
      <w:r w:rsidR="008459DF">
        <w:rPr>
          <w:rFonts w:eastAsiaTheme="minorEastAsia"/>
        </w:rPr>
        <w:t xml:space="preserve"> zero insertion. </w:t>
      </w:r>
    </w:p>
    <w:p w14:paraId="7EC9499C" w14:textId="433D2451" w:rsidR="00F23057" w:rsidRDefault="00692D7C" w:rsidP="00F23057">
      <w:pPr>
        <w:pStyle w:val="a1"/>
        <w:numPr>
          <w:ilvl w:val="0"/>
          <w:numId w:val="0"/>
        </w:numPr>
        <w:ind w:left="420"/>
        <w:rPr>
          <w:rFonts w:eastAsiaTheme="minorEastAsia"/>
        </w:rPr>
      </w:pPr>
      <w:r>
        <w:rPr>
          <w:rFonts w:eastAsiaTheme="minorEastAsia"/>
        </w:rPr>
        <w:t>[4]</w:t>
      </w:r>
      <w:r w:rsidR="00F23057">
        <w:rPr>
          <w:rFonts w:eastAsiaTheme="minorEastAsia"/>
        </w:rPr>
        <w:t xml:space="preserve"> shows up to 2dB </w:t>
      </w:r>
      <w:r w:rsidR="00C378DB">
        <w:rPr>
          <w:rFonts w:eastAsiaTheme="minorEastAsia"/>
        </w:rPr>
        <w:t>loss</w:t>
      </w:r>
      <w:r w:rsidR="00F23057">
        <w:rPr>
          <w:rFonts w:eastAsiaTheme="minorEastAsia"/>
        </w:rPr>
        <w:t xml:space="preserve"> of Alt 1</w:t>
      </w:r>
      <w:r w:rsidR="00C378DB">
        <w:rPr>
          <w:rFonts w:eastAsiaTheme="minorEastAsia"/>
        </w:rPr>
        <w:t xml:space="preserve">, </w:t>
      </w:r>
      <w:r w:rsidR="008459DF">
        <w:rPr>
          <w:rFonts w:eastAsiaTheme="minorEastAsia"/>
        </w:rPr>
        <w:t>assuming 2us timing error</w:t>
      </w:r>
      <w:r w:rsidR="00C378DB">
        <w:rPr>
          <w:rFonts w:eastAsiaTheme="minorEastAsia"/>
        </w:rPr>
        <w:t xml:space="preserve">.  </w:t>
      </w:r>
    </w:p>
    <w:p w14:paraId="75EED11C" w14:textId="77777777" w:rsidR="00DF68C1" w:rsidRDefault="00DF68C1" w:rsidP="00DF68C1">
      <w:pPr>
        <w:pStyle w:val="a1"/>
        <w:numPr>
          <w:ilvl w:val="0"/>
          <w:numId w:val="0"/>
        </w:numPr>
        <w:ind w:left="420"/>
        <w:rPr>
          <w:rFonts w:eastAsiaTheme="minorEastAsia"/>
        </w:rPr>
      </w:pPr>
      <w:r>
        <w:rPr>
          <w:rFonts w:eastAsiaTheme="minorEastAsia" w:hint="eastAsia"/>
        </w:rPr>
        <w:t>[6]</w:t>
      </w:r>
      <w:r>
        <w:rPr>
          <w:rFonts w:eastAsiaTheme="minorEastAsia"/>
        </w:rPr>
        <w:t xml:space="preserve"> shows 0.4 dB loss of Alt2, assuming zero insertion with duration of 10% OOK chip duration.  </w:t>
      </w:r>
    </w:p>
    <w:p w14:paraId="707E0A1C" w14:textId="56458D27" w:rsidR="00B744E2" w:rsidRPr="009D778A" w:rsidRDefault="00692D7C" w:rsidP="009D778A">
      <w:pPr>
        <w:pStyle w:val="a1"/>
        <w:numPr>
          <w:ilvl w:val="0"/>
          <w:numId w:val="0"/>
        </w:numPr>
        <w:ind w:left="420"/>
        <w:rPr>
          <w:rFonts w:eastAsiaTheme="minorEastAsia"/>
        </w:rPr>
      </w:pPr>
      <w:r>
        <w:rPr>
          <w:rFonts w:eastAsiaTheme="minorEastAsia" w:hint="eastAsia"/>
        </w:rPr>
        <w:t>[18]</w:t>
      </w:r>
      <w:r w:rsidR="00CE3AD7">
        <w:rPr>
          <w:rFonts w:eastAsiaTheme="minorEastAsia"/>
        </w:rPr>
        <w:t xml:space="preserve"> </w:t>
      </w:r>
      <w:r w:rsidR="00CE3AD7">
        <w:rPr>
          <w:rFonts w:eastAsiaTheme="minorEastAsia" w:hint="eastAsia"/>
        </w:rPr>
        <w:t>shows</w:t>
      </w:r>
      <w:r w:rsidR="00CE3AD7">
        <w:rPr>
          <w:rFonts w:eastAsiaTheme="minorEastAsia"/>
        </w:rPr>
        <w:t xml:space="preserve"> about 1.2dB loss of Alt 1, assuming 13 bits zero insertion. </w:t>
      </w:r>
    </w:p>
    <w:p w14:paraId="03018966" w14:textId="77777777" w:rsidR="00E54CAE" w:rsidRDefault="00E54CAE" w:rsidP="00F23057">
      <w:pPr>
        <w:pStyle w:val="a1"/>
        <w:numPr>
          <w:ilvl w:val="0"/>
          <w:numId w:val="0"/>
        </w:numPr>
        <w:ind w:left="420"/>
        <w:rPr>
          <w:rFonts w:eastAsiaTheme="minorEastAsia"/>
        </w:rPr>
      </w:pPr>
    </w:p>
    <w:p w14:paraId="3B096BC7" w14:textId="77777777" w:rsidR="00F23057" w:rsidRDefault="00F23057" w:rsidP="00355947">
      <w:pPr>
        <w:pStyle w:val="a1"/>
        <w:numPr>
          <w:ilvl w:val="0"/>
          <w:numId w:val="37"/>
        </w:numPr>
        <w:rPr>
          <w:rFonts w:eastAsiaTheme="minorEastAsia"/>
        </w:rPr>
      </w:pPr>
      <w:r w:rsidRPr="00F23057">
        <w:rPr>
          <w:rFonts w:eastAsiaTheme="minorEastAsia" w:hint="eastAsia"/>
        </w:rPr>
        <w:t>F</w:t>
      </w:r>
      <w:r w:rsidRPr="00F23057">
        <w:rPr>
          <w:rFonts w:eastAsiaTheme="minorEastAsia"/>
        </w:rPr>
        <w:t>or OFDM detector</w:t>
      </w:r>
      <w:r>
        <w:rPr>
          <w:rFonts w:eastAsiaTheme="minorEastAsia"/>
        </w:rPr>
        <w:t>:</w:t>
      </w:r>
    </w:p>
    <w:p w14:paraId="259C4539" w14:textId="6B7A9165" w:rsidR="00F23057" w:rsidRDefault="00692D7C" w:rsidP="00F23057">
      <w:pPr>
        <w:pStyle w:val="a1"/>
        <w:numPr>
          <w:ilvl w:val="0"/>
          <w:numId w:val="0"/>
        </w:numPr>
        <w:ind w:left="420"/>
        <w:rPr>
          <w:rFonts w:eastAsiaTheme="minorEastAsia"/>
        </w:rPr>
      </w:pPr>
      <w:r>
        <w:rPr>
          <w:rFonts w:eastAsiaTheme="minorEastAsia"/>
        </w:rPr>
        <w:t>[2]</w:t>
      </w:r>
      <w:r w:rsidR="00F23057" w:rsidRPr="00F23057">
        <w:rPr>
          <w:rFonts w:eastAsiaTheme="minorEastAsia"/>
        </w:rPr>
        <w:t xml:space="preserve"> </w:t>
      </w:r>
      <w:r w:rsidR="00F23057">
        <w:rPr>
          <w:rFonts w:eastAsiaTheme="minorEastAsia"/>
        </w:rPr>
        <w:t>shows</w:t>
      </w:r>
      <w:r w:rsidR="00F23057" w:rsidRPr="00F23057">
        <w:rPr>
          <w:rFonts w:eastAsiaTheme="minorEastAsia"/>
        </w:rPr>
        <w:t xml:space="preserve"> about 1dB </w:t>
      </w:r>
      <w:r w:rsidR="00C378DB">
        <w:rPr>
          <w:rFonts w:eastAsiaTheme="minorEastAsia"/>
        </w:rPr>
        <w:t>loss</w:t>
      </w:r>
      <w:r w:rsidR="00F23057" w:rsidRPr="00F23057">
        <w:rPr>
          <w:rFonts w:eastAsiaTheme="minorEastAsia"/>
        </w:rPr>
        <w:t xml:space="preserve"> of Alt 2</w:t>
      </w:r>
      <w:r w:rsidR="0092739D">
        <w:rPr>
          <w:rFonts w:eastAsiaTheme="minorEastAsia"/>
        </w:rPr>
        <w:t xml:space="preserve"> for 4 candidate overlaid sequences with 4 different CS</w:t>
      </w:r>
      <w:r w:rsidR="00F23057" w:rsidRPr="00F23057">
        <w:rPr>
          <w:rFonts w:eastAsiaTheme="minorEastAsia"/>
        </w:rPr>
        <w:t xml:space="preserve">. </w:t>
      </w:r>
    </w:p>
    <w:p w14:paraId="2338E002" w14:textId="0DD0AAA6" w:rsidR="00E54CAE" w:rsidRDefault="00692D7C" w:rsidP="00E54CAE">
      <w:pPr>
        <w:pStyle w:val="a1"/>
        <w:numPr>
          <w:ilvl w:val="0"/>
          <w:numId w:val="0"/>
        </w:numPr>
        <w:ind w:left="420"/>
        <w:rPr>
          <w:rFonts w:eastAsiaTheme="minorEastAsia"/>
        </w:rPr>
      </w:pPr>
      <w:r>
        <w:rPr>
          <w:rFonts w:eastAsiaTheme="minorEastAsia" w:hint="eastAsia"/>
        </w:rPr>
        <w:t>[3]</w:t>
      </w:r>
      <w:r w:rsidR="00E54CAE">
        <w:rPr>
          <w:rFonts w:eastAsiaTheme="minorEastAsia"/>
        </w:rPr>
        <w:t xml:space="preserve"> shows same performance for both alternatives,</w:t>
      </w:r>
      <w:r w:rsidR="00E54CAE" w:rsidRPr="00E54CAE">
        <w:rPr>
          <w:rFonts w:eastAsiaTheme="minorEastAsia"/>
        </w:rPr>
        <w:t xml:space="preserve"> </w:t>
      </w:r>
      <w:r w:rsidR="00E54CAE">
        <w:rPr>
          <w:rFonts w:eastAsiaTheme="minorEastAsia"/>
        </w:rPr>
        <w:t>assuming 8 or 16 bits zero insertion</w:t>
      </w:r>
      <w:r w:rsidR="00B744E2">
        <w:rPr>
          <w:rFonts w:eastAsiaTheme="minorEastAsia"/>
        </w:rPr>
        <w:t xml:space="preserve"> for M=2</w:t>
      </w:r>
      <w:r w:rsidR="00E54CAE">
        <w:rPr>
          <w:rFonts w:eastAsiaTheme="minorEastAsia"/>
        </w:rPr>
        <w:t xml:space="preserve">.  </w:t>
      </w:r>
    </w:p>
    <w:p w14:paraId="3F2A3B48" w14:textId="0090D68C" w:rsidR="0092739D" w:rsidRDefault="00692D7C" w:rsidP="00E54CAE">
      <w:pPr>
        <w:pStyle w:val="a1"/>
        <w:numPr>
          <w:ilvl w:val="0"/>
          <w:numId w:val="0"/>
        </w:numPr>
        <w:ind w:left="420"/>
        <w:rPr>
          <w:rFonts w:eastAsiaTheme="minorEastAsia"/>
        </w:rPr>
      </w:pPr>
      <w:r>
        <w:rPr>
          <w:rFonts w:eastAsiaTheme="minorEastAsia" w:hint="eastAsia"/>
        </w:rPr>
        <w:lastRenderedPageBreak/>
        <w:t>[18]</w:t>
      </w:r>
      <w:r w:rsidR="0092739D">
        <w:rPr>
          <w:rFonts w:eastAsiaTheme="minorEastAsia"/>
        </w:rPr>
        <w:t xml:space="preserve"> shows 0.4dB loss of Alt 1 for single or 4 candidate overlaid sequences with 4 different CS, and </w:t>
      </w:r>
      <w:r w:rsidR="00CE3AD7">
        <w:rPr>
          <w:rFonts w:eastAsiaTheme="minorEastAsia"/>
        </w:rPr>
        <w:t>&gt;0.4dB</w:t>
      </w:r>
      <w:r w:rsidR="0092739D">
        <w:rPr>
          <w:rFonts w:eastAsiaTheme="minorEastAsia"/>
        </w:rPr>
        <w:t xml:space="preserve"> </w:t>
      </w:r>
      <w:r w:rsidR="00CE3AD7">
        <w:rPr>
          <w:rFonts w:eastAsiaTheme="minorEastAsia"/>
        </w:rPr>
        <w:t>loss</w:t>
      </w:r>
      <w:r w:rsidR="0092739D">
        <w:rPr>
          <w:rFonts w:eastAsiaTheme="minorEastAsia"/>
        </w:rPr>
        <w:t xml:space="preserve"> for 8 candidate overlaid sequence </w:t>
      </w:r>
      <w:r w:rsidR="00CE3AD7">
        <w:rPr>
          <w:rFonts w:eastAsiaTheme="minorEastAsia"/>
        </w:rPr>
        <w:t>with 4</w:t>
      </w:r>
      <w:r w:rsidR="0092739D">
        <w:rPr>
          <w:rFonts w:eastAsiaTheme="minorEastAsia"/>
        </w:rPr>
        <w:t xml:space="preserve"> difference CS + 2 root, </w:t>
      </w:r>
      <w:r w:rsidR="00027409">
        <w:rPr>
          <w:rFonts w:eastAsiaTheme="minorEastAsia"/>
        </w:rPr>
        <w:t xml:space="preserve">using same root for At 1&amp;2, </w:t>
      </w:r>
      <w:r w:rsidR="0092739D">
        <w:rPr>
          <w:rFonts w:eastAsiaTheme="minorEastAsia"/>
        </w:rPr>
        <w:t>assuming 13 bits zero insertion.</w:t>
      </w:r>
    </w:p>
    <w:p w14:paraId="0055FBE3" w14:textId="7B807DAC" w:rsidR="00B744E2" w:rsidRDefault="00692D7C" w:rsidP="00E54CAE">
      <w:pPr>
        <w:pStyle w:val="a1"/>
        <w:numPr>
          <w:ilvl w:val="0"/>
          <w:numId w:val="0"/>
        </w:numPr>
        <w:ind w:left="420"/>
        <w:rPr>
          <w:rFonts w:eastAsiaTheme="minorEastAsia"/>
        </w:rPr>
      </w:pPr>
      <w:r>
        <w:rPr>
          <w:rFonts w:eastAsiaTheme="minorEastAsia" w:hint="eastAsia"/>
        </w:rPr>
        <w:t>[19]</w:t>
      </w:r>
      <w:r w:rsidR="00B744E2">
        <w:rPr>
          <w:rFonts w:eastAsiaTheme="minorEastAsia"/>
        </w:rPr>
        <w:t xml:space="preserve"> shows about 6dB loss of Alt 2 with multiple overlaid sequences based on different root, assuming 16 bits zero insertion for M</w:t>
      </w:r>
      <w:r w:rsidR="00B744E2">
        <w:rPr>
          <w:rFonts w:eastAsiaTheme="minorEastAsia" w:hint="eastAsia"/>
        </w:rPr>
        <w:t>=2</w:t>
      </w:r>
      <w:r w:rsidR="00B744E2">
        <w:rPr>
          <w:rFonts w:eastAsiaTheme="minorEastAsia"/>
        </w:rPr>
        <w:t>, and similar performance for Alt 1&amp; 2 with multiple overlaid sequences based on different root +CS,</w:t>
      </w:r>
      <w:r w:rsidR="00B744E2" w:rsidRPr="00B744E2">
        <w:rPr>
          <w:rFonts w:eastAsiaTheme="minorEastAsia"/>
        </w:rPr>
        <w:t xml:space="preserve"> </w:t>
      </w:r>
      <w:r w:rsidR="00B744E2">
        <w:rPr>
          <w:rFonts w:eastAsiaTheme="minorEastAsia"/>
        </w:rPr>
        <w:t>assuming 16 bits zero insertion for M</w:t>
      </w:r>
      <w:r w:rsidR="00B744E2">
        <w:rPr>
          <w:rFonts w:eastAsiaTheme="minorEastAsia" w:hint="eastAsia"/>
        </w:rPr>
        <w:t>=2</w:t>
      </w:r>
      <w:r w:rsidR="00B744E2">
        <w:rPr>
          <w:rFonts w:eastAsiaTheme="minorEastAsia"/>
        </w:rPr>
        <w:t xml:space="preserve">. </w:t>
      </w:r>
    </w:p>
    <w:p w14:paraId="4B5F547B" w14:textId="77777777" w:rsidR="00E54CAE" w:rsidRPr="00E54CAE" w:rsidRDefault="00E54CAE" w:rsidP="00F23057">
      <w:pPr>
        <w:pStyle w:val="a1"/>
        <w:numPr>
          <w:ilvl w:val="0"/>
          <w:numId w:val="0"/>
        </w:numPr>
        <w:ind w:left="420"/>
        <w:rPr>
          <w:rFonts w:eastAsiaTheme="minorEastAsia"/>
        </w:rPr>
      </w:pPr>
    </w:p>
    <w:p w14:paraId="363E1042" w14:textId="217DFDA7" w:rsidR="00970480" w:rsidRDefault="006B4C0E" w:rsidP="006B4C0E">
      <w:pPr>
        <w:ind w:right="200"/>
        <w:jc w:val="both"/>
        <w:rPr>
          <w:rFonts w:ascii="Times New Roman" w:eastAsia="微软雅黑" w:hAnsi="Times New Roman"/>
          <w:szCs w:val="20"/>
          <w:lang w:eastAsia="zh-CN"/>
        </w:rPr>
      </w:pPr>
      <w:r>
        <w:rPr>
          <w:rFonts w:ascii="Times New Roman" w:eastAsia="微软雅黑" w:hAnsi="Times New Roman"/>
          <w:szCs w:val="20"/>
          <w:lang w:eastAsia="zh-CN"/>
        </w:rPr>
        <w:t xml:space="preserve">Based on companies’ evaluation results, for OOK detector, some companies observe performance lose of Alt 1 while some companies observe similar or performance loss of Alt 2. Therefore, </w:t>
      </w:r>
      <w:r w:rsidR="009D778A">
        <w:rPr>
          <w:rFonts w:ascii="Times New Roman" w:eastAsia="微软雅黑" w:hAnsi="Times New Roman" w:hint="eastAsia"/>
          <w:szCs w:val="20"/>
          <w:lang w:eastAsia="zh-CN"/>
        </w:rPr>
        <w:t>F</w:t>
      </w:r>
      <w:r w:rsidR="009D778A">
        <w:rPr>
          <w:rFonts w:ascii="Times New Roman" w:eastAsia="微软雅黑" w:hAnsi="Times New Roman"/>
          <w:szCs w:val="20"/>
          <w:lang w:eastAsia="zh-CN"/>
        </w:rPr>
        <w:t xml:space="preserve">L suggests to go with majority view. </w:t>
      </w:r>
    </w:p>
    <w:p w14:paraId="68D7A89E" w14:textId="77777777" w:rsidR="009D778A" w:rsidRDefault="009D778A">
      <w:pPr>
        <w:ind w:left="200" w:right="200"/>
        <w:rPr>
          <w:rFonts w:ascii="Times New Roman" w:eastAsia="微软雅黑" w:hAnsi="Times New Roman"/>
          <w:szCs w:val="20"/>
          <w:lang w:eastAsia="zh-CN"/>
        </w:rPr>
      </w:pPr>
    </w:p>
    <w:p w14:paraId="5FE24568" w14:textId="369525DA" w:rsidR="009D778A" w:rsidRPr="00B85C75" w:rsidRDefault="00037EFE" w:rsidP="009D778A">
      <w:pPr>
        <w:keepNext/>
        <w:tabs>
          <w:tab w:val="left" w:pos="-5500"/>
        </w:tabs>
        <w:spacing w:afterLines="50" w:after="120"/>
        <w:ind w:left="200" w:right="200"/>
        <w:outlineLvl w:val="3"/>
        <w:rPr>
          <w:rFonts w:ascii="Times New Roman" w:eastAsia="微软雅黑" w:hAnsi="Times New Roman"/>
          <w:b/>
          <w:bCs/>
          <w:iCs/>
          <w:szCs w:val="20"/>
          <w:lang w:val="en-GB" w:eastAsia="zh-CN"/>
        </w:rPr>
      </w:pPr>
      <w:r w:rsidRPr="00B85C75">
        <w:rPr>
          <w:rFonts w:ascii="Times New Roman" w:eastAsia="微软雅黑" w:hAnsi="Times New Roman"/>
          <w:b/>
          <w:bCs/>
          <w:iCs/>
          <w:szCs w:val="20"/>
          <w:highlight w:val="yellow"/>
          <w:lang w:val="en-GB" w:eastAsia="zh-CN"/>
        </w:rPr>
        <w:t xml:space="preserve">[H][FL1] </w:t>
      </w:r>
      <w:r w:rsidRPr="00B85C75">
        <w:rPr>
          <w:rFonts w:ascii="Times New Roman" w:eastAsia="微软雅黑" w:hAnsi="Times New Roman"/>
          <w:b/>
          <w:bCs/>
          <w:iCs/>
          <w:szCs w:val="20"/>
          <w:lang w:val="en-GB" w:eastAsia="zh-CN"/>
        </w:rPr>
        <w:t xml:space="preserve">Proposal 3.2-1: </w:t>
      </w:r>
      <w:r w:rsidR="009D778A" w:rsidRPr="00B85C75">
        <w:rPr>
          <w:rFonts w:ascii="Times New Roman" w:hAnsi="Times New Roman"/>
        </w:rPr>
        <w:t xml:space="preserve">M=2, 4, </w:t>
      </w:r>
      <w:r w:rsidR="009D778A" w:rsidRPr="00B85C75">
        <w:rPr>
          <w:rFonts w:ascii="Times New Roman" w:hAnsi="Times New Roman"/>
          <w:noProof/>
          <w:position w:val="-10"/>
        </w:rPr>
        <w:object w:dxaOrig="360" w:dyaOrig="300" w14:anchorId="02826827">
          <v:shape id="_x0000_i1064" type="#_x0000_t75" alt="" style="width:18.2pt;height:16.05pt;mso-width-percent:0;mso-height-percent:0;mso-width-percent:0;mso-height-percent:0" o:ole="">
            <v:imagedata r:id="rId11" o:title=""/>
          </v:shape>
          <o:OLEObject Type="Embed" ProgID="Equation.DSMT4" ShapeID="_x0000_i1064" DrawAspect="Content" ObjectID="_1801257780" r:id="rId72"/>
        </w:object>
      </w:r>
      <w:r w:rsidR="009D778A" w:rsidRPr="00B85C75">
        <w:rPr>
          <w:rFonts w:ascii="Times New Roman" w:hAnsi="Times New Roman"/>
        </w:rPr>
        <w:t>i</w:t>
      </w:r>
      <w:r w:rsidR="00B85C75" w:rsidRPr="00B85C75">
        <w:rPr>
          <w:rFonts w:ascii="Times New Roman" w:eastAsiaTheme="minorEastAsia" w:hAnsi="Times New Roman"/>
          <w:lang w:eastAsia="zh-CN"/>
        </w:rPr>
        <w:t>s</w:t>
      </w:r>
      <w:r w:rsidR="009D778A" w:rsidRPr="00B85C75">
        <w:rPr>
          <w:rFonts w:ascii="Times New Roman" w:hAnsi="Times New Roman"/>
        </w:rPr>
        <w:t>:</w:t>
      </w:r>
    </w:p>
    <w:p w14:paraId="0D215952" w14:textId="77777777" w:rsidR="009D778A" w:rsidRPr="00B85C75" w:rsidRDefault="009D778A" w:rsidP="009D778A">
      <w:pPr>
        <w:pStyle w:val="a1"/>
        <w:numPr>
          <w:ilvl w:val="1"/>
          <w:numId w:val="23"/>
        </w:numPr>
        <w:spacing w:after="0"/>
        <w:ind w:left="1440" w:right="202"/>
      </w:pPr>
      <w:r w:rsidRPr="00B85C75">
        <w:rPr>
          <w:noProof/>
        </w:rPr>
        <w:t xml:space="preserve">Alt1: </w:t>
      </w:r>
      <w:r w:rsidRPr="00B85C75">
        <w:rPr>
          <w:noProof/>
          <w:position w:val="-10"/>
        </w:rPr>
        <w:object w:dxaOrig="360" w:dyaOrig="300" w14:anchorId="3B7BA611">
          <v:shape id="_x0000_i1065" type="#_x0000_t75" alt="" style="width:18.2pt;height:16.05pt;mso-width-percent:0;mso-height-percent:0;mso-width-percent:0;mso-height-percent:0" o:ole="">
            <v:imagedata r:id="rId11" o:title=""/>
          </v:shape>
          <o:OLEObject Type="Embed" ProgID="Equation.DSMT4" ShapeID="_x0000_i1065" DrawAspect="Content" ObjectID="_1801257781" r:id="rId73"/>
        </w:object>
      </w:r>
      <w:r w:rsidRPr="00B85C75">
        <w:t>is given by the largest prime number such that</w:t>
      </w:r>
      <w:r w:rsidRPr="00B85C75">
        <w:rPr>
          <w:noProof/>
          <w:position w:val="-10"/>
        </w:rPr>
        <w:object w:dxaOrig="840" w:dyaOrig="300" w14:anchorId="119E9FA3">
          <v:shape id="_x0000_i1066" type="#_x0000_t75" alt="" style="width:42.05pt;height:16.05pt;mso-width-percent:0;mso-height-percent:0;mso-width-percent:0;mso-height-percent:0" o:ole="">
            <v:imagedata r:id="rId37" o:title=""/>
          </v:shape>
          <o:OLEObject Type="Embed" ProgID="Equation.DSMT4" ShapeID="_x0000_i1066" DrawAspect="Content" ObjectID="_1801257782" r:id="rId74"/>
        </w:object>
      </w:r>
      <w:r w:rsidRPr="00B85C75">
        <w:t>,</w:t>
      </w:r>
      <w:r w:rsidRPr="00B85C75">
        <w:rPr>
          <w:noProof/>
          <w:position w:val="-10"/>
        </w:rPr>
        <w:object w:dxaOrig="340" w:dyaOrig="300" w14:anchorId="0D5EF24E">
          <v:shape id="_x0000_i1067" type="#_x0000_t75" alt="" style="width:17.45pt;height:16.05pt;mso-width-percent:0;mso-height-percent:0;mso-width-percent:0;mso-height-percent:0" o:ole="">
            <v:imagedata r:id="rId39" o:title=""/>
          </v:shape>
          <o:OLEObject Type="Embed" ProgID="Equation.DSMT4" ShapeID="_x0000_i1067" DrawAspect="Content" ObjectID="_1801257783" r:id="rId75"/>
        </w:object>
      </w:r>
      <w:r w:rsidRPr="00B85C75">
        <w:t>is the overlaid OFDM sequence length.</w:t>
      </w:r>
    </w:p>
    <w:p w14:paraId="536C5ACE" w14:textId="77777777" w:rsidR="009D778A" w:rsidRPr="00B85C75" w:rsidRDefault="009D778A" w:rsidP="009D778A">
      <w:pPr>
        <w:pStyle w:val="a1"/>
        <w:numPr>
          <w:ilvl w:val="2"/>
          <w:numId w:val="23"/>
        </w:numPr>
        <w:spacing w:after="0"/>
        <w:ind w:right="202"/>
      </w:pPr>
      <w:r w:rsidRPr="00B85C75">
        <w:t>The base overlaid sequence</w:t>
      </w:r>
      <w:r w:rsidRPr="00B85C75">
        <w:rPr>
          <w:noProof/>
          <w:position w:val="-10"/>
        </w:rPr>
        <w:object w:dxaOrig="440" w:dyaOrig="300" w14:anchorId="0E8255C2">
          <v:shape id="_x0000_i1068" type="#_x0000_t75" alt="" style="width:22.1pt;height:13.9pt;mso-width-percent:0;mso-height-percent:0;mso-width-percent:0;mso-height-percent:0" o:ole="">
            <v:imagedata r:id="rId41" o:title=""/>
          </v:shape>
          <o:OLEObject Type="Embed" ProgID="Equation.DSMT4" ShapeID="_x0000_i1068" DrawAspect="Content" ObjectID="_1801257784" r:id="rId76"/>
        </w:object>
      </w:r>
      <w:r w:rsidRPr="00B85C75">
        <w:t>is generated by extension of</w:t>
      </w:r>
      <w:r w:rsidRPr="00B85C75">
        <w:rPr>
          <w:b/>
          <w:noProof/>
          <w:position w:val="-12"/>
        </w:rPr>
        <w:object w:dxaOrig="300" w:dyaOrig="320" w14:anchorId="3920A887">
          <v:shape id="_x0000_i1069" type="#_x0000_t75" alt="" style="width:16.05pt;height:16.05pt;mso-width-percent:0;mso-height-percent:0;mso-width-percent:0;mso-height-percent:0" o:ole="">
            <v:imagedata r:id="rId43" o:title=""/>
          </v:shape>
          <o:OLEObject Type="Embed" ProgID="Equation.DSMT4" ShapeID="_x0000_i1069" DrawAspect="Content" ObjectID="_1801257785" r:id="rId77"/>
        </w:object>
      </w:r>
    </w:p>
    <w:p w14:paraId="7EE47DA1" w14:textId="77777777" w:rsidR="009D778A" w:rsidRPr="00B85C75" w:rsidRDefault="009D778A" w:rsidP="00355947">
      <w:pPr>
        <w:pStyle w:val="a1"/>
        <w:numPr>
          <w:ilvl w:val="1"/>
          <w:numId w:val="35"/>
        </w:numPr>
        <w:ind w:left="720" w:right="202"/>
        <w:jc w:val="center"/>
      </w:pPr>
      <w:r w:rsidRPr="00B85C75">
        <w:rPr>
          <w:rFonts w:eastAsiaTheme="minorEastAsia"/>
          <w:noProof/>
          <w:position w:val="-12"/>
        </w:rPr>
        <w:object w:dxaOrig="1880" w:dyaOrig="340" w14:anchorId="34EE0D99">
          <v:shape id="_x0000_i1070" type="#_x0000_t75" alt="" style="width:94.45pt;height:17.45pt;mso-width-percent:0;mso-height-percent:0;mso-width-percent:0;mso-height-percent:0" o:ole="">
            <v:imagedata r:id="rId26" o:title=""/>
          </v:shape>
          <o:OLEObject Type="Embed" ProgID="Equation.DSMT4" ShapeID="_x0000_i1070" DrawAspect="Content" ObjectID="_1801257786" r:id="rId78"/>
        </w:object>
      </w:r>
      <w:r w:rsidRPr="00B85C75">
        <w:rPr>
          <w:rFonts w:eastAsiaTheme="minorEastAsia"/>
        </w:rPr>
        <w:t>,</w:t>
      </w:r>
      <w:r w:rsidRPr="00B85C75">
        <w:rPr>
          <w:noProof/>
          <w:position w:val="-10"/>
        </w:rPr>
        <w:object w:dxaOrig="1340" w:dyaOrig="300" w14:anchorId="2B8C7628">
          <v:shape id="_x0000_i1071" type="#_x0000_t75" alt="" style="width:65.95pt;height:16.05pt;mso-width-percent:0;mso-height-percent:0;mso-width-percent:0;mso-height-percent:0" o:ole="">
            <v:imagedata r:id="rId28" o:title=""/>
          </v:shape>
          <o:OLEObject Type="Embed" ProgID="Equation.DSMT4" ShapeID="_x0000_i1071" DrawAspect="Content" ObjectID="_1801257787" r:id="rId79"/>
        </w:object>
      </w:r>
    </w:p>
    <w:p w14:paraId="1EB47FCD" w14:textId="77777777" w:rsidR="009D778A" w:rsidRPr="00B85C75" w:rsidRDefault="009D778A" w:rsidP="009D778A">
      <w:pPr>
        <w:pStyle w:val="a1"/>
        <w:numPr>
          <w:ilvl w:val="2"/>
          <w:numId w:val="23"/>
        </w:numPr>
        <w:spacing w:after="0"/>
        <w:ind w:right="202"/>
        <w:rPr>
          <w:rFonts w:eastAsiaTheme="minorEastAsia"/>
          <w:i/>
        </w:rPr>
      </w:pPr>
      <w:r w:rsidRPr="00B85C75">
        <w:t>With CS(s) applied to the base overlaid OFDM sequence if any:</w:t>
      </w:r>
      <w:r w:rsidRPr="00B85C75">
        <w:rPr>
          <w:noProof/>
          <w:position w:val="-10"/>
        </w:rPr>
        <w:object w:dxaOrig="260" w:dyaOrig="300" w14:anchorId="469DB2A0">
          <v:shape id="_x0000_i1072" type="#_x0000_t75" alt="" style="width:12.5pt;height:16.05pt;mso-width-percent:0;mso-height-percent:0;mso-width-percent:0;mso-height-percent:0" o:ole="">
            <v:imagedata r:id="rId30" o:title=""/>
          </v:shape>
          <o:OLEObject Type="Embed" ProgID="Equation.DSMT4" ShapeID="_x0000_i1072" DrawAspect="Content" ObjectID="_1801257788" r:id="rId80"/>
        </w:object>
      </w:r>
      <w:r w:rsidRPr="00B85C75">
        <w:rPr>
          <w:rFonts w:eastAsiaTheme="minorEastAsia"/>
        </w:rPr>
        <w:t>denotes the potential cyclic shift (s)</w:t>
      </w:r>
    </w:p>
    <w:p w14:paraId="0D97AE1F" w14:textId="77777777" w:rsidR="009D778A" w:rsidRPr="00B85C75" w:rsidRDefault="009D778A" w:rsidP="00355947">
      <w:pPr>
        <w:pStyle w:val="a1"/>
        <w:numPr>
          <w:ilvl w:val="1"/>
          <w:numId w:val="35"/>
        </w:numPr>
        <w:ind w:left="2160" w:right="202"/>
        <w:jc w:val="center"/>
        <w:rPr>
          <w:rFonts w:eastAsiaTheme="minorEastAsia"/>
        </w:rPr>
      </w:pPr>
      <w:r w:rsidRPr="00B85C75">
        <w:rPr>
          <w:rFonts w:eastAsiaTheme="minorEastAsia"/>
          <w:noProof/>
          <w:position w:val="-12"/>
        </w:rPr>
        <w:object w:dxaOrig="2439" w:dyaOrig="340" w14:anchorId="2ADA72A7">
          <v:shape id="_x0000_i1073" type="#_x0000_t75" alt="" style="width:122.95pt;height:17.45pt;mso-width-percent:0;mso-height-percent:0;mso-width-percent:0;mso-height-percent:0" o:ole="">
            <v:imagedata r:id="rId32" o:title=""/>
          </v:shape>
          <o:OLEObject Type="Embed" ProgID="Equation.DSMT4" ShapeID="_x0000_i1073" DrawAspect="Content" ObjectID="_1801257789" r:id="rId81"/>
        </w:object>
      </w:r>
      <w:r w:rsidRPr="00B85C75">
        <w:rPr>
          <w:rFonts w:eastAsiaTheme="minorEastAsia"/>
        </w:rPr>
        <w:t>,</w:t>
      </w:r>
      <w:r w:rsidRPr="00B85C75">
        <w:rPr>
          <w:noProof/>
          <w:position w:val="-10"/>
        </w:rPr>
        <w:object w:dxaOrig="1340" w:dyaOrig="300" w14:anchorId="196D31EF">
          <v:shape id="_x0000_i1074" type="#_x0000_t75" alt="" style="width:65.95pt;height:16.05pt;mso-width-percent:0;mso-height-percent:0;mso-width-percent:0;mso-height-percent:0" o:ole="">
            <v:imagedata r:id="rId28" o:title=""/>
          </v:shape>
          <o:OLEObject Type="Embed" ProgID="Equation.DSMT4" ShapeID="_x0000_i1074" DrawAspect="Content" ObjectID="_1801257790" r:id="rId82"/>
        </w:object>
      </w:r>
    </w:p>
    <w:p w14:paraId="0EFF9C27" w14:textId="77777777" w:rsidR="009D778A" w:rsidRPr="00B85C75" w:rsidRDefault="009D778A" w:rsidP="009D778A">
      <w:pPr>
        <w:pStyle w:val="a1"/>
        <w:numPr>
          <w:ilvl w:val="2"/>
          <w:numId w:val="23"/>
        </w:numPr>
        <w:spacing w:after="0"/>
        <w:ind w:right="202"/>
        <w:rPr>
          <w:noProof/>
          <w:position w:val="-10"/>
        </w:rPr>
      </w:pPr>
      <w:r w:rsidRPr="00B85C75">
        <w:rPr>
          <w:noProof/>
          <w:position w:val="-10"/>
        </w:rPr>
        <w:t>Note it doesn’t preclude any pulse shaping scheme if any.</w:t>
      </w:r>
    </w:p>
    <w:p w14:paraId="129B25C4" w14:textId="37EFF77C" w:rsidR="00970480" w:rsidRDefault="00970480">
      <w:pPr>
        <w:ind w:left="200" w:right="200"/>
        <w:jc w:val="both"/>
        <w:rPr>
          <w:rFonts w:ascii="Times New Roman" w:eastAsiaTheme="minorEastAsia" w:hAnsi="Times New Roman"/>
          <w:szCs w:val="20"/>
          <w:lang w:eastAsia="zh-CN"/>
        </w:rPr>
      </w:pP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9D778A" w14:paraId="488BBE76" w14:textId="77777777" w:rsidTr="00BB7D1B">
        <w:tc>
          <w:tcPr>
            <w:tcW w:w="1479" w:type="dxa"/>
            <w:shd w:val="clear" w:color="auto" w:fill="D9D9D9" w:themeFill="background1" w:themeFillShade="D9"/>
          </w:tcPr>
          <w:p w14:paraId="26CE21F4" w14:textId="77777777" w:rsidR="009D778A" w:rsidRDefault="009D778A" w:rsidP="00BB7D1B">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4CF94743" w14:textId="77777777" w:rsidR="009D778A" w:rsidRDefault="009D778A" w:rsidP="00BB7D1B">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122FA2F8" w14:textId="77777777" w:rsidR="009D778A" w:rsidRDefault="009D778A" w:rsidP="00BB7D1B">
            <w:pPr>
              <w:ind w:left="200" w:right="200"/>
              <w:rPr>
                <w:rFonts w:ascii="Times New Roman" w:hAnsi="Times New Roman"/>
              </w:rPr>
            </w:pPr>
            <w:r>
              <w:rPr>
                <w:rFonts w:ascii="Times New Roman" w:hAnsi="Times New Roman"/>
              </w:rPr>
              <w:t>Comments</w:t>
            </w:r>
          </w:p>
        </w:tc>
      </w:tr>
      <w:tr w:rsidR="009D778A" w14:paraId="5E4E50D7" w14:textId="77777777" w:rsidTr="00BB7D1B">
        <w:tc>
          <w:tcPr>
            <w:tcW w:w="1479" w:type="dxa"/>
          </w:tcPr>
          <w:p w14:paraId="3416A1D0" w14:textId="77777777" w:rsidR="009D778A" w:rsidRDefault="009D778A" w:rsidP="00BB7D1B">
            <w:pPr>
              <w:ind w:left="200" w:right="200"/>
              <w:rPr>
                <w:rFonts w:ascii="Times New Roman" w:eastAsiaTheme="minorEastAsia" w:hAnsi="Times New Roman"/>
                <w:lang w:eastAsia="zh-CN"/>
              </w:rPr>
            </w:pPr>
          </w:p>
        </w:tc>
        <w:tc>
          <w:tcPr>
            <w:tcW w:w="1039" w:type="dxa"/>
          </w:tcPr>
          <w:p w14:paraId="634A8672" w14:textId="77777777" w:rsidR="009D778A" w:rsidRDefault="009D778A" w:rsidP="00BB7D1B">
            <w:pPr>
              <w:ind w:left="200" w:right="200"/>
              <w:rPr>
                <w:rFonts w:ascii="Times New Roman" w:eastAsiaTheme="minorEastAsia" w:hAnsi="Times New Roman"/>
                <w:lang w:eastAsia="zh-CN"/>
              </w:rPr>
            </w:pPr>
          </w:p>
        </w:tc>
        <w:tc>
          <w:tcPr>
            <w:tcW w:w="6266" w:type="dxa"/>
          </w:tcPr>
          <w:p w14:paraId="3D14B41B" w14:textId="77777777" w:rsidR="009D778A" w:rsidRDefault="009D778A" w:rsidP="00BB7D1B">
            <w:pPr>
              <w:ind w:left="200" w:right="200"/>
              <w:rPr>
                <w:rFonts w:ascii="Times New Roman" w:eastAsiaTheme="minorEastAsia" w:hAnsi="Times New Roman"/>
              </w:rPr>
            </w:pPr>
          </w:p>
        </w:tc>
      </w:tr>
    </w:tbl>
    <w:p w14:paraId="28F4380B" w14:textId="3C16C135" w:rsidR="009D778A" w:rsidRDefault="009D778A">
      <w:pPr>
        <w:ind w:left="200" w:right="200"/>
        <w:jc w:val="both"/>
        <w:rPr>
          <w:rFonts w:ascii="Times New Roman" w:eastAsiaTheme="minorEastAsia" w:hAnsi="Times New Roman"/>
          <w:szCs w:val="20"/>
          <w:lang w:eastAsia="zh-CN"/>
        </w:rPr>
      </w:pPr>
    </w:p>
    <w:p w14:paraId="4FFEE578" w14:textId="77777777" w:rsidR="009D778A" w:rsidRDefault="009D778A">
      <w:pPr>
        <w:ind w:left="200" w:right="200"/>
        <w:jc w:val="both"/>
        <w:rPr>
          <w:rFonts w:ascii="Times New Roman" w:eastAsiaTheme="minorEastAsia" w:hAnsi="Times New Roman"/>
          <w:szCs w:val="20"/>
          <w:lang w:eastAsia="zh-CN"/>
        </w:rPr>
      </w:pPr>
    </w:p>
    <w:p w14:paraId="3BFE70E1" w14:textId="61578F3E" w:rsidR="00970480" w:rsidRDefault="00037EFE">
      <w:pPr>
        <w:pStyle w:val="41"/>
        <w:spacing w:before="120" w:after="120"/>
        <w:ind w:left="200" w:right="200" w:firstLine="220"/>
        <w:rPr>
          <w:rFonts w:ascii="Times New Roman" w:hAnsi="Times New Roman" w:cs="Times New Roman"/>
        </w:rPr>
      </w:pPr>
      <w:r>
        <w:rPr>
          <w:rFonts w:ascii="Times New Roman" w:hAnsi="Times New Roman" w:cs="Times New Roman"/>
        </w:rPr>
        <w:t xml:space="preserve">3.2.1.2 </w:t>
      </w:r>
      <w:r w:rsidR="00B56CFC" w:rsidRPr="003D6DD2">
        <w:rPr>
          <w:noProof/>
          <w:position w:val="-10"/>
        </w:rPr>
        <w:object w:dxaOrig="340" w:dyaOrig="300" w14:anchorId="2A8592A5">
          <v:shape id="_x0000_i1075" type="#_x0000_t75" alt="" style="width:17.45pt;height:16.05pt;mso-width-percent:0;mso-height-percent:0;mso-width-percent:0;mso-height-percent:0" o:ole="">
            <v:imagedata r:id="rId20" o:title=""/>
          </v:shape>
          <o:OLEObject Type="Embed" ProgID="Equation.DSMT4" ShapeID="_x0000_i1075" DrawAspect="Content" ObjectID="_1801257791" r:id="rId83"/>
        </w:object>
      </w:r>
      <w:r w:rsidR="00B56CFC" w:rsidRPr="00F65059">
        <w:rPr>
          <w:rFonts w:ascii="Times New Roman" w:hAnsi="Times New Roman" w:cs="Times New Roman"/>
        </w:rPr>
        <w:t xml:space="preserve">  value </w:t>
      </w:r>
      <w:r w:rsidR="00B56CFC">
        <w:rPr>
          <w:rFonts w:ascii="Times New Roman" w:hAnsi="Times New Roman" w:cs="Times New Roman"/>
        </w:rPr>
        <w:t>for the overlaid ZC sequence</w:t>
      </w:r>
      <w:r>
        <w:rPr>
          <w:rFonts w:ascii="Times New Roman" w:hAnsi="Times New Roman" w:cs="Times New Roman"/>
        </w:rPr>
        <w:t xml:space="preserve"> </w:t>
      </w:r>
    </w:p>
    <w:p w14:paraId="66305BB4" w14:textId="7E15D59B" w:rsidR="00B56CFC" w:rsidRDefault="00267669" w:rsidP="00B56CFC">
      <w:pPr>
        <w:rPr>
          <w:rFonts w:ascii="Times New Roman" w:eastAsia="微软雅黑" w:hAnsi="Times New Roman"/>
          <w:szCs w:val="20"/>
          <w:lang w:val="en-GB"/>
        </w:rPr>
      </w:pPr>
      <w:r w:rsidRPr="009D778A">
        <w:rPr>
          <w:rFonts w:ascii="Times New Roman" w:eastAsia="微软雅黑" w:hAnsi="Times New Roman"/>
          <w:szCs w:val="20"/>
          <w:lang w:val="en-GB"/>
        </w:rPr>
        <w:t>RAN1 made following agreement for overlaid OFDM sequence generation.</w:t>
      </w:r>
    </w:p>
    <w:p w14:paraId="26B09239" w14:textId="77777777" w:rsidR="00267669" w:rsidRDefault="00267669" w:rsidP="00B56CFC">
      <w:pPr>
        <w:rPr>
          <w:rFonts w:ascii="Times New Roman" w:hAnsi="Times New Roman"/>
          <w:lang w:val="en-GB"/>
        </w:rPr>
      </w:pPr>
    </w:p>
    <w:tbl>
      <w:tblPr>
        <w:tblStyle w:val="afffb"/>
        <w:tblW w:w="0" w:type="auto"/>
        <w:tblLook w:val="04A0" w:firstRow="1" w:lastRow="0" w:firstColumn="1" w:lastColumn="0" w:noHBand="0" w:noVBand="1"/>
      </w:tblPr>
      <w:tblGrid>
        <w:gridCol w:w="9060"/>
      </w:tblGrid>
      <w:tr w:rsidR="009D778A" w14:paraId="6D35673E" w14:textId="77777777" w:rsidTr="009D778A">
        <w:tc>
          <w:tcPr>
            <w:tcW w:w="9060" w:type="dxa"/>
          </w:tcPr>
          <w:p w14:paraId="27C7B257" w14:textId="77777777" w:rsidR="009D778A" w:rsidRPr="002A54EA" w:rsidRDefault="009D778A" w:rsidP="009D778A">
            <w:pPr>
              <w:shd w:val="clear" w:color="auto" w:fill="FFFFFF"/>
              <w:rPr>
                <w:rFonts w:ascii="Times New Roman" w:hAnsi="Times New Roman"/>
                <w:color w:val="000000"/>
                <w:szCs w:val="20"/>
                <w:lang w:val="en-GB"/>
              </w:rPr>
            </w:pPr>
            <w:r w:rsidRPr="002A54EA">
              <w:rPr>
                <w:rFonts w:ascii="Times New Roman" w:hAnsi="Times New Roman"/>
                <w:b/>
                <w:bCs/>
                <w:iCs/>
                <w:color w:val="000000"/>
                <w:szCs w:val="20"/>
                <w:highlight w:val="green"/>
                <w:lang w:val="en-GB"/>
              </w:rPr>
              <w:t>Agreement</w:t>
            </w:r>
          </w:p>
          <w:p w14:paraId="33117A44" w14:textId="77777777" w:rsidR="009D778A" w:rsidRPr="002A54EA" w:rsidRDefault="009D778A" w:rsidP="009D778A">
            <w:pPr>
              <w:rPr>
                <w:rFonts w:ascii="Times New Roman" w:hAnsi="Times New Roman"/>
                <w:szCs w:val="20"/>
                <w:lang w:val="en-GB" w:eastAsia="x-none"/>
              </w:rPr>
            </w:pPr>
            <w:r w:rsidRPr="002A54EA">
              <w:rPr>
                <w:rFonts w:ascii="Times New Roman" w:hAnsi="Times New Roman"/>
                <w:szCs w:val="20"/>
                <w:lang w:val="en-GB" w:eastAsia="x-none"/>
              </w:rPr>
              <w:t xml:space="preserve">At least for M&gt;1, for the overlaid OFDM sequence in time domain, down-select the sequence length </w:t>
            </w:r>
            <w:r w:rsidRPr="002A54EA">
              <w:rPr>
                <w:rFonts w:ascii="Times New Roman" w:hAnsi="Times New Roman"/>
                <w:i/>
                <w:iCs/>
                <w:szCs w:val="20"/>
                <w:lang w:val="en-GB" w:eastAsia="x-none"/>
              </w:rPr>
              <w:t>L</w:t>
            </w:r>
            <w:r w:rsidRPr="002A54EA">
              <w:rPr>
                <w:rFonts w:ascii="Times New Roman" w:hAnsi="Times New Roman"/>
                <w:i/>
                <w:iCs/>
                <w:szCs w:val="20"/>
                <w:vertAlign w:val="subscript"/>
                <w:lang w:val="en-GB" w:eastAsia="x-none"/>
              </w:rPr>
              <w:t>ZC</w:t>
            </w:r>
            <w:r w:rsidRPr="002A54EA">
              <w:rPr>
                <w:rFonts w:ascii="Times New Roman" w:hAnsi="Times New Roman"/>
                <w:szCs w:val="20"/>
                <w:lang w:val="en-GB" w:eastAsia="x-none"/>
              </w:rPr>
              <w:t xml:space="preserve"> from the following:</w:t>
            </w:r>
          </w:p>
          <w:p w14:paraId="408C4132" w14:textId="77777777" w:rsidR="009D778A" w:rsidRPr="002A54EA" w:rsidRDefault="009D778A" w:rsidP="009D778A">
            <w:pPr>
              <w:numPr>
                <w:ilvl w:val="0"/>
                <w:numId w:val="23"/>
              </w:numPr>
              <w:tabs>
                <w:tab w:val="left" w:pos="420"/>
              </w:tabs>
              <w:overflowPunct w:val="0"/>
              <w:adjustRightInd w:val="0"/>
              <w:ind w:right="200"/>
              <w:contextualSpacing/>
              <w:textAlignment w:val="baseline"/>
              <w:rPr>
                <w:rFonts w:ascii="Times New Roman" w:hAnsi="Times New Roman"/>
                <w:szCs w:val="20"/>
                <w:lang w:val="pt-PT" w:eastAsia="x-none"/>
              </w:rPr>
            </w:pPr>
            <w:r w:rsidRPr="002A54EA">
              <w:rPr>
                <w:rFonts w:ascii="Times New Roman" w:hAnsi="Times New Roman"/>
                <w:noProof/>
                <w:szCs w:val="20"/>
                <w:lang w:val="en-GB" w:eastAsia="x-none"/>
              </w:rPr>
              <w:t>Alt1:</w:t>
            </w:r>
            <w:r w:rsidRPr="002A54EA">
              <w:rPr>
                <w:rFonts w:ascii="Times New Roman" w:hAnsi="Times New Roman"/>
                <w:noProof/>
                <w:position w:val="-10"/>
                <w:szCs w:val="20"/>
                <w:lang w:val="en-GB" w:eastAsia="x-none"/>
              </w:rPr>
              <w:object w:dxaOrig="1040" w:dyaOrig="320" w14:anchorId="3A560D36">
                <v:shape id="_x0000_i1076" type="#_x0000_t75" alt="" style="width:52.45pt;height:15.4pt;mso-width-percent:0;mso-height-percent:0;mso-width-percent:0;mso-height-percent:0" o:ole="">
                  <v:imagedata r:id="rId84" o:title=""/>
                </v:shape>
                <o:OLEObject Type="Embed" ProgID="Equation.DSMT4" ShapeID="_x0000_i1076" DrawAspect="Content" ObjectID="_1801257792" r:id="rId85"/>
              </w:object>
            </w:r>
            <w:r w:rsidRPr="002A54EA">
              <w:rPr>
                <w:rFonts w:ascii="Times New Roman" w:hAnsi="Times New Roman"/>
                <w:szCs w:val="20"/>
                <w:lang w:val="pt-PT" w:eastAsia="x-none"/>
              </w:rPr>
              <w:t xml:space="preserve">, with </w:t>
            </w:r>
            <w:r w:rsidRPr="002A54EA">
              <w:rPr>
                <w:rFonts w:ascii="Times New Roman" w:hAnsi="Times New Roman"/>
                <w:noProof/>
                <w:position w:val="-4"/>
                <w:szCs w:val="20"/>
                <w:lang w:val="en-GB" w:eastAsia="x-none"/>
              </w:rPr>
              <w:object w:dxaOrig="960" w:dyaOrig="260" w14:anchorId="1245999A">
                <v:shape id="_x0000_i1077" type="#_x0000_t75" alt="" style="width:48.3pt;height:12.05pt;mso-width-percent:0;mso-height-percent:0;mso-width-percent:0;mso-height-percent:0" o:ole="">
                  <v:imagedata r:id="rId86" o:title=""/>
                </v:shape>
                <o:OLEObject Type="Embed" ProgID="Equation.DSMT4" ShapeID="_x0000_i1077" DrawAspect="Content" ObjectID="_1801257793" r:id="rId87"/>
              </w:object>
            </w:r>
          </w:p>
          <w:p w14:paraId="5FADE15F" w14:textId="77777777" w:rsidR="009D778A" w:rsidRPr="002A54EA" w:rsidRDefault="009D778A" w:rsidP="009D778A">
            <w:pPr>
              <w:numPr>
                <w:ilvl w:val="1"/>
                <w:numId w:val="23"/>
              </w:numPr>
              <w:tabs>
                <w:tab w:val="left" w:pos="420"/>
              </w:tabs>
              <w:overflowPunct w:val="0"/>
              <w:adjustRightInd w:val="0"/>
              <w:ind w:left="1440" w:right="200"/>
              <w:contextualSpacing/>
              <w:textAlignment w:val="baseline"/>
              <w:rPr>
                <w:rFonts w:ascii="Times New Roman" w:hAnsi="Times New Roman"/>
                <w:szCs w:val="20"/>
                <w:lang w:val="en-GB" w:eastAsia="x-none"/>
              </w:rPr>
            </w:pPr>
            <w:r w:rsidRPr="002A54EA">
              <w:rPr>
                <w:rFonts w:ascii="Times New Roman" w:hAnsi="Times New Roman"/>
                <w:szCs w:val="20"/>
                <w:lang w:val="en-GB" w:eastAsia="x-none"/>
              </w:rPr>
              <w:t xml:space="preserve">FFS how to map the generated overlaid OFDM sequence to the frequency domain </w:t>
            </w:r>
          </w:p>
          <w:p w14:paraId="2CABDAEC" w14:textId="77777777" w:rsidR="009D778A" w:rsidRPr="002A54EA" w:rsidRDefault="009D778A" w:rsidP="009D778A">
            <w:pPr>
              <w:numPr>
                <w:ilvl w:val="0"/>
                <w:numId w:val="23"/>
              </w:numPr>
              <w:tabs>
                <w:tab w:val="left" w:pos="420"/>
              </w:tabs>
              <w:overflowPunct w:val="0"/>
              <w:adjustRightInd w:val="0"/>
              <w:ind w:right="200"/>
              <w:contextualSpacing/>
              <w:textAlignment w:val="baseline"/>
              <w:rPr>
                <w:rFonts w:ascii="Times New Roman" w:hAnsi="Times New Roman"/>
                <w:szCs w:val="20"/>
                <w:lang w:val="en-GB" w:eastAsia="x-none"/>
              </w:rPr>
            </w:pPr>
            <w:r w:rsidRPr="002A54EA">
              <w:rPr>
                <w:rFonts w:ascii="Times New Roman" w:hAnsi="Times New Roman"/>
                <w:noProof/>
                <w:szCs w:val="20"/>
                <w:lang w:val="en-GB" w:eastAsia="x-none"/>
              </w:rPr>
              <w:t>Alt2:</w:t>
            </w:r>
            <w:r w:rsidRPr="002A54EA">
              <w:rPr>
                <w:rFonts w:ascii="Times New Roman" w:hAnsi="Times New Roman"/>
                <w:noProof/>
                <w:position w:val="-10"/>
                <w:szCs w:val="20"/>
                <w:lang w:val="en-GB" w:eastAsia="x-none"/>
              </w:rPr>
              <w:object w:dxaOrig="1340" w:dyaOrig="300" w14:anchorId="13225947">
                <v:shape id="_x0000_i1078" type="#_x0000_t75" alt="" style="width:65.75pt;height:15.4pt;mso-width-percent:0;mso-height-percent:0;mso-width-percent:0;mso-height-percent:0" o:ole="">
                  <v:imagedata r:id="rId88" o:title=""/>
                </v:shape>
                <o:OLEObject Type="Embed" ProgID="Equation.DSMT4" ShapeID="_x0000_i1078" DrawAspect="Content" ObjectID="_1801257794" r:id="rId89"/>
              </w:object>
            </w:r>
          </w:p>
          <w:p w14:paraId="57FA484E" w14:textId="77777777" w:rsidR="009D778A" w:rsidRPr="002A54EA" w:rsidRDefault="009D778A" w:rsidP="009D778A">
            <w:pPr>
              <w:numPr>
                <w:ilvl w:val="0"/>
                <w:numId w:val="23"/>
              </w:numPr>
              <w:tabs>
                <w:tab w:val="left" w:pos="420"/>
              </w:tabs>
              <w:overflowPunct w:val="0"/>
              <w:adjustRightInd w:val="0"/>
              <w:ind w:right="200"/>
              <w:contextualSpacing/>
              <w:textAlignment w:val="baseline"/>
              <w:rPr>
                <w:rFonts w:ascii="Times New Roman" w:hAnsi="Times New Roman"/>
                <w:szCs w:val="20"/>
                <w:lang w:val="en-GB" w:eastAsia="x-none"/>
              </w:rPr>
            </w:pPr>
            <w:r w:rsidRPr="002A54EA">
              <w:rPr>
                <w:rFonts w:ascii="Times New Roman" w:hAnsi="Times New Roman"/>
                <w:szCs w:val="20"/>
                <w:lang w:val="en-GB" w:eastAsia="x-none"/>
              </w:rPr>
              <w:t>Note: X is the number of RBs of LP-WUS/LP-SS bandwidth (blanked guard RBs are not included)</w:t>
            </w:r>
          </w:p>
          <w:p w14:paraId="0008D08D" w14:textId="77777777" w:rsidR="009D778A" w:rsidRPr="009D778A" w:rsidRDefault="009D778A" w:rsidP="00B56CFC">
            <w:pPr>
              <w:rPr>
                <w:rFonts w:ascii="Times New Roman" w:hAnsi="Times New Roman"/>
                <w:lang w:val="en-GB"/>
              </w:rPr>
            </w:pPr>
          </w:p>
        </w:tc>
      </w:tr>
    </w:tbl>
    <w:p w14:paraId="36A993D6" w14:textId="22994F70" w:rsidR="009D778A" w:rsidRPr="009D778A" w:rsidRDefault="009D778A" w:rsidP="00B56CFC">
      <w:pPr>
        <w:rPr>
          <w:rFonts w:ascii="Times New Roman" w:hAnsi="Times New Roman"/>
          <w:lang w:val="en-GB"/>
        </w:rPr>
      </w:pPr>
    </w:p>
    <w:p w14:paraId="4C329040" w14:textId="4AD4D7CB" w:rsidR="00267669" w:rsidRPr="009D778A" w:rsidRDefault="00267669" w:rsidP="00267669">
      <w:pPr>
        <w:ind w:right="202"/>
        <w:rPr>
          <w:rFonts w:ascii="Times New Roman" w:hAnsi="Times New Roman"/>
        </w:rPr>
      </w:pPr>
      <w:r w:rsidRPr="009D778A">
        <w:rPr>
          <w:rFonts w:ascii="Times New Roman" w:eastAsiaTheme="minorEastAsia" w:hAnsi="Times New Roman"/>
          <w:lang w:eastAsia="zh-CN"/>
        </w:rPr>
        <w:t xml:space="preserve">Company views are summarized as below. </w:t>
      </w:r>
    </w:p>
    <w:tbl>
      <w:tblPr>
        <w:tblStyle w:val="afffb"/>
        <w:tblW w:w="0" w:type="auto"/>
        <w:tblLayout w:type="fixed"/>
        <w:tblLook w:val="04A0" w:firstRow="1" w:lastRow="0" w:firstColumn="1" w:lastColumn="0" w:noHBand="0" w:noVBand="1"/>
      </w:tblPr>
      <w:tblGrid>
        <w:gridCol w:w="3539"/>
        <w:gridCol w:w="5521"/>
      </w:tblGrid>
      <w:tr w:rsidR="00B56CFC" w:rsidRPr="002A54EA" w14:paraId="5CA3BD50" w14:textId="77777777" w:rsidTr="00B728CB">
        <w:tc>
          <w:tcPr>
            <w:tcW w:w="3539" w:type="dxa"/>
          </w:tcPr>
          <w:p w14:paraId="683AF08A" w14:textId="77777777" w:rsidR="00B56CFC" w:rsidRPr="00267669" w:rsidRDefault="00B56CFC" w:rsidP="00BB7D1B">
            <w:pPr>
              <w:rPr>
                <w:rFonts w:ascii="Times New Roman" w:eastAsiaTheme="minorEastAsia" w:hAnsi="Times New Roman"/>
                <w:lang w:eastAsia="zh-CN"/>
              </w:rPr>
            </w:pPr>
          </w:p>
        </w:tc>
        <w:tc>
          <w:tcPr>
            <w:tcW w:w="5521" w:type="dxa"/>
          </w:tcPr>
          <w:p w14:paraId="382ACA68" w14:textId="77777777" w:rsidR="00B56CFC" w:rsidRPr="002A54EA" w:rsidRDefault="00B56CFC"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 xml:space="preserve">Argument </w:t>
            </w:r>
          </w:p>
        </w:tc>
      </w:tr>
      <w:tr w:rsidR="00B56CFC" w:rsidRPr="002A54EA" w14:paraId="23C6F58F" w14:textId="77777777" w:rsidTr="00B728CB">
        <w:tc>
          <w:tcPr>
            <w:tcW w:w="3539" w:type="dxa"/>
          </w:tcPr>
          <w:p w14:paraId="10A2957C" w14:textId="77777777" w:rsidR="00B56CFC" w:rsidRPr="002A54EA" w:rsidRDefault="00B56CFC"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 xml:space="preserve">Alt 1 </w:t>
            </w:r>
          </w:p>
          <w:p w14:paraId="484D6D58" w14:textId="23A5BBC5" w:rsidR="00B56CFC" w:rsidRPr="002A54EA" w:rsidRDefault="00DF68C1" w:rsidP="00BB7D1B">
            <w:pPr>
              <w:rPr>
                <w:rFonts w:ascii="Times New Roman" w:eastAsiaTheme="minorEastAsia" w:hAnsi="Times New Roman"/>
                <w:lang w:val="en-GB" w:eastAsia="zh-CN"/>
              </w:rPr>
            </w:pPr>
            <w:r>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3]</w:t>
            </w:r>
            <w:r>
              <w:rPr>
                <w:rFonts w:ascii="Times New Roman" w:eastAsiaTheme="minorEastAsia" w:hAnsi="Times New Roman"/>
                <w:lang w:val="en-GB" w:eastAsia="zh-CN"/>
              </w:rPr>
              <w:t xml:space="preserve"> [4] [5] </w:t>
            </w:r>
            <w:r w:rsidR="00692D7C">
              <w:rPr>
                <w:rFonts w:ascii="Times New Roman" w:eastAsiaTheme="minorEastAsia" w:hAnsi="Times New Roman"/>
                <w:lang w:val="en-GB" w:eastAsia="zh-CN"/>
              </w:rPr>
              <w:t>[7][13]</w:t>
            </w:r>
            <w:r>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23]</w:t>
            </w:r>
          </w:p>
        </w:tc>
        <w:tc>
          <w:tcPr>
            <w:tcW w:w="5521" w:type="dxa"/>
          </w:tcPr>
          <w:p w14:paraId="0884FA59" w14:textId="77777777" w:rsidR="00DF0E1E" w:rsidRDefault="00B56CFC" w:rsidP="00355947">
            <w:pPr>
              <w:pStyle w:val="a1"/>
              <w:numPr>
                <w:ilvl w:val="0"/>
                <w:numId w:val="39"/>
              </w:numPr>
              <w:rPr>
                <w:lang w:eastAsia="x-none"/>
              </w:rPr>
            </w:pPr>
            <w:r w:rsidRPr="00DF0E1E">
              <w:rPr>
                <w:rFonts w:eastAsiaTheme="minorEastAsia"/>
              </w:rPr>
              <w:t xml:space="preserve">From gNB perspective, </w:t>
            </w:r>
            <w:r w:rsidRPr="00DF0E1E">
              <w:t>gNB can enable fast DFT implementation, which allows the gNB to dynamically ge</w:t>
            </w:r>
            <w:r w:rsidRPr="00DF0E1E">
              <w:rPr>
                <w:lang w:eastAsia="x-none"/>
              </w:rPr>
              <w:t>nerate overlaid OFDM sequences.</w:t>
            </w:r>
          </w:p>
          <w:p w14:paraId="7EEFABF0" w14:textId="77777777" w:rsidR="00B56CFC" w:rsidRDefault="00B56CFC" w:rsidP="00355947">
            <w:pPr>
              <w:pStyle w:val="a1"/>
              <w:numPr>
                <w:ilvl w:val="0"/>
                <w:numId w:val="39"/>
              </w:numPr>
              <w:rPr>
                <w:lang w:eastAsia="x-none"/>
              </w:rPr>
            </w:pPr>
            <w:r w:rsidRPr="00DF0E1E">
              <w:rPr>
                <w:rFonts w:eastAsiaTheme="minorEastAsia"/>
              </w:rPr>
              <w:t xml:space="preserve">From UE perspective, </w:t>
            </w:r>
            <w:r w:rsidRPr="00DF0E1E">
              <w:rPr>
                <w:lang w:eastAsia="x-none"/>
              </w:rPr>
              <w:t>UE's sampling rate is an integer multiple of L</w:t>
            </w:r>
            <w:r w:rsidRPr="00DF0E1E">
              <w:rPr>
                <w:vertAlign w:val="subscript"/>
                <w:lang w:eastAsia="x-none"/>
              </w:rPr>
              <w:t>ZC</w:t>
            </w:r>
            <w:r w:rsidRPr="00DF0E1E">
              <w:rPr>
                <w:lang w:eastAsia="x-none"/>
              </w:rPr>
              <w:t xml:space="preserve">, which </w:t>
            </w:r>
            <w:r w:rsidRPr="00DF0E1E">
              <w:t>ensures the performance of the reception detection</w:t>
            </w:r>
            <w:r w:rsidR="00224123">
              <w:t xml:space="preserve"> and easier implementation. </w:t>
            </w:r>
          </w:p>
          <w:p w14:paraId="12856D83" w14:textId="2BD7C402" w:rsidR="00E54CAE" w:rsidRPr="00DF0E1E" w:rsidRDefault="00E54CAE" w:rsidP="00355947">
            <w:pPr>
              <w:pStyle w:val="a1"/>
              <w:numPr>
                <w:ilvl w:val="0"/>
                <w:numId w:val="39"/>
              </w:numPr>
              <w:rPr>
                <w:lang w:eastAsia="x-none"/>
              </w:rPr>
            </w:pPr>
            <w:r>
              <w:t xml:space="preserve">Better performance due to smaller </w:t>
            </w:r>
            <w:r w:rsidR="000F5A23">
              <w:t xml:space="preserve">added </w:t>
            </w:r>
            <w:r>
              <w:t>sequence element</w:t>
            </w:r>
            <w:r w:rsidR="000F5A23">
              <w:t xml:space="preserve"> or truncation</w:t>
            </w:r>
            <w:r>
              <w:t xml:space="preserve">. </w:t>
            </w:r>
          </w:p>
        </w:tc>
      </w:tr>
      <w:tr w:rsidR="00B56CFC" w:rsidRPr="002A54EA" w14:paraId="58F9A27A" w14:textId="77777777" w:rsidTr="00B728CB">
        <w:tc>
          <w:tcPr>
            <w:tcW w:w="3539" w:type="dxa"/>
          </w:tcPr>
          <w:p w14:paraId="22C746EB" w14:textId="77777777" w:rsidR="00B56CFC" w:rsidRPr="002A54EA" w:rsidRDefault="00B56CFC"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t>Alt 2</w:t>
            </w:r>
          </w:p>
          <w:p w14:paraId="51F86249" w14:textId="3C2CB04D" w:rsidR="00B56CFC" w:rsidRPr="002A54EA" w:rsidRDefault="00692D7C" w:rsidP="00BB7D1B">
            <w:pPr>
              <w:rPr>
                <w:rFonts w:ascii="Times New Roman" w:eastAsiaTheme="minorEastAsia" w:hAnsi="Times New Roman"/>
                <w:lang w:val="en-GB" w:eastAsia="zh-CN"/>
              </w:rPr>
            </w:pPr>
            <w:r>
              <w:rPr>
                <w:rFonts w:ascii="Times New Roman" w:eastAsiaTheme="minorEastAsia" w:hAnsi="Times New Roman"/>
                <w:lang w:val="en-GB" w:eastAsia="zh-CN"/>
              </w:rPr>
              <w:t>[6][8][9][11]</w:t>
            </w:r>
            <w:r w:rsidR="00DF68C1">
              <w:rPr>
                <w:rFonts w:ascii="Times New Roman" w:eastAsiaTheme="minorEastAsia" w:hAnsi="Times New Roman"/>
                <w:lang w:val="en-GB" w:eastAsia="zh-CN"/>
              </w:rPr>
              <w:t xml:space="preserve"> [14] </w:t>
            </w:r>
            <w:r>
              <w:rPr>
                <w:rFonts w:ascii="Times New Roman" w:eastAsiaTheme="minorEastAsia" w:hAnsi="Times New Roman"/>
                <w:lang w:val="en-GB" w:eastAsia="zh-CN"/>
              </w:rPr>
              <w:t>[16]</w:t>
            </w:r>
            <w:r w:rsidR="00E91424">
              <w:t xml:space="preserve"> </w:t>
            </w:r>
            <w:r>
              <w:rPr>
                <w:rFonts w:ascii="Times New Roman" w:eastAsiaTheme="minorEastAsia" w:hAnsi="Times New Roman"/>
                <w:lang w:val="en-GB" w:eastAsia="zh-CN"/>
              </w:rPr>
              <w:t>[17]</w:t>
            </w:r>
            <w:r w:rsidR="00DF68C1">
              <w:rPr>
                <w:rFonts w:ascii="Times New Roman" w:eastAsiaTheme="minorEastAsia" w:hAnsi="Times New Roman"/>
                <w:lang w:val="en-GB" w:eastAsia="zh-CN"/>
              </w:rPr>
              <w:t xml:space="preserve"> </w:t>
            </w:r>
            <w:r>
              <w:rPr>
                <w:rFonts w:ascii="Times New Roman" w:eastAsiaTheme="minorEastAsia" w:hAnsi="Times New Roman"/>
                <w:lang w:val="en-GB" w:eastAsia="zh-CN"/>
              </w:rPr>
              <w:t>[19]</w:t>
            </w:r>
          </w:p>
        </w:tc>
        <w:tc>
          <w:tcPr>
            <w:tcW w:w="5521" w:type="dxa"/>
          </w:tcPr>
          <w:p w14:paraId="6E7841E7" w14:textId="4E8BF90A" w:rsidR="00DF0E1E" w:rsidRPr="006B4C0E" w:rsidRDefault="00B433D0" w:rsidP="00355947">
            <w:pPr>
              <w:pStyle w:val="a1"/>
              <w:numPr>
                <w:ilvl w:val="0"/>
                <w:numId w:val="40"/>
              </w:numPr>
              <w:rPr>
                <w:rFonts w:eastAsiaTheme="minorEastAsia"/>
              </w:rPr>
            </w:pPr>
            <w:r w:rsidRPr="00DF0E1E">
              <w:rPr>
                <w:rFonts w:eastAsiaTheme="minorEastAsia"/>
              </w:rPr>
              <w:t>Better performance with larger sequence length</w:t>
            </w:r>
            <w:r w:rsidR="00C30E38">
              <w:rPr>
                <w:rFonts w:eastAsiaTheme="minorEastAsia"/>
              </w:rPr>
              <w:t xml:space="preserve">. </w:t>
            </w:r>
          </w:p>
          <w:p w14:paraId="322E5AB6" w14:textId="375AC5AB" w:rsidR="00DF0E1E" w:rsidRDefault="00C20783" w:rsidP="00355947">
            <w:pPr>
              <w:pStyle w:val="a1"/>
              <w:numPr>
                <w:ilvl w:val="0"/>
                <w:numId w:val="40"/>
              </w:numPr>
              <w:rPr>
                <w:rFonts w:eastAsiaTheme="minorEastAsia"/>
              </w:rPr>
            </w:pPr>
            <w:r w:rsidRPr="00DF0E1E">
              <w:rPr>
                <w:rFonts w:eastAsiaTheme="minorEastAsia"/>
              </w:rPr>
              <w:t xml:space="preserve">From gNB perspective, gNB can pre-compute and store DFT result in the gNB memory, so </w:t>
            </w:r>
            <w:r w:rsidR="00DF0E1E" w:rsidRPr="00DF0E1E">
              <w:rPr>
                <w:rFonts w:eastAsiaTheme="minorEastAsia"/>
              </w:rPr>
              <w:t>the DFT size does not impact real-time performance of gNB implementation.</w:t>
            </w:r>
          </w:p>
          <w:p w14:paraId="305E0AE3" w14:textId="1B0CE39C" w:rsidR="00DF0E1E" w:rsidRDefault="00DF0E1E" w:rsidP="00355947">
            <w:pPr>
              <w:pStyle w:val="a1"/>
              <w:numPr>
                <w:ilvl w:val="0"/>
                <w:numId w:val="40"/>
              </w:numPr>
              <w:rPr>
                <w:rFonts w:eastAsiaTheme="minorEastAsia"/>
              </w:rPr>
            </w:pPr>
            <w:r>
              <w:rPr>
                <w:rFonts w:eastAsiaTheme="minorEastAsia" w:hint="eastAsia"/>
              </w:rPr>
              <w:t>L</w:t>
            </w:r>
            <w:r>
              <w:rPr>
                <w:rFonts w:eastAsiaTheme="minorEastAsia"/>
              </w:rPr>
              <w:t xml:space="preserve">R can use closes FFT size with 2^n without affecting </w:t>
            </w:r>
            <w:r>
              <w:t xml:space="preserve">the detection performance significantly, if LR intends to perform </w:t>
            </w:r>
            <w:r>
              <w:lastRenderedPageBreak/>
              <w:t xml:space="preserve">FFT based processing. </w:t>
            </w:r>
          </w:p>
          <w:p w14:paraId="451D411E" w14:textId="77777777" w:rsidR="00DF0E1E" w:rsidRDefault="00DF0E1E" w:rsidP="00355947">
            <w:pPr>
              <w:pStyle w:val="a1"/>
              <w:numPr>
                <w:ilvl w:val="0"/>
                <w:numId w:val="40"/>
              </w:numPr>
              <w:rPr>
                <w:rFonts w:eastAsiaTheme="minorEastAsia"/>
              </w:rPr>
            </w:pPr>
            <w:bookmarkStart w:id="13" w:name="_Hlk190612857"/>
            <w:r w:rsidRPr="00DF0E1E">
              <w:rPr>
                <w:rFonts w:eastAsiaTheme="minorEastAsia" w:hint="eastAsia"/>
              </w:rPr>
              <w:t>L</w:t>
            </w:r>
            <w:r w:rsidRPr="00DF0E1E">
              <w:rPr>
                <w:rFonts w:eastAsiaTheme="minorEastAsia"/>
              </w:rPr>
              <w:t>ength-131 sequence is already used in NB-IoT NSSS</w:t>
            </w:r>
            <w:bookmarkEnd w:id="13"/>
            <w:r w:rsidRPr="00DF0E1E">
              <w:rPr>
                <w:rFonts w:eastAsiaTheme="minorEastAsia"/>
              </w:rPr>
              <w:t xml:space="preserve">.  </w:t>
            </w:r>
          </w:p>
          <w:p w14:paraId="40DF7E36" w14:textId="795D7903" w:rsidR="00E91424" w:rsidRPr="00DF0E1E" w:rsidRDefault="00E91424" w:rsidP="00355947">
            <w:pPr>
              <w:pStyle w:val="a1"/>
              <w:numPr>
                <w:ilvl w:val="0"/>
                <w:numId w:val="40"/>
              </w:numPr>
              <w:rPr>
                <w:rFonts w:eastAsiaTheme="minorEastAsia"/>
              </w:rPr>
            </w:pPr>
            <w:r>
              <w:rPr>
                <w:rFonts w:eastAsiaTheme="minorEastAsia" w:hint="eastAsia"/>
              </w:rPr>
              <w:t>L</w:t>
            </w:r>
            <w:r>
              <w:rPr>
                <w:rFonts w:eastAsiaTheme="minorEastAsia"/>
              </w:rPr>
              <w:t xml:space="preserve">ess standard effort, without further discussion on how to map to LP-WUS bandwidth. </w:t>
            </w:r>
          </w:p>
        </w:tc>
      </w:tr>
      <w:tr w:rsidR="00B56CFC" w:rsidRPr="002A54EA" w14:paraId="1A9E275B" w14:textId="77777777" w:rsidTr="00B728CB">
        <w:tc>
          <w:tcPr>
            <w:tcW w:w="9060" w:type="dxa"/>
            <w:gridSpan w:val="2"/>
          </w:tcPr>
          <w:p w14:paraId="7BDAF962" w14:textId="2DDC770C" w:rsidR="00B56CFC" w:rsidRPr="002A54EA" w:rsidRDefault="00B56CFC" w:rsidP="00BB7D1B">
            <w:pPr>
              <w:rPr>
                <w:rFonts w:ascii="Times New Roman" w:eastAsiaTheme="minorEastAsia" w:hAnsi="Times New Roman"/>
                <w:lang w:val="en-GB" w:eastAsia="zh-CN"/>
              </w:rPr>
            </w:pPr>
            <w:r w:rsidRPr="002A54EA">
              <w:rPr>
                <w:rFonts w:ascii="Times New Roman" w:eastAsiaTheme="minorEastAsia" w:hAnsi="Times New Roman"/>
                <w:lang w:val="en-GB" w:eastAsia="zh-CN"/>
              </w:rPr>
              <w:lastRenderedPageBreak/>
              <w:t xml:space="preserve">No strong preference among Alt 1 and Alt 2: </w:t>
            </w:r>
            <w:r w:rsidR="00692D7C">
              <w:rPr>
                <w:rFonts w:ascii="Times New Roman" w:eastAsiaTheme="minorEastAsia" w:hAnsi="Times New Roman"/>
                <w:lang w:val="en-GB" w:eastAsia="zh-CN"/>
              </w:rPr>
              <w:t>[2]</w:t>
            </w:r>
          </w:p>
        </w:tc>
      </w:tr>
    </w:tbl>
    <w:p w14:paraId="40588030" w14:textId="77777777" w:rsidR="00B56CFC" w:rsidRPr="002A54EA" w:rsidRDefault="00B56CFC" w:rsidP="00B56CFC">
      <w:pPr>
        <w:rPr>
          <w:rFonts w:ascii="Times New Roman" w:eastAsiaTheme="minorEastAsia" w:hAnsi="Times New Roman"/>
          <w:lang w:val="en-GB" w:eastAsia="zh-CN"/>
        </w:rPr>
      </w:pPr>
    </w:p>
    <w:p w14:paraId="1E3A78C6" w14:textId="1F72D270" w:rsidR="00B56CFC" w:rsidRPr="002A54EA" w:rsidRDefault="00B56CFC" w:rsidP="00267669">
      <w:pPr>
        <w:jc w:val="both"/>
        <w:rPr>
          <w:rFonts w:ascii="Times New Roman" w:eastAsiaTheme="minorEastAsia" w:hAnsi="Times New Roman"/>
          <w:lang w:val="en-GB" w:eastAsia="zh-CN"/>
        </w:rPr>
      </w:pPr>
      <w:r w:rsidRPr="002A54EA">
        <w:rPr>
          <w:rFonts w:ascii="Times New Roman" w:eastAsiaTheme="minorEastAsia" w:hAnsi="Times New Roman"/>
          <w:lang w:val="en-GB" w:eastAsia="zh-CN"/>
        </w:rPr>
        <w:t>If Alt 1 is to be adopted, how to map the sequence after DFT to the LP-WUS bandwidth is to be discussed</w:t>
      </w:r>
      <w:r w:rsidR="001F13D5">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4]</w:t>
      </w:r>
      <w:r w:rsidR="00DF68C1">
        <w:rPr>
          <w:rFonts w:ascii="Times New Roman" w:eastAsiaTheme="minorEastAsia" w:hAnsi="Times New Roman"/>
          <w:lang w:val="en-GB" w:eastAsia="zh-CN"/>
        </w:rPr>
        <w:t>[5]</w:t>
      </w:r>
      <w:r w:rsidR="00692D7C">
        <w:rPr>
          <w:rFonts w:ascii="Times New Roman" w:eastAsiaTheme="minorEastAsia" w:hAnsi="Times New Roman"/>
          <w:lang w:val="en-GB" w:eastAsia="zh-CN"/>
        </w:rPr>
        <w:t>[7]</w:t>
      </w:r>
      <w:r w:rsidR="00DF68C1">
        <w:rPr>
          <w:rFonts w:ascii="Times New Roman" w:eastAsiaTheme="minorEastAsia" w:hAnsi="Times New Roman"/>
          <w:lang w:val="en-GB" w:eastAsia="zh-CN"/>
        </w:rPr>
        <w:t>[13]</w:t>
      </w:r>
      <w:r w:rsidRPr="002A54EA">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4]</w:t>
      </w:r>
      <w:r w:rsidRPr="002A54EA">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5]</w:t>
      </w:r>
      <w:r w:rsidR="006A0421">
        <w:rPr>
          <w:rFonts w:ascii="Times New Roman" w:eastAsiaTheme="minorEastAsia" w:hAnsi="Times New Roman"/>
          <w:lang w:val="en-GB" w:eastAsia="zh-CN"/>
        </w:rPr>
        <w:t xml:space="preserve"> </w:t>
      </w:r>
      <w:r w:rsidRPr="002A54EA">
        <w:rPr>
          <w:rFonts w:ascii="Times New Roman" w:eastAsiaTheme="minorEastAsia" w:hAnsi="Times New Roman"/>
          <w:lang w:val="en-GB" w:eastAsia="zh-CN"/>
        </w:rPr>
        <w:t xml:space="preserve">proposes to map the frequency sequence after DFT to the center of 132 REs with 2 guard REs at each side. </w:t>
      </w:r>
      <w:r w:rsidR="00692D7C">
        <w:rPr>
          <w:rFonts w:ascii="Times New Roman" w:eastAsiaTheme="minorEastAsia" w:hAnsi="Times New Roman"/>
          <w:lang w:val="en-GB" w:eastAsia="zh-CN"/>
        </w:rPr>
        <w:t>[13]</w:t>
      </w:r>
      <w:r w:rsidR="000F5A23">
        <w:rPr>
          <w:rFonts w:ascii="Times New Roman" w:eastAsiaTheme="minorEastAsia" w:hAnsi="Times New Roman"/>
          <w:lang w:val="en-GB" w:eastAsia="zh-CN"/>
        </w:rPr>
        <w:t xml:space="preserve"> proposes to let gNB configure. </w:t>
      </w:r>
    </w:p>
    <w:p w14:paraId="33D75484" w14:textId="77777777" w:rsidR="00970480" w:rsidRPr="00B56CFC" w:rsidRDefault="00970480">
      <w:pPr>
        <w:ind w:left="200" w:right="200"/>
        <w:rPr>
          <w:rFonts w:ascii="Times New Roman" w:hAnsi="Times New Roman"/>
          <w:lang w:val="en-GB"/>
        </w:rPr>
      </w:pPr>
    </w:p>
    <w:p w14:paraId="66D226FD" w14:textId="77777777" w:rsidR="00970480" w:rsidRDefault="00970480">
      <w:pPr>
        <w:ind w:left="200" w:right="200"/>
        <w:rPr>
          <w:rFonts w:ascii="Times New Roman" w:hAnsi="Times New Roman"/>
        </w:rPr>
      </w:pPr>
    </w:p>
    <w:p w14:paraId="1273F1DF" w14:textId="5A77A76E" w:rsidR="00B56CFC" w:rsidRPr="006B4C0E" w:rsidRDefault="00037EFE" w:rsidP="00B56CFC">
      <w:pPr>
        <w:keepNext/>
        <w:tabs>
          <w:tab w:val="left" w:pos="-5500"/>
        </w:tabs>
        <w:spacing w:afterLines="50" w:after="120"/>
        <w:ind w:left="200" w:right="200"/>
        <w:outlineLvl w:val="3"/>
        <w:rPr>
          <w:rFonts w:ascii="Times New Roman" w:eastAsia="微软雅黑" w:hAnsi="Times New Roman"/>
          <w:iCs/>
          <w:szCs w:val="20"/>
          <w:lang w:val="en-GB" w:eastAsia="zh-CN"/>
        </w:rPr>
      </w:pPr>
      <w:r>
        <w:rPr>
          <w:rFonts w:ascii="Times New Roman" w:eastAsia="微软雅黑" w:hAnsi="Times New Roman"/>
          <w:b/>
          <w:bCs/>
          <w:iCs/>
          <w:szCs w:val="20"/>
          <w:highlight w:val="yellow"/>
          <w:lang w:val="en-GB" w:eastAsia="zh-CN"/>
        </w:rPr>
        <w:t xml:space="preserve">[H][FL1] </w:t>
      </w:r>
      <w:r>
        <w:rPr>
          <w:rFonts w:ascii="Times New Roman" w:eastAsia="微软雅黑" w:hAnsi="Times New Roman"/>
          <w:b/>
          <w:bCs/>
          <w:iCs/>
          <w:szCs w:val="20"/>
          <w:lang w:val="en-GB" w:eastAsia="zh-CN"/>
        </w:rPr>
        <w:t>Proposal 3.2-</w:t>
      </w:r>
      <w:r w:rsidR="006B4C0E">
        <w:rPr>
          <w:rFonts w:ascii="Times New Roman" w:eastAsia="微软雅黑" w:hAnsi="Times New Roman"/>
          <w:b/>
          <w:bCs/>
          <w:iCs/>
          <w:szCs w:val="20"/>
          <w:lang w:val="en-GB" w:eastAsia="zh-CN"/>
        </w:rPr>
        <w:t>2</w:t>
      </w:r>
      <w:r>
        <w:rPr>
          <w:rFonts w:ascii="Times New Roman" w:eastAsia="微软雅黑" w:hAnsi="Times New Roman"/>
          <w:b/>
          <w:bCs/>
          <w:iCs/>
          <w:szCs w:val="20"/>
          <w:lang w:val="en-GB" w:eastAsia="zh-CN"/>
        </w:rPr>
        <w:t>:</w:t>
      </w:r>
      <w:r w:rsidR="00286C92">
        <w:rPr>
          <w:rFonts w:ascii="Times New Roman" w:eastAsia="微软雅黑" w:hAnsi="Times New Roman"/>
          <w:b/>
          <w:bCs/>
          <w:iCs/>
          <w:szCs w:val="20"/>
          <w:lang w:val="en-GB" w:eastAsia="zh-CN"/>
        </w:rPr>
        <w:t xml:space="preserve"> </w:t>
      </w:r>
      <w:r w:rsidR="00286C92" w:rsidRPr="002A54EA">
        <w:rPr>
          <w:rFonts w:ascii="Times New Roman" w:hAnsi="Times New Roman"/>
          <w:szCs w:val="20"/>
          <w:lang w:val="en-GB" w:eastAsia="x-none"/>
        </w:rPr>
        <w:t>At least for M&gt;1, f</w:t>
      </w:r>
      <w:r w:rsidR="00286C92" w:rsidRPr="006B4C0E">
        <w:rPr>
          <w:rFonts w:ascii="Times New Roman" w:hAnsi="Times New Roman"/>
          <w:szCs w:val="20"/>
          <w:lang w:val="en-GB" w:eastAsia="x-none"/>
        </w:rPr>
        <w:t xml:space="preserve">or the overlaid OFDM sequence in time domain, </w:t>
      </w:r>
      <w:r w:rsidR="00286C92" w:rsidRPr="006B4C0E">
        <w:rPr>
          <w:rFonts w:ascii="Times New Roman" w:eastAsiaTheme="minorEastAsia" w:hAnsi="Times New Roman"/>
          <w:szCs w:val="20"/>
          <w:lang w:val="en-GB" w:eastAsia="zh-CN"/>
        </w:rPr>
        <w:t>support</w:t>
      </w:r>
      <w:r w:rsidR="00286C92" w:rsidRPr="006B4C0E">
        <w:rPr>
          <w:rFonts w:ascii="Times New Roman" w:hAnsi="Times New Roman"/>
          <w:szCs w:val="20"/>
          <w:lang w:val="en-GB" w:eastAsia="x-none"/>
        </w:rPr>
        <w:t xml:space="preserve"> Alt 2</w:t>
      </w:r>
      <w:r w:rsidR="00286C92" w:rsidRPr="006B4C0E">
        <w:rPr>
          <w:rFonts w:ascii="Times New Roman" w:eastAsia="宋体" w:hAnsi="Times New Roman"/>
          <w:szCs w:val="20"/>
          <w:lang w:val="en-GB" w:eastAsia="zh-CN"/>
        </w:rPr>
        <w:t>：</w:t>
      </w:r>
    </w:p>
    <w:p w14:paraId="357EC221" w14:textId="77777777" w:rsidR="00286C92" w:rsidRPr="002A54EA" w:rsidRDefault="00286C92" w:rsidP="00286C92">
      <w:pPr>
        <w:numPr>
          <w:ilvl w:val="0"/>
          <w:numId w:val="23"/>
        </w:numPr>
        <w:tabs>
          <w:tab w:val="left" w:pos="420"/>
        </w:tabs>
        <w:overflowPunct w:val="0"/>
        <w:adjustRightInd w:val="0"/>
        <w:ind w:right="200"/>
        <w:contextualSpacing/>
        <w:textAlignment w:val="baseline"/>
        <w:rPr>
          <w:rFonts w:ascii="Times New Roman" w:hAnsi="Times New Roman"/>
          <w:szCs w:val="20"/>
          <w:lang w:val="en-GB" w:eastAsia="x-none"/>
        </w:rPr>
      </w:pPr>
      <w:r w:rsidRPr="002A54EA">
        <w:rPr>
          <w:rFonts w:ascii="Times New Roman" w:hAnsi="Times New Roman"/>
          <w:noProof/>
          <w:szCs w:val="20"/>
          <w:lang w:val="en-GB" w:eastAsia="x-none"/>
        </w:rPr>
        <w:t>Alt2:</w:t>
      </w:r>
      <w:r w:rsidRPr="002A54EA">
        <w:rPr>
          <w:rFonts w:ascii="Times New Roman" w:hAnsi="Times New Roman"/>
          <w:noProof/>
          <w:position w:val="-10"/>
          <w:szCs w:val="20"/>
          <w:lang w:val="en-GB" w:eastAsia="x-none"/>
        </w:rPr>
        <w:object w:dxaOrig="1340" w:dyaOrig="300" w14:anchorId="4A3A3136">
          <v:shape id="_x0000_i1079" type="#_x0000_t75" alt="" style="width:65.75pt;height:15.4pt;mso-width-percent:0;mso-height-percent:0;mso-width-percent:0;mso-height-percent:0" o:ole="">
            <v:imagedata r:id="rId88" o:title=""/>
          </v:shape>
          <o:OLEObject Type="Embed" ProgID="Equation.DSMT4" ShapeID="_x0000_i1079" DrawAspect="Content" ObjectID="_1801257795" r:id="rId90"/>
        </w:object>
      </w:r>
    </w:p>
    <w:p w14:paraId="23083472" w14:textId="77777777" w:rsidR="00970480" w:rsidRDefault="00970480">
      <w:pPr>
        <w:ind w:left="200" w:right="200"/>
        <w:rPr>
          <w:rFonts w:ascii="Times New Roman" w:hAnsi="Times New Roman"/>
        </w:rPr>
      </w:pP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970480" w14:paraId="11E11868" w14:textId="77777777" w:rsidTr="00635EA5">
        <w:tc>
          <w:tcPr>
            <w:tcW w:w="1479" w:type="dxa"/>
            <w:shd w:val="clear" w:color="auto" w:fill="D9D9D9" w:themeFill="background1" w:themeFillShade="D9"/>
          </w:tcPr>
          <w:p w14:paraId="0CD0AB8B" w14:textId="77777777" w:rsidR="00970480" w:rsidRDefault="00037EFE">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3C51BAD4" w14:textId="77777777" w:rsidR="00970480" w:rsidRDefault="00037EFE">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26792DDC" w14:textId="77777777" w:rsidR="00970480" w:rsidRDefault="00037EFE">
            <w:pPr>
              <w:ind w:left="200" w:right="200"/>
              <w:rPr>
                <w:rFonts w:ascii="Times New Roman" w:hAnsi="Times New Roman"/>
              </w:rPr>
            </w:pPr>
            <w:r>
              <w:rPr>
                <w:rFonts w:ascii="Times New Roman" w:hAnsi="Times New Roman"/>
              </w:rPr>
              <w:t>Comments</w:t>
            </w:r>
          </w:p>
        </w:tc>
      </w:tr>
      <w:tr w:rsidR="00970480" w14:paraId="7B4E8F7D" w14:textId="77777777" w:rsidTr="00635EA5">
        <w:tc>
          <w:tcPr>
            <w:tcW w:w="1479" w:type="dxa"/>
          </w:tcPr>
          <w:p w14:paraId="03720C33" w14:textId="6CFD0ED7" w:rsidR="00970480" w:rsidRDefault="00970480">
            <w:pPr>
              <w:ind w:left="200" w:right="200"/>
              <w:rPr>
                <w:rFonts w:ascii="Times New Roman" w:eastAsiaTheme="minorEastAsia" w:hAnsi="Times New Roman"/>
                <w:lang w:eastAsia="zh-CN"/>
              </w:rPr>
            </w:pPr>
          </w:p>
        </w:tc>
        <w:tc>
          <w:tcPr>
            <w:tcW w:w="1039" w:type="dxa"/>
          </w:tcPr>
          <w:p w14:paraId="494ABFC4" w14:textId="432F32F6" w:rsidR="00970480" w:rsidRDefault="00970480">
            <w:pPr>
              <w:ind w:left="200" w:right="200"/>
              <w:rPr>
                <w:rFonts w:ascii="Times New Roman" w:eastAsiaTheme="minorEastAsia" w:hAnsi="Times New Roman"/>
                <w:lang w:eastAsia="zh-CN"/>
              </w:rPr>
            </w:pPr>
          </w:p>
        </w:tc>
        <w:tc>
          <w:tcPr>
            <w:tcW w:w="6266" w:type="dxa"/>
          </w:tcPr>
          <w:p w14:paraId="53ABA7BB" w14:textId="77777777" w:rsidR="00970480" w:rsidRDefault="00970480">
            <w:pPr>
              <w:ind w:left="200" w:right="200"/>
              <w:rPr>
                <w:rFonts w:ascii="Times New Roman" w:eastAsiaTheme="minorEastAsia" w:hAnsi="Times New Roman"/>
              </w:rPr>
            </w:pPr>
          </w:p>
        </w:tc>
      </w:tr>
    </w:tbl>
    <w:p w14:paraId="0AE782F1" w14:textId="7C66A268" w:rsidR="00970480" w:rsidRDefault="00970480">
      <w:pPr>
        <w:ind w:left="200" w:right="200"/>
        <w:rPr>
          <w:rFonts w:ascii="Times New Roman" w:hAnsi="Times New Roman"/>
        </w:rPr>
      </w:pPr>
    </w:p>
    <w:p w14:paraId="6E97027B" w14:textId="109A7B05" w:rsidR="00970480" w:rsidRDefault="00037EFE">
      <w:pPr>
        <w:pStyle w:val="41"/>
        <w:spacing w:before="120" w:after="120"/>
        <w:ind w:left="200" w:right="200" w:firstLine="220"/>
        <w:rPr>
          <w:rFonts w:ascii="Times New Roman" w:hAnsi="Times New Roman" w:cs="Times New Roman"/>
        </w:rPr>
      </w:pPr>
      <w:r>
        <w:rPr>
          <w:rFonts w:ascii="Times New Roman" w:hAnsi="Times New Roman" w:cs="Times New Roman"/>
        </w:rPr>
        <w:t>3.2.1.</w:t>
      </w:r>
      <w:r w:rsidR="00766933">
        <w:rPr>
          <w:rFonts w:ascii="Times New Roman" w:hAnsi="Times New Roman" w:cs="Times New Roman"/>
        </w:rPr>
        <w:t>3</w:t>
      </w:r>
      <w:r>
        <w:rPr>
          <w:rFonts w:ascii="Times New Roman" w:hAnsi="Times New Roman" w:cs="Times New Roman"/>
        </w:rPr>
        <w:t xml:space="preserve"> Number of overlaid OFDM sequences per OOK ON chip</w:t>
      </w:r>
    </w:p>
    <w:p w14:paraId="3C151E00" w14:textId="77777777" w:rsidR="00435C58" w:rsidRPr="001C6C6F" w:rsidRDefault="00435C58" w:rsidP="00435C58">
      <w:pPr>
        <w:rPr>
          <w:rFonts w:ascii="Times New Roman" w:eastAsiaTheme="minorEastAsia" w:hAnsi="Times New Roman"/>
          <w:lang w:eastAsia="zh-CN"/>
        </w:rPr>
      </w:pPr>
      <w:r w:rsidRPr="001C6C6F">
        <w:rPr>
          <w:rFonts w:ascii="Times New Roman" w:eastAsiaTheme="minorEastAsia" w:hAnsi="Times New Roman"/>
          <w:lang w:eastAsia="zh-CN"/>
        </w:rPr>
        <w:t xml:space="preserve">RAN1 made following agreement on number of candidate sequences. </w:t>
      </w:r>
    </w:p>
    <w:tbl>
      <w:tblPr>
        <w:tblStyle w:val="afffb"/>
        <w:tblW w:w="0" w:type="auto"/>
        <w:tblLook w:val="04A0" w:firstRow="1" w:lastRow="0" w:firstColumn="1" w:lastColumn="0" w:noHBand="0" w:noVBand="1"/>
      </w:tblPr>
      <w:tblGrid>
        <w:gridCol w:w="9060"/>
      </w:tblGrid>
      <w:tr w:rsidR="00435C58" w:rsidRPr="001C6C6F" w14:paraId="47ABDF39" w14:textId="77777777" w:rsidTr="00BB7D1B">
        <w:tc>
          <w:tcPr>
            <w:tcW w:w="9060" w:type="dxa"/>
          </w:tcPr>
          <w:p w14:paraId="112CAC23" w14:textId="77777777" w:rsidR="00435C58" w:rsidRPr="001C6C6F" w:rsidDel="003657DD" w:rsidRDefault="00435C58" w:rsidP="00BB7D1B">
            <w:pPr>
              <w:rPr>
                <w:rFonts w:ascii="Times New Roman" w:hAnsi="Times New Roman"/>
                <w:lang w:val="en-GB" w:bidi="ar"/>
              </w:rPr>
            </w:pPr>
            <w:r w:rsidRPr="001C6C6F" w:rsidDel="003657DD">
              <w:rPr>
                <w:rFonts w:ascii="Times New Roman" w:hAnsi="Times New Roman"/>
                <w:highlight w:val="green"/>
                <w:lang w:val="en-GB" w:bidi="ar"/>
              </w:rPr>
              <w:t>Agreement</w:t>
            </w:r>
          </w:p>
          <w:p w14:paraId="79D46EC9" w14:textId="77777777" w:rsidR="00435C58" w:rsidRPr="001C6C6F" w:rsidDel="003657DD" w:rsidRDefault="00435C58" w:rsidP="00BB7D1B">
            <w:pPr>
              <w:rPr>
                <w:rFonts w:ascii="Times New Roman" w:eastAsia="Malgun Gothic" w:hAnsi="Times New Roman"/>
                <w:lang w:val="en-GB"/>
              </w:rPr>
            </w:pPr>
            <w:r w:rsidRPr="001C6C6F" w:rsidDel="003657DD">
              <w:rPr>
                <w:rFonts w:ascii="Times New Roman" w:eastAsia="Malgun Gothic" w:hAnsi="Times New Roman"/>
                <w:lang w:val="en-GB"/>
              </w:rPr>
              <w:t>Regarding the maximum number of candidate overlaid sequences to carry LP-WUS information per OOK ON chip for one cell, down-select from the below:</w:t>
            </w:r>
          </w:p>
          <w:p w14:paraId="65AB1E70" w14:textId="77777777" w:rsidR="00435C58" w:rsidRPr="001C6C6F" w:rsidDel="003657DD" w:rsidRDefault="00435C58" w:rsidP="00B04FA6">
            <w:pPr>
              <w:pStyle w:val="a1"/>
              <w:numPr>
                <w:ilvl w:val="0"/>
                <w:numId w:val="25"/>
              </w:numPr>
            </w:pPr>
            <w:r w:rsidRPr="001C6C6F" w:rsidDel="003657DD">
              <w:t>4</w:t>
            </w:r>
          </w:p>
          <w:p w14:paraId="70BB8D9E" w14:textId="77777777" w:rsidR="00435C58" w:rsidRPr="001C6C6F" w:rsidDel="003657DD" w:rsidRDefault="00435C58" w:rsidP="00B04FA6">
            <w:pPr>
              <w:pStyle w:val="a1"/>
              <w:numPr>
                <w:ilvl w:val="0"/>
                <w:numId w:val="25"/>
              </w:numPr>
            </w:pPr>
            <w:r w:rsidRPr="001C6C6F" w:rsidDel="003657DD">
              <w:t>8</w:t>
            </w:r>
          </w:p>
          <w:p w14:paraId="6634EBEB" w14:textId="77777777" w:rsidR="00435C58" w:rsidRPr="001C6C6F" w:rsidDel="003657DD" w:rsidRDefault="00435C58" w:rsidP="00B04FA6">
            <w:pPr>
              <w:pStyle w:val="a1"/>
              <w:numPr>
                <w:ilvl w:val="0"/>
                <w:numId w:val="25"/>
              </w:numPr>
            </w:pPr>
            <w:r w:rsidRPr="001C6C6F" w:rsidDel="003657DD">
              <w:t>16</w:t>
            </w:r>
          </w:p>
          <w:p w14:paraId="174B8A96" w14:textId="77777777" w:rsidR="00435C58" w:rsidRPr="001C6C6F" w:rsidDel="003657DD" w:rsidRDefault="00435C58" w:rsidP="00B04FA6">
            <w:pPr>
              <w:pStyle w:val="a1"/>
              <w:numPr>
                <w:ilvl w:val="0"/>
                <w:numId w:val="25"/>
              </w:numPr>
            </w:pPr>
            <w:r w:rsidRPr="001C6C6F" w:rsidDel="003657DD">
              <w:t>32</w:t>
            </w:r>
          </w:p>
          <w:p w14:paraId="48106BC4" w14:textId="77777777" w:rsidR="00435C58" w:rsidRPr="001C6C6F" w:rsidDel="003657DD" w:rsidRDefault="00435C58" w:rsidP="00B04FA6">
            <w:pPr>
              <w:pStyle w:val="a1"/>
              <w:numPr>
                <w:ilvl w:val="0"/>
                <w:numId w:val="25"/>
              </w:numPr>
            </w:pPr>
            <w:r w:rsidRPr="001C6C6F" w:rsidDel="003657DD">
              <w:t>64 for M not larger than 2</w:t>
            </w:r>
          </w:p>
          <w:p w14:paraId="39031EC9" w14:textId="77777777" w:rsidR="00435C58" w:rsidRPr="001C6C6F" w:rsidRDefault="00435C58" w:rsidP="00B04FA6">
            <w:pPr>
              <w:pStyle w:val="a1"/>
              <w:numPr>
                <w:ilvl w:val="0"/>
                <w:numId w:val="25"/>
              </w:numPr>
            </w:pPr>
            <w:r w:rsidRPr="001C6C6F" w:rsidDel="003657DD">
              <w:rPr>
                <w:rFonts w:eastAsia="Malgun Gothic"/>
              </w:rPr>
              <w:t xml:space="preserve">FFS whether the same or different set of </w:t>
            </w:r>
            <w:r w:rsidRPr="001C6C6F" w:rsidDel="003657DD">
              <w:t>candidate overlaid sequences are used for different cells</w:t>
            </w:r>
          </w:p>
          <w:p w14:paraId="47C0E407" w14:textId="77777777" w:rsidR="00435C58" w:rsidRPr="001C6C6F" w:rsidRDefault="00435C58" w:rsidP="00BB7D1B">
            <w:pPr>
              <w:rPr>
                <w:rFonts w:ascii="Times New Roman" w:hAnsi="Times New Roman"/>
              </w:rPr>
            </w:pPr>
          </w:p>
          <w:p w14:paraId="4DF8C6AB" w14:textId="77777777" w:rsidR="00435C58" w:rsidRPr="001C6C6F" w:rsidRDefault="00435C58" w:rsidP="00BB7D1B">
            <w:pPr>
              <w:rPr>
                <w:rFonts w:ascii="Times New Roman" w:hAnsi="Times New Roman"/>
                <w:highlight w:val="green"/>
                <w:lang w:val="en-GB" w:bidi="ar"/>
              </w:rPr>
            </w:pPr>
            <w:r w:rsidRPr="001C6C6F">
              <w:rPr>
                <w:rFonts w:ascii="Times New Roman" w:hAnsi="Times New Roman"/>
                <w:highlight w:val="green"/>
                <w:lang w:val="en-GB" w:bidi="ar"/>
              </w:rPr>
              <w:t>Agreement</w:t>
            </w:r>
          </w:p>
          <w:p w14:paraId="5BEA7E10" w14:textId="77777777" w:rsidR="00435C58" w:rsidRPr="001C6C6F" w:rsidRDefault="00435C58" w:rsidP="00BB7D1B">
            <w:pPr>
              <w:rPr>
                <w:rFonts w:ascii="Times New Roman" w:hAnsi="Times New Roman"/>
              </w:rPr>
            </w:pPr>
            <w:r w:rsidRPr="001C6C6F">
              <w:rPr>
                <w:rFonts w:ascii="Times New Roman" w:hAnsi="Times New Roman"/>
              </w:rPr>
              <w:t>Regarding the maximum number of candidates overlaid sequences to carry LP-WUS information per OOK ON chip for one cell:</w:t>
            </w:r>
          </w:p>
          <w:p w14:paraId="4DF313E3" w14:textId="77777777" w:rsidR="00435C58" w:rsidRPr="001C6C6F" w:rsidRDefault="00435C58" w:rsidP="00B04FA6">
            <w:pPr>
              <w:pStyle w:val="a1"/>
              <w:numPr>
                <w:ilvl w:val="0"/>
                <w:numId w:val="25"/>
              </w:numPr>
              <w:rPr>
                <w:rFonts w:eastAsiaTheme="minorEastAsia"/>
              </w:rPr>
            </w:pPr>
            <w:r w:rsidRPr="001C6C6F">
              <w:rPr>
                <w:rFonts w:eastAsiaTheme="minorEastAsia"/>
              </w:rPr>
              <w:t xml:space="preserve">support </w:t>
            </w:r>
            <w:r w:rsidRPr="001C6C6F">
              <w:t>maximum 4</w:t>
            </w:r>
            <w:r w:rsidRPr="001C6C6F">
              <w:rPr>
                <w:rFonts w:eastAsiaTheme="minorEastAsia"/>
              </w:rPr>
              <w:t xml:space="preserve"> </w:t>
            </w:r>
            <w:r w:rsidRPr="001C6C6F">
              <w:t>candidates overlaid sequences</w:t>
            </w:r>
            <w:r w:rsidRPr="001C6C6F">
              <w:rPr>
                <w:rFonts w:eastAsiaTheme="minorEastAsia"/>
              </w:rPr>
              <w:t xml:space="preserve"> for M=4</w:t>
            </w:r>
          </w:p>
          <w:p w14:paraId="014ED0C6" w14:textId="77777777" w:rsidR="00435C58" w:rsidRPr="001C6C6F" w:rsidRDefault="00435C58" w:rsidP="00BB7D1B">
            <w:pPr>
              <w:rPr>
                <w:rFonts w:ascii="Times New Roman" w:hAnsi="Times New Roman"/>
                <w:lang w:val="en-GB"/>
              </w:rPr>
            </w:pPr>
          </w:p>
        </w:tc>
      </w:tr>
    </w:tbl>
    <w:p w14:paraId="279F5664" w14:textId="77777777" w:rsidR="00435C58" w:rsidRPr="001C6C6F" w:rsidRDefault="00435C58" w:rsidP="00435C58">
      <w:pPr>
        <w:rPr>
          <w:rFonts w:ascii="Times New Roman" w:hAnsi="Times New Roman"/>
          <w:lang w:val="en-GB"/>
        </w:rPr>
      </w:pPr>
    </w:p>
    <w:p w14:paraId="26C2009D" w14:textId="77777777" w:rsidR="00435C58" w:rsidRPr="001C6C6F" w:rsidRDefault="00435C58" w:rsidP="00435C58">
      <w:pPr>
        <w:rPr>
          <w:rFonts w:ascii="Times New Roman" w:hAnsi="Times New Roman"/>
          <w:lang w:val="en-GB"/>
        </w:rPr>
      </w:pPr>
      <w:r w:rsidRPr="001C6C6F">
        <w:rPr>
          <w:rFonts w:ascii="Times New Roman" w:eastAsiaTheme="minorEastAsia" w:hAnsi="Times New Roman"/>
          <w:lang w:val="en-GB" w:eastAsia="zh-CN"/>
        </w:rPr>
        <w:t xml:space="preserve">The number of candidate sequences for M=1 and M=2 are to be decided. </w:t>
      </w:r>
    </w:p>
    <w:p w14:paraId="7B9E490B" w14:textId="2197E50B" w:rsidR="00435C58" w:rsidRDefault="00435C58" w:rsidP="00435C58">
      <w:pPr>
        <w:rPr>
          <w:rFonts w:ascii="Times New Roman" w:eastAsia="Malgun Gothic" w:hAnsi="Times New Roman"/>
          <w:lang w:val="en-GB"/>
        </w:rPr>
      </w:pPr>
      <w:r w:rsidRPr="001C6C6F">
        <w:rPr>
          <w:rFonts w:ascii="Times New Roman" w:eastAsiaTheme="minorEastAsia" w:hAnsi="Times New Roman"/>
          <w:lang w:val="en-GB" w:eastAsia="zh-CN"/>
        </w:rPr>
        <w:t xml:space="preserve">Based on companies tdoc, preference on maximum number of </w:t>
      </w:r>
      <w:r w:rsidRPr="001C6C6F" w:rsidDel="003657DD">
        <w:rPr>
          <w:rFonts w:ascii="Times New Roman" w:eastAsia="Malgun Gothic" w:hAnsi="Times New Roman"/>
          <w:lang w:val="en-GB"/>
        </w:rPr>
        <w:t>candidate overlaid sequences</w:t>
      </w:r>
      <w:r w:rsidRPr="001C6C6F">
        <w:rPr>
          <w:rFonts w:ascii="Times New Roman" w:eastAsia="Malgun Gothic" w:hAnsi="Times New Roman"/>
          <w:lang w:val="en-GB"/>
        </w:rPr>
        <w:t xml:space="preserve"> for M=1 and M=2 are summarized as below. </w:t>
      </w:r>
    </w:p>
    <w:p w14:paraId="02652C2D" w14:textId="77777777" w:rsidR="00435C58" w:rsidRPr="001C6C6F" w:rsidRDefault="00435C58" w:rsidP="00355947">
      <w:pPr>
        <w:pStyle w:val="a1"/>
        <w:numPr>
          <w:ilvl w:val="0"/>
          <w:numId w:val="35"/>
        </w:numPr>
      </w:pPr>
      <w:r w:rsidRPr="001C6C6F">
        <w:t>M=1</w:t>
      </w:r>
    </w:p>
    <w:p w14:paraId="789E2CFB" w14:textId="5BD2FEFB" w:rsidR="005E5C4C" w:rsidRDefault="005E5C4C" w:rsidP="00355947">
      <w:pPr>
        <w:pStyle w:val="a1"/>
        <w:numPr>
          <w:ilvl w:val="1"/>
          <w:numId w:val="35"/>
        </w:numPr>
      </w:pPr>
      <w:r>
        <w:t xml:space="preserve">4: </w:t>
      </w:r>
      <w:r w:rsidR="00DF68C1">
        <w:t xml:space="preserve">[3] </w:t>
      </w:r>
      <w:r w:rsidR="00692D7C">
        <w:t>[6][10]</w:t>
      </w:r>
      <w:r w:rsidR="00DF68C1">
        <w:t xml:space="preserve"> </w:t>
      </w:r>
      <w:r w:rsidR="00692D7C">
        <w:t>[16][17]</w:t>
      </w:r>
    </w:p>
    <w:p w14:paraId="7E5C7384" w14:textId="0191FD64" w:rsidR="00435C58" w:rsidRPr="001C6C6F" w:rsidRDefault="00435C58" w:rsidP="00355947">
      <w:pPr>
        <w:pStyle w:val="a1"/>
        <w:numPr>
          <w:ilvl w:val="1"/>
          <w:numId w:val="35"/>
        </w:numPr>
      </w:pPr>
      <w:r w:rsidRPr="001C6C6F">
        <w:t xml:space="preserve">8: </w:t>
      </w:r>
      <w:r w:rsidR="00692D7C">
        <w:t>[4][18]</w:t>
      </w:r>
    </w:p>
    <w:p w14:paraId="3BC87F80" w14:textId="661B641A" w:rsidR="00435C58" w:rsidRPr="006B4C0E" w:rsidRDefault="00435C58" w:rsidP="00355947">
      <w:pPr>
        <w:pStyle w:val="a1"/>
        <w:numPr>
          <w:ilvl w:val="1"/>
          <w:numId w:val="35"/>
        </w:numPr>
      </w:pPr>
      <w:r w:rsidRPr="006B4C0E">
        <w:t xml:space="preserve">16: </w:t>
      </w:r>
      <w:r w:rsidR="00692D7C">
        <w:t>[2][7]</w:t>
      </w:r>
      <w:r w:rsidR="00DF68C1">
        <w:t xml:space="preserve"> </w:t>
      </w:r>
      <w:r w:rsidR="00692D7C">
        <w:t>[14][23][19]</w:t>
      </w:r>
      <w:r w:rsidR="00DF68C1" w:rsidRPr="00DF68C1">
        <w:t xml:space="preserve"> </w:t>
      </w:r>
      <w:r w:rsidR="00DF68C1">
        <w:t>[27]</w:t>
      </w:r>
    </w:p>
    <w:p w14:paraId="495643DE" w14:textId="49CC6EFA" w:rsidR="001E2FF1" w:rsidRDefault="001E2FF1" w:rsidP="00355947">
      <w:pPr>
        <w:pStyle w:val="a1"/>
        <w:numPr>
          <w:ilvl w:val="1"/>
          <w:numId w:val="35"/>
        </w:numPr>
      </w:pPr>
      <w:r>
        <w:rPr>
          <w:rFonts w:hint="eastAsia"/>
        </w:rPr>
        <w:t>3</w:t>
      </w:r>
      <w:r>
        <w:t>2:</w:t>
      </w:r>
      <w:r w:rsidR="00AA3E89">
        <w:t xml:space="preserve"> </w:t>
      </w:r>
      <w:r w:rsidR="00692D7C">
        <w:t>[8]</w:t>
      </w:r>
    </w:p>
    <w:p w14:paraId="7FDF79B7" w14:textId="5859EED0" w:rsidR="0094376E" w:rsidRDefault="0094376E" w:rsidP="00355947">
      <w:pPr>
        <w:pStyle w:val="a1"/>
        <w:numPr>
          <w:ilvl w:val="1"/>
          <w:numId w:val="35"/>
        </w:numPr>
      </w:pPr>
      <w:r>
        <w:rPr>
          <w:rFonts w:hint="eastAsia"/>
        </w:rPr>
        <w:t>3</w:t>
      </w:r>
      <w:r>
        <w:t xml:space="preserve">3: </w:t>
      </w:r>
      <w:r w:rsidR="00692D7C">
        <w:t>[5]</w:t>
      </w:r>
    </w:p>
    <w:p w14:paraId="225C2C00" w14:textId="7374DC6E" w:rsidR="001E2FF1" w:rsidRDefault="001E2FF1" w:rsidP="00355947">
      <w:pPr>
        <w:pStyle w:val="a1"/>
        <w:numPr>
          <w:ilvl w:val="1"/>
          <w:numId w:val="35"/>
        </w:numPr>
      </w:pPr>
      <w:r>
        <w:rPr>
          <w:rFonts w:hint="eastAsia"/>
        </w:rPr>
        <w:t>6</w:t>
      </w:r>
      <w:r>
        <w:t xml:space="preserve">4: </w:t>
      </w:r>
      <w:r w:rsidR="00692D7C">
        <w:t>[11]</w:t>
      </w:r>
    </w:p>
    <w:p w14:paraId="3EAC2885" w14:textId="781E1EE8" w:rsidR="00A813AC" w:rsidRDefault="00A813AC" w:rsidP="00355947">
      <w:pPr>
        <w:pStyle w:val="a1"/>
        <w:numPr>
          <w:ilvl w:val="1"/>
          <w:numId w:val="35"/>
        </w:numPr>
      </w:pPr>
      <w:r>
        <w:rPr>
          <w:rFonts w:hint="eastAsia"/>
        </w:rPr>
        <w:t>&gt;</w:t>
      </w:r>
      <w:r>
        <w:t xml:space="preserve">4: </w:t>
      </w:r>
      <w:r w:rsidR="00692D7C">
        <w:t>[12]</w:t>
      </w:r>
    </w:p>
    <w:p w14:paraId="1391CC38" w14:textId="77777777" w:rsidR="00963FE1" w:rsidRPr="001C6C6F" w:rsidRDefault="00963FE1" w:rsidP="00963FE1">
      <w:pPr>
        <w:pStyle w:val="a1"/>
        <w:numPr>
          <w:ilvl w:val="0"/>
          <w:numId w:val="0"/>
        </w:numPr>
        <w:ind w:left="840"/>
      </w:pPr>
    </w:p>
    <w:p w14:paraId="15D01550" w14:textId="77777777" w:rsidR="00435C58" w:rsidRPr="001C6C6F" w:rsidRDefault="00435C58" w:rsidP="00355947">
      <w:pPr>
        <w:pStyle w:val="a1"/>
        <w:numPr>
          <w:ilvl w:val="0"/>
          <w:numId w:val="35"/>
        </w:numPr>
      </w:pPr>
      <w:r w:rsidRPr="001C6C6F">
        <w:t>M=2</w:t>
      </w:r>
    </w:p>
    <w:p w14:paraId="27D5C2B5" w14:textId="329A0EE8" w:rsidR="005E5C4C" w:rsidRDefault="005E5C4C" w:rsidP="00355947">
      <w:pPr>
        <w:pStyle w:val="a1"/>
        <w:numPr>
          <w:ilvl w:val="1"/>
          <w:numId w:val="35"/>
        </w:numPr>
      </w:pPr>
      <w:r>
        <w:t xml:space="preserve">4: </w:t>
      </w:r>
      <w:r w:rsidR="00DF68C1">
        <w:t xml:space="preserve">[3] </w:t>
      </w:r>
      <w:r w:rsidR="00692D7C">
        <w:t>[6][10]</w:t>
      </w:r>
      <w:r w:rsidR="00DF68C1">
        <w:t xml:space="preserve"> </w:t>
      </w:r>
      <w:r w:rsidR="00692D7C">
        <w:t>[16][17]</w:t>
      </w:r>
    </w:p>
    <w:p w14:paraId="73DCD722" w14:textId="33115CAA" w:rsidR="00962DAF" w:rsidRPr="006B4C0E" w:rsidRDefault="00962DAF" w:rsidP="00355947">
      <w:pPr>
        <w:pStyle w:val="a1"/>
        <w:numPr>
          <w:ilvl w:val="1"/>
          <w:numId w:val="35"/>
        </w:numPr>
      </w:pPr>
      <w:r w:rsidRPr="006B4C0E">
        <w:rPr>
          <w:rFonts w:hint="eastAsia"/>
        </w:rPr>
        <w:t>8</w:t>
      </w:r>
      <w:r w:rsidRPr="006B4C0E">
        <w:t xml:space="preserve">: </w:t>
      </w:r>
      <w:r w:rsidR="00692D7C">
        <w:t>[7]</w:t>
      </w:r>
      <w:r w:rsidR="00584429">
        <w:t xml:space="preserve"> [14]</w:t>
      </w:r>
      <w:r w:rsidR="00584429" w:rsidRPr="00584429">
        <w:t xml:space="preserve"> </w:t>
      </w:r>
      <w:r w:rsidR="00692D7C">
        <w:t>[18]</w:t>
      </w:r>
      <w:r w:rsidR="00584429" w:rsidRPr="00584429">
        <w:t xml:space="preserve"> </w:t>
      </w:r>
      <w:r w:rsidR="00584429">
        <w:t>[19]</w:t>
      </w:r>
      <w:r w:rsidR="00584429" w:rsidRPr="00584429">
        <w:t xml:space="preserve"> </w:t>
      </w:r>
      <w:r w:rsidR="00692D7C">
        <w:t>[23]</w:t>
      </w:r>
      <w:r w:rsidR="00584429" w:rsidRPr="00584429">
        <w:t xml:space="preserve"> </w:t>
      </w:r>
      <w:r w:rsidR="00584429">
        <w:t>[27]</w:t>
      </w:r>
    </w:p>
    <w:p w14:paraId="59EDC013" w14:textId="1142D377" w:rsidR="00970480" w:rsidRDefault="00435C58" w:rsidP="00355947">
      <w:pPr>
        <w:pStyle w:val="a1"/>
        <w:numPr>
          <w:ilvl w:val="1"/>
          <w:numId w:val="35"/>
        </w:numPr>
      </w:pPr>
      <w:r w:rsidRPr="001C6C6F">
        <w:t xml:space="preserve">16: </w:t>
      </w:r>
      <w:r w:rsidR="00584429">
        <w:t xml:space="preserve">[2] </w:t>
      </w:r>
      <w:r w:rsidR="00692D7C">
        <w:t>[4]</w:t>
      </w:r>
      <w:r w:rsidR="00584429">
        <w:t xml:space="preserve"> </w:t>
      </w:r>
      <w:r w:rsidR="00692D7C">
        <w:t>[8]</w:t>
      </w:r>
    </w:p>
    <w:p w14:paraId="1AFE2952" w14:textId="639AC4D1" w:rsidR="001E2FF1" w:rsidRDefault="001E2FF1" w:rsidP="00355947">
      <w:pPr>
        <w:pStyle w:val="a1"/>
        <w:numPr>
          <w:ilvl w:val="1"/>
          <w:numId w:val="35"/>
        </w:numPr>
      </w:pPr>
      <w:r>
        <w:rPr>
          <w:rFonts w:hint="eastAsia"/>
        </w:rPr>
        <w:t>3</w:t>
      </w:r>
      <w:r>
        <w:t xml:space="preserve">2: </w:t>
      </w:r>
      <w:r w:rsidR="00692D7C">
        <w:t>[11]</w:t>
      </w:r>
    </w:p>
    <w:p w14:paraId="7BC0BD7E" w14:textId="5BDE8569" w:rsidR="0094376E" w:rsidRDefault="0094376E" w:rsidP="00355947">
      <w:pPr>
        <w:pStyle w:val="a1"/>
        <w:numPr>
          <w:ilvl w:val="1"/>
          <w:numId w:val="35"/>
        </w:numPr>
      </w:pPr>
      <w:r>
        <w:rPr>
          <w:rFonts w:hint="eastAsia"/>
        </w:rPr>
        <w:t>3</w:t>
      </w:r>
      <w:r>
        <w:t xml:space="preserve">3: </w:t>
      </w:r>
      <w:r w:rsidR="00692D7C">
        <w:t>[5]</w:t>
      </w:r>
    </w:p>
    <w:p w14:paraId="54804A74" w14:textId="58B5392D" w:rsidR="00A813AC" w:rsidRPr="00435C58" w:rsidRDefault="00A813AC" w:rsidP="00355947">
      <w:pPr>
        <w:pStyle w:val="a1"/>
        <w:numPr>
          <w:ilvl w:val="1"/>
          <w:numId w:val="35"/>
        </w:numPr>
      </w:pPr>
      <w:r>
        <w:rPr>
          <w:rFonts w:hint="eastAsia"/>
        </w:rPr>
        <w:t>&gt;</w:t>
      </w:r>
      <w:r>
        <w:t>4: [Xiaomki]</w:t>
      </w:r>
    </w:p>
    <w:p w14:paraId="10EE7B96" w14:textId="77777777" w:rsidR="00970480" w:rsidRDefault="00970480">
      <w:pPr>
        <w:ind w:left="200" w:right="200"/>
        <w:rPr>
          <w:rFonts w:ascii="Times New Roman" w:hAnsi="Times New Roman"/>
          <w:lang w:val="en-GB"/>
        </w:rPr>
      </w:pPr>
    </w:p>
    <w:p w14:paraId="2807E570" w14:textId="265C36CC" w:rsidR="00970480" w:rsidRDefault="00037EFE">
      <w:pPr>
        <w:ind w:left="200" w:right="200"/>
        <w:jc w:val="both"/>
        <w:rPr>
          <w:rFonts w:ascii="Times New Roman" w:hAnsi="Times New Roman"/>
          <w:lang w:val="en-GB"/>
        </w:rPr>
      </w:pPr>
      <w:r w:rsidRPr="005E5C4C">
        <w:rPr>
          <w:rFonts w:ascii="Times New Roman" w:hAnsi="Times New Roman"/>
          <w:lang w:val="en-GB"/>
        </w:rPr>
        <w:lastRenderedPageBreak/>
        <w:t xml:space="preserve">Aspects companies considering to determine </w:t>
      </w:r>
      <w:r w:rsidRPr="005E5C4C">
        <w:rPr>
          <w:rFonts w:ascii="Times New Roman" w:eastAsiaTheme="minorEastAsia" w:hAnsi="Times New Roman"/>
          <w:lang w:val="en-GB" w:eastAsia="zh-CN"/>
        </w:rPr>
        <w:t xml:space="preserve">maximum number of </w:t>
      </w:r>
      <w:r w:rsidRPr="005E5C4C">
        <w:rPr>
          <w:rFonts w:ascii="Times New Roman" w:eastAsia="Malgun Gothic" w:hAnsi="Times New Roman"/>
          <w:lang w:val="en-GB"/>
        </w:rPr>
        <w:t xml:space="preserve">candidates overlaid sequences </w:t>
      </w:r>
      <w:r w:rsidRPr="005E5C4C">
        <w:rPr>
          <w:rFonts w:ascii="Times New Roman" w:hAnsi="Times New Roman"/>
          <w:lang w:val="en-GB"/>
        </w:rPr>
        <w:t xml:space="preserve">are summarized as below. </w:t>
      </w:r>
    </w:p>
    <w:p w14:paraId="51F9B927" w14:textId="77777777" w:rsidR="00970480" w:rsidRPr="005E5C4C" w:rsidRDefault="00037EFE" w:rsidP="00B04FA6">
      <w:pPr>
        <w:pStyle w:val="a1"/>
        <w:numPr>
          <w:ilvl w:val="0"/>
          <w:numId w:val="26"/>
        </w:numPr>
        <w:ind w:left="200" w:right="200" w:firstLine="200"/>
        <w:rPr>
          <w:rFonts w:eastAsiaTheme="minorEastAsia"/>
        </w:rPr>
      </w:pPr>
      <w:r w:rsidRPr="005E5C4C">
        <w:rPr>
          <w:rFonts w:eastAsiaTheme="minorEastAsia"/>
        </w:rPr>
        <w:t xml:space="preserve">Detection performance </w:t>
      </w:r>
    </w:p>
    <w:p w14:paraId="12BD3F26" w14:textId="248F7F8F" w:rsidR="00E1559F" w:rsidRDefault="00692D7C" w:rsidP="00224123">
      <w:pPr>
        <w:pStyle w:val="a1"/>
        <w:numPr>
          <w:ilvl w:val="0"/>
          <w:numId w:val="0"/>
        </w:numPr>
        <w:ind w:left="360" w:right="200"/>
      </w:pPr>
      <w:r>
        <w:t>[2]</w:t>
      </w:r>
      <w:r w:rsidR="00584429" w:rsidRPr="00584429">
        <w:t xml:space="preserve"> </w:t>
      </w:r>
      <w:r w:rsidR="00584429">
        <w:t>[3]</w:t>
      </w:r>
      <w:r w:rsidR="00584429">
        <w:rPr>
          <w:rFonts w:hint="eastAsia"/>
        </w:rPr>
        <w:t xml:space="preserve"> </w:t>
      </w:r>
      <w:r>
        <w:rPr>
          <w:rFonts w:hint="eastAsia"/>
        </w:rPr>
        <w:t>[8]</w:t>
      </w:r>
      <w:r w:rsidR="00584429">
        <w:t xml:space="preserve"> [9] </w:t>
      </w:r>
      <w:r>
        <w:t>[11][18]</w:t>
      </w:r>
      <w:r w:rsidR="000D10D9">
        <w:t xml:space="preserve"> evaluate performance of single transmission for various </w:t>
      </w:r>
      <w:r w:rsidR="000D10D9" w:rsidRPr="000D10D9">
        <w:t>number of candidate sequence</w:t>
      </w:r>
      <w:r w:rsidR="000D10D9">
        <w:t xml:space="preserve">. </w:t>
      </w:r>
    </w:p>
    <w:p w14:paraId="79569ABA" w14:textId="52097E7E" w:rsidR="00E1559F" w:rsidRDefault="00692D7C" w:rsidP="00224123">
      <w:pPr>
        <w:pStyle w:val="a1"/>
        <w:numPr>
          <w:ilvl w:val="0"/>
          <w:numId w:val="0"/>
        </w:numPr>
        <w:ind w:left="360" w:right="200"/>
      </w:pPr>
      <w:r>
        <w:t>[2]</w:t>
      </w:r>
      <w:r w:rsidR="00E1559F">
        <w:t xml:space="preserve"> shows MDR performance degrades with increase of number of candidate </w:t>
      </w:r>
      <w:r w:rsidR="00E1559F" w:rsidRPr="000D10D9">
        <w:t>sequences</w:t>
      </w:r>
      <w:r w:rsidR="00E1559F">
        <w:t xml:space="preserve"> from 1 ~ 64, assumes 0.9us timing error with 2ppm frequency offset and 1.86us timing error with 5ppm frequency offset. </w:t>
      </w:r>
    </w:p>
    <w:p w14:paraId="5B65304D" w14:textId="0C797D39" w:rsidR="00E1559F" w:rsidRDefault="00692D7C" w:rsidP="00224123">
      <w:pPr>
        <w:pStyle w:val="a1"/>
        <w:numPr>
          <w:ilvl w:val="0"/>
          <w:numId w:val="0"/>
        </w:numPr>
        <w:ind w:left="360" w:right="200"/>
        <w:rPr>
          <w:rFonts w:eastAsiaTheme="minorEastAsia"/>
        </w:rPr>
      </w:pPr>
      <w:r>
        <w:t>[3]</w:t>
      </w:r>
      <w:r w:rsidR="00E1559F" w:rsidRPr="00224123">
        <w:t xml:space="preserve"> shows, for M=1, </w:t>
      </w:r>
      <w:r w:rsidR="00E1559F" w:rsidRPr="00224123">
        <w:rPr>
          <w:rFonts w:eastAsiaTheme="minorEastAsia"/>
        </w:rPr>
        <w:t xml:space="preserve">&lt;1% MDR can be achieved for 4, 8, 16 sequences, FAR below 1% for 4 sequences, but FAR increases well above 1% for 8 and 16 sequences, with 3us sliding window. </w:t>
      </w:r>
    </w:p>
    <w:p w14:paraId="29A9CB1B" w14:textId="24B506BD" w:rsidR="00E1559F" w:rsidRDefault="00692D7C" w:rsidP="00224123">
      <w:pPr>
        <w:pStyle w:val="a1"/>
        <w:numPr>
          <w:ilvl w:val="0"/>
          <w:numId w:val="0"/>
        </w:numPr>
        <w:ind w:left="360" w:right="200"/>
      </w:pPr>
      <w:r>
        <w:t>[8]</w:t>
      </w:r>
      <w:r w:rsidR="00827483" w:rsidRPr="000D10D9">
        <w:t xml:space="preserve"> </w:t>
      </w:r>
      <w:r w:rsidR="00827483" w:rsidRPr="000D10D9">
        <w:rPr>
          <w:rFonts w:hint="eastAsia"/>
        </w:rPr>
        <w:t>show</w:t>
      </w:r>
      <w:r w:rsidR="000D10D9" w:rsidRPr="000D10D9">
        <w:rPr>
          <w:rFonts w:hint="eastAsia"/>
        </w:rPr>
        <w:t>s</w:t>
      </w:r>
      <w:r w:rsidR="000D10D9" w:rsidRPr="000D10D9">
        <w:t xml:space="preserve"> </w:t>
      </w:r>
      <w:r w:rsidR="000D10D9">
        <w:t>MDR</w:t>
      </w:r>
      <w:r w:rsidR="000D10D9" w:rsidRPr="000D10D9">
        <w:t xml:space="preserve"> performance is the same for number of candidate sequences from 1 ~ 64</w:t>
      </w:r>
      <w:r w:rsidR="00043F37">
        <w:t xml:space="preserve">, </w:t>
      </w:r>
      <w:r w:rsidR="00043F37">
        <w:rPr>
          <w:rFonts w:hint="eastAsia"/>
        </w:rPr>
        <w:t>a</w:t>
      </w:r>
      <w:r w:rsidR="00043F37">
        <w:t>ssuming 0.2us timing error with about 0.5ppm frequency offset</w:t>
      </w:r>
      <w:r w:rsidR="000D10D9" w:rsidRPr="000D10D9">
        <w:t>.</w:t>
      </w:r>
    </w:p>
    <w:p w14:paraId="17614516" w14:textId="4F2E5D4C" w:rsidR="00E1559F" w:rsidRDefault="00692D7C" w:rsidP="00224123">
      <w:pPr>
        <w:pStyle w:val="a1"/>
        <w:numPr>
          <w:ilvl w:val="0"/>
          <w:numId w:val="0"/>
        </w:numPr>
        <w:ind w:left="360" w:right="200"/>
      </w:pPr>
      <w:r>
        <w:rPr>
          <w:rFonts w:hint="eastAsia"/>
        </w:rPr>
        <w:t>[9]</w:t>
      </w:r>
      <w:r w:rsidR="00E1559F">
        <w:t xml:space="preserve"> shows MDR performance </w:t>
      </w:r>
      <w:r w:rsidR="00E45972">
        <w:t>degrades with increase number of candidate sequences from 8~ 64.</w:t>
      </w:r>
    </w:p>
    <w:p w14:paraId="7C784D8A" w14:textId="26E8C846" w:rsidR="00E1559F" w:rsidRDefault="00692D7C" w:rsidP="00224123">
      <w:pPr>
        <w:pStyle w:val="a1"/>
        <w:numPr>
          <w:ilvl w:val="0"/>
          <w:numId w:val="0"/>
        </w:numPr>
        <w:ind w:left="360" w:right="200"/>
        <w:rPr>
          <w:rFonts w:eastAsiaTheme="minorEastAsia"/>
        </w:rPr>
      </w:pPr>
      <w:r>
        <w:rPr>
          <w:rFonts w:eastAsiaTheme="minorEastAsia"/>
        </w:rPr>
        <w:t>[11]</w:t>
      </w:r>
      <w:r w:rsidR="00E1559F">
        <w:rPr>
          <w:rFonts w:eastAsiaTheme="minorEastAsia"/>
        </w:rPr>
        <w:t xml:space="preserve"> shows, 64 sequences for M=1, 32 sequences for M=2 and 4 sequences for M=4 have similar MDR performance. </w:t>
      </w:r>
    </w:p>
    <w:p w14:paraId="7F41CC2F" w14:textId="631F9C8F" w:rsidR="00224123" w:rsidRPr="00224123" w:rsidRDefault="00692D7C" w:rsidP="00224123">
      <w:pPr>
        <w:pStyle w:val="a1"/>
        <w:numPr>
          <w:ilvl w:val="0"/>
          <w:numId w:val="0"/>
        </w:numPr>
        <w:ind w:left="360" w:right="200"/>
        <w:rPr>
          <w:lang w:val="en-US"/>
        </w:rPr>
      </w:pPr>
      <w:r>
        <w:rPr>
          <w:rFonts w:eastAsiaTheme="minorEastAsia"/>
        </w:rPr>
        <w:t>[18]</w:t>
      </w:r>
      <w:r w:rsidR="00207065">
        <w:rPr>
          <w:rFonts w:eastAsiaTheme="minorEastAsia"/>
        </w:rPr>
        <w:t xml:space="preserve"> shows, 4dB performance loss is observed for 8 sequences</w:t>
      </w:r>
      <w:r w:rsidR="005B64B1">
        <w:rPr>
          <w:rFonts w:eastAsiaTheme="minorEastAsia"/>
        </w:rPr>
        <w:t>.</w:t>
      </w:r>
    </w:p>
    <w:p w14:paraId="18963D20" w14:textId="77777777" w:rsidR="00970480" w:rsidRPr="00435C58" w:rsidRDefault="00970480">
      <w:pPr>
        <w:pStyle w:val="a1"/>
        <w:numPr>
          <w:ilvl w:val="0"/>
          <w:numId w:val="0"/>
        </w:numPr>
        <w:ind w:left="360" w:right="200"/>
        <w:rPr>
          <w:rFonts w:eastAsiaTheme="minorEastAsia"/>
          <w:color w:val="808080" w:themeColor="background1" w:themeShade="80"/>
          <w:lang w:val="en-US"/>
        </w:rPr>
      </w:pPr>
    </w:p>
    <w:p w14:paraId="56B3BDE7" w14:textId="77777777" w:rsidR="00970480" w:rsidRPr="00435C58" w:rsidRDefault="00970480">
      <w:pPr>
        <w:pStyle w:val="a1"/>
        <w:numPr>
          <w:ilvl w:val="0"/>
          <w:numId w:val="0"/>
        </w:numPr>
        <w:ind w:left="360" w:right="200"/>
        <w:rPr>
          <w:rFonts w:eastAsiaTheme="minorEastAsia"/>
          <w:color w:val="808080" w:themeColor="background1" w:themeShade="80"/>
        </w:rPr>
      </w:pPr>
    </w:p>
    <w:p w14:paraId="4889397C" w14:textId="77777777" w:rsidR="00970480" w:rsidRPr="005E5C4C" w:rsidRDefault="00037EFE" w:rsidP="00B04FA6">
      <w:pPr>
        <w:pStyle w:val="a1"/>
        <w:numPr>
          <w:ilvl w:val="0"/>
          <w:numId w:val="26"/>
        </w:numPr>
        <w:ind w:left="200" w:right="200" w:firstLine="200"/>
        <w:rPr>
          <w:rFonts w:eastAsiaTheme="minorEastAsia"/>
        </w:rPr>
      </w:pPr>
      <w:r w:rsidRPr="005E5C4C">
        <w:rPr>
          <w:rFonts w:eastAsiaTheme="minorEastAsia"/>
        </w:rPr>
        <w:t xml:space="preserve">Detection complexity </w:t>
      </w:r>
    </w:p>
    <w:p w14:paraId="7AE77154" w14:textId="3E4AD2F2" w:rsidR="005E5C4C" w:rsidRDefault="00692D7C">
      <w:pPr>
        <w:pStyle w:val="a1"/>
        <w:numPr>
          <w:ilvl w:val="0"/>
          <w:numId w:val="0"/>
        </w:numPr>
        <w:ind w:left="360" w:right="200"/>
        <w:rPr>
          <w:color w:val="808080" w:themeColor="background1" w:themeShade="80"/>
        </w:rPr>
      </w:pPr>
      <w:r>
        <w:t>[2][4][6]</w:t>
      </w:r>
      <w:r w:rsidR="00584429" w:rsidRPr="00584429">
        <w:t xml:space="preserve"> </w:t>
      </w:r>
      <w:r w:rsidR="00584429">
        <w:t xml:space="preserve">[7] </w:t>
      </w:r>
      <w:r>
        <w:t>[10][16]</w:t>
      </w:r>
      <w:r w:rsidR="00037EFE" w:rsidRPr="00435C58">
        <w:rPr>
          <w:color w:val="808080" w:themeColor="background1" w:themeShade="80"/>
        </w:rPr>
        <w:t xml:space="preserve"> </w:t>
      </w:r>
      <w:r w:rsidR="00037EFE" w:rsidRPr="005E5C4C">
        <w:t xml:space="preserve">think </w:t>
      </w:r>
      <w:r w:rsidR="00037EFE" w:rsidRPr="005E5C4C">
        <w:rPr>
          <w:rFonts w:eastAsiaTheme="minorEastAsia"/>
        </w:rPr>
        <w:t xml:space="preserve">larger number of </w:t>
      </w:r>
      <w:r w:rsidR="00037EFE" w:rsidRPr="005E5C4C">
        <w:t>candidates overlaid OFDM sequences leads to higher LR complexity, due to more correlation operation, e.g., if UE to detect all possible candidates</w:t>
      </w:r>
      <w:r w:rsidR="005E5C4C">
        <w:t xml:space="preserve"> (ML detection)</w:t>
      </w:r>
      <w:r w:rsidR="005E5C4C">
        <w:rPr>
          <w:color w:val="808080" w:themeColor="background1" w:themeShade="80"/>
        </w:rPr>
        <w:t xml:space="preserve">.  </w:t>
      </w:r>
    </w:p>
    <w:p w14:paraId="055F80E5" w14:textId="47738A08" w:rsidR="00D41361" w:rsidRDefault="00692D7C">
      <w:pPr>
        <w:pStyle w:val="a1"/>
        <w:numPr>
          <w:ilvl w:val="0"/>
          <w:numId w:val="0"/>
        </w:numPr>
        <w:ind w:left="360" w:right="200"/>
      </w:pPr>
      <w:r>
        <w:t>[8][11]</w:t>
      </w:r>
      <w:r w:rsidR="00C30E38">
        <w:t xml:space="preserve"> consider same complexity for all M values in one OFDM symbol, with reference to already agreed 4 sequences for M=4. </w:t>
      </w:r>
      <w:r>
        <w:t>[8]</w:t>
      </w:r>
      <w:r w:rsidR="00C30E38">
        <w:t xml:space="preserve"> considers</w:t>
      </w:r>
      <w:r w:rsidR="00D41361">
        <w:t xml:space="preserve"> at </w:t>
      </w:r>
      <w:r w:rsidR="00766933">
        <w:t>least</w:t>
      </w:r>
      <w:r w:rsidR="00D41361">
        <w:t xml:space="preserve"> 16 correlation per OFDM symbol can be acceptable for complexity,</w:t>
      </w:r>
      <w:r w:rsidR="00C30E38">
        <w:t xml:space="preserve"> assuming</w:t>
      </w:r>
      <w:r w:rsidR="00D41361">
        <w:t xml:space="preserve"> 4 sequence correlation within 1/4 OFDM symbol duration</w:t>
      </w:r>
      <w:r w:rsidR="00C30E38">
        <w:t xml:space="preserve"> for M=4</w:t>
      </w:r>
      <w:r w:rsidR="00D41361">
        <w:t xml:space="preserve">. </w:t>
      </w:r>
      <w:r>
        <w:t>[11]</w:t>
      </w:r>
      <w:r w:rsidR="00C30E38">
        <w:t xml:space="preserve"> considers 64 sequences for M=1 and 32 sequences for M=2, </w:t>
      </w:r>
      <w:r w:rsidR="00083178">
        <w:t>considering number of</w:t>
      </w:r>
      <w:r w:rsidR="00C30E38">
        <w:t xml:space="preserve"> sequence correlation within </w:t>
      </w:r>
      <w:r w:rsidR="00083178">
        <w:t>an</w:t>
      </w:r>
      <w:r w:rsidR="00C30E38">
        <w:t xml:space="preserve"> OFDM symbol</w:t>
      </w:r>
      <w:r w:rsidR="00083178">
        <w:t xml:space="preserve"> duration</w:t>
      </w:r>
      <w:r w:rsidR="00C30E38">
        <w:t xml:space="preserve"> and </w:t>
      </w:r>
      <w:r w:rsidR="00083178">
        <w:t xml:space="preserve">number of </w:t>
      </w:r>
      <w:r w:rsidR="00C30E38">
        <w:t>correlation</w:t>
      </w:r>
      <w:r w:rsidR="00083178">
        <w:t>s</w:t>
      </w:r>
      <w:r w:rsidR="00C30E38">
        <w:t xml:space="preserve"> for ON-OFF pattern. </w:t>
      </w:r>
    </w:p>
    <w:p w14:paraId="1D877FA2" w14:textId="4D2179E1" w:rsidR="00D41361" w:rsidRDefault="00584429">
      <w:pPr>
        <w:pStyle w:val="a1"/>
        <w:numPr>
          <w:ilvl w:val="0"/>
          <w:numId w:val="0"/>
        </w:numPr>
        <w:ind w:left="360" w:right="200"/>
      </w:pPr>
      <w:r>
        <w:t xml:space="preserve"> </w:t>
      </w:r>
      <w:r w:rsidR="00692D7C">
        <w:t>[5]</w:t>
      </w:r>
      <w:r>
        <w:t xml:space="preserve">[8] </w:t>
      </w:r>
      <w:r w:rsidR="00037EFE" w:rsidRPr="00D41361">
        <w:t xml:space="preserve">think </w:t>
      </w:r>
      <w:r w:rsidR="00D41361">
        <w:t xml:space="preserve">the receiver can exploit the knowledge of the sequence and improves its detection performance, </w:t>
      </w:r>
      <w:r w:rsidR="00D41361">
        <w:rPr>
          <w:rFonts w:hint="eastAsia"/>
        </w:rPr>
        <w:t>thus</w:t>
      </w:r>
      <w:r w:rsidR="00D41361">
        <w:t xml:space="preserve"> using a single sequence detector is sufficient and the benefit of ML-like detector given additional correlations is not clear. </w:t>
      </w:r>
    </w:p>
    <w:p w14:paraId="723C3DF9" w14:textId="77777777" w:rsidR="00D41361" w:rsidRDefault="00D41361">
      <w:pPr>
        <w:pStyle w:val="a1"/>
        <w:numPr>
          <w:ilvl w:val="0"/>
          <w:numId w:val="0"/>
        </w:numPr>
        <w:ind w:left="360" w:right="200"/>
      </w:pPr>
    </w:p>
    <w:p w14:paraId="3AB7D24E" w14:textId="77777777" w:rsidR="00970480" w:rsidRPr="00435C58" w:rsidRDefault="00970480">
      <w:pPr>
        <w:pStyle w:val="a1"/>
        <w:numPr>
          <w:ilvl w:val="0"/>
          <w:numId w:val="0"/>
        </w:numPr>
        <w:ind w:left="360" w:right="200"/>
        <w:rPr>
          <w:rFonts w:eastAsiaTheme="minorEastAsia"/>
          <w:color w:val="808080" w:themeColor="background1" w:themeShade="80"/>
        </w:rPr>
      </w:pPr>
    </w:p>
    <w:p w14:paraId="390BBADA" w14:textId="77777777" w:rsidR="00970480" w:rsidRPr="003660DC" w:rsidRDefault="00037EFE" w:rsidP="00B04FA6">
      <w:pPr>
        <w:pStyle w:val="a1"/>
        <w:numPr>
          <w:ilvl w:val="0"/>
          <w:numId w:val="26"/>
        </w:numPr>
        <w:ind w:left="200" w:right="200" w:firstLine="200"/>
        <w:rPr>
          <w:rFonts w:eastAsiaTheme="minorEastAsia"/>
        </w:rPr>
      </w:pPr>
      <w:r w:rsidRPr="003660DC">
        <w:rPr>
          <w:rFonts w:eastAsiaTheme="minorEastAsia"/>
        </w:rPr>
        <w:t xml:space="preserve">LP-WUS monitoring duration </w:t>
      </w:r>
    </w:p>
    <w:p w14:paraId="120BFFBC" w14:textId="682228D1" w:rsidR="00970480" w:rsidRPr="00435C58" w:rsidRDefault="00037EFE">
      <w:pPr>
        <w:pStyle w:val="a1"/>
        <w:numPr>
          <w:ilvl w:val="0"/>
          <w:numId w:val="0"/>
        </w:numPr>
        <w:ind w:left="360" w:right="200"/>
        <w:rPr>
          <w:color w:val="808080" w:themeColor="background1" w:themeShade="80"/>
        </w:rPr>
      </w:pPr>
      <w:r w:rsidRPr="003660DC">
        <w:rPr>
          <w:rFonts w:eastAsiaTheme="minorEastAsia"/>
        </w:rPr>
        <w:t xml:space="preserve">Larger number of </w:t>
      </w:r>
      <w:r w:rsidRPr="003660DC">
        <w:t>candidates overlaid OFDM sequences reduces LP-WUS monitoring duration, resulting in lower power consumption</w:t>
      </w:r>
      <w:r w:rsidR="00584429">
        <w:t xml:space="preserve"> </w:t>
      </w:r>
      <w:r w:rsidR="00584429">
        <w:rPr>
          <w:rFonts w:eastAsiaTheme="minorEastAsia"/>
        </w:rPr>
        <w:t xml:space="preserve">[2] </w:t>
      </w:r>
      <w:r w:rsidR="00692D7C">
        <w:rPr>
          <w:rFonts w:eastAsiaTheme="minorEastAsia"/>
        </w:rPr>
        <w:t>[8]</w:t>
      </w:r>
      <w:r w:rsidRPr="00435C58">
        <w:rPr>
          <w:color w:val="808080" w:themeColor="background1" w:themeShade="80"/>
        </w:rPr>
        <w:t xml:space="preserve">. </w:t>
      </w:r>
    </w:p>
    <w:p w14:paraId="466A775D" w14:textId="475AF1B4" w:rsidR="003660DC" w:rsidRDefault="00692D7C" w:rsidP="003660DC">
      <w:pPr>
        <w:pStyle w:val="a1"/>
        <w:numPr>
          <w:ilvl w:val="0"/>
          <w:numId w:val="0"/>
        </w:numPr>
        <w:ind w:left="360" w:right="200"/>
      </w:pPr>
      <w:r>
        <w:rPr>
          <w:rFonts w:hint="eastAsia"/>
        </w:rPr>
        <w:t>[2]</w:t>
      </w:r>
      <w:r>
        <w:t>[8]</w:t>
      </w:r>
      <w:r w:rsidR="003660DC">
        <w:t xml:space="preserve"> evaluate </w:t>
      </w:r>
      <w:r w:rsidR="003660DC" w:rsidRPr="003660DC">
        <w:rPr>
          <w:rFonts w:eastAsiaTheme="minorEastAsia"/>
        </w:rPr>
        <w:t>LP-WUS monitoring duration</w:t>
      </w:r>
      <w:r w:rsidR="003660DC">
        <w:rPr>
          <w:rFonts w:eastAsiaTheme="minorEastAsia"/>
        </w:rPr>
        <w:t xml:space="preserve">, i.e., </w:t>
      </w:r>
      <w:r w:rsidR="003660DC">
        <w:t xml:space="preserve">required number of OFDM symbols to be received by LP-WUR to meet performance requirement at SNR=-3dB, with repetition is considered if needed. </w:t>
      </w:r>
      <w:r>
        <w:t>[2]</w:t>
      </w:r>
      <w:r w:rsidR="003660DC">
        <w:t xml:space="preserve"> shows 8 candidate sequences and 64 candidate sequences require same number of OFDM symbols which is smaller than other 4/16/32 candidate sequences. </w:t>
      </w:r>
      <w:r>
        <w:t>[8]</w:t>
      </w:r>
      <w:r w:rsidR="003660DC">
        <w:t xml:space="preserve"> shows 32 candidate sequences requires minimum number of OFDM symbols compared with 4/8/16 candidate sequences. </w:t>
      </w:r>
    </w:p>
    <w:p w14:paraId="5D58AB1B" w14:textId="17AC027E" w:rsidR="005B64B1" w:rsidRPr="00983E81" w:rsidRDefault="00692D7C" w:rsidP="00E45972">
      <w:pPr>
        <w:pStyle w:val="a1"/>
        <w:numPr>
          <w:ilvl w:val="0"/>
          <w:numId w:val="0"/>
        </w:numPr>
        <w:ind w:left="360" w:right="200"/>
      </w:pPr>
      <w:r>
        <w:t>[10]</w:t>
      </w:r>
      <w:r w:rsidR="005B64B1" w:rsidRPr="002F2A5F">
        <w:t xml:space="preserve"> thinks early detection is beneficial for UE power saving, but it is rather limited given that LR is on a relatively low power consumption thus this can be put as secondary consideration.</w:t>
      </w:r>
    </w:p>
    <w:p w14:paraId="095614D9" w14:textId="77777777" w:rsidR="003660DC" w:rsidRPr="003660DC" w:rsidRDefault="003660DC">
      <w:pPr>
        <w:pStyle w:val="a1"/>
        <w:numPr>
          <w:ilvl w:val="0"/>
          <w:numId w:val="0"/>
        </w:numPr>
        <w:ind w:left="360" w:right="200"/>
        <w:rPr>
          <w:color w:val="808080" w:themeColor="background1" w:themeShade="80"/>
        </w:rPr>
      </w:pPr>
    </w:p>
    <w:p w14:paraId="45A8B45C" w14:textId="1D27A727" w:rsidR="00DB32C4" w:rsidRPr="00286C92" w:rsidRDefault="005B64B1">
      <w:pPr>
        <w:ind w:left="200" w:right="200"/>
        <w:rPr>
          <w:rFonts w:ascii="Times New Roman" w:eastAsia="微软雅黑" w:hAnsi="Times New Roman"/>
          <w:bCs/>
          <w:iCs/>
          <w:kern w:val="2"/>
          <w:szCs w:val="20"/>
          <w:lang w:val="en-GB" w:eastAsia="zh-CN"/>
        </w:rPr>
      </w:pPr>
      <w:r>
        <w:rPr>
          <w:rFonts w:ascii="Times New Roman" w:eastAsia="微软雅黑" w:hAnsi="Times New Roman"/>
          <w:bCs/>
          <w:iCs/>
          <w:kern w:val="2"/>
          <w:szCs w:val="20"/>
          <w:lang w:val="en-GB" w:eastAsia="zh-CN"/>
        </w:rPr>
        <w:t xml:space="preserve">Considering </w:t>
      </w:r>
      <w:r w:rsidR="00E45972">
        <w:rPr>
          <w:rFonts w:ascii="Times New Roman" w:eastAsia="微软雅黑" w:hAnsi="Times New Roman"/>
          <w:bCs/>
          <w:iCs/>
          <w:kern w:val="2"/>
          <w:szCs w:val="20"/>
          <w:lang w:val="en-GB" w:eastAsia="zh-CN"/>
        </w:rPr>
        <w:t xml:space="preserve">similar complexity for 16, 8, 4 sequences for M=1, 2 and 4 per OOK ON chip, and based on majority support, FL suggests following: </w:t>
      </w:r>
    </w:p>
    <w:p w14:paraId="62C073CC" w14:textId="77777777" w:rsidR="00970480" w:rsidRDefault="00970480">
      <w:pPr>
        <w:ind w:left="200" w:right="200"/>
        <w:rPr>
          <w:rFonts w:ascii="Times New Roman" w:eastAsiaTheme="minorEastAsia" w:hAnsi="Times New Roman"/>
          <w:lang w:val="en-GB" w:eastAsia="zh-CN"/>
        </w:rPr>
      </w:pPr>
    </w:p>
    <w:p w14:paraId="0C2733C7" w14:textId="7749EE95" w:rsidR="00970480" w:rsidRDefault="00037EFE">
      <w:pPr>
        <w:keepNext/>
        <w:tabs>
          <w:tab w:val="left" w:pos="-5500"/>
        </w:tabs>
        <w:spacing w:afterLines="50" w:after="120"/>
        <w:ind w:left="200" w:right="200"/>
        <w:outlineLvl w:val="3"/>
        <w:rPr>
          <w:rFonts w:ascii="Times New Roman" w:eastAsia="Malgun Gothic" w:hAnsi="Times New Roman"/>
          <w:lang w:val="en-GB"/>
        </w:rPr>
      </w:pPr>
      <w:bookmarkStart w:id="14" w:name="_Hlk183037444"/>
      <w:r>
        <w:rPr>
          <w:rFonts w:ascii="Times New Roman" w:eastAsia="微软雅黑" w:hAnsi="Times New Roman"/>
          <w:b/>
          <w:bCs/>
          <w:iCs/>
          <w:szCs w:val="20"/>
          <w:highlight w:val="yellow"/>
          <w:lang w:val="en-GB" w:eastAsia="zh-CN"/>
        </w:rPr>
        <w:t xml:space="preserve">[H][FL1] </w:t>
      </w:r>
      <w:r>
        <w:rPr>
          <w:rFonts w:ascii="Times New Roman" w:eastAsia="微软雅黑" w:hAnsi="Times New Roman"/>
          <w:b/>
          <w:bCs/>
          <w:iCs/>
          <w:szCs w:val="20"/>
          <w:lang w:val="en-GB" w:eastAsia="zh-CN"/>
        </w:rPr>
        <w:t>Proposal 3.2-</w:t>
      </w:r>
      <w:r w:rsidR="00E45972">
        <w:rPr>
          <w:rFonts w:ascii="Times New Roman" w:eastAsia="微软雅黑" w:hAnsi="Times New Roman"/>
          <w:b/>
          <w:bCs/>
          <w:iCs/>
          <w:szCs w:val="20"/>
          <w:lang w:val="en-GB" w:eastAsia="zh-CN"/>
        </w:rPr>
        <w:t>3</w:t>
      </w:r>
      <w:r>
        <w:rPr>
          <w:rFonts w:ascii="Times New Roman" w:eastAsia="微软雅黑" w:hAnsi="Times New Roman"/>
          <w:b/>
          <w:bCs/>
          <w:iCs/>
          <w:szCs w:val="20"/>
          <w:lang w:val="en-GB" w:eastAsia="zh-CN"/>
        </w:rPr>
        <w:t>:</w:t>
      </w:r>
      <w:r>
        <w:rPr>
          <w:rFonts w:ascii="Times New Roman" w:eastAsia="微软雅黑" w:hAnsi="Times New Roman"/>
          <w:iCs/>
          <w:szCs w:val="20"/>
          <w:lang w:val="en-GB" w:eastAsia="zh-CN"/>
        </w:rPr>
        <w:t xml:space="preserve"> </w:t>
      </w:r>
      <w:r>
        <w:rPr>
          <w:rFonts w:ascii="Times New Roman" w:eastAsia="Malgun Gothic" w:hAnsi="Times New Roman"/>
          <w:lang w:val="en-GB"/>
        </w:rPr>
        <w:t xml:space="preserve">Regarding </w:t>
      </w:r>
      <w:bookmarkStart w:id="15" w:name="_Hlk182681379"/>
      <w:r>
        <w:rPr>
          <w:rFonts w:ascii="Times New Roman" w:eastAsia="Malgun Gothic" w:hAnsi="Times New Roman"/>
          <w:lang w:val="en-GB"/>
        </w:rPr>
        <w:t>the maximum number of candidates overlaid sequences</w:t>
      </w:r>
      <w:bookmarkEnd w:id="15"/>
      <w:r>
        <w:rPr>
          <w:rFonts w:ascii="Times New Roman" w:eastAsia="Malgun Gothic" w:hAnsi="Times New Roman"/>
          <w:lang w:val="en-GB"/>
        </w:rPr>
        <w:t xml:space="preserve"> to carry LP-WUS information per OOK ON chip for one cell:</w:t>
      </w:r>
    </w:p>
    <w:p w14:paraId="56FA0487" w14:textId="5055136A" w:rsidR="00970480" w:rsidRDefault="00037EFE">
      <w:pPr>
        <w:pStyle w:val="B5"/>
        <w:spacing w:after="120"/>
        <w:ind w:left="200" w:right="200" w:firstLine="200"/>
        <w:rPr>
          <w:rFonts w:eastAsiaTheme="minorEastAsia"/>
          <w:lang w:eastAsia="zh-CN"/>
        </w:rPr>
      </w:pPr>
      <w:r>
        <w:rPr>
          <w:rFonts w:eastAsiaTheme="minorEastAsia"/>
          <w:lang w:eastAsia="zh-CN"/>
        </w:rPr>
        <w:t xml:space="preserve">-  support </w:t>
      </w:r>
      <w:r>
        <w:rPr>
          <w:rFonts w:eastAsia="Malgun Gothic"/>
        </w:rPr>
        <w:t xml:space="preserve">maximum </w:t>
      </w:r>
      <w:r w:rsidR="00435C58">
        <w:rPr>
          <w:rFonts w:eastAsia="Malgun Gothic"/>
        </w:rPr>
        <w:t>16</w:t>
      </w:r>
      <w:r>
        <w:rPr>
          <w:rFonts w:eastAsiaTheme="minorEastAsia"/>
          <w:lang w:eastAsia="zh-CN"/>
        </w:rPr>
        <w:t xml:space="preserve"> </w:t>
      </w:r>
      <w:r>
        <w:rPr>
          <w:rFonts w:eastAsia="Malgun Gothic"/>
        </w:rPr>
        <w:t>candidates overlaid sequences</w:t>
      </w:r>
      <w:r>
        <w:rPr>
          <w:rFonts w:eastAsiaTheme="minorEastAsia"/>
          <w:lang w:eastAsia="zh-CN"/>
        </w:rPr>
        <w:t xml:space="preserve"> for M=</w:t>
      </w:r>
      <w:r w:rsidR="00435C58">
        <w:rPr>
          <w:rFonts w:eastAsiaTheme="minorEastAsia"/>
          <w:lang w:eastAsia="zh-CN"/>
        </w:rPr>
        <w:t>1</w:t>
      </w:r>
    </w:p>
    <w:p w14:paraId="231F2CF6" w14:textId="16F4BA5E" w:rsidR="00435C58" w:rsidRDefault="00435C58" w:rsidP="00435C58">
      <w:pPr>
        <w:pStyle w:val="B5"/>
        <w:spacing w:after="120"/>
        <w:ind w:left="200" w:right="200" w:firstLine="200"/>
        <w:rPr>
          <w:rFonts w:eastAsiaTheme="minorEastAsia"/>
          <w:lang w:eastAsia="zh-CN"/>
        </w:rPr>
      </w:pPr>
      <w:r>
        <w:rPr>
          <w:rFonts w:eastAsiaTheme="minorEastAsia"/>
          <w:lang w:eastAsia="zh-CN"/>
        </w:rPr>
        <w:t xml:space="preserve">-  support </w:t>
      </w:r>
      <w:r>
        <w:rPr>
          <w:rFonts w:eastAsia="Malgun Gothic"/>
        </w:rPr>
        <w:t xml:space="preserve">maximum </w:t>
      </w:r>
      <w:r w:rsidR="00286C92">
        <w:rPr>
          <w:rFonts w:eastAsia="Malgun Gothic"/>
        </w:rPr>
        <w:t>8</w:t>
      </w:r>
      <w:r>
        <w:rPr>
          <w:rFonts w:eastAsiaTheme="minorEastAsia"/>
          <w:lang w:eastAsia="zh-CN"/>
        </w:rPr>
        <w:t xml:space="preserve"> </w:t>
      </w:r>
      <w:r>
        <w:rPr>
          <w:rFonts w:eastAsia="Malgun Gothic"/>
        </w:rPr>
        <w:t>candidates overlaid sequences</w:t>
      </w:r>
      <w:r>
        <w:rPr>
          <w:rFonts w:eastAsiaTheme="minorEastAsia"/>
          <w:lang w:eastAsia="zh-CN"/>
        </w:rPr>
        <w:t xml:space="preserve"> for M=2</w:t>
      </w: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970480" w14:paraId="1B2FB3AD" w14:textId="77777777" w:rsidTr="007060BF">
        <w:tc>
          <w:tcPr>
            <w:tcW w:w="1479" w:type="dxa"/>
            <w:shd w:val="clear" w:color="auto" w:fill="D9D9D9" w:themeFill="background1" w:themeFillShade="D9"/>
          </w:tcPr>
          <w:bookmarkEnd w:id="14"/>
          <w:p w14:paraId="394F8494" w14:textId="77777777" w:rsidR="00970480" w:rsidRDefault="00037EFE">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3A9DED25" w14:textId="77777777" w:rsidR="00970480" w:rsidRDefault="00037EFE">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579F73F0" w14:textId="77777777" w:rsidR="00970480" w:rsidRDefault="00037EFE">
            <w:pPr>
              <w:ind w:left="200" w:right="200"/>
              <w:rPr>
                <w:rFonts w:ascii="Times New Roman" w:hAnsi="Times New Roman"/>
              </w:rPr>
            </w:pPr>
            <w:r>
              <w:rPr>
                <w:rFonts w:ascii="Times New Roman" w:hAnsi="Times New Roman"/>
              </w:rPr>
              <w:t>Comments</w:t>
            </w:r>
          </w:p>
        </w:tc>
      </w:tr>
      <w:tr w:rsidR="00970480" w14:paraId="3290AC93" w14:textId="77777777" w:rsidTr="007060BF">
        <w:tc>
          <w:tcPr>
            <w:tcW w:w="1479" w:type="dxa"/>
          </w:tcPr>
          <w:p w14:paraId="100CC67F" w14:textId="2F1AB2A2" w:rsidR="00970480" w:rsidRDefault="00970480" w:rsidP="00435C58">
            <w:pPr>
              <w:ind w:right="200"/>
              <w:rPr>
                <w:rFonts w:ascii="Times New Roman" w:eastAsiaTheme="minorEastAsia" w:hAnsi="Times New Roman"/>
              </w:rPr>
            </w:pPr>
          </w:p>
        </w:tc>
        <w:tc>
          <w:tcPr>
            <w:tcW w:w="1039" w:type="dxa"/>
          </w:tcPr>
          <w:p w14:paraId="5527B706" w14:textId="5A47832B" w:rsidR="00970480" w:rsidRDefault="00970480">
            <w:pPr>
              <w:ind w:left="200" w:right="200"/>
              <w:rPr>
                <w:rFonts w:ascii="Times New Roman" w:eastAsiaTheme="minorEastAsia" w:hAnsi="Times New Roman"/>
                <w:lang w:eastAsia="zh-CN"/>
              </w:rPr>
            </w:pPr>
          </w:p>
        </w:tc>
        <w:tc>
          <w:tcPr>
            <w:tcW w:w="6266" w:type="dxa"/>
          </w:tcPr>
          <w:p w14:paraId="6FA5468E" w14:textId="77777777" w:rsidR="00970480" w:rsidRDefault="00970480">
            <w:pPr>
              <w:ind w:left="200" w:right="200"/>
              <w:rPr>
                <w:rFonts w:ascii="Times New Roman" w:eastAsiaTheme="minorEastAsia" w:hAnsi="Times New Roman"/>
              </w:rPr>
            </w:pPr>
          </w:p>
        </w:tc>
      </w:tr>
    </w:tbl>
    <w:p w14:paraId="3B5C941A" w14:textId="77777777" w:rsidR="00970480" w:rsidRDefault="00970480">
      <w:pPr>
        <w:ind w:left="200" w:right="200"/>
        <w:rPr>
          <w:rFonts w:ascii="Times New Roman" w:eastAsiaTheme="minorEastAsia" w:hAnsi="Times New Roman"/>
          <w:lang w:val="en-GB" w:eastAsia="zh-CN"/>
        </w:rPr>
      </w:pPr>
    </w:p>
    <w:p w14:paraId="475C7C83" w14:textId="387365E9" w:rsidR="00766933" w:rsidRDefault="00766933" w:rsidP="00766933">
      <w:pPr>
        <w:pStyle w:val="41"/>
        <w:spacing w:before="120" w:after="120"/>
        <w:ind w:left="200" w:right="200" w:firstLine="220"/>
        <w:rPr>
          <w:rFonts w:ascii="Times New Roman" w:hAnsi="Times New Roman" w:cs="Times New Roman"/>
        </w:rPr>
      </w:pPr>
      <w:r>
        <w:rPr>
          <w:rFonts w:ascii="Times New Roman" w:hAnsi="Times New Roman" w:cs="Times New Roman"/>
        </w:rPr>
        <w:t xml:space="preserve">3.2.1.4 Root and CS for overlaid ZC sequence </w:t>
      </w:r>
    </w:p>
    <w:p w14:paraId="4221976D" w14:textId="77777777" w:rsidR="00766933" w:rsidRDefault="00766933" w:rsidP="00766933">
      <w:pPr>
        <w:jc w:val="both"/>
        <w:rPr>
          <w:rFonts w:ascii="Times New Roman" w:eastAsiaTheme="minorEastAsia" w:hAnsi="Times New Roman"/>
          <w:iCs/>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 discuss whether any</w:t>
      </w:r>
      <w:r w:rsidRPr="008F6AE0">
        <w:rPr>
          <w:rFonts w:ascii="Times New Roman" w:eastAsiaTheme="minorEastAsia" w:hAnsi="Times New Roman"/>
          <w:lang w:eastAsia="zh-CN"/>
        </w:rPr>
        <w:t xml:space="preserve"> root </w:t>
      </w:r>
      <w:r w:rsidRPr="008F6AE0">
        <w:rPr>
          <w:rFonts w:ascii="Times New Roman" w:eastAsia="微软雅黑" w:hAnsi="Times New Roman"/>
          <w:iCs/>
          <w:szCs w:val="20"/>
          <w:lang w:val="en-GB" w:eastAsia="zh-CN"/>
        </w:rPr>
        <w:t>between 1~ (</w:t>
      </w:r>
      <w:r w:rsidRPr="008F6AE0">
        <w:rPr>
          <w:rFonts w:ascii="Times New Roman" w:eastAsiaTheme="minorEastAsia" w:hAnsi="Times New Roman"/>
          <w:iCs/>
          <w:lang w:eastAsia="zh-CN"/>
        </w:rPr>
        <w:t>B</w:t>
      </w:r>
      <w:r w:rsidRPr="008F6AE0">
        <w:rPr>
          <w:rFonts w:ascii="Times New Roman" w:eastAsiaTheme="minorEastAsia" w:hAnsi="Times New Roman"/>
          <w:iCs/>
          <w:vertAlign w:val="subscript"/>
          <w:lang w:eastAsia="zh-CN"/>
        </w:rPr>
        <w:t xml:space="preserve">zc </w:t>
      </w:r>
      <w:r w:rsidRPr="008F6AE0">
        <w:rPr>
          <w:rFonts w:ascii="Times New Roman" w:eastAsiaTheme="minorEastAsia" w:hAnsi="Times New Roman"/>
          <w:iCs/>
          <w:lang w:eastAsia="zh-CN"/>
        </w:rPr>
        <w:t>-1)</w:t>
      </w:r>
      <w:r>
        <w:rPr>
          <w:rFonts w:ascii="Times New Roman" w:eastAsiaTheme="minorEastAsia" w:hAnsi="Times New Roman"/>
          <w:iCs/>
          <w:lang w:eastAsia="zh-CN"/>
        </w:rPr>
        <w:t xml:space="preserve"> or only some particular root is proper for overlaid OFDM sequence. </w:t>
      </w:r>
    </w:p>
    <w:p w14:paraId="1DBB0D10" w14:textId="45F18DCD" w:rsidR="00766933" w:rsidRDefault="00584429" w:rsidP="00766933">
      <w:pPr>
        <w:jc w:val="both"/>
        <w:rPr>
          <w:rFonts w:ascii="Times New Roman" w:eastAsiaTheme="minorEastAsia" w:hAnsi="Times New Roman"/>
          <w:lang w:eastAsia="zh-CN"/>
        </w:rPr>
      </w:pPr>
      <w:r>
        <w:rPr>
          <w:rFonts w:ascii="Times New Roman" w:eastAsiaTheme="minorEastAsia" w:hAnsi="Times New Roman"/>
          <w:lang w:eastAsia="zh-CN"/>
        </w:rPr>
        <w:t xml:space="preserve"> </w:t>
      </w:r>
      <w:r w:rsidR="00692D7C">
        <w:rPr>
          <w:rFonts w:ascii="Times New Roman" w:eastAsiaTheme="minorEastAsia" w:hAnsi="Times New Roman"/>
          <w:lang w:eastAsia="zh-CN"/>
        </w:rPr>
        <w:t>[2]</w:t>
      </w:r>
      <w:r w:rsidR="00766933">
        <w:rPr>
          <w:rFonts w:ascii="Times New Roman" w:eastAsiaTheme="minorEastAsia" w:hAnsi="Times New Roman"/>
          <w:lang w:eastAsia="zh-CN"/>
        </w:rPr>
        <w:t xml:space="preserve"> </w:t>
      </w:r>
      <w:r>
        <w:rPr>
          <w:rFonts w:ascii="Times New Roman" w:eastAsiaTheme="minorEastAsia" w:hAnsi="Times New Roman" w:hint="eastAsia"/>
          <w:lang w:eastAsia="zh-CN"/>
        </w:rPr>
        <w:t>[4]</w:t>
      </w:r>
      <w:r w:rsidR="00766933">
        <w:rPr>
          <w:rFonts w:ascii="Times New Roman" w:eastAsiaTheme="minorEastAsia" w:hAnsi="Times New Roman"/>
          <w:lang w:eastAsia="zh-CN"/>
        </w:rPr>
        <w:t xml:space="preserve">discuss the impact of frequency offset on different root. </w:t>
      </w:r>
      <w:r w:rsidR="00692D7C">
        <w:rPr>
          <w:rFonts w:ascii="Times New Roman" w:hAnsi="Times New Roman"/>
          <w:lang w:eastAsia="zh-CN"/>
        </w:rPr>
        <w:t>[4]</w:t>
      </w:r>
      <w:r w:rsidR="00766933" w:rsidRPr="00D90CF7">
        <w:rPr>
          <w:rFonts w:ascii="Times New Roman" w:hAnsi="Times New Roman"/>
          <w:lang w:eastAsia="zh-CN"/>
        </w:rPr>
        <w:t xml:space="preserve"> provides auto-correlation of different root for frequency offset 0~ 6ppm, e.g., root q=1, 2,3 and 32, observing some particular root suffers significant performance degradation. </w:t>
      </w:r>
      <w:r w:rsidR="00692D7C">
        <w:rPr>
          <w:rFonts w:ascii="Times New Roman" w:hAnsi="Times New Roman"/>
          <w:lang w:eastAsia="zh-CN"/>
        </w:rPr>
        <w:t>[4]</w:t>
      </w:r>
      <w:r w:rsidR="00766933" w:rsidRPr="00D90CF7">
        <w:rPr>
          <w:rFonts w:ascii="Times New Roman" w:hAnsi="Times New Roman"/>
          <w:lang w:eastAsia="zh-CN"/>
        </w:rPr>
        <w:t xml:space="preserve"> also provides timing offset of different root for 30kHz frequency offset</w:t>
      </w:r>
      <w:r w:rsidR="00E45972">
        <w:rPr>
          <w:rFonts w:ascii="Times New Roman" w:hAnsi="Times New Roman"/>
          <w:lang w:eastAsia="zh-CN"/>
        </w:rPr>
        <w:t xml:space="preserve"> (&gt;10ppm)</w:t>
      </w:r>
      <w:r w:rsidR="00766933" w:rsidRPr="00D90CF7">
        <w:rPr>
          <w:rFonts w:ascii="Times New Roman" w:hAnsi="Times New Roman"/>
          <w:lang w:eastAsia="zh-CN"/>
        </w:rPr>
        <w:t xml:space="preserve">, </w:t>
      </w:r>
      <w:r w:rsidR="00766933" w:rsidRPr="00D90CF7">
        <w:rPr>
          <w:rFonts w:ascii="Times New Roman" w:hAnsi="Times New Roman"/>
          <w:lang w:eastAsia="zh-CN"/>
        </w:rPr>
        <w:lastRenderedPageBreak/>
        <w:t xml:space="preserve">showing significant timing offset for particular root. </w:t>
      </w:r>
      <w:r w:rsidR="00766933">
        <w:rPr>
          <w:rFonts w:ascii="Times New Roman" w:hAnsi="Times New Roman"/>
          <w:lang w:eastAsia="zh-CN"/>
        </w:rPr>
        <w:t xml:space="preserve">Differently, </w:t>
      </w:r>
      <w:r w:rsidR="00692D7C">
        <w:rPr>
          <w:rFonts w:ascii="Times New Roman" w:eastAsiaTheme="minorEastAsia" w:hAnsi="Times New Roman"/>
          <w:lang w:eastAsia="zh-CN"/>
        </w:rPr>
        <w:t>[2]</w:t>
      </w:r>
      <w:r w:rsidR="00766933" w:rsidRPr="00D90CF7">
        <w:rPr>
          <w:rFonts w:ascii="Times New Roman" w:eastAsiaTheme="minorEastAsia" w:hAnsi="Times New Roman"/>
          <w:lang w:eastAsia="zh-CN"/>
        </w:rPr>
        <w:t xml:space="preserve"> shows similar </w:t>
      </w:r>
      <w:r w:rsidR="00766933" w:rsidRPr="00D90CF7">
        <w:rPr>
          <w:rFonts w:ascii="Times New Roman" w:hAnsi="Times New Roman"/>
          <w:lang w:eastAsia="zh-CN"/>
        </w:rPr>
        <w:t>auto-correlation</w:t>
      </w:r>
      <w:r w:rsidR="00766933" w:rsidRPr="00D90CF7">
        <w:rPr>
          <w:rFonts w:ascii="Times New Roman" w:eastAsiaTheme="minorEastAsia" w:hAnsi="Times New Roman"/>
          <w:lang w:eastAsia="zh-CN"/>
        </w:rPr>
        <w:t xml:space="preserve"> for all roots for </w:t>
      </w:r>
      <w:r w:rsidR="00766933" w:rsidRPr="00D90CF7">
        <w:rPr>
          <w:rFonts w:ascii="Times New Roman" w:hAnsi="Times New Roman"/>
          <w:lang w:eastAsia="zh-CN"/>
        </w:rPr>
        <w:t>frequency offset 0~ 5ppm</w:t>
      </w:r>
      <w:r w:rsidR="00766933" w:rsidRPr="00D90CF7">
        <w:rPr>
          <w:rFonts w:ascii="Times New Roman" w:eastAsiaTheme="minorEastAsia" w:hAnsi="Times New Roman"/>
          <w:lang w:eastAsia="zh-CN"/>
        </w:rPr>
        <w:t xml:space="preserve">, and similar timing offset, e.g., no larger than one sample with 7.68MHz sample rate, for all roots. </w:t>
      </w:r>
    </w:p>
    <w:p w14:paraId="2BF0D7D6" w14:textId="23D908F2" w:rsidR="00766933" w:rsidRDefault="00692D7C" w:rsidP="00766933">
      <w:pPr>
        <w:jc w:val="both"/>
        <w:rPr>
          <w:rFonts w:ascii="Times New Roman" w:eastAsiaTheme="minorEastAsia" w:hAnsi="Times New Roman"/>
          <w:lang w:eastAsia="zh-CN"/>
        </w:rPr>
      </w:pPr>
      <w:r>
        <w:rPr>
          <w:rFonts w:ascii="Times New Roman" w:eastAsiaTheme="minorEastAsia" w:hAnsi="Times New Roman"/>
          <w:lang w:eastAsia="zh-CN"/>
        </w:rPr>
        <w:t>[8][18]</w:t>
      </w:r>
      <w:r w:rsidR="00766933">
        <w:rPr>
          <w:rFonts w:ascii="Times New Roman" w:eastAsiaTheme="minorEastAsia" w:hAnsi="Times New Roman"/>
          <w:lang w:eastAsia="zh-CN"/>
        </w:rPr>
        <w:t xml:space="preserve"> provides sequence detection performance for different root. </w:t>
      </w:r>
      <w:r>
        <w:rPr>
          <w:rFonts w:ascii="Times New Roman" w:eastAsiaTheme="minorEastAsia" w:hAnsi="Times New Roman"/>
          <w:lang w:eastAsia="zh-CN"/>
        </w:rPr>
        <w:t>[8]</w:t>
      </w:r>
      <w:r w:rsidR="00766933" w:rsidRPr="00D90CF7">
        <w:rPr>
          <w:rFonts w:ascii="Times New Roman" w:eastAsiaTheme="minorEastAsia" w:hAnsi="Times New Roman"/>
          <w:lang w:eastAsia="zh-CN"/>
        </w:rPr>
        <w:t xml:space="preserve"> shows similar FAR for different roots assuming around 0.5 ppm frequency offset. </w:t>
      </w:r>
      <w:r>
        <w:rPr>
          <w:rFonts w:ascii="Times New Roman" w:eastAsiaTheme="minorEastAsia" w:hAnsi="Times New Roman"/>
          <w:lang w:eastAsia="zh-CN"/>
        </w:rPr>
        <w:t>[18]</w:t>
      </w:r>
      <w:r w:rsidR="00766933">
        <w:rPr>
          <w:rFonts w:ascii="Times New Roman" w:eastAsiaTheme="minorEastAsia" w:hAnsi="Times New Roman"/>
          <w:lang w:eastAsia="zh-CN"/>
        </w:rPr>
        <w:t xml:space="preserve"> provides MDR for different roots for single overlaid OFDM sequence, showing ~ 1dB performance difference between all roots, but for multiple overlaid OFDM sequence generated by same root with different CS, much larger gap is observed for certain roots. </w:t>
      </w:r>
    </w:p>
    <w:p w14:paraId="5194E8FC" w14:textId="77777777" w:rsidR="00766933" w:rsidRDefault="00766933" w:rsidP="00766933">
      <w:pPr>
        <w:jc w:val="both"/>
        <w:rPr>
          <w:rFonts w:ascii="Times New Roman" w:eastAsiaTheme="minorEastAsia" w:hAnsi="Times New Roman"/>
          <w:lang w:eastAsia="zh-CN"/>
        </w:rPr>
      </w:pPr>
    </w:p>
    <w:p w14:paraId="58BAE6E2" w14:textId="170B0CD5" w:rsidR="00766933" w:rsidRDefault="00766933" w:rsidP="00766933">
      <w:pPr>
        <w:spacing w:afterLines="50" w:after="120"/>
        <w:jc w:val="both"/>
        <w:rPr>
          <w:rFonts w:ascii="Times New Roman" w:eastAsiaTheme="minorEastAsia" w:hAnsi="Times New Roman"/>
          <w:lang w:eastAsia="zh-CN"/>
        </w:rPr>
      </w:pPr>
      <w:r>
        <w:rPr>
          <w:rFonts w:ascii="Times New Roman" w:eastAsiaTheme="minorEastAsia" w:hAnsi="Times New Roman"/>
          <w:lang w:eastAsia="zh-CN"/>
        </w:rPr>
        <w:t xml:space="preserve">Preferred roots provided by </w:t>
      </w:r>
      <w:r w:rsidR="00692D7C">
        <w:rPr>
          <w:rFonts w:ascii="Times New Roman" w:eastAsiaTheme="minorEastAsia" w:hAnsi="Times New Roman"/>
          <w:lang w:eastAsia="zh-CN"/>
        </w:rPr>
        <w:t>[4]</w:t>
      </w:r>
      <w:r>
        <w:rPr>
          <w:rFonts w:ascii="Times New Roman" w:eastAsiaTheme="minorEastAsia" w:hAnsi="Times New Roman"/>
          <w:lang w:eastAsia="zh-CN"/>
        </w:rPr>
        <w:t xml:space="preserve"> and </w:t>
      </w:r>
      <w:r w:rsidR="00692D7C">
        <w:rPr>
          <w:rFonts w:ascii="Times New Roman" w:eastAsiaTheme="minorEastAsia" w:hAnsi="Times New Roman"/>
          <w:lang w:eastAsia="zh-CN"/>
        </w:rPr>
        <w:t>[18]</w:t>
      </w:r>
      <w:r>
        <w:rPr>
          <w:rFonts w:ascii="Times New Roman" w:eastAsiaTheme="minorEastAsia" w:hAnsi="Times New Roman"/>
          <w:lang w:eastAsia="zh-CN"/>
        </w:rPr>
        <w:t xml:space="preserve"> is copies as below. It can be seen that, the optimal root is different for different sequence length, and it also depends on the number of sequences in an OOK ON chip, as well as whether different CS or different root or different CS + root is used to generate multiple sequences as evaluated by </w:t>
      </w:r>
      <w:r w:rsidR="00692D7C">
        <w:rPr>
          <w:rFonts w:ascii="Times New Roman" w:eastAsiaTheme="minorEastAsia" w:hAnsi="Times New Roman"/>
          <w:lang w:eastAsia="zh-CN"/>
        </w:rPr>
        <w:t>[18]</w:t>
      </w:r>
      <w:r>
        <w:rPr>
          <w:rFonts w:ascii="Times New Roman" w:eastAsiaTheme="minorEastAsia" w:hAnsi="Times New Roman"/>
          <w:lang w:eastAsia="zh-CN"/>
        </w:rPr>
        <w:t xml:space="preserve">.  </w:t>
      </w:r>
    </w:p>
    <w:tbl>
      <w:tblPr>
        <w:tblStyle w:val="afffb"/>
        <w:tblW w:w="0" w:type="auto"/>
        <w:jc w:val="center"/>
        <w:tblLook w:val="04A0" w:firstRow="1" w:lastRow="0" w:firstColumn="1" w:lastColumn="0" w:noHBand="0" w:noVBand="1"/>
      </w:tblPr>
      <w:tblGrid>
        <w:gridCol w:w="1838"/>
        <w:gridCol w:w="4820"/>
      </w:tblGrid>
      <w:tr w:rsidR="00766933" w:rsidRPr="00D90CF7" w14:paraId="2D4A046B" w14:textId="77777777" w:rsidTr="00BB7D1B">
        <w:trPr>
          <w:jc w:val="center"/>
        </w:trPr>
        <w:tc>
          <w:tcPr>
            <w:tcW w:w="6658" w:type="dxa"/>
            <w:gridSpan w:val="2"/>
          </w:tcPr>
          <w:p w14:paraId="1538560E" w14:textId="2A060A97" w:rsidR="00766933" w:rsidRPr="00D90CF7" w:rsidRDefault="00766933" w:rsidP="00BB7D1B">
            <w:pPr>
              <w:rPr>
                <w:rFonts w:ascii="Times New Roman" w:hAnsi="Times New Roman"/>
                <w:lang w:eastAsia="zh-CN"/>
              </w:rPr>
            </w:pPr>
            <w:bookmarkStart w:id="16" w:name="_Hlk190163447"/>
            <w:r>
              <w:rPr>
                <w:rFonts w:ascii="Times New Roman" w:hAnsi="Times New Roman"/>
                <w:lang w:eastAsia="zh-CN"/>
              </w:rPr>
              <w:t xml:space="preserve">Proposed roots by </w:t>
            </w:r>
            <w:r w:rsidR="00692D7C">
              <w:rPr>
                <w:rFonts w:ascii="Times New Roman" w:hAnsi="Times New Roman"/>
                <w:lang w:eastAsia="zh-CN"/>
              </w:rPr>
              <w:t>[4]</w:t>
            </w:r>
            <w:r>
              <w:rPr>
                <w:rFonts w:ascii="Times New Roman" w:hAnsi="Times New Roman"/>
                <w:lang w:eastAsia="zh-CN"/>
              </w:rPr>
              <w:t xml:space="preserve"> </w:t>
            </w:r>
          </w:p>
        </w:tc>
      </w:tr>
      <w:bookmarkEnd w:id="16"/>
      <w:tr w:rsidR="00766933" w:rsidRPr="00D90CF7" w14:paraId="771E3FC8" w14:textId="77777777" w:rsidTr="00BB7D1B">
        <w:trPr>
          <w:jc w:val="center"/>
        </w:trPr>
        <w:tc>
          <w:tcPr>
            <w:tcW w:w="1838" w:type="dxa"/>
          </w:tcPr>
          <w:p w14:paraId="0B985298"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The length of ZC</w:t>
            </w:r>
          </w:p>
        </w:tc>
        <w:tc>
          <w:tcPr>
            <w:tcW w:w="4820" w:type="dxa"/>
          </w:tcPr>
          <w:p w14:paraId="6DA53CE6"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Optimal ZC root sequences</w:t>
            </w:r>
          </w:p>
        </w:tc>
      </w:tr>
      <w:tr w:rsidR="00766933" w:rsidRPr="00D90CF7" w14:paraId="6D5D374B" w14:textId="77777777" w:rsidTr="00BB7D1B">
        <w:trPr>
          <w:jc w:val="center"/>
        </w:trPr>
        <w:tc>
          <w:tcPr>
            <w:tcW w:w="1838" w:type="dxa"/>
          </w:tcPr>
          <w:p w14:paraId="5E81E227"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L = 127</w:t>
            </w:r>
          </w:p>
        </w:tc>
        <w:tc>
          <w:tcPr>
            <w:tcW w:w="4820" w:type="dxa"/>
          </w:tcPr>
          <w:p w14:paraId="37CDCDCE"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q = 1, 32, 42, 63, 64, 85, 95, 126</w:t>
            </w:r>
          </w:p>
        </w:tc>
      </w:tr>
      <w:tr w:rsidR="00766933" w:rsidRPr="00D90CF7" w14:paraId="4CC3BB0F" w14:textId="77777777" w:rsidTr="00BB7D1B">
        <w:trPr>
          <w:jc w:val="center"/>
        </w:trPr>
        <w:tc>
          <w:tcPr>
            <w:tcW w:w="1838" w:type="dxa"/>
          </w:tcPr>
          <w:p w14:paraId="2C1F21D2"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L = 61</w:t>
            </w:r>
          </w:p>
        </w:tc>
        <w:tc>
          <w:tcPr>
            <w:tcW w:w="4820" w:type="dxa"/>
          </w:tcPr>
          <w:p w14:paraId="41614C95"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q = 1, 15,20, 30, 31, 41, 46, 60</w:t>
            </w:r>
          </w:p>
        </w:tc>
      </w:tr>
      <w:tr w:rsidR="00766933" w:rsidRPr="00D90CF7" w14:paraId="52DF9518" w14:textId="77777777" w:rsidTr="00BB7D1B">
        <w:trPr>
          <w:jc w:val="center"/>
        </w:trPr>
        <w:tc>
          <w:tcPr>
            <w:tcW w:w="1838" w:type="dxa"/>
          </w:tcPr>
          <w:p w14:paraId="0BEBFA81"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L = 59</w:t>
            </w:r>
          </w:p>
        </w:tc>
        <w:tc>
          <w:tcPr>
            <w:tcW w:w="4820" w:type="dxa"/>
          </w:tcPr>
          <w:p w14:paraId="76F5E859"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q = 1, 15, 20, 29, 30, 39, 44, 58</w:t>
            </w:r>
          </w:p>
        </w:tc>
      </w:tr>
      <w:tr w:rsidR="00766933" w:rsidRPr="00D90CF7" w14:paraId="0E084C9F" w14:textId="77777777" w:rsidTr="00BB7D1B">
        <w:trPr>
          <w:jc w:val="center"/>
        </w:trPr>
        <w:tc>
          <w:tcPr>
            <w:tcW w:w="1838" w:type="dxa"/>
          </w:tcPr>
          <w:p w14:paraId="66678FCF"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L = 53</w:t>
            </w:r>
          </w:p>
        </w:tc>
        <w:tc>
          <w:tcPr>
            <w:tcW w:w="4820" w:type="dxa"/>
          </w:tcPr>
          <w:p w14:paraId="2E04ED17"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q = 1, 13, 18, 26, 27, 35, 40, 52</w:t>
            </w:r>
          </w:p>
        </w:tc>
      </w:tr>
      <w:tr w:rsidR="00766933" w:rsidRPr="00D90CF7" w14:paraId="31D58325" w14:textId="77777777" w:rsidTr="00BB7D1B">
        <w:trPr>
          <w:jc w:val="center"/>
        </w:trPr>
        <w:tc>
          <w:tcPr>
            <w:tcW w:w="1838" w:type="dxa"/>
          </w:tcPr>
          <w:p w14:paraId="6F702B41"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L = 31</w:t>
            </w:r>
          </w:p>
        </w:tc>
        <w:tc>
          <w:tcPr>
            <w:tcW w:w="4820" w:type="dxa"/>
          </w:tcPr>
          <w:p w14:paraId="3D383EFF" w14:textId="77777777" w:rsidR="00766933" w:rsidRPr="00043824" w:rsidRDefault="00766933" w:rsidP="00BB7D1B">
            <w:pPr>
              <w:rPr>
                <w:rFonts w:ascii="Times New Roman" w:hAnsi="Times New Roman"/>
                <w:lang w:eastAsia="zh-CN"/>
              </w:rPr>
            </w:pPr>
            <w:r w:rsidRPr="00043824">
              <w:rPr>
                <w:rFonts w:ascii="Times New Roman" w:hAnsi="Times New Roman"/>
                <w:lang w:eastAsia="zh-CN"/>
              </w:rPr>
              <w:t>q = 1, 8, 10, 15, 16, 21,23, 30</w:t>
            </w:r>
          </w:p>
        </w:tc>
      </w:tr>
      <w:tr w:rsidR="00766933" w:rsidRPr="00D90CF7" w14:paraId="188DA7AC" w14:textId="77777777" w:rsidTr="00BB7D1B">
        <w:trPr>
          <w:jc w:val="center"/>
        </w:trPr>
        <w:tc>
          <w:tcPr>
            <w:tcW w:w="1838" w:type="dxa"/>
          </w:tcPr>
          <w:p w14:paraId="6714F95B"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L = 29</w:t>
            </w:r>
          </w:p>
        </w:tc>
        <w:tc>
          <w:tcPr>
            <w:tcW w:w="4820" w:type="dxa"/>
          </w:tcPr>
          <w:p w14:paraId="2AAF0CE0"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q = 1, 7, 10, 14 ,15, 19, 22, 28</w:t>
            </w:r>
          </w:p>
        </w:tc>
      </w:tr>
      <w:tr w:rsidR="00766933" w:rsidRPr="00D90CF7" w14:paraId="6E6A324F" w14:textId="77777777" w:rsidTr="00BB7D1B">
        <w:trPr>
          <w:jc w:val="center"/>
        </w:trPr>
        <w:tc>
          <w:tcPr>
            <w:tcW w:w="1838" w:type="dxa"/>
          </w:tcPr>
          <w:p w14:paraId="0D66311A"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L = 23</w:t>
            </w:r>
          </w:p>
        </w:tc>
        <w:tc>
          <w:tcPr>
            <w:tcW w:w="4820" w:type="dxa"/>
          </w:tcPr>
          <w:p w14:paraId="24766E17"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q = 1, 6, 8, 11, 12, 15, 17, 22</w:t>
            </w:r>
          </w:p>
        </w:tc>
      </w:tr>
      <w:tr w:rsidR="00766933" w:rsidRPr="00D90CF7" w14:paraId="2E00EB68" w14:textId="77777777" w:rsidTr="00BB7D1B">
        <w:trPr>
          <w:jc w:val="center"/>
        </w:trPr>
        <w:tc>
          <w:tcPr>
            <w:tcW w:w="1838" w:type="dxa"/>
          </w:tcPr>
          <w:p w14:paraId="7B18E540" w14:textId="77777777" w:rsidR="00766933" w:rsidRPr="00D90CF7" w:rsidRDefault="00766933" w:rsidP="00BB7D1B">
            <w:pPr>
              <w:rPr>
                <w:rFonts w:ascii="Times New Roman" w:hAnsi="Times New Roman"/>
                <w:lang w:eastAsia="zh-CN"/>
              </w:rPr>
            </w:pPr>
          </w:p>
        </w:tc>
        <w:tc>
          <w:tcPr>
            <w:tcW w:w="4820" w:type="dxa"/>
          </w:tcPr>
          <w:p w14:paraId="051FBF77" w14:textId="77777777" w:rsidR="00766933" w:rsidRPr="00D90CF7" w:rsidRDefault="00766933" w:rsidP="00BB7D1B">
            <w:pPr>
              <w:rPr>
                <w:rFonts w:ascii="Times New Roman" w:hAnsi="Times New Roman"/>
                <w:lang w:eastAsia="zh-CN"/>
              </w:rPr>
            </w:pPr>
          </w:p>
        </w:tc>
      </w:tr>
      <w:tr w:rsidR="00766933" w:rsidRPr="00D90CF7" w14:paraId="4E83976D" w14:textId="77777777" w:rsidTr="00BB7D1B">
        <w:trPr>
          <w:jc w:val="center"/>
        </w:trPr>
        <w:tc>
          <w:tcPr>
            <w:tcW w:w="6658" w:type="dxa"/>
            <w:gridSpan w:val="2"/>
          </w:tcPr>
          <w:p w14:paraId="7453D0F1" w14:textId="4FFA573A" w:rsidR="00766933" w:rsidRPr="00D90CF7" w:rsidRDefault="00766933" w:rsidP="00BB7D1B">
            <w:pPr>
              <w:rPr>
                <w:rFonts w:ascii="Times New Roman" w:hAnsi="Times New Roman"/>
                <w:lang w:eastAsia="zh-CN"/>
              </w:rPr>
            </w:pPr>
            <w:r>
              <w:rPr>
                <w:rFonts w:ascii="Times New Roman" w:hAnsi="Times New Roman"/>
                <w:lang w:eastAsia="zh-CN"/>
              </w:rPr>
              <w:t xml:space="preserve">Proposed roots by </w:t>
            </w:r>
            <w:r w:rsidR="00692D7C">
              <w:rPr>
                <w:rFonts w:ascii="Times New Roman" w:hAnsi="Times New Roman"/>
                <w:lang w:eastAsia="zh-CN"/>
              </w:rPr>
              <w:t>[18]</w:t>
            </w:r>
            <w:r>
              <w:rPr>
                <w:rFonts w:ascii="Times New Roman" w:hAnsi="Times New Roman"/>
                <w:lang w:eastAsia="zh-CN"/>
              </w:rPr>
              <w:t xml:space="preserve"> </w:t>
            </w:r>
          </w:p>
        </w:tc>
      </w:tr>
      <w:tr w:rsidR="00766933" w:rsidRPr="00D90CF7" w14:paraId="51B1724F" w14:textId="77777777" w:rsidTr="00BB7D1B">
        <w:trPr>
          <w:jc w:val="center"/>
        </w:trPr>
        <w:tc>
          <w:tcPr>
            <w:tcW w:w="1838" w:type="dxa"/>
          </w:tcPr>
          <w:p w14:paraId="2954FD67" w14:textId="77777777" w:rsidR="00766933" w:rsidRPr="00D90CF7" w:rsidRDefault="00766933" w:rsidP="00BB7D1B">
            <w:pPr>
              <w:rPr>
                <w:rFonts w:ascii="Times New Roman" w:hAnsi="Times New Roman"/>
                <w:lang w:eastAsia="zh-CN"/>
              </w:rPr>
            </w:pPr>
            <w:r w:rsidRPr="00D90CF7">
              <w:rPr>
                <w:rFonts w:ascii="Times New Roman" w:hAnsi="Times New Roman"/>
                <w:lang w:eastAsia="zh-CN"/>
              </w:rPr>
              <w:t>L = 53</w:t>
            </w:r>
          </w:p>
        </w:tc>
        <w:tc>
          <w:tcPr>
            <w:tcW w:w="4820" w:type="dxa"/>
          </w:tcPr>
          <w:p w14:paraId="3C8A12DD" w14:textId="77777777" w:rsidR="00766933" w:rsidRDefault="00766933" w:rsidP="00BB7D1B">
            <w:pPr>
              <w:rPr>
                <w:rFonts w:ascii="Times New Roman" w:eastAsiaTheme="minorEastAsia" w:hAnsi="Times New Roman"/>
                <w:lang w:eastAsia="zh-CN"/>
              </w:rPr>
            </w:pPr>
            <w:r w:rsidRPr="00D90CF7">
              <w:rPr>
                <w:rFonts w:ascii="Times New Roman" w:hAnsi="Times New Roman"/>
                <w:lang w:eastAsia="zh-CN"/>
              </w:rPr>
              <w:t>q = 1, 13, 18, 26, 27, 35, 40, 52</w:t>
            </w:r>
            <w:r>
              <w:rPr>
                <w:rFonts w:ascii="Times New Roman" w:eastAsiaTheme="minorEastAsia" w:hAnsi="Times New Roman" w:hint="eastAsia"/>
                <w:lang w:eastAsia="zh-CN"/>
              </w:rPr>
              <w:t>,</w:t>
            </w:r>
            <w:r>
              <w:rPr>
                <w:rFonts w:ascii="Times New Roman" w:eastAsiaTheme="minorEastAsia" w:hAnsi="Times New Roman"/>
                <w:lang w:eastAsia="zh-CN"/>
              </w:rPr>
              <w:t xml:space="preserve"> </w:t>
            </w:r>
            <w:r>
              <w:rPr>
                <w:rFonts w:ascii="Times New Roman" w:eastAsiaTheme="minorEastAsia" w:hAnsi="Times New Roman" w:hint="eastAsia"/>
                <w:lang w:eastAsia="zh-CN"/>
              </w:rPr>
              <w:t>f</w:t>
            </w:r>
            <w:r>
              <w:rPr>
                <w:rFonts w:ascii="Times New Roman" w:eastAsiaTheme="minorEastAsia" w:hAnsi="Times New Roman"/>
                <w:lang w:eastAsia="zh-CN"/>
              </w:rPr>
              <w:t xml:space="preserve">or overlaid OFDM sequence case </w:t>
            </w:r>
          </w:p>
          <w:p w14:paraId="180275D7" w14:textId="77777777" w:rsidR="00766933" w:rsidRDefault="00766933" w:rsidP="00BB7D1B">
            <w:pPr>
              <w:rPr>
                <w:rFonts w:ascii="Times New Roman" w:eastAsiaTheme="minorEastAsia" w:hAnsi="Times New Roman"/>
                <w:lang w:eastAsia="zh-CN"/>
              </w:rPr>
            </w:pPr>
          </w:p>
          <w:p w14:paraId="316F6C82" w14:textId="73AF412E" w:rsidR="00766933" w:rsidRDefault="00766933" w:rsidP="00BB7D1B">
            <w:pPr>
              <w:rPr>
                <w:rFonts w:ascii="Times New Roman" w:hAnsi="Times New Roman"/>
                <w:lang w:eastAsia="zh-CN"/>
              </w:rPr>
            </w:pPr>
            <w:r w:rsidRPr="00D90CF7">
              <w:rPr>
                <w:rFonts w:ascii="Times New Roman" w:hAnsi="Times New Roman"/>
                <w:lang w:eastAsia="zh-CN"/>
              </w:rPr>
              <w:t>q = 1, 26, 27, 52</w:t>
            </w:r>
            <w:r>
              <w:rPr>
                <w:rFonts w:ascii="Times New Roman" w:hAnsi="Times New Roman"/>
                <w:lang w:eastAsia="zh-CN"/>
              </w:rPr>
              <w:t xml:space="preserve"> for 4 overlaid OFDM sequence case generated by same root + 4 CS</w:t>
            </w:r>
          </w:p>
          <w:p w14:paraId="1AA281EF" w14:textId="77777777" w:rsidR="00766933" w:rsidRDefault="00766933" w:rsidP="00BB7D1B">
            <w:pPr>
              <w:rPr>
                <w:rFonts w:ascii="Times New Roman" w:eastAsiaTheme="minorEastAsia" w:hAnsi="Times New Roman"/>
                <w:lang w:eastAsia="zh-CN"/>
              </w:rPr>
            </w:pPr>
          </w:p>
          <w:p w14:paraId="675F64F8" w14:textId="77777777" w:rsidR="00766933" w:rsidRPr="002F3336" w:rsidRDefault="00766933" w:rsidP="00BB7D1B">
            <w:pPr>
              <w:rPr>
                <w:rFonts w:ascii="Times New Roman" w:eastAsiaTheme="minorEastAsia" w:hAnsi="Times New Roman"/>
                <w:lang w:eastAsia="zh-CN"/>
              </w:rPr>
            </w:pPr>
            <w:r>
              <w:rPr>
                <w:rFonts w:ascii="Times New Roman" w:eastAsiaTheme="minorEastAsia" w:hAnsi="Times New Roman" w:hint="eastAsia"/>
                <w:lang w:eastAsia="zh-CN"/>
              </w:rPr>
              <w:t>q</w:t>
            </w:r>
            <w:r>
              <w:rPr>
                <w:rFonts w:ascii="Times New Roman" w:eastAsiaTheme="minorEastAsia" w:hAnsi="Times New Roman"/>
                <w:lang w:eastAsia="zh-CN"/>
              </w:rPr>
              <w:t>= 1, 13, 18, 26 for 8 overlaid OFDM sequence case generated by same root + 8 CS or 2 roots+4 CS</w:t>
            </w:r>
          </w:p>
        </w:tc>
      </w:tr>
    </w:tbl>
    <w:p w14:paraId="1F7B0FFA" w14:textId="77777777" w:rsidR="00766933" w:rsidRDefault="00766933" w:rsidP="00766933">
      <w:pPr>
        <w:jc w:val="both"/>
        <w:rPr>
          <w:rFonts w:ascii="Times New Roman" w:eastAsiaTheme="minorEastAsia" w:hAnsi="Times New Roman"/>
          <w:lang w:eastAsia="zh-CN"/>
        </w:rPr>
      </w:pPr>
    </w:p>
    <w:p w14:paraId="4F20A40A" w14:textId="2BA9E8EC" w:rsidR="00766933" w:rsidRDefault="00766933" w:rsidP="00766933">
      <w:pPr>
        <w:jc w:val="both"/>
        <w:rPr>
          <w:rFonts w:ascii="Times New Roman" w:eastAsiaTheme="minorEastAsia" w:hAnsi="Times New Roman"/>
          <w:lang w:eastAsia="zh-CN"/>
        </w:rPr>
      </w:pPr>
      <w:r>
        <w:rPr>
          <w:rFonts w:ascii="Times New Roman" w:eastAsiaTheme="minorEastAsia" w:hAnsi="Times New Roman"/>
          <w:lang w:eastAsia="zh-CN"/>
        </w:rPr>
        <w:t xml:space="preserve">Besides, </w:t>
      </w:r>
      <w:r w:rsidR="00692D7C">
        <w:rPr>
          <w:rFonts w:ascii="Times New Roman" w:eastAsiaTheme="minorEastAsia" w:hAnsi="Times New Roman" w:hint="eastAsia"/>
          <w:lang w:eastAsia="zh-CN"/>
        </w:rPr>
        <w:t>[2]</w:t>
      </w:r>
      <w:r w:rsidRPr="005B0BAF">
        <w:rPr>
          <w:rFonts w:ascii="Times New Roman" w:eastAsiaTheme="minorEastAsia" w:hAnsi="Times New Roman"/>
          <w:lang w:eastAsia="zh-CN"/>
        </w:rPr>
        <w:t xml:space="preserve"> </w:t>
      </w:r>
      <w:r w:rsidR="00692D7C">
        <w:rPr>
          <w:rFonts w:ascii="Times New Roman" w:eastAsiaTheme="minorEastAsia" w:hAnsi="Times New Roman"/>
          <w:lang w:eastAsia="zh-CN"/>
        </w:rPr>
        <w:t>[4]</w:t>
      </w:r>
      <w:r>
        <w:rPr>
          <w:rFonts w:ascii="Times New Roman" w:eastAsiaTheme="minorEastAsia" w:hAnsi="Times New Roman"/>
          <w:lang w:eastAsia="zh-CN"/>
        </w:rPr>
        <w:t xml:space="preserve"> </w:t>
      </w:r>
      <w:r w:rsidR="00692D7C">
        <w:rPr>
          <w:rFonts w:ascii="Times New Roman" w:eastAsiaTheme="minorEastAsia" w:hAnsi="Times New Roman"/>
          <w:lang w:eastAsia="zh-CN"/>
        </w:rPr>
        <w:t>[5]</w:t>
      </w:r>
      <w:r>
        <w:rPr>
          <w:rFonts w:ascii="Times New Roman" w:eastAsiaTheme="minorEastAsia" w:hAnsi="Times New Roman"/>
          <w:lang w:eastAsia="zh-CN"/>
        </w:rPr>
        <w:t xml:space="preserve"> </w:t>
      </w:r>
      <w:r w:rsidR="00692D7C">
        <w:rPr>
          <w:rFonts w:ascii="Times New Roman" w:eastAsiaTheme="minorEastAsia" w:hAnsi="Times New Roman"/>
          <w:lang w:eastAsia="zh-CN"/>
        </w:rPr>
        <w:t>[18]</w:t>
      </w:r>
      <w:r>
        <w:rPr>
          <w:rFonts w:ascii="Times New Roman" w:eastAsiaTheme="minorEastAsia" w:hAnsi="Times New Roman"/>
          <w:lang w:eastAsia="zh-CN"/>
        </w:rPr>
        <w:t xml:space="preserve"> proposes to use complementary roots, e.g., root q and r</w:t>
      </w:r>
      <w:r w:rsidRPr="008E399A">
        <w:rPr>
          <w:rFonts w:ascii="Times New Roman" w:eastAsiaTheme="minorEastAsia" w:hAnsi="Times New Roman"/>
          <w:lang w:eastAsia="zh-CN"/>
        </w:rPr>
        <w:t xml:space="preserve">oot </w:t>
      </w:r>
      <w:bookmarkStart w:id="17" w:name="OLE_LINK3"/>
      <w:r w:rsidRPr="008E399A">
        <w:rPr>
          <w:rFonts w:ascii="Times New Roman" w:eastAsiaTheme="minorEastAsia" w:hAnsi="Times New Roman"/>
          <w:lang w:eastAsia="zh-CN"/>
        </w:rPr>
        <w:t>(</w:t>
      </w:r>
      <w:r w:rsidRPr="008E399A">
        <w:rPr>
          <w:rFonts w:ascii="Times New Roman" w:eastAsiaTheme="minorEastAsia" w:hAnsi="Times New Roman"/>
          <w:iCs/>
          <w:lang w:eastAsia="zh-CN"/>
        </w:rPr>
        <w:t>B</w:t>
      </w:r>
      <w:r w:rsidRPr="008E399A">
        <w:rPr>
          <w:rFonts w:ascii="Times New Roman" w:eastAsiaTheme="minorEastAsia" w:hAnsi="Times New Roman"/>
          <w:iCs/>
          <w:vertAlign w:val="subscript"/>
          <w:lang w:eastAsia="zh-CN"/>
        </w:rPr>
        <w:t>zc</w:t>
      </w:r>
      <w:r w:rsidRPr="008E399A">
        <w:rPr>
          <w:rFonts w:ascii="Times New Roman" w:eastAsiaTheme="minorEastAsia" w:hAnsi="Times New Roman"/>
          <w:iCs/>
          <w:lang w:eastAsia="zh-CN"/>
        </w:rPr>
        <w:t xml:space="preserve"> -q</w:t>
      </w:r>
      <w:r w:rsidRPr="008E399A">
        <w:rPr>
          <w:rFonts w:ascii="Times New Roman" w:eastAsiaTheme="minorEastAsia" w:hAnsi="Times New Roman"/>
          <w:lang w:eastAsia="zh-CN"/>
        </w:rPr>
        <w:t>)</w:t>
      </w:r>
      <w:bookmarkEnd w:id="17"/>
      <w:r w:rsidRPr="008E399A">
        <w:rPr>
          <w:rFonts w:ascii="Times New Roman" w:eastAsiaTheme="minorEastAsia" w:hAnsi="Times New Roman"/>
          <w:lang w:eastAsia="zh-CN"/>
        </w:rPr>
        <w:t xml:space="preserve"> to</w:t>
      </w:r>
      <w:r>
        <w:rPr>
          <w:rFonts w:ascii="Times New Roman" w:eastAsiaTheme="minorEastAsia" w:hAnsi="Times New Roman"/>
          <w:lang w:eastAsia="zh-CN"/>
        </w:rPr>
        <w:t xml:space="preserve"> reduce sequence correlation complexity, similar as NR PRACH or LTE PSS logic. </w:t>
      </w:r>
    </w:p>
    <w:p w14:paraId="270663B5" w14:textId="77777777" w:rsidR="00766933" w:rsidRPr="00D90CF7" w:rsidRDefault="00766933" w:rsidP="00766933">
      <w:pPr>
        <w:rPr>
          <w:rFonts w:ascii="Times New Roman" w:eastAsiaTheme="minorEastAsia" w:hAnsi="Times New Roman"/>
          <w:lang w:eastAsia="zh-CN"/>
        </w:rPr>
      </w:pPr>
    </w:p>
    <w:p w14:paraId="3B2BE056" w14:textId="73832D78" w:rsidR="00766933" w:rsidRDefault="00766933" w:rsidP="00766933">
      <w:pPr>
        <w:keepNext/>
        <w:tabs>
          <w:tab w:val="left" w:pos="-5500"/>
        </w:tabs>
        <w:spacing w:afterLines="50" w:after="120"/>
        <w:ind w:left="200" w:right="200"/>
        <w:outlineLvl w:val="3"/>
        <w:rPr>
          <w:rFonts w:ascii="Times New Roman" w:eastAsiaTheme="minorEastAsia" w:hAnsi="Times New Roman"/>
          <w:b/>
          <w:bCs/>
          <w:iCs/>
          <w:lang w:eastAsia="zh-CN"/>
        </w:rPr>
      </w:pPr>
      <w:r w:rsidRPr="00D90CF7">
        <w:rPr>
          <w:rFonts w:ascii="Times New Roman" w:eastAsia="微软雅黑" w:hAnsi="Times New Roman"/>
          <w:b/>
          <w:bCs/>
          <w:iCs/>
          <w:szCs w:val="20"/>
          <w:highlight w:val="yellow"/>
          <w:lang w:val="en-GB" w:eastAsia="zh-CN"/>
        </w:rPr>
        <w:t xml:space="preserve">[H][FL1] </w:t>
      </w:r>
      <w:r>
        <w:rPr>
          <w:rFonts w:ascii="Times New Roman" w:eastAsia="微软雅黑" w:hAnsi="Times New Roman"/>
          <w:b/>
          <w:bCs/>
          <w:iCs/>
          <w:szCs w:val="20"/>
          <w:lang w:val="en-GB" w:eastAsia="zh-CN"/>
        </w:rPr>
        <w:t>Question</w:t>
      </w:r>
      <w:r w:rsidRPr="00D90CF7">
        <w:rPr>
          <w:rFonts w:ascii="Times New Roman" w:eastAsia="微软雅黑" w:hAnsi="Times New Roman"/>
          <w:b/>
          <w:bCs/>
          <w:iCs/>
          <w:szCs w:val="20"/>
          <w:lang w:val="en-GB" w:eastAsia="zh-CN"/>
        </w:rPr>
        <w:t xml:space="preserve"> 3.2-</w:t>
      </w:r>
      <w:r>
        <w:rPr>
          <w:rFonts w:ascii="Times New Roman" w:eastAsia="微软雅黑" w:hAnsi="Times New Roman"/>
          <w:b/>
          <w:bCs/>
          <w:iCs/>
          <w:szCs w:val="20"/>
          <w:lang w:val="en-GB" w:eastAsia="zh-CN"/>
        </w:rPr>
        <w:t>1</w:t>
      </w:r>
      <w:r w:rsidRPr="00D90CF7">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Pr>
          <w:rFonts w:ascii="Times New Roman" w:eastAsia="微软雅黑" w:hAnsi="Times New Roman" w:hint="eastAsia"/>
          <w:b/>
          <w:bCs/>
          <w:iCs/>
          <w:szCs w:val="20"/>
          <w:lang w:val="en-GB" w:eastAsia="zh-CN"/>
        </w:rPr>
        <w:t>D</w:t>
      </w:r>
      <w:r>
        <w:rPr>
          <w:rFonts w:ascii="Times New Roman" w:eastAsia="微软雅黑" w:hAnsi="Times New Roman"/>
          <w:b/>
          <w:bCs/>
          <w:iCs/>
          <w:szCs w:val="20"/>
          <w:lang w:val="en-GB" w:eastAsia="zh-CN"/>
        </w:rPr>
        <w:t xml:space="preserve">o you think </w:t>
      </w:r>
      <w:r>
        <w:rPr>
          <w:rFonts w:ascii="Times New Roman" w:eastAsiaTheme="minorEastAsia" w:hAnsi="Times New Roman"/>
          <w:b/>
          <w:bCs/>
          <w:iCs/>
          <w:lang w:eastAsia="zh-CN"/>
        </w:rPr>
        <w:t xml:space="preserve">the specification should provide a </w:t>
      </w:r>
      <w:r w:rsidR="00043824">
        <w:rPr>
          <w:rFonts w:ascii="Times New Roman" w:eastAsiaTheme="minorEastAsia" w:hAnsi="Times New Roman"/>
          <w:b/>
          <w:bCs/>
          <w:iCs/>
          <w:lang w:eastAsia="zh-CN"/>
        </w:rPr>
        <w:t xml:space="preserve">specific </w:t>
      </w:r>
      <w:r>
        <w:rPr>
          <w:rFonts w:ascii="Times New Roman" w:eastAsiaTheme="minorEastAsia" w:hAnsi="Times New Roman"/>
          <w:b/>
          <w:bCs/>
          <w:iCs/>
          <w:lang w:eastAsia="zh-CN"/>
        </w:rPr>
        <w:t>set of roots</w:t>
      </w:r>
      <w:r w:rsidR="00264235">
        <w:rPr>
          <w:rFonts w:ascii="Times New Roman" w:eastAsiaTheme="minorEastAsia" w:hAnsi="Times New Roman"/>
          <w:b/>
          <w:bCs/>
          <w:iCs/>
          <w:lang w:eastAsia="zh-CN"/>
        </w:rPr>
        <w:t xml:space="preserve">, </w:t>
      </w:r>
      <w:r w:rsidR="002852E7">
        <w:rPr>
          <w:rFonts w:ascii="Times New Roman" w:eastAsiaTheme="minorEastAsia" w:hAnsi="Times New Roman"/>
          <w:b/>
          <w:bCs/>
          <w:iCs/>
          <w:lang w:eastAsia="zh-CN"/>
        </w:rPr>
        <w:t xml:space="preserve">due to </w:t>
      </w:r>
      <w:r w:rsidR="00264235">
        <w:rPr>
          <w:rFonts w:ascii="Times New Roman" w:eastAsiaTheme="minorEastAsia" w:hAnsi="Times New Roman"/>
          <w:b/>
          <w:bCs/>
          <w:iCs/>
          <w:lang w:eastAsia="zh-CN"/>
        </w:rPr>
        <w:t>robustness to</w:t>
      </w:r>
      <w:r w:rsidR="002852E7">
        <w:rPr>
          <w:rFonts w:ascii="Times New Roman" w:eastAsiaTheme="minorEastAsia" w:hAnsi="Times New Roman"/>
          <w:b/>
          <w:bCs/>
          <w:iCs/>
          <w:lang w:eastAsia="zh-CN"/>
        </w:rPr>
        <w:t xml:space="preserve"> </w:t>
      </w:r>
      <w:r w:rsidR="00043824">
        <w:rPr>
          <w:rFonts w:ascii="Times New Roman" w:eastAsiaTheme="minorEastAsia" w:hAnsi="Times New Roman"/>
          <w:b/>
          <w:bCs/>
          <w:iCs/>
          <w:lang w:eastAsia="zh-CN"/>
        </w:rPr>
        <w:t xml:space="preserve">frequency error, </w:t>
      </w:r>
      <w:r w:rsidR="008A3EEA">
        <w:rPr>
          <w:rFonts w:ascii="Times New Roman" w:eastAsiaTheme="minorEastAsia" w:hAnsi="Times New Roman"/>
          <w:b/>
          <w:bCs/>
          <w:iCs/>
          <w:lang w:eastAsia="zh-CN"/>
        </w:rPr>
        <w:t xml:space="preserve">i.e., up to 5ppm, </w:t>
      </w:r>
      <w:r w:rsidR="00043824">
        <w:rPr>
          <w:rFonts w:ascii="Times New Roman" w:eastAsiaTheme="minorEastAsia" w:hAnsi="Times New Roman"/>
          <w:b/>
          <w:bCs/>
          <w:iCs/>
          <w:lang w:eastAsia="zh-CN"/>
        </w:rPr>
        <w:t xml:space="preserve">or, </w:t>
      </w:r>
      <w:r w:rsidR="00043824">
        <w:rPr>
          <w:rFonts w:ascii="Times New Roman" w:eastAsia="微软雅黑" w:hAnsi="Times New Roman"/>
          <w:b/>
          <w:bCs/>
          <w:iCs/>
          <w:szCs w:val="20"/>
          <w:lang w:val="en-GB" w:eastAsia="zh-CN"/>
        </w:rPr>
        <w:t>it can be up to gNB to configure any root between 1~ (</w:t>
      </w:r>
      <w:r w:rsidR="00043824" w:rsidRPr="008E399A">
        <w:rPr>
          <w:rFonts w:ascii="Times New Roman" w:eastAsiaTheme="minorEastAsia" w:hAnsi="Times New Roman"/>
          <w:b/>
          <w:bCs/>
          <w:iCs/>
          <w:lang w:eastAsia="zh-CN"/>
        </w:rPr>
        <w:t>B</w:t>
      </w:r>
      <w:r w:rsidR="00043824" w:rsidRPr="008E399A">
        <w:rPr>
          <w:rFonts w:ascii="Times New Roman" w:eastAsiaTheme="minorEastAsia" w:hAnsi="Times New Roman"/>
          <w:b/>
          <w:bCs/>
          <w:iCs/>
          <w:vertAlign w:val="subscript"/>
          <w:lang w:eastAsia="zh-CN"/>
        </w:rPr>
        <w:t>zc</w:t>
      </w:r>
      <w:r w:rsidR="00043824">
        <w:rPr>
          <w:rFonts w:ascii="Times New Roman" w:eastAsiaTheme="minorEastAsia" w:hAnsi="Times New Roman"/>
          <w:b/>
          <w:bCs/>
          <w:iCs/>
          <w:vertAlign w:val="subscript"/>
          <w:lang w:eastAsia="zh-CN"/>
        </w:rPr>
        <w:t xml:space="preserve"> </w:t>
      </w:r>
      <w:r w:rsidR="00043824">
        <w:rPr>
          <w:rFonts w:ascii="Times New Roman" w:eastAsiaTheme="minorEastAsia" w:hAnsi="Times New Roman"/>
          <w:b/>
          <w:bCs/>
          <w:iCs/>
          <w:lang w:eastAsia="zh-CN"/>
        </w:rPr>
        <w:t>-1) ?</w:t>
      </w: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766933" w14:paraId="70FFE550" w14:textId="77777777" w:rsidTr="00BB7D1B">
        <w:tc>
          <w:tcPr>
            <w:tcW w:w="1479" w:type="dxa"/>
            <w:shd w:val="clear" w:color="auto" w:fill="D9D9D9" w:themeFill="background1" w:themeFillShade="D9"/>
          </w:tcPr>
          <w:p w14:paraId="7397B291" w14:textId="77777777" w:rsidR="00766933" w:rsidRDefault="00766933" w:rsidP="00BB7D1B">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1DAA53B9" w14:textId="77777777" w:rsidR="00766933" w:rsidRDefault="00766933" w:rsidP="00BB7D1B">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2A5A9B2D" w14:textId="77777777" w:rsidR="00766933" w:rsidRDefault="00766933" w:rsidP="00BB7D1B">
            <w:pPr>
              <w:ind w:left="200" w:right="200"/>
              <w:rPr>
                <w:rFonts w:ascii="Times New Roman" w:hAnsi="Times New Roman"/>
              </w:rPr>
            </w:pPr>
            <w:r>
              <w:rPr>
                <w:rFonts w:ascii="Times New Roman" w:hAnsi="Times New Roman"/>
              </w:rPr>
              <w:t>Comments</w:t>
            </w:r>
          </w:p>
        </w:tc>
      </w:tr>
      <w:tr w:rsidR="00766933" w14:paraId="1DD5BE8E" w14:textId="77777777" w:rsidTr="00BB7D1B">
        <w:tc>
          <w:tcPr>
            <w:tcW w:w="1479" w:type="dxa"/>
          </w:tcPr>
          <w:p w14:paraId="240D1158" w14:textId="77777777" w:rsidR="00766933" w:rsidRDefault="00766933" w:rsidP="00BB7D1B">
            <w:pPr>
              <w:ind w:left="200" w:right="200"/>
              <w:rPr>
                <w:rFonts w:ascii="Times New Roman" w:eastAsiaTheme="minorEastAsia" w:hAnsi="Times New Roman"/>
                <w:lang w:eastAsia="zh-CN"/>
              </w:rPr>
            </w:pPr>
          </w:p>
        </w:tc>
        <w:tc>
          <w:tcPr>
            <w:tcW w:w="1039" w:type="dxa"/>
          </w:tcPr>
          <w:p w14:paraId="245F2A5F" w14:textId="77777777" w:rsidR="00766933" w:rsidRDefault="00766933" w:rsidP="00BB7D1B">
            <w:pPr>
              <w:ind w:left="200" w:right="200"/>
              <w:rPr>
                <w:rFonts w:ascii="Times New Roman" w:eastAsiaTheme="minorEastAsia" w:hAnsi="Times New Roman"/>
                <w:lang w:eastAsia="zh-CN"/>
              </w:rPr>
            </w:pPr>
          </w:p>
        </w:tc>
        <w:tc>
          <w:tcPr>
            <w:tcW w:w="6266" w:type="dxa"/>
          </w:tcPr>
          <w:p w14:paraId="71E94A56" w14:textId="77777777" w:rsidR="00766933" w:rsidRDefault="00766933" w:rsidP="00BB7D1B">
            <w:pPr>
              <w:ind w:left="200" w:right="200"/>
              <w:rPr>
                <w:rFonts w:ascii="Times New Roman" w:eastAsiaTheme="minorEastAsia" w:hAnsi="Times New Roman"/>
              </w:rPr>
            </w:pPr>
          </w:p>
        </w:tc>
      </w:tr>
    </w:tbl>
    <w:p w14:paraId="2BFC040F" w14:textId="77777777" w:rsidR="00766933" w:rsidRPr="00D90CF7" w:rsidRDefault="00766933" w:rsidP="00766933">
      <w:pPr>
        <w:rPr>
          <w:rFonts w:ascii="Times New Roman" w:hAnsi="Times New Roman"/>
        </w:rPr>
      </w:pPr>
    </w:p>
    <w:p w14:paraId="7E348F4F" w14:textId="77777777" w:rsidR="00766933" w:rsidRPr="00D90CF7" w:rsidRDefault="00766933" w:rsidP="00766933">
      <w:pPr>
        <w:rPr>
          <w:rFonts w:ascii="Times New Roman" w:hAnsi="Times New Roman"/>
        </w:rPr>
      </w:pPr>
    </w:p>
    <w:p w14:paraId="416ABE10" w14:textId="43FEDCB7" w:rsidR="00766933" w:rsidRDefault="00766933" w:rsidP="00766933">
      <w:pPr>
        <w:jc w:val="both"/>
        <w:rPr>
          <w:rFonts w:ascii="Times New Roman" w:eastAsiaTheme="minorEastAsia" w:hAnsi="Times New Roman"/>
          <w:lang w:eastAsia="zh-CN"/>
        </w:rPr>
      </w:pPr>
      <w:r w:rsidRPr="00D90CF7">
        <w:rPr>
          <w:rFonts w:ascii="Times New Roman" w:eastAsiaTheme="minorEastAsia" w:hAnsi="Times New Roman"/>
          <w:lang w:eastAsia="zh-CN"/>
        </w:rPr>
        <w:t xml:space="preserve">For different CS, </w:t>
      </w:r>
      <w:r w:rsidR="00584429">
        <w:rPr>
          <w:rFonts w:ascii="Times New Roman" w:eastAsiaTheme="minorEastAsia" w:hAnsi="Times New Roman"/>
          <w:lang w:eastAsia="zh-CN"/>
        </w:rPr>
        <w:t xml:space="preserve">[2] </w:t>
      </w:r>
      <w:r w:rsidR="00692D7C">
        <w:rPr>
          <w:rFonts w:ascii="Times New Roman" w:eastAsiaTheme="minorEastAsia" w:hAnsi="Times New Roman"/>
          <w:lang w:eastAsia="zh-CN"/>
        </w:rPr>
        <w:t>[4]</w:t>
      </w:r>
      <w:r w:rsidR="00584429">
        <w:rPr>
          <w:rFonts w:ascii="Times New Roman" w:eastAsiaTheme="minorEastAsia" w:hAnsi="Times New Roman"/>
          <w:lang w:eastAsia="zh-CN"/>
        </w:rPr>
        <w:t xml:space="preserve"> </w:t>
      </w:r>
      <w:r w:rsidR="00692D7C">
        <w:rPr>
          <w:rFonts w:ascii="Times New Roman" w:eastAsiaTheme="minorEastAsia" w:hAnsi="Times New Roman"/>
          <w:lang w:eastAsia="zh-CN"/>
        </w:rPr>
        <w:t>[8][7]</w:t>
      </w:r>
      <w:r w:rsidRPr="00D90CF7">
        <w:rPr>
          <w:rFonts w:ascii="Times New Roman" w:eastAsiaTheme="minorEastAsia" w:hAnsi="Times New Roman"/>
          <w:lang w:eastAsia="zh-CN"/>
        </w:rPr>
        <w:t xml:space="preserve"> discuss minimum CS separation (or maximum number of CS). </w:t>
      </w:r>
      <w:r w:rsidR="00692D7C">
        <w:rPr>
          <w:rFonts w:ascii="Times New Roman" w:eastAsiaTheme="minorEastAsia" w:hAnsi="Times New Roman"/>
          <w:lang w:eastAsia="zh-CN"/>
        </w:rPr>
        <w:t>[2]</w:t>
      </w:r>
      <w:r w:rsidR="00584429" w:rsidRPr="00584429">
        <w:rPr>
          <w:rFonts w:ascii="Times New Roman" w:eastAsiaTheme="minorEastAsia" w:hAnsi="Times New Roman"/>
          <w:lang w:eastAsia="zh-CN"/>
        </w:rPr>
        <w:t xml:space="preserve"> </w:t>
      </w:r>
      <w:r w:rsidR="00584429">
        <w:rPr>
          <w:rFonts w:ascii="Times New Roman" w:eastAsiaTheme="minorEastAsia" w:hAnsi="Times New Roman"/>
          <w:lang w:eastAsia="zh-CN"/>
        </w:rPr>
        <w:t>[4]</w:t>
      </w:r>
      <w:r w:rsidRPr="00D90CF7">
        <w:rPr>
          <w:rFonts w:ascii="Times New Roman" w:eastAsiaTheme="minorEastAsia" w:hAnsi="Times New Roman"/>
          <w:lang w:eastAsia="zh-CN"/>
        </w:rPr>
        <w:t xml:space="preserve"> analysis that minimum CS separation should be no smaller than 2*maximum timing error. </w:t>
      </w:r>
      <w:r w:rsidR="00692D7C">
        <w:rPr>
          <w:rFonts w:ascii="Times New Roman" w:eastAsiaTheme="minorEastAsia" w:hAnsi="Times New Roman"/>
          <w:lang w:eastAsia="zh-CN"/>
        </w:rPr>
        <w:t>[8]</w:t>
      </w:r>
      <w:r w:rsidRPr="00D90CF7">
        <w:rPr>
          <w:rFonts w:ascii="Times New Roman" w:eastAsiaTheme="minorEastAsia" w:hAnsi="Times New Roman"/>
          <w:lang w:eastAsia="zh-CN"/>
        </w:rPr>
        <w:t xml:space="preserve"> provides FAR performance for different CS separation, showing at least 5 is needed.  </w:t>
      </w:r>
      <w:r w:rsidR="00692D7C">
        <w:rPr>
          <w:rFonts w:ascii="Times New Roman" w:eastAsiaTheme="minorEastAsia" w:hAnsi="Times New Roman"/>
          <w:lang w:eastAsia="zh-CN"/>
        </w:rPr>
        <w:t>[7]</w:t>
      </w:r>
      <w:r>
        <w:rPr>
          <w:rFonts w:ascii="Times New Roman" w:eastAsiaTheme="minorEastAsia" w:hAnsi="Times New Roman"/>
          <w:lang w:eastAsia="zh-CN"/>
        </w:rPr>
        <w:t xml:space="preserve"> suggests to discuss sliding window size before determination of CS separation. </w:t>
      </w:r>
    </w:p>
    <w:p w14:paraId="370A4919" w14:textId="32AC8275" w:rsidR="00766933" w:rsidRPr="003D350C" w:rsidRDefault="00584429" w:rsidP="00766933">
      <w:pPr>
        <w:jc w:val="both"/>
        <w:rPr>
          <w:rFonts w:ascii="Times New Roman" w:eastAsiaTheme="minorEastAsia" w:hAnsi="Times New Roman"/>
          <w:lang w:eastAsia="zh-CN"/>
        </w:rPr>
      </w:pPr>
      <w:r>
        <w:rPr>
          <w:rFonts w:ascii="Times New Roman" w:eastAsiaTheme="minorEastAsia" w:hAnsi="Times New Roman"/>
          <w:lang w:eastAsia="zh-CN"/>
        </w:rPr>
        <w:t xml:space="preserve"> </w:t>
      </w:r>
      <w:r w:rsidR="00692D7C">
        <w:rPr>
          <w:rFonts w:ascii="Times New Roman" w:eastAsiaTheme="minorEastAsia" w:hAnsi="Times New Roman"/>
          <w:lang w:eastAsia="zh-CN"/>
        </w:rPr>
        <w:t>[5]</w:t>
      </w:r>
      <w:r w:rsidRPr="00584429">
        <w:rPr>
          <w:rFonts w:ascii="Times New Roman" w:eastAsiaTheme="minorEastAsia" w:hAnsi="Times New Roman"/>
          <w:lang w:eastAsia="zh-CN"/>
        </w:rPr>
        <w:t xml:space="preserve"> </w:t>
      </w:r>
      <w:r>
        <w:rPr>
          <w:rFonts w:ascii="Times New Roman" w:eastAsiaTheme="minorEastAsia" w:hAnsi="Times New Roman"/>
          <w:lang w:eastAsia="zh-CN"/>
        </w:rPr>
        <w:t>[11]</w:t>
      </w:r>
      <w:r w:rsidR="00766933">
        <w:rPr>
          <w:rFonts w:ascii="Times New Roman" w:eastAsiaTheme="minorEastAsia" w:hAnsi="Times New Roman"/>
          <w:lang w:eastAsia="zh-CN"/>
        </w:rPr>
        <w:t xml:space="preserve"> </w:t>
      </w:r>
      <w:r w:rsidR="00766933" w:rsidRPr="003D350C">
        <w:rPr>
          <w:rFonts w:ascii="Times New Roman" w:eastAsiaTheme="minorEastAsia" w:hAnsi="Times New Roman"/>
          <w:lang w:eastAsia="zh-CN"/>
        </w:rPr>
        <w:t>do not prefer using CS, due to less robustness to long delay spread, while</w:t>
      </w:r>
      <w:r>
        <w:rPr>
          <w:rFonts w:ascii="Times New Roman" w:eastAsiaTheme="minorEastAsia" w:hAnsi="Times New Roman"/>
          <w:lang w:eastAsia="zh-CN"/>
        </w:rPr>
        <w:t xml:space="preserve"> </w:t>
      </w:r>
      <w:r w:rsidR="00692D7C">
        <w:rPr>
          <w:rFonts w:ascii="Times New Roman" w:eastAsiaTheme="minorEastAsia" w:hAnsi="Times New Roman"/>
          <w:lang w:eastAsia="zh-CN"/>
        </w:rPr>
        <w:t>[14][21]</w:t>
      </w:r>
      <w:r w:rsidR="00766933" w:rsidRPr="003D350C">
        <w:rPr>
          <w:rFonts w:ascii="Times New Roman" w:eastAsiaTheme="minorEastAsia" w:hAnsi="Times New Roman"/>
          <w:lang w:eastAsia="zh-CN"/>
        </w:rPr>
        <w:t xml:space="preserve"> </w:t>
      </w:r>
      <w:r>
        <w:rPr>
          <w:rFonts w:ascii="Times New Roman" w:eastAsiaTheme="minorEastAsia" w:hAnsi="Times New Roman"/>
          <w:lang w:eastAsia="zh-CN"/>
        </w:rPr>
        <w:t xml:space="preserve">[27] </w:t>
      </w:r>
      <w:r w:rsidR="00766933" w:rsidRPr="003D350C">
        <w:rPr>
          <w:rFonts w:ascii="Times New Roman" w:eastAsiaTheme="minorEastAsia" w:hAnsi="Times New Roman"/>
          <w:lang w:eastAsia="zh-CN"/>
        </w:rPr>
        <w:t>prefer to only use</w:t>
      </w:r>
      <w:r w:rsidR="00766933">
        <w:rPr>
          <w:rFonts w:ascii="Times New Roman" w:eastAsiaTheme="minorEastAsia" w:hAnsi="Times New Roman"/>
          <w:lang w:eastAsia="zh-CN"/>
        </w:rPr>
        <w:t xml:space="preserve"> </w:t>
      </w:r>
      <w:r w:rsidR="00766933" w:rsidRPr="003D350C">
        <w:rPr>
          <w:rFonts w:ascii="Times New Roman" w:eastAsiaTheme="minorEastAsia" w:hAnsi="Times New Roman"/>
          <w:lang w:eastAsia="zh-CN"/>
        </w:rPr>
        <w:t>different CS for a cell</w:t>
      </w:r>
      <w:r w:rsidR="00766933">
        <w:rPr>
          <w:rFonts w:ascii="Times New Roman" w:eastAsiaTheme="minorEastAsia" w:hAnsi="Times New Roman"/>
          <w:lang w:eastAsia="zh-CN"/>
        </w:rPr>
        <w:t>, i.e., not consider different root for multiple sequences in a cell</w:t>
      </w:r>
      <w:r w:rsidR="00766933" w:rsidRPr="003D350C">
        <w:rPr>
          <w:rFonts w:ascii="Times New Roman" w:eastAsiaTheme="minorEastAsia" w:hAnsi="Times New Roman"/>
          <w:lang w:eastAsia="zh-CN"/>
        </w:rPr>
        <w:t xml:space="preserve">. </w:t>
      </w:r>
    </w:p>
    <w:p w14:paraId="2D918EF8" w14:textId="77777777" w:rsidR="00766933" w:rsidRPr="00584429" w:rsidRDefault="00766933" w:rsidP="00766933">
      <w:pPr>
        <w:jc w:val="both"/>
        <w:rPr>
          <w:rFonts w:ascii="Times New Roman" w:eastAsiaTheme="minorEastAsia" w:hAnsi="Times New Roman"/>
          <w:color w:val="808080" w:themeColor="background1" w:themeShade="80"/>
          <w:lang w:eastAsia="zh-CN"/>
        </w:rPr>
      </w:pPr>
    </w:p>
    <w:p w14:paraId="44267930" w14:textId="7D45AF75" w:rsidR="00766933" w:rsidRDefault="00766933" w:rsidP="00766933">
      <w:pPr>
        <w:keepNext/>
        <w:tabs>
          <w:tab w:val="left" w:pos="-5500"/>
        </w:tabs>
        <w:spacing w:afterLines="50" w:after="120"/>
        <w:ind w:left="200" w:right="200"/>
        <w:outlineLvl w:val="3"/>
        <w:rPr>
          <w:rFonts w:ascii="Times New Roman" w:eastAsia="微软雅黑" w:hAnsi="Times New Roman"/>
          <w:b/>
          <w:bCs/>
          <w:iCs/>
          <w:lang w:val="en-GB" w:eastAsia="zh-CN"/>
        </w:rPr>
      </w:pPr>
      <w:r w:rsidRPr="00004B74">
        <w:rPr>
          <w:rFonts w:ascii="Times New Roman" w:eastAsia="微软雅黑" w:hAnsi="Times New Roman"/>
          <w:b/>
          <w:bCs/>
          <w:iCs/>
          <w:szCs w:val="20"/>
          <w:highlight w:val="cyan"/>
          <w:lang w:val="en-GB" w:eastAsia="zh-CN"/>
        </w:rPr>
        <w:t>[</w:t>
      </w:r>
      <w:r w:rsidR="008A3EEA" w:rsidRPr="00004B74">
        <w:rPr>
          <w:rFonts w:ascii="Times New Roman" w:eastAsia="微软雅黑" w:hAnsi="Times New Roman"/>
          <w:b/>
          <w:bCs/>
          <w:iCs/>
          <w:szCs w:val="20"/>
          <w:highlight w:val="cyan"/>
          <w:lang w:val="en-GB" w:eastAsia="zh-CN"/>
        </w:rPr>
        <w:t>M</w:t>
      </w:r>
      <w:r w:rsidRPr="00004B74">
        <w:rPr>
          <w:rFonts w:ascii="Times New Roman" w:eastAsia="微软雅黑" w:hAnsi="Times New Roman"/>
          <w:b/>
          <w:bCs/>
          <w:iCs/>
          <w:szCs w:val="20"/>
          <w:highlight w:val="cyan"/>
          <w:lang w:val="en-GB" w:eastAsia="zh-CN"/>
        </w:rPr>
        <w:t xml:space="preserve">][FL1] </w:t>
      </w:r>
      <w:r>
        <w:rPr>
          <w:rFonts w:ascii="Times New Roman" w:eastAsia="微软雅黑" w:hAnsi="Times New Roman"/>
          <w:b/>
          <w:bCs/>
          <w:iCs/>
          <w:szCs w:val="20"/>
          <w:lang w:val="en-GB" w:eastAsia="zh-CN"/>
        </w:rPr>
        <w:t>Question</w:t>
      </w:r>
      <w:r w:rsidRPr="00D90CF7">
        <w:rPr>
          <w:rFonts w:ascii="Times New Roman" w:eastAsia="微软雅黑" w:hAnsi="Times New Roman"/>
          <w:b/>
          <w:bCs/>
          <w:iCs/>
          <w:szCs w:val="20"/>
          <w:lang w:val="en-GB" w:eastAsia="zh-CN"/>
        </w:rPr>
        <w:t xml:space="preserve"> 3.2-</w:t>
      </w:r>
      <w:r>
        <w:rPr>
          <w:rFonts w:ascii="Times New Roman" w:eastAsia="微软雅黑" w:hAnsi="Times New Roman"/>
          <w:b/>
          <w:bCs/>
          <w:iCs/>
          <w:szCs w:val="20"/>
          <w:lang w:val="en-GB" w:eastAsia="zh-CN"/>
        </w:rPr>
        <w:t>2</w:t>
      </w:r>
      <w:r w:rsidRPr="00D90CF7">
        <w:rPr>
          <w:rFonts w:ascii="Times New Roman" w:eastAsia="微软雅黑" w:hAnsi="Times New Roman"/>
          <w:b/>
          <w:bCs/>
          <w:iCs/>
          <w:szCs w:val="20"/>
          <w:lang w:val="en-GB" w:eastAsia="zh-CN"/>
        </w:rPr>
        <w:t>:</w:t>
      </w:r>
      <w:r>
        <w:rPr>
          <w:rFonts w:ascii="Times New Roman" w:eastAsia="微软雅黑" w:hAnsi="Times New Roman"/>
          <w:b/>
          <w:bCs/>
          <w:iCs/>
          <w:szCs w:val="20"/>
          <w:lang w:val="en-GB" w:eastAsia="zh-CN"/>
        </w:rPr>
        <w:t xml:space="preserve"> </w:t>
      </w:r>
      <w:r>
        <w:rPr>
          <w:rFonts w:ascii="Times New Roman" w:hAnsi="Times New Roman"/>
          <w:b/>
          <w:bCs/>
          <w:lang w:eastAsia="zh-CN"/>
        </w:rPr>
        <w:t xml:space="preserve">Do you support using </w:t>
      </w:r>
      <w:r>
        <w:rPr>
          <w:rFonts w:ascii="Times New Roman" w:eastAsia="微软雅黑" w:hAnsi="Times New Roman"/>
          <w:b/>
          <w:bCs/>
          <w:iCs/>
          <w:szCs w:val="20"/>
          <w:lang w:val="en-GB" w:eastAsia="zh-CN"/>
        </w:rPr>
        <w:t>different CS for multiple overlaid OFDM sequences for a cell</w:t>
      </w:r>
      <w:r>
        <w:rPr>
          <w:rFonts w:ascii="Times New Roman" w:eastAsia="微软雅黑" w:hAnsi="Times New Roman"/>
          <w:b/>
          <w:bCs/>
          <w:iCs/>
          <w:lang w:val="en-GB" w:eastAsia="zh-CN"/>
        </w:rPr>
        <w:t>?</w:t>
      </w:r>
    </w:p>
    <w:p w14:paraId="13041004" w14:textId="77777777" w:rsidR="00766933" w:rsidRDefault="00766933" w:rsidP="00355947">
      <w:pPr>
        <w:pStyle w:val="00BodyText"/>
        <w:numPr>
          <w:ilvl w:val="0"/>
          <w:numId w:val="37"/>
        </w:numPr>
        <w:rPr>
          <w:rFonts w:ascii="Times New Roman" w:hAnsi="Times New Roman"/>
          <w:b/>
          <w:bCs/>
          <w:sz w:val="20"/>
          <w:lang w:eastAsia="zh-CN"/>
        </w:rPr>
      </w:pPr>
      <w:r w:rsidRPr="00C61125">
        <w:rPr>
          <w:rFonts w:ascii="Times New Roman" w:hAnsi="Times New Roman"/>
          <w:b/>
          <w:bCs/>
          <w:sz w:val="20"/>
          <w:lang w:eastAsia="zh-CN"/>
        </w:rPr>
        <w:t>If yes</w:t>
      </w:r>
      <w:r>
        <w:rPr>
          <w:rFonts w:ascii="Times New Roman" w:hAnsi="Times New Roman"/>
          <w:b/>
          <w:bCs/>
          <w:sz w:val="20"/>
          <w:lang w:eastAsia="zh-CN"/>
        </w:rPr>
        <w:t xml:space="preserve">, what is your preferred maximum number of CS for each M value?  </w:t>
      </w:r>
    </w:p>
    <w:p w14:paraId="1DE71A4F" w14:textId="5BB61585" w:rsidR="00766933" w:rsidRPr="00C61125" w:rsidRDefault="00766933" w:rsidP="00355947">
      <w:pPr>
        <w:pStyle w:val="00BodyText"/>
        <w:numPr>
          <w:ilvl w:val="0"/>
          <w:numId w:val="37"/>
        </w:numPr>
        <w:rPr>
          <w:rFonts w:ascii="Times New Roman" w:hAnsi="Times New Roman"/>
          <w:b/>
          <w:bCs/>
          <w:sz w:val="20"/>
          <w:lang w:eastAsia="zh-CN"/>
        </w:rPr>
      </w:pPr>
      <w:r>
        <w:rPr>
          <w:rFonts w:ascii="Times New Roman" w:hAnsi="Times New Roman" w:hint="eastAsia"/>
          <w:b/>
          <w:bCs/>
          <w:sz w:val="20"/>
          <w:lang w:eastAsia="zh-CN"/>
        </w:rPr>
        <w:t>I</w:t>
      </w:r>
      <w:r>
        <w:rPr>
          <w:rFonts w:ascii="Times New Roman" w:hAnsi="Times New Roman"/>
          <w:b/>
          <w:bCs/>
          <w:sz w:val="20"/>
          <w:lang w:eastAsia="zh-CN"/>
        </w:rPr>
        <w:t xml:space="preserve">f the number of multiple overlaid OFDM sequences is </w:t>
      </w:r>
      <w:r w:rsidR="008A3EEA">
        <w:rPr>
          <w:rFonts w:ascii="Times New Roman" w:hAnsi="Times New Roman"/>
          <w:b/>
          <w:bCs/>
          <w:sz w:val="20"/>
          <w:lang w:eastAsia="zh-CN"/>
        </w:rPr>
        <w:t xml:space="preserve">no </w:t>
      </w:r>
      <w:r>
        <w:rPr>
          <w:rFonts w:ascii="Times New Roman" w:hAnsi="Times New Roman"/>
          <w:b/>
          <w:bCs/>
          <w:sz w:val="20"/>
          <w:lang w:eastAsia="zh-CN"/>
        </w:rPr>
        <w:t>larger than the maximum number of CS, do you prefer to only use CS or, different CS + different roots for the multiple overlaid OFDM sequences?</w:t>
      </w: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766933" w14:paraId="03693D17" w14:textId="77777777" w:rsidTr="00BB7D1B">
        <w:tc>
          <w:tcPr>
            <w:tcW w:w="1479" w:type="dxa"/>
            <w:shd w:val="clear" w:color="auto" w:fill="D9D9D9" w:themeFill="background1" w:themeFillShade="D9"/>
          </w:tcPr>
          <w:p w14:paraId="45E90CA9" w14:textId="77777777" w:rsidR="00766933" w:rsidRDefault="00766933" w:rsidP="00BB7D1B">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18977F92" w14:textId="77777777" w:rsidR="00766933" w:rsidRDefault="00766933" w:rsidP="00BB7D1B">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0705C528" w14:textId="77777777" w:rsidR="00766933" w:rsidRDefault="00766933" w:rsidP="00BB7D1B">
            <w:pPr>
              <w:ind w:left="200" w:right="200"/>
              <w:rPr>
                <w:rFonts w:ascii="Times New Roman" w:hAnsi="Times New Roman"/>
              </w:rPr>
            </w:pPr>
            <w:r>
              <w:rPr>
                <w:rFonts w:ascii="Times New Roman" w:hAnsi="Times New Roman"/>
              </w:rPr>
              <w:t>Comments</w:t>
            </w:r>
          </w:p>
        </w:tc>
      </w:tr>
      <w:tr w:rsidR="00766933" w14:paraId="48DD1AEC" w14:textId="77777777" w:rsidTr="00BB7D1B">
        <w:tc>
          <w:tcPr>
            <w:tcW w:w="1479" w:type="dxa"/>
          </w:tcPr>
          <w:p w14:paraId="77595F9D" w14:textId="77777777" w:rsidR="00766933" w:rsidRDefault="00766933" w:rsidP="00BB7D1B">
            <w:pPr>
              <w:ind w:left="200" w:right="200"/>
              <w:rPr>
                <w:rFonts w:ascii="Times New Roman" w:eastAsiaTheme="minorEastAsia" w:hAnsi="Times New Roman"/>
                <w:lang w:eastAsia="zh-CN"/>
              </w:rPr>
            </w:pPr>
          </w:p>
        </w:tc>
        <w:tc>
          <w:tcPr>
            <w:tcW w:w="1039" w:type="dxa"/>
          </w:tcPr>
          <w:p w14:paraId="3AB5F615" w14:textId="77777777" w:rsidR="00766933" w:rsidRDefault="00766933" w:rsidP="00BB7D1B">
            <w:pPr>
              <w:ind w:left="200" w:right="200"/>
              <w:rPr>
                <w:rFonts w:ascii="Times New Roman" w:eastAsiaTheme="minorEastAsia" w:hAnsi="Times New Roman"/>
                <w:lang w:eastAsia="zh-CN"/>
              </w:rPr>
            </w:pPr>
          </w:p>
        </w:tc>
        <w:tc>
          <w:tcPr>
            <w:tcW w:w="6266" w:type="dxa"/>
          </w:tcPr>
          <w:p w14:paraId="71AE5AC5" w14:textId="77777777" w:rsidR="00766933" w:rsidRDefault="00766933" w:rsidP="00BB7D1B">
            <w:pPr>
              <w:ind w:left="200" w:right="200"/>
              <w:rPr>
                <w:rFonts w:ascii="Times New Roman" w:eastAsiaTheme="minorEastAsia" w:hAnsi="Times New Roman"/>
              </w:rPr>
            </w:pPr>
          </w:p>
        </w:tc>
      </w:tr>
    </w:tbl>
    <w:p w14:paraId="655EA42D" w14:textId="77777777" w:rsidR="00766933" w:rsidRDefault="00766933" w:rsidP="00766933">
      <w:pPr>
        <w:jc w:val="both"/>
        <w:rPr>
          <w:rFonts w:ascii="Times New Roman" w:hAnsi="Times New Roman"/>
        </w:rPr>
      </w:pPr>
    </w:p>
    <w:p w14:paraId="7ACD4762" w14:textId="77777777" w:rsidR="00766933" w:rsidRPr="00D90CF7" w:rsidRDefault="00766933" w:rsidP="00766933">
      <w:pPr>
        <w:rPr>
          <w:rFonts w:ascii="Times New Roman" w:hAnsi="Times New Roman"/>
        </w:rPr>
      </w:pPr>
    </w:p>
    <w:p w14:paraId="3038702A" w14:textId="16EE1B4C" w:rsidR="00766933" w:rsidRDefault="00584429" w:rsidP="00766933">
      <w:pPr>
        <w:jc w:val="both"/>
        <w:rPr>
          <w:rFonts w:ascii="Times New Roman" w:eastAsiaTheme="minorEastAsia" w:hAnsi="Times New Roman"/>
          <w:lang w:eastAsia="zh-CN"/>
        </w:rPr>
      </w:pPr>
      <w:r>
        <w:rPr>
          <w:rFonts w:ascii="Times New Roman" w:eastAsiaTheme="minorEastAsia" w:hAnsi="Times New Roman"/>
          <w:lang w:eastAsia="zh-CN"/>
        </w:rPr>
        <w:t xml:space="preserve">[2] </w:t>
      </w:r>
      <w:r w:rsidR="00692D7C">
        <w:rPr>
          <w:rFonts w:ascii="Times New Roman" w:eastAsiaTheme="minorEastAsia" w:hAnsi="Times New Roman"/>
          <w:lang w:eastAsia="zh-CN"/>
        </w:rPr>
        <w:t>[4]</w:t>
      </w:r>
      <w:r>
        <w:rPr>
          <w:rFonts w:ascii="Times New Roman" w:eastAsiaTheme="minorEastAsia" w:hAnsi="Times New Roman"/>
          <w:lang w:eastAsia="zh-CN"/>
        </w:rPr>
        <w:t xml:space="preserve"> [7] </w:t>
      </w:r>
      <w:r w:rsidR="00692D7C">
        <w:rPr>
          <w:rFonts w:ascii="Times New Roman" w:eastAsiaTheme="minorEastAsia" w:hAnsi="Times New Roman"/>
          <w:lang w:eastAsia="zh-CN"/>
        </w:rPr>
        <w:t>[8]</w:t>
      </w:r>
      <w:r>
        <w:rPr>
          <w:rFonts w:ascii="Times New Roman" w:eastAsiaTheme="minorEastAsia" w:hAnsi="Times New Roman"/>
          <w:lang w:eastAsia="zh-CN"/>
        </w:rPr>
        <w:t xml:space="preserve"> </w:t>
      </w:r>
      <w:r w:rsidR="00692D7C">
        <w:rPr>
          <w:rFonts w:ascii="Times New Roman" w:eastAsiaTheme="minorEastAsia" w:hAnsi="Times New Roman"/>
          <w:lang w:eastAsia="zh-CN"/>
        </w:rPr>
        <w:t>[14]</w:t>
      </w:r>
      <w:r w:rsidR="00766933" w:rsidRPr="00D90CF7">
        <w:rPr>
          <w:rFonts w:ascii="Times New Roman" w:eastAsiaTheme="minorEastAsia" w:hAnsi="Times New Roman"/>
          <w:lang w:eastAsia="zh-CN"/>
        </w:rPr>
        <w:t xml:space="preserve"> </w:t>
      </w:r>
      <w:r w:rsidR="00766933">
        <w:rPr>
          <w:rFonts w:ascii="Times New Roman" w:eastAsiaTheme="minorEastAsia" w:hAnsi="Times New Roman"/>
          <w:lang w:eastAsia="zh-CN"/>
        </w:rPr>
        <w:t>propose to use</w:t>
      </w:r>
      <w:r w:rsidR="00766933" w:rsidRPr="00D90CF7">
        <w:rPr>
          <w:rFonts w:ascii="Times New Roman" w:eastAsiaTheme="minorEastAsia" w:hAnsi="Times New Roman"/>
          <w:lang w:eastAsia="zh-CN"/>
        </w:rPr>
        <w:t xml:space="preserve"> different overlaid OFDM sequence for different cells to minimize inter-cell interference. </w:t>
      </w:r>
      <w:r w:rsidR="00692D7C">
        <w:rPr>
          <w:rFonts w:ascii="Times New Roman" w:eastAsiaTheme="minorEastAsia" w:hAnsi="Times New Roman"/>
          <w:lang w:eastAsia="zh-CN"/>
        </w:rPr>
        <w:t>[2]</w:t>
      </w:r>
      <w:r w:rsidR="00D50BF3" w:rsidRPr="00D50BF3">
        <w:rPr>
          <w:rFonts w:ascii="Times New Roman" w:eastAsiaTheme="minorEastAsia" w:hAnsi="Times New Roman"/>
          <w:lang w:eastAsia="zh-CN"/>
        </w:rPr>
        <w:t xml:space="preserve"> </w:t>
      </w:r>
      <w:r w:rsidR="00D50BF3">
        <w:rPr>
          <w:rFonts w:ascii="Times New Roman" w:eastAsiaTheme="minorEastAsia" w:hAnsi="Times New Roman"/>
          <w:lang w:eastAsia="zh-CN"/>
        </w:rPr>
        <w:t>[4]</w:t>
      </w:r>
      <w:r w:rsidR="00766933" w:rsidRPr="00D90CF7">
        <w:rPr>
          <w:rFonts w:ascii="Times New Roman" w:eastAsiaTheme="minorEastAsia" w:hAnsi="Times New Roman"/>
          <w:lang w:eastAsia="zh-CN"/>
        </w:rPr>
        <w:t xml:space="preserve"> analyze that, ZC sequences generated by the same root but difference cyclic shifts may not reduce inter-cell interference, since the timing difference between different cells may be larger than the minimum cyclic shift which results in strong interference, while different root helps because the aperiodic cross-correlation between sequences with different root can be kept small even with large timing difference among cells. </w:t>
      </w:r>
    </w:p>
    <w:p w14:paraId="0033D4F4" w14:textId="5BD930BD" w:rsidR="00766933" w:rsidRDefault="00692D7C" w:rsidP="00766933">
      <w:pPr>
        <w:jc w:val="both"/>
        <w:rPr>
          <w:rFonts w:ascii="Times New Roman" w:eastAsiaTheme="minorEastAsia" w:hAnsi="Times New Roman"/>
          <w:lang w:eastAsia="zh-CN"/>
        </w:rPr>
      </w:pPr>
      <w:r>
        <w:rPr>
          <w:rFonts w:ascii="Times New Roman" w:eastAsiaTheme="minorEastAsia" w:hAnsi="Times New Roman" w:hint="eastAsia"/>
          <w:lang w:eastAsia="zh-CN"/>
        </w:rPr>
        <w:t>[8]</w:t>
      </w:r>
      <w:r w:rsidR="00766933">
        <w:rPr>
          <w:rFonts w:ascii="Times New Roman" w:eastAsiaTheme="minorEastAsia" w:hAnsi="Times New Roman"/>
          <w:lang w:eastAsia="zh-CN"/>
        </w:rPr>
        <w:t xml:space="preserve"> </w:t>
      </w:r>
      <w:r w:rsidR="00766933">
        <w:rPr>
          <w:rFonts w:ascii="Times New Roman" w:eastAsiaTheme="minorEastAsia" w:hAnsi="Times New Roman" w:hint="eastAsia"/>
          <w:lang w:eastAsia="zh-CN"/>
        </w:rPr>
        <w:t>thinks</w:t>
      </w:r>
      <w:r w:rsidR="00766933">
        <w:rPr>
          <w:rFonts w:ascii="Times New Roman" w:eastAsiaTheme="minorEastAsia" w:hAnsi="Times New Roman"/>
          <w:lang w:eastAsia="zh-CN"/>
        </w:rPr>
        <w:t xml:space="preserve"> it can be up to gNB implementation to configure same or different sets of sequences for different cells. </w:t>
      </w:r>
    </w:p>
    <w:p w14:paraId="5F7D3203" w14:textId="77777777" w:rsidR="00766933" w:rsidRDefault="00766933" w:rsidP="00766933">
      <w:pPr>
        <w:jc w:val="both"/>
        <w:rPr>
          <w:rFonts w:ascii="Times New Roman" w:eastAsiaTheme="minorEastAsia" w:hAnsi="Times New Roman"/>
          <w:lang w:eastAsia="zh-CN"/>
        </w:rPr>
      </w:pPr>
    </w:p>
    <w:p w14:paraId="1EAE5B12" w14:textId="66A50203" w:rsidR="00766933" w:rsidRDefault="00766933" w:rsidP="00766933">
      <w:pPr>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 suggests to agree different roots for different cells. Regarding different roots for a cell, it depends on Question 3.2-1</w:t>
      </w:r>
      <w:r w:rsidR="00E45972">
        <w:rPr>
          <w:rFonts w:ascii="Times New Roman" w:eastAsiaTheme="minorEastAsia" w:hAnsi="Times New Roman"/>
          <w:lang w:eastAsia="zh-CN"/>
        </w:rPr>
        <w:t xml:space="preserve"> &amp; 3.2-2</w:t>
      </w:r>
      <w:r>
        <w:rPr>
          <w:rFonts w:ascii="Times New Roman" w:eastAsiaTheme="minorEastAsia" w:hAnsi="Times New Roman"/>
          <w:lang w:eastAsia="zh-CN"/>
        </w:rPr>
        <w:t xml:space="preserve"> and number of overlaid OFDM sequences per OON ON chip, thus FL suggests it FFS. </w:t>
      </w:r>
    </w:p>
    <w:p w14:paraId="21E88F8B" w14:textId="77777777" w:rsidR="00766933" w:rsidRPr="00D90CF7" w:rsidRDefault="00766933" w:rsidP="00766933">
      <w:pPr>
        <w:rPr>
          <w:rFonts w:ascii="Times New Roman" w:eastAsiaTheme="minorEastAsia" w:hAnsi="Times New Roman"/>
          <w:lang w:eastAsia="zh-CN"/>
        </w:rPr>
      </w:pPr>
    </w:p>
    <w:p w14:paraId="71D77E57" w14:textId="1E6DA7C3" w:rsidR="00766933" w:rsidRDefault="00766933" w:rsidP="00766933">
      <w:pPr>
        <w:keepNext/>
        <w:tabs>
          <w:tab w:val="left" w:pos="-5500"/>
        </w:tabs>
        <w:spacing w:afterLines="50" w:after="120"/>
        <w:ind w:left="200" w:right="200"/>
        <w:outlineLvl w:val="3"/>
        <w:rPr>
          <w:rFonts w:ascii="Times New Roman" w:eastAsia="微软雅黑" w:hAnsi="Times New Roman"/>
          <w:lang w:val="en-GB" w:eastAsia="zh-CN"/>
        </w:rPr>
      </w:pPr>
      <w:r w:rsidRPr="00D90CF7">
        <w:rPr>
          <w:rFonts w:ascii="Times New Roman" w:eastAsia="微软雅黑" w:hAnsi="Times New Roman"/>
          <w:b/>
          <w:bCs/>
          <w:iCs/>
          <w:szCs w:val="20"/>
          <w:highlight w:val="yellow"/>
          <w:lang w:val="en-GB" w:eastAsia="zh-CN"/>
        </w:rPr>
        <w:t xml:space="preserve">[H][FL1] </w:t>
      </w:r>
      <w:r w:rsidRPr="00D90CF7">
        <w:rPr>
          <w:rFonts w:ascii="Times New Roman" w:eastAsia="微软雅黑" w:hAnsi="Times New Roman"/>
          <w:b/>
          <w:bCs/>
          <w:iCs/>
          <w:szCs w:val="20"/>
          <w:lang w:val="en-GB" w:eastAsia="zh-CN"/>
        </w:rPr>
        <w:t>Proposal 3.2-4:</w:t>
      </w:r>
      <w:r w:rsidRPr="00D90CF7">
        <w:rPr>
          <w:rFonts w:ascii="Times New Roman" w:eastAsia="微软雅黑" w:hAnsi="Times New Roman"/>
          <w:iCs/>
          <w:szCs w:val="20"/>
          <w:lang w:val="en-GB" w:eastAsia="zh-CN"/>
        </w:rPr>
        <w:t xml:space="preserve"> </w:t>
      </w:r>
      <w:r w:rsidRPr="00D90CF7">
        <w:rPr>
          <w:rFonts w:ascii="Times New Roman" w:eastAsia="微软雅黑" w:hAnsi="Times New Roman"/>
          <w:lang w:val="en-GB" w:eastAsia="zh-CN"/>
        </w:rPr>
        <w:t>Different overlaid OFDM sequences based on different root</w:t>
      </w:r>
      <w:r w:rsidR="005B695A">
        <w:rPr>
          <w:rFonts w:ascii="Times New Roman" w:eastAsia="微软雅黑" w:hAnsi="Times New Roman"/>
          <w:lang w:val="en-GB" w:eastAsia="zh-CN"/>
        </w:rPr>
        <w:t>s</w:t>
      </w:r>
      <w:r w:rsidRPr="00D90CF7">
        <w:rPr>
          <w:rFonts w:ascii="Times New Roman" w:eastAsia="微软雅黑" w:hAnsi="Times New Roman"/>
          <w:lang w:val="en-GB" w:eastAsia="zh-CN"/>
        </w:rPr>
        <w:t xml:space="preserve"> </w:t>
      </w:r>
      <w:r w:rsidR="008A3EEA">
        <w:rPr>
          <w:rFonts w:ascii="Times New Roman" w:eastAsia="微软雅黑" w:hAnsi="Times New Roman"/>
          <w:lang w:val="en-GB" w:eastAsia="zh-CN"/>
        </w:rPr>
        <w:t>are</w:t>
      </w:r>
      <w:r w:rsidRPr="00D90CF7">
        <w:rPr>
          <w:rFonts w:ascii="Times New Roman" w:eastAsia="微软雅黑" w:hAnsi="Times New Roman"/>
          <w:lang w:val="en-GB" w:eastAsia="zh-CN"/>
        </w:rPr>
        <w:t xml:space="preserve"> used </w:t>
      </w:r>
      <w:r w:rsidR="005B695A">
        <w:rPr>
          <w:rFonts w:ascii="Times New Roman" w:eastAsia="微软雅黑" w:hAnsi="Times New Roman"/>
          <w:lang w:val="en-GB" w:eastAsia="zh-CN"/>
        </w:rPr>
        <w:t>for different cells</w:t>
      </w:r>
      <w:r>
        <w:rPr>
          <w:rFonts w:ascii="Times New Roman" w:eastAsia="微软雅黑" w:hAnsi="Times New Roman" w:hint="eastAsia"/>
          <w:lang w:val="en-GB" w:eastAsia="zh-CN"/>
        </w:rPr>
        <w:t>.</w:t>
      </w:r>
      <w:r>
        <w:rPr>
          <w:rFonts w:ascii="Times New Roman" w:eastAsia="微软雅黑" w:hAnsi="Times New Roman"/>
          <w:lang w:val="en-GB" w:eastAsia="zh-CN"/>
        </w:rPr>
        <w:t xml:space="preserve"> </w:t>
      </w:r>
    </w:p>
    <w:p w14:paraId="7316CE4E" w14:textId="77777777" w:rsidR="00766933" w:rsidRPr="00D90CF7" w:rsidRDefault="00766933" w:rsidP="00766933">
      <w:pPr>
        <w:pStyle w:val="00BodyText"/>
        <w:rPr>
          <w:lang w:val="en-GB" w:eastAsia="zh-CN"/>
        </w:rPr>
      </w:pPr>
      <w:r>
        <w:rPr>
          <w:rFonts w:hint="eastAsia"/>
          <w:lang w:val="en-GB" w:eastAsia="zh-CN"/>
        </w:rPr>
        <w:t xml:space="preserve"> </w:t>
      </w:r>
      <w:r>
        <w:rPr>
          <w:lang w:val="en-GB" w:eastAsia="zh-CN"/>
        </w:rPr>
        <w:t xml:space="preserve">   </w:t>
      </w:r>
    </w:p>
    <w:tbl>
      <w:tblPr>
        <w:tblStyle w:val="TableGrid19"/>
        <w:tblW w:w="8784" w:type="dxa"/>
        <w:tblInd w:w="200" w:type="dxa"/>
        <w:tblLayout w:type="fixed"/>
        <w:tblLook w:val="04A0" w:firstRow="1" w:lastRow="0" w:firstColumn="1" w:lastColumn="0" w:noHBand="0" w:noVBand="1"/>
      </w:tblPr>
      <w:tblGrid>
        <w:gridCol w:w="1479"/>
        <w:gridCol w:w="1039"/>
        <w:gridCol w:w="6266"/>
      </w:tblGrid>
      <w:tr w:rsidR="00766933" w14:paraId="79F22668" w14:textId="77777777" w:rsidTr="00BB7D1B">
        <w:tc>
          <w:tcPr>
            <w:tcW w:w="1479" w:type="dxa"/>
            <w:shd w:val="clear" w:color="auto" w:fill="D9D9D9" w:themeFill="background1" w:themeFillShade="D9"/>
          </w:tcPr>
          <w:p w14:paraId="4CF58C88" w14:textId="77777777" w:rsidR="00766933" w:rsidRDefault="00766933" w:rsidP="00BB7D1B">
            <w:pPr>
              <w:ind w:left="200" w:right="200"/>
              <w:rPr>
                <w:rFonts w:ascii="Times New Roman" w:hAnsi="Times New Roman"/>
              </w:rPr>
            </w:pPr>
            <w:r>
              <w:rPr>
                <w:rFonts w:ascii="Times New Roman" w:hAnsi="Times New Roman"/>
              </w:rPr>
              <w:t>Company</w:t>
            </w:r>
          </w:p>
        </w:tc>
        <w:tc>
          <w:tcPr>
            <w:tcW w:w="1039" w:type="dxa"/>
            <w:shd w:val="clear" w:color="auto" w:fill="D9D9D9" w:themeFill="background1" w:themeFillShade="D9"/>
          </w:tcPr>
          <w:p w14:paraId="031D238A" w14:textId="77777777" w:rsidR="00766933" w:rsidRDefault="00766933" w:rsidP="00BB7D1B">
            <w:pPr>
              <w:ind w:left="200" w:right="200"/>
              <w:rPr>
                <w:rFonts w:ascii="Times New Roman" w:hAnsi="Times New Roman"/>
              </w:rPr>
            </w:pPr>
            <w:r>
              <w:rPr>
                <w:rFonts w:ascii="Times New Roman" w:hAnsi="Times New Roman"/>
              </w:rPr>
              <w:t>Y/N</w:t>
            </w:r>
          </w:p>
        </w:tc>
        <w:tc>
          <w:tcPr>
            <w:tcW w:w="6266" w:type="dxa"/>
            <w:shd w:val="clear" w:color="auto" w:fill="D9D9D9" w:themeFill="background1" w:themeFillShade="D9"/>
          </w:tcPr>
          <w:p w14:paraId="0FE9085A" w14:textId="77777777" w:rsidR="00766933" w:rsidRDefault="00766933" w:rsidP="00BB7D1B">
            <w:pPr>
              <w:ind w:left="200" w:right="200"/>
              <w:rPr>
                <w:rFonts w:ascii="Times New Roman" w:hAnsi="Times New Roman"/>
              </w:rPr>
            </w:pPr>
            <w:r>
              <w:rPr>
                <w:rFonts w:ascii="Times New Roman" w:hAnsi="Times New Roman"/>
              </w:rPr>
              <w:t>Comments</w:t>
            </w:r>
          </w:p>
        </w:tc>
      </w:tr>
      <w:tr w:rsidR="00766933" w14:paraId="205E2EDF" w14:textId="77777777" w:rsidTr="00BB7D1B">
        <w:tc>
          <w:tcPr>
            <w:tcW w:w="1479" w:type="dxa"/>
          </w:tcPr>
          <w:p w14:paraId="59B86016" w14:textId="77777777" w:rsidR="00766933" w:rsidRDefault="00766933" w:rsidP="00BB7D1B">
            <w:pPr>
              <w:ind w:left="200" w:right="200"/>
              <w:rPr>
                <w:rFonts w:ascii="Times New Roman" w:eastAsiaTheme="minorEastAsia" w:hAnsi="Times New Roman"/>
                <w:lang w:eastAsia="zh-CN"/>
              </w:rPr>
            </w:pPr>
          </w:p>
        </w:tc>
        <w:tc>
          <w:tcPr>
            <w:tcW w:w="1039" w:type="dxa"/>
          </w:tcPr>
          <w:p w14:paraId="114B1306" w14:textId="77777777" w:rsidR="00766933" w:rsidRDefault="00766933" w:rsidP="00BB7D1B">
            <w:pPr>
              <w:ind w:left="200" w:right="200"/>
              <w:rPr>
                <w:rFonts w:ascii="Times New Roman" w:eastAsiaTheme="minorEastAsia" w:hAnsi="Times New Roman"/>
                <w:lang w:eastAsia="zh-CN"/>
              </w:rPr>
            </w:pPr>
          </w:p>
        </w:tc>
        <w:tc>
          <w:tcPr>
            <w:tcW w:w="6266" w:type="dxa"/>
          </w:tcPr>
          <w:p w14:paraId="0825774B" w14:textId="77777777" w:rsidR="00766933" w:rsidRDefault="00766933" w:rsidP="00BB7D1B">
            <w:pPr>
              <w:ind w:left="200" w:right="200"/>
              <w:rPr>
                <w:rFonts w:ascii="Times New Roman" w:eastAsiaTheme="minorEastAsia" w:hAnsi="Times New Roman"/>
              </w:rPr>
            </w:pPr>
          </w:p>
        </w:tc>
      </w:tr>
    </w:tbl>
    <w:p w14:paraId="5838E472" w14:textId="77777777" w:rsidR="00766933" w:rsidRDefault="00766933" w:rsidP="00766933">
      <w:pPr>
        <w:pStyle w:val="00BodyText"/>
        <w:rPr>
          <w:lang w:val="en-GB"/>
        </w:rPr>
      </w:pPr>
    </w:p>
    <w:p w14:paraId="4A2CC6BB" w14:textId="20A9B004" w:rsidR="00766933" w:rsidRPr="00983E81" w:rsidRDefault="00766933" w:rsidP="00983E81">
      <w:pPr>
        <w:jc w:val="both"/>
        <w:rPr>
          <w:rFonts w:ascii="Times New Roman" w:eastAsiaTheme="minorEastAsia" w:hAnsi="Times New Roman"/>
        </w:rPr>
      </w:pPr>
      <w:r w:rsidRPr="00983E81">
        <w:rPr>
          <w:rFonts w:ascii="Times New Roman" w:eastAsiaTheme="minorEastAsia" w:hAnsi="Times New Roman"/>
          <w:szCs w:val="20"/>
          <w:lang w:eastAsia="zh-CN"/>
        </w:rPr>
        <w:t xml:space="preserve">Regarding the configuration signaling, </w:t>
      </w:r>
      <w:r w:rsidR="00692D7C">
        <w:rPr>
          <w:rFonts w:ascii="Times New Roman" w:eastAsiaTheme="minorEastAsia" w:hAnsi="Times New Roman"/>
          <w:szCs w:val="20"/>
        </w:rPr>
        <w:t>[2][4][8]</w:t>
      </w:r>
      <w:r w:rsidRPr="00983E81">
        <w:rPr>
          <w:rFonts w:ascii="Times New Roman" w:eastAsiaTheme="minorEastAsia" w:hAnsi="Times New Roman"/>
          <w:szCs w:val="20"/>
        </w:rPr>
        <w:t xml:space="preserve"> propose it to be configurable by the network to have more flexibility. </w:t>
      </w:r>
      <w:r w:rsidR="00692D7C">
        <w:rPr>
          <w:rFonts w:ascii="Times New Roman" w:eastAsiaTheme="minorEastAsia" w:hAnsi="Times New Roman"/>
        </w:rPr>
        <w:t>[3][5][19]</w:t>
      </w:r>
      <w:r w:rsidRPr="00983E81">
        <w:rPr>
          <w:rFonts w:ascii="Times New Roman" w:eastAsiaTheme="minorEastAsia" w:hAnsi="Times New Roman"/>
        </w:rPr>
        <w:t xml:space="preserve"> prefer a pre-defined rule. </w:t>
      </w:r>
      <w:r w:rsidR="00692D7C">
        <w:rPr>
          <w:rFonts w:ascii="Times New Roman" w:eastAsiaTheme="minorEastAsia" w:hAnsi="Times New Roman"/>
        </w:rPr>
        <w:t>[3]</w:t>
      </w:r>
      <w:r w:rsidRPr="00983E81">
        <w:rPr>
          <w:rFonts w:ascii="Times New Roman" w:eastAsiaTheme="minorEastAsia" w:hAnsi="Times New Roman"/>
        </w:rPr>
        <w:t xml:space="preserve"> prefers the overlaid ZC sequences is enumerated in increasing order of first increasing cyclic shift of a root ZC sequence and then in increasing order of the root index. </w:t>
      </w:r>
      <w:r w:rsidR="00692D7C">
        <w:rPr>
          <w:rFonts w:ascii="Times New Roman" w:eastAsiaTheme="minorEastAsia" w:hAnsi="Times New Roman"/>
        </w:rPr>
        <w:t>[5][19]</w:t>
      </w:r>
      <w:r w:rsidRPr="00983E81">
        <w:rPr>
          <w:rFonts w:ascii="Times New Roman" w:eastAsiaTheme="minorEastAsia" w:hAnsi="Times New Roman"/>
        </w:rPr>
        <w:t xml:space="preserve"> prefers to use similar rule to derive the root as NR PRACH. </w:t>
      </w:r>
    </w:p>
    <w:p w14:paraId="32D0C53B" w14:textId="77777777" w:rsidR="00766933" w:rsidRPr="0082096E" w:rsidRDefault="00766933" w:rsidP="00766933">
      <w:pPr>
        <w:pStyle w:val="00BodyText"/>
        <w:rPr>
          <w:rFonts w:ascii="Times New Roman" w:eastAsiaTheme="minorEastAsia" w:hAnsi="Times New Roman"/>
          <w:sz w:val="20"/>
          <w:lang w:eastAsia="zh-CN"/>
        </w:rPr>
      </w:pPr>
      <w:r w:rsidRPr="0082096E">
        <w:rPr>
          <w:rFonts w:ascii="Times New Roman" w:eastAsiaTheme="minorEastAsia" w:hAnsi="Times New Roman"/>
          <w:sz w:val="20"/>
          <w:lang w:eastAsia="zh-CN"/>
        </w:rPr>
        <w:t xml:space="preserve">FL suggests to discuss the detailed configuration signaling after progress of question 3.2-1 and 3.2-2. </w:t>
      </w:r>
    </w:p>
    <w:p w14:paraId="59D092FB" w14:textId="77777777" w:rsidR="00970480" w:rsidRDefault="00037EFE">
      <w:pPr>
        <w:pStyle w:val="31"/>
        <w:rPr>
          <w:rFonts w:ascii="Times New Roman" w:hAnsi="Times New Roman" w:cs="Times New Roman"/>
          <w:lang w:val="fr-FR" w:eastAsia="zh-CN"/>
        </w:rPr>
      </w:pPr>
      <w:r>
        <w:rPr>
          <w:rFonts w:ascii="Times New Roman" w:hAnsi="Times New Roman" w:cs="Times New Roman"/>
          <w:lang w:val="fr-FR" w:eastAsia="zh-CN"/>
        </w:rPr>
        <w:t xml:space="preserve">How to carry information by OFDM sequences </w:t>
      </w:r>
    </w:p>
    <w:p w14:paraId="31A39E52" w14:textId="77777777" w:rsidR="00970480" w:rsidRDefault="00037EFE" w:rsidP="00B04FA6">
      <w:pPr>
        <w:pStyle w:val="a1"/>
        <w:numPr>
          <w:ilvl w:val="0"/>
          <w:numId w:val="27"/>
        </w:numPr>
        <w:ind w:left="200" w:right="200" w:firstLine="200"/>
        <w:rPr>
          <w:rFonts w:eastAsiaTheme="minorEastAsia"/>
        </w:rPr>
      </w:pPr>
      <w:r>
        <w:rPr>
          <w:rFonts w:eastAsiaTheme="minorEastAsia"/>
        </w:rPr>
        <w:t xml:space="preserve">In case of overlaid OFDM sequence not carrying information, RAN1 made following agreement </w:t>
      </w:r>
    </w:p>
    <w:tbl>
      <w:tblPr>
        <w:tblStyle w:val="afffb"/>
        <w:tblW w:w="0" w:type="auto"/>
        <w:tblInd w:w="360" w:type="dxa"/>
        <w:tblLook w:val="04A0" w:firstRow="1" w:lastRow="0" w:firstColumn="1" w:lastColumn="0" w:noHBand="0" w:noVBand="1"/>
      </w:tblPr>
      <w:tblGrid>
        <w:gridCol w:w="8700"/>
      </w:tblGrid>
      <w:tr w:rsidR="00970480" w14:paraId="2A6EFE3A" w14:textId="77777777">
        <w:tc>
          <w:tcPr>
            <w:tcW w:w="9060" w:type="dxa"/>
          </w:tcPr>
          <w:p w14:paraId="6CFD8248" w14:textId="77777777" w:rsidR="00970480" w:rsidRDefault="00037EFE">
            <w:pPr>
              <w:ind w:left="200" w:right="200"/>
              <w:jc w:val="both"/>
              <w:rPr>
                <w:rFonts w:ascii="Times New Roman" w:hAnsi="Times New Roman"/>
                <w:lang w:eastAsia="ko-KR" w:bidi="ar"/>
              </w:rPr>
            </w:pPr>
            <w:r>
              <w:rPr>
                <w:rFonts w:ascii="Times New Roman" w:hAnsi="Times New Roman"/>
                <w:highlight w:val="green"/>
                <w:lang w:eastAsia="ko-KR" w:bidi="ar"/>
              </w:rPr>
              <w:t>Agreement</w:t>
            </w:r>
          </w:p>
          <w:p w14:paraId="547C03D5" w14:textId="77777777" w:rsidR="00970480" w:rsidRDefault="00037EFE">
            <w:pPr>
              <w:ind w:left="200" w:right="200"/>
              <w:jc w:val="both"/>
              <w:rPr>
                <w:rFonts w:ascii="Times New Roman" w:eastAsiaTheme="minorEastAsia" w:hAnsi="Times New Roman"/>
              </w:rPr>
            </w:pPr>
            <w:bookmarkStart w:id="18" w:name="_Hlk182297055"/>
            <w:r>
              <w:rPr>
                <w:rFonts w:ascii="Times New Roman" w:eastAsiaTheme="minorEastAsia" w:hAnsi="Times New Roman"/>
              </w:rPr>
              <w:t xml:space="preserve">In case of overlaid OFDM sequence not carrying information: </w:t>
            </w:r>
            <w:bookmarkEnd w:id="18"/>
          </w:p>
          <w:p w14:paraId="34ABF000" w14:textId="77777777" w:rsidR="00970480" w:rsidRDefault="00037EFE" w:rsidP="00B04FA6">
            <w:pPr>
              <w:pStyle w:val="a1"/>
              <w:numPr>
                <w:ilvl w:val="0"/>
                <w:numId w:val="25"/>
              </w:numPr>
              <w:ind w:left="200" w:right="200" w:firstLine="200"/>
            </w:pPr>
            <w:r>
              <w:t>Option 1: Single overlaid sequence is on each OOK ‘ON’ symbol.</w:t>
            </w:r>
          </w:p>
          <w:p w14:paraId="4322FFE0" w14:textId="77777777" w:rsidR="00970480" w:rsidRDefault="00037EFE" w:rsidP="00B04FA6">
            <w:pPr>
              <w:pStyle w:val="a1"/>
              <w:numPr>
                <w:ilvl w:val="0"/>
                <w:numId w:val="25"/>
              </w:numPr>
              <w:ind w:left="200" w:right="200" w:firstLine="200"/>
            </w:pPr>
            <w:r>
              <w:t>Note 1: multiple overlaid OFDM sequences are specified.</w:t>
            </w:r>
          </w:p>
          <w:p w14:paraId="30BEFFFB" w14:textId="77777777" w:rsidR="00970480" w:rsidRDefault="00037EFE" w:rsidP="00B04FA6">
            <w:pPr>
              <w:pStyle w:val="a1"/>
              <w:numPr>
                <w:ilvl w:val="0"/>
                <w:numId w:val="25"/>
              </w:numPr>
              <w:ind w:left="200" w:right="200" w:firstLine="200"/>
            </w:pPr>
            <w:r>
              <w:t xml:space="preserve">Note 2: gNB can configure different overlaid OFDM sequence(s) for different cells. </w:t>
            </w:r>
          </w:p>
        </w:tc>
      </w:tr>
    </w:tbl>
    <w:p w14:paraId="7F1BB9D4" w14:textId="77777777" w:rsidR="00970480" w:rsidRDefault="00970480">
      <w:pPr>
        <w:pStyle w:val="a1"/>
        <w:numPr>
          <w:ilvl w:val="0"/>
          <w:numId w:val="0"/>
        </w:numPr>
        <w:ind w:left="360" w:right="200"/>
        <w:rPr>
          <w:rFonts w:eastAsiaTheme="minorEastAsia"/>
        </w:rPr>
      </w:pPr>
    </w:p>
    <w:p w14:paraId="6A0732A3" w14:textId="6D454CED" w:rsidR="00970480" w:rsidRDefault="00692D7C">
      <w:pPr>
        <w:ind w:left="200" w:right="200"/>
        <w:jc w:val="both"/>
        <w:rPr>
          <w:rFonts w:ascii="Times New Roman" w:hAnsi="Times New Roman"/>
          <w:lang w:val="fr-FR"/>
        </w:rPr>
      </w:pPr>
      <w:r>
        <w:rPr>
          <w:rFonts w:ascii="Times New Roman" w:hAnsi="Times New Roman"/>
          <w:lang w:val="fr-FR"/>
        </w:rPr>
        <w:t>[4]</w:t>
      </w:r>
      <w:r w:rsidR="00037EFE">
        <w:rPr>
          <w:rFonts w:ascii="Times New Roman" w:hAnsi="Times New Roman"/>
          <w:lang w:val="fr-FR"/>
        </w:rPr>
        <w:t xml:space="preserve"> discuss</w:t>
      </w:r>
      <w:r w:rsidR="00D50BF3">
        <w:rPr>
          <w:rFonts w:ascii="Times New Roman" w:hAnsi="Times New Roman"/>
          <w:lang w:val="fr-FR"/>
        </w:rPr>
        <w:t>es</w:t>
      </w:r>
      <w:r w:rsidR="00037EFE">
        <w:rPr>
          <w:rFonts w:ascii="Times New Roman" w:hAnsi="Times New Roman"/>
          <w:lang w:val="fr-FR"/>
        </w:rPr>
        <w:t xml:space="preserve"> which single sequence can be configured by gNB, e.g., the sequence is one of the candidate overlaid OFDM sequence discussed for the case of overlaid OFDM sequence carrying information. Considering detailed design for multiple overlaid OFDM sequence is still under discussion, FL suggest</w:t>
      </w:r>
      <w:r w:rsidR="00AD3799">
        <w:rPr>
          <w:rFonts w:ascii="Times New Roman" w:hAnsi="Times New Roman"/>
          <w:lang w:val="fr-FR"/>
        </w:rPr>
        <w:t>s</w:t>
      </w:r>
      <w:r w:rsidR="00037EFE">
        <w:rPr>
          <w:rFonts w:ascii="Times New Roman" w:hAnsi="Times New Roman"/>
          <w:lang w:val="fr-FR"/>
        </w:rPr>
        <w:t xml:space="preserve"> to go back to this issue after progress of section 3.2.1. </w:t>
      </w:r>
    </w:p>
    <w:p w14:paraId="74440F42" w14:textId="77777777" w:rsidR="00D50BF3" w:rsidRDefault="00D50BF3" w:rsidP="00D50BF3">
      <w:pPr>
        <w:ind w:left="200" w:right="200"/>
        <w:jc w:val="both"/>
        <w:rPr>
          <w:rFonts w:ascii="Times New Roman" w:hAnsi="Times New Roman"/>
          <w:lang w:val="fr-FR"/>
        </w:rPr>
      </w:pPr>
      <w:r>
        <w:rPr>
          <w:rFonts w:ascii="Times New Roman" w:hAnsi="Times New Roman"/>
          <w:lang w:val="fr-FR"/>
        </w:rPr>
        <w:t>[6] suggests to clarify</w:t>
      </w:r>
      <w:r>
        <w:rPr>
          <w:rFonts w:ascii="Times New Roman" w:hAnsi="Times New Roman"/>
        </w:rPr>
        <w:t xml:space="preserve">, the single overlaid sequence is configured by gNB as a known sequence to the UE. According to FL’s understanding, since single sequence is configured per above agreement, it is already clear that the sequence is known to the UE.  </w:t>
      </w:r>
    </w:p>
    <w:p w14:paraId="08926BF3" w14:textId="77777777" w:rsidR="00D50BF3" w:rsidRPr="00D50BF3" w:rsidRDefault="00D50BF3">
      <w:pPr>
        <w:ind w:left="200" w:right="200"/>
        <w:jc w:val="both"/>
        <w:rPr>
          <w:rFonts w:ascii="Times New Roman" w:hAnsi="Times New Roman"/>
          <w:lang w:val="fr-FR"/>
        </w:rPr>
      </w:pPr>
    </w:p>
    <w:p w14:paraId="312E9971" w14:textId="77777777" w:rsidR="00970480" w:rsidRPr="00AD3799" w:rsidRDefault="00970480">
      <w:pPr>
        <w:ind w:left="200" w:right="200"/>
        <w:rPr>
          <w:rFonts w:ascii="Times New Roman" w:hAnsi="Times New Roman"/>
          <w:lang w:val="fr-FR"/>
        </w:rPr>
      </w:pPr>
    </w:p>
    <w:p w14:paraId="63C1520D" w14:textId="77777777" w:rsidR="00970480" w:rsidRDefault="00037EFE" w:rsidP="00B04FA6">
      <w:pPr>
        <w:pStyle w:val="a1"/>
        <w:numPr>
          <w:ilvl w:val="0"/>
          <w:numId w:val="27"/>
        </w:numPr>
        <w:ind w:left="200" w:right="200" w:firstLine="200"/>
        <w:rPr>
          <w:rFonts w:eastAsiaTheme="minorEastAsia"/>
        </w:rPr>
      </w:pPr>
      <w:r>
        <w:rPr>
          <w:rFonts w:eastAsiaTheme="minorEastAsia"/>
        </w:rPr>
        <w:t xml:space="preserve">In case of overlaid OFDM sequence carrying information, RAN1 made following agreement </w:t>
      </w:r>
    </w:p>
    <w:tbl>
      <w:tblPr>
        <w:tblStyle w:val="afffb"/>
        <w:tblW w:w="0" w:type="auto"/>
        <w:tblLook w:val="04A0" w:firstRow="1" w:lastRow="0" w:firstColumn="1" w:lastColumn="0" w:noHBand="0" w:noVBand="1"/>
      </w:tblPr>
      <w:tblGrid>
        <w:gridCol w:w="9060"/>
      </w:tblGrid>
      <w:tr w:rsidR="00970480" w14:paraId="57198342" w14:textId="77777777">
        <w:tc>
          <w:tcPr>
            <w:tcW w:w="9060" w:type="dxa"/>
          </w:tcPr>
          <w:p w14:paraId="0A7599F0" w14:textId="77777777" w:rsidR="00970480" w:rsidRDefault="00037EFE">
            <w:pPr>
              <w:ind w:left="200" w:right="200"/>
              <w:rPr>
                <w:rFonts w:ascii="Times New Roman" w:hAnsi="Times New Roman"/>
                <w:lang w:val="en-GB" w:bidi="ar"/>
              </w:rPr>
            </w:pPr>
            <w:bookmarkStart w:id="19" w:name="_Hlk182674779"/>
            <w:r>
              <w:rPr>
                <w:rFonts w:ascii="Times New Roman" w:eastAsiaTheme="minorEastAsia" w:hAnsi="Times New Roman"/>
              </w:rPr>
              <w:t xml:space="preserve"> </w:t>
            </w:r>
            <w:bookmarkStart w:id="20" w:name="_Hlk167358901"/>
            <w:r>
              <w:rPr>
                <w:rFonts w:ascii="Times New Roman" w:hAnsi="Times New Roman"/>
                <w:highlight w:val="green"/>
                <w:lang w:val="en-GB" w:bidi="ar"/>
              </w:rPr>
              <w:t>Agreement</w:t>
            </w:r>
          </w:p>
          <w:p w14:paraId="32BEE0B4" w14:textId="77777777" w:rsidR="00A92057" w:rsidRPr="00A92057" w:rsidRDefault="00A92057" w:rsidP="00A92057">
            <w:pPr>
              <w:rPr>
                <w:rFonts w:ascii="Times New Roman" w:hAnsi="Times New Roman"/>
                <w:lang w:val="en-GB"/>
              </w:rPr>
            </w:pPr>
            <w:r w:rsidRPr="00A92057">
              <w:rPr>
                <w:rFonts w:ascii="Times New Roman" w:hAnsi="Times New Roman"/>
                <w:lang w:val="en-GB"/>
              </w:rPr>
              <w:t>Update the existing agreement as shown below:</w:t>
            </w:r>
          </w:p>
          <w:p w14:paraId="5FBF2823" w14:textId="77777777" w:rsidR="00A92057" w:rsidRPr="00A92057" w:rsidRDefault="00A92057" w:rsidP="00A92057">
            <w:pPr>
              <w:rPr>
                <w:rFonts w:ascii="Times New Roman" w:hAnsi="Times New Roman"/>
                <w:lang w:val="en-GB"/>
              </w:rPr>
            </w:pPr>
            <w:r w:rsidRPr="00A92057">
              <w:rPr>
                <w:rFonts w:ascii="Times New Roman" w:hAnsi="Times New Roman"/>
                <w:lang w:val="en-GB"/>
              </w:rPr>
              <w:t xml:space="preserve">In case of overlaid OFDM sequence carrying information, support option 2: </w:t>
            </w:r>
          </w:p>
          <w:p w14:paraId="4373C33F" w14:textId="77777777" w:rsidR="00A92057" w:rsidRPr="00A92057" w:rsidRDefault="00A92057" w:rsidP="00A92057">
            <w:pPr>
              <w:pStyle w:val="a1"/>
              <w:numPr>
                <w:ilvl w:val="0"/>
                <w:numId w:val="23"/>
              </w:numPr>
            </w:pPr>
            <w:r w:rsidRPr="00A92057">
              <w:t xml:space="preserve">Option 2: One sequence is selected from multiple candidates overlaid OFDM sequences on each OOK ‘ON’ symbol, and OFDM-based LP-WUR obtain LP-WUS information at least by overlaid OFDM sequence(s). Consider the following two sub-options for potential down-selection.  </w:t>
            </w:r>
          </w:p>
          <w:p w14:paraId="4B161D61" w14:textId="77777777" w:rsidR="00A92057" w:rsidRPr="00A92057" w:rsidRDefault="00A92057" w:rsidP="00A92057">
            <w:pPr>
              <w:pStyle w:val="a1"/>
              <w:numPr>
                <w:ilvl w:val="1"/>
                <w:numId w:val="23"/>
              </w:numPr>
              <w:ind w:left="1440"/>
              <w:rPr>
                <w:strike/>
              </w:rPr>
            </w:pPr>
            <w:r w:rsidRPr="00A92057">
              <w:rPr>
                <w:strike/>
              </w:rPr>
              <w:t xml:space="preserve">Option 2-1: The overlaid OFDM sequence(s) carry part of information bits of LP-WUS. OFDM-based LP-WUR can obtain the whole information bits by OFDM sequence(s) and location of the OFDM sequence(s)/OOK </w:t>
            </w:r>
            <w:r w:rsidRPr="00A92057">
              <w:rPr>
                <w:rFonts w:eastAsia="Malgun Gothic"/>
                <w:strike/>
              </w:rPr>
              <w:t xml:space="preserve">‘ON’ </w:t>
            </w:r>
            <w:r w:rsidRPr="00A92057">
              <w:rPr>
                <w:strike/>
              </w:rPr>
              <w:t xml:space="preserve">symbols. </w:t>
            </w:r>
          </w:p>
          <w:p w14:paraId="2A71F5BF" w14:textId="77777777" w:rsidR="00A92057" w:rsidRPr="00A92057" w:rsidRDefault="00A92057" w:rsidP="00A92057">
            <w:pPr>
              <w:pStyle w:val="a1"/>
              <w:numPr>
                <w:ilvl w:val="1"/>
                <w:numId w:val="23"/>
              </w:numPr>
              <w:ind w:left="1440"/>
              <w:rPr>
                <w:color w:val="FF0000"/>
              </w:rPr>
            </w:pPr>
            <w:r w:rsidRPr="00A92057">
              <w:t>Option 2-2: The overlaid OFDM sequence(s) carry all information bits of LP-WUS. OFDM-based LP-WUR can obtain the whole information bits by the overlaid OFDM sequence(s)</w:t>
            </w:r>
          </w:p>
          <w:p w14:paraId="70ED5C40" w14:textId="77777777" w:rsidR="00A92057" w:rsidRPr="00A92057" w:rsidRDefault="00A92057" w:rsidP="00A92057">
            <w:pPr>
              <w:pStyle w:val="a1"/>
              <w:numPr>
                <w:ilvl w:val="2"/>
                <w:numId w:val="23"/>
              </w:numPr>
            </w:pPr>
            <w:r w:rsidRPr="00A92057">
              <w:t>FFS the how the information bits are carried by the overlaid OFDM sequence(s)</w:t>
            </w:r>
          </w:p>
          <w:p w14:paraId="06A3DB1C" w14:textId="5CF90879" w:rsidR="00970480" w:rsidRDefault="00A92057" w:rsidP="00A92057">
            <w:pPr>
              <w:ind w:left="200" w:right="200"/>
              <w:rPr>
                <w:rFonts w:ascii="Times New Roman" w:eastAsiaTheme="minorEastAsia" w:hAnsi="Times New Roman"/>
                <w:lang w:val="en-GB"/>
              </w:rPr>
            </w:pPr>
            <w:r w:rsidRPr="00A92057">
              <w:rPr>
                <w:rFonts w:ascii="Times New Roman" w:eastAsia="Malgun Gothic" w:hAnsi="Times New Roman"/>
                <w:lang w:val="en-GB"/>
              </w:rPr>
              <w:lastRenderedPageBreak/>
              <w:t xml:space="preserve">Note: the overlaid OFDM sequence in each OOK ‘ON’ symbol can be different according to information bits to be carried by the overlaid OFDM sequence within the LP-WUS.  </w:t>
            </w:r>
            <w:r w:rsidR="00037EFE" w:rsidRPr="00A92057">
              <w:rPr>
                <w:rFonts w:ascii="Times New Roman" w:eastAsia="Malgun Gothic" w:hAnsi="Times New Roman"/>
                <w:lang w:val="en-GB"/>
              </w:rPr>
              <w:t xml:space="preserve"> </w:t>
            </w:r>
          </w:p>
        </w:tc>
      </w:tr>
      <w:bookmarkEnd w:id="19"/>
      <w:bookmarkEnd w:id="20"/>
    </w:tbl>
    <w:p w14:paraId="08CD5CC3" w14:textId="77777777" w:rsidR="00970480" w:rsidRDefault="00970480">
      <w:pPr>
        <w:ind w:left="200" w:right="200"/>
        <w:rPr>
          <w:rFonts w:ascii="Times New Roman" w:eastAsia="Batang" w:hAnsi="Times New Roman"/>
        </w:rPr>
      </w:pPr>
    </w:p>
    <w:p w14:paraId="275D56A5" w14:textId="77777777" w:rsidR="000809BC" w:rsidRDefault="00A92057" w:rsidP="00A92057">
      <w:pPr>
        <w:rPr>
          <w:rFonts w:ascii="Times New Roman" w:hAnsi="Times New Roman"/>
          <w:lang w:val="en-GB"/>
        </w:rPr>
      </w:pPr>
      <w:r w:rsidRPr="000809BC">
        <w:rPr>
          <w:rFonts w:ascii="Times New Roman" w:eastAsiaTheme="minorEastAsia" w:hAnsi="Times New Roman"/>
          <w:lang w:eastAsia="zh-CN"/>
        </w:rPr>
        <w:t xml:space="preserve">Regarding the FFS point, </w:t>
      </w:r>
      <w:r w:rsidRPr="000809BC">
        <w:rPr>
          <w:rFonts w:ascii="Times New Roman" w:hAnsi="Times New Roman"/>
          <w:lang w:val="en-GB"/>
        </w:rPr>
        <w:t>how the information bits are carried by the overlaid OFDM sequence(s), companies</w:t>
      </w:r>
      <w:r w:rsidR="000809BC">
        <w:rPr>
          <w:rFonts w:ascii="Times New Roman" w:hAnsi="Times New Roman"/>
          <w:lang w:val="en-GB"/>
        </w:rPr>
        <w:t xml:space="preserve"> discuss two issues. </w:t>
      </w:r>
    </w:p>
    <w:p w14:paraId="6D00B319" w14:textId="0623BBD6" w:rsidR="00A92057" w:rsidRPr="000F5A23" w:rsidRDefault="000809BC" w:rsidP="000F5A23">
      <w:pPr>
        <w:pStyle w:val="a1"/>
        <w:keepNext/>
        <w:numPr>
          <w:ilvl w:val="0"/>
          <w:numId w:val="0"/>
        </w:numPr>
        <w:tabs>
          <w:tab w:val="left" w:pos="-5500"/>
        </w:tabs>
        <w:spacing w:afterLines="50"/>
        <w:ind w:left="360" w:right="200"/>
        <w:outlineLvl w:val="3"/>
        <w:rPr>
          <w:b/>
        </w:rPr>
      </w:pPr>
      <w:r w:rsidRPr="000F5A23">
        <w:rPr>
          <w:b/>
        </w:rPr>
        <w:t xml:space="preserve">Issue 1: information bits order carried by the overlaid OFDM sequence </w:t>
      </w:r>
    </w:p>
    <w:p w14:paraId="1CAF5ED5" w14:textId="723AF7C6" w:rsidR="000809BC" w:rsidRDefault="00A92057" w:rsidP="00355947">
      <w:pPr>
        <w:pStyle w:val="a1"/>
        <w:numPr>
          <w:ilvl w:val="0"/>
          <w:numId w:val="36"/>
        </w:numPr>
        <w:rPr>
          <w:rFonts w:eastAsiaTheme="minorEastAsia"/>
        </w:rPr>
      </w:pPr>
      <w:bookmarkStart w:id="21" w:name="OLE_LINK2"/>
      <w:r w:rsidRPr="000809BC">
        <w:rPr>
          <w:rFonts w:eastAsiaTheme="minorEastAsia"/>
        </w:rPr>
        <w:t xml:space="preserve">Option 1: </w:t>
      </w:r>
      <w:r w:rsidR="00D52C57">
        <w:rPr>
          <w:rFonts w:eastAsiaTheme="minorEastAsia"/>
        </w:rPr>
        <w:t>i</w:t>
      </w:r>
      <w:r w:rsidRPr="000809BC">
        <w:rPr>
          <w:rFonts w:eastAsiaTheme="minorEastAsia"/>
        </w:rPr>
        <w:t xml:space="preserve">n </w:t>
      </w:r>
      <w:r w:rsidR="00D52C57">
        <w:rPr>
          <w:rFonts w:eastAsiaTheme="minorEastAsia"/>
        </w:rPr>
        <w:t xml:space="preserve">ascending </w:t>
      </w:r>
      <w:r w:rsidR="00D52C57">
        <w:rPr>
          <w:rFonts w:eastAsiaTheme="minorEastAsia" w:hint="eastAsia"/>
        </w:rPr>
        <w:t>order</w:t>
      </w:r>
      <w:r w:rsidRPr="000809BC">
        <w:rPr>
          <w:rFonts w:eastAsiaTheme="minorEastAsia"/>
        </w:rPr>
        <w:t xml:space="preserve"> </w:t>
      </w:r>
      <w:r w:rsidR="00692D7C">
        <w:rPr>
          <w:rFonts w:eastAsiaTheme="minorEastAsia"/>
        </w:rPr>
        <w:t>[2][10]</w:t>
      </w:r>
      <w:r w:rsidR="00D50BF3">
        <w:rPr>
          <w:rFonts w:eastAsiaTheme="minorEastAsia"/>
        </w:rPr>
        <w:t xml:space="preserve"> </w:t>
      </w:r>
      <w:r w:rsidR="00692D7C">
        <w:rPr>
          <w:rFonts w:eastAsiaTheme="minorEastAsia"/>
        </w:rPr>
        <w:t>[13][16]</w:t>
      </w:r>
      <w:r w:rsidR="00D50BF3" w:rsidRPr="00D50BF3">
        <w:rPr>
          <w:rFonts w:eastAsiaTheme="minorEastAsia"/>
        </w:rPr>
        <w:t xml:space="preserve"> </w:t>
      </w:r>
      <w:r w:rsidR="00D50BF3">
        <w:rPr>
          <w:rFonts w:eastAsiaTheme="minorEastAsia"/>
        </w:rPr>
        <w:t>[25]</w:t>
      </w:r>
    </w:p>
    <w:bookmarkEnd w:id="21"/>
    <w:p w14:paraId="13714DE3" w14:textId="73992D2F" w:rsidR="00A92057" w:rsidRPr="000809BC" w:rsidRDefault="00A92057" w:rsidP="00355947">
      <w:pPr>
        <w:pStyle w:val="a1"/>
        <w:numPr>
          <w:ilvl w:val="0"/>
          <w:numId w:val="36"/>
        </w:numPr>
        <w:rPr>
          <w:rFonts w:eastAsiaTheme="minorEastAsia"/>
        </w:rPr>
      </w:pPr>
      <w:r w:rsidRPr="000809BC">
        <w:rPr>
          <w:rFonts w:eastAsiaTheme="minorEastAsia"/>
        </w:rPr>
        <w:t xml:space="preserve">Option 2: </w:t>
      </w:r>
      <w:r w:rsidR="00D52C57">
        <w:rPr>
          <w:rFonts w:eastAsiaTheme="minorEastAsia"/>
        </w:rPr>
        <w:t xml:space="preserve">in descending </w:t>
      </w:r>
      <w:r w:rsidRPr="000809BC">
        <w:rPr>
          <w:rFonts w:eastAsiaTheme="minorEastAsia"/>
        </w:rPr>
        <w:t xml:space="preserve">order </w:t>
      </w:r>
      <w:r w:rsidR="00692D7C">
        <w:rPr>
          <w:rFonts w:eastAsiaTheme="minorEastAsia"/>
        </w:rPr>
        <w:t>[4][10][25]</w:t>
      </w:r>
    </w:p>
    <w:p w14:paraId="4AE13085" w14:textId="23909604" w:rsidR="003E2D48" w:rsidRDefault="003E2D48" w:rsidP="00355947">
      <w:pPr>
        <w:pStyle w:val="a1"/>
        <w:numPr>
          <w:ilvl w:val="0"/>
          <w:numId w:val="35"/>
        </w:numPr>
        <w:rPr>
          <w:rFonts w:eastAsiaTheme="minorEastAsia"/>
        </w:rPr>
      </w:pPr>
      <w:r w:rsidRPr="000809BC">
        <w:rPr>
          <w:rFonts w:eastAsiaTheme="minorEastAsia"/>
        </w:rPr>
        <w:t>Option</w:t>
      </w:r>
      <w:r>
        <w:rPr>
          <w:rFonts w:eastAsiaTheme="minorEastAsia"/>
        </w:rPr>
        <w:t xml:space="preserve"> 3</w:t>
      </w:r>
      <w:r w:rsidRPr="000809BC">
        <w:rPr>
          <w:rFonts w:eastAsiaTheme="minorEastAsia"/>
        </w:rPr>
        <w:t xml:space="preserve">: </w:t>
      </w:r>
      <w:r>
        <w:rPr>
          <w:rFonts w:eastAsiaTheme="minorEastAsia"/>
        </w:rPr>
        <w:t xml:space="preserve">A pre-defined order </w:t>
      </w:r>
      <w:r w:rsidR="00A8086F">
        <w:rPr>
          <w:rFonts w:eastAsiaTheme="minorEastAsia"/>
        </w:rPr>
        <w:t xml:space="preserve">determined by the number of OOK symbols which may be received and combined with overlaid OFDM sequences </w:t>
      </w:r>
      <w:r w:rsidR="00692D7C">
        <w:rPr>
          <w:rFonts w:eastAsiaTheme="minorEastAsia"/>
        </w:rPr>
        <w:t>[18]</w:t>
      </w:r>
      <w:r w:rsidR="00D50BF3" w:rsidRPr="00D50BF3">
        <w:rPr>
          <w:rFonts w:eastAsiaTheme="minorEastAsia"/>
        </w:rPr>
        <w:t xml:space="preserve"> </w:t>
      </w:r>
      <w:r w:rsidR="00D50BF3">
        <w:rPr>
          <w:rFonts w:eastAsiaTheme="minorEastAsia"/>
        </w:rPr>
        <w:t xml:space="preserve">[23] </w:t>
      </w:r>
      <w:r w:rsidR="00692D7C">
        <w:rPr>
          <w:rFonts w:eastAsiaTheme="minorEastAsia"/>
        </w:rPr>
        <w:t>[24]</w:t>
      </w:r>
      <w:r w:rsidR="00D50BF3" w:rsidRPr="00D50BF3">
        <w:rPr>
          <w:rFonts w:eastAsiaTheme="minorEastAsia"/>
        </w:rPr>
        <w:t xml:space="preserve"> </w:t>
      </w:r>
      <w:r w:rsidR="00D50BF3">
        <w:rPr>
          <w:rFonts w:eastAsiaTheme="minorEastAsia"/>
        </w:rPr>
        <w:t>[27]</w:t>
      </w:r>
    </w:p>
    <w:p w14:paraId="48EAEAA9" w14:textId="4657DBB3" w:rsidR="00A92057" w:rsidRDefault="00EE674E" w:rsidP="0039670C">
      <w:pPr>
        <w:jc w:val="both"/>
        <w:rPr>
          <w:rFonts w:ascii="Times New Roman" w:eastAsiaTheme="minorEastAsia" w:hAnsi="Times New Roman"/>
          <w:lang w:val="en-GB" w:eastAsia="zh-CN"/>
        </w:rPr>
      </w:pPr>
      <w:r w:rsidRPr="0039670C">
        <w:rPr>
          <w:rFonts w:ascii="Times New Roman" w:eastAsiaTheme="minorEastAsia" w:hAnsi="Times New Roman"/>
          <w:lang w:val="en-GB" w:eastAsia="zh-CN"/>
        </w:rPr>
        <w:t xml:space="preserve">The motivation for option 2/3 is to support earlier termination for reception. It is understood by companies that, if the bit carried by OOK symbols is not original information bit, Option 2 and option 3 </w:t>
      </w:r>
      <w:r w:rsidR="0039670C" w:rsidRPr="0039670C">
        <w:rPr>
          <w:rFonts w:ascii="Times New Roman" w:eastAsiaTheme="minorEastAsia" w:hAnsi="Times New Roman"/>
          <w:lang w:val="en-GB" w:eastAsia="zh-CN"/>
        </w:rPr>
        <w:t>cannot</w:t>
      </w:r>
      <w:r w:rsidRPr="0039670C">
        <w:rPr>
          <w:rFonts w:ascii="Times New Roman" w:eastAsiaTheme="minorEastAsia" w:hAnsi="Times New Roman"/>
          <w:lang w:val="en-GB" w:eastAsia="zh-CN"/>
        </w:rPr>
        <w:t xml:space="preserve"> help </w:t>
      </w:r>
      <w:r w:rsidR="0039670C" w:rsidRPr="0039670C">
        <w:rPr>
          <w:rFonts w:ascii="Times New Roman" w:eastAsiaTheme="minorEastAsia" w:hAnsi="Times New Roman"/>
          <w:lang w:val="en-GB" w:eastAsia="zh-CN"/>
        </w:rPr>
        <w:t xml:space="preserve">earlier termination. If the bit </w:t>
      </w:r>
      <w:bookmarkStart w:id="22" w:name="OLE_LINK5"/>
      <w:r w:rsidR="0039670C" w:rsidRPr="0039670C">
        <w:rPr>
          <w:rFonts w:ascii="Times New Roman" w:eastAsiaTheme="minorEastAsia" w:hAnsi="Times New Roman"/>
          <w:lang w:val="en-GB" w:eastAsia="zh-CN"/>
        </w:rPr>
        <w:t>carried by OOK symbols is original information bit</w:t>
      </w:r>
      <w:bookmarkEnd w:id="22"/>
      <w:r w:rsidR="0039670C" w:rsidRPr="0039670C">
        <w:rPr>
          <w:rFonts w:ascii="Times New Roman" w:eastAsiaTheme="minorEastAsia" w:hAnsi="Times New Roman"/>
          <w:lang w:val="en-GB" w:eastAsia="zh-CN"/>
        </w:rPr>
        <w:t xml:space="preserve">, option 2 and option 3 can enable earlier termination. Some examples for the latter case are provided. </w:t>
      </w:r>
    </w:p>
    <w:p w14:paraId="3394326D" w14:textId="31763B32" w:rsidR="00C26EB1" w:rsidRPr="0039670C" w:rsidRDefault="00C26EB1" w:rsidP="0039670C">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L suggests to come back after progress of section 3.3, which discusses whether the </w:t>
      </w:r>
      <w:r w:rsidRPr="0039670C">
        <w:rPr>
          <w:rFonts w:ascii="Times New Roman" w:eastAsiaTheme="minorEastAsia" w:hAnsi="Times New Roman"/>
          <w:lang w:val="en-GB" w:eastAsia="zh-CN"/>
        </w:rPr>
        <w:t>carried by OOK symbols is original information bit</w:t>
      </w:r>
      <w:r>
        <w:rPr>
          <w:rFonts w:ascii="Times New Roman" w:eastAsiaTheme="minorEastAsia" w:hAnsi="Times New Roman"/>
          <w:lang w:val="en-GB" w:eastAsia="zh-CN"/>
        </w:rPr>
        <w:t xml:space="preserve">. </w:t>
      </w:r>
    </w:p>
    <w:p w14:paraId="6BFB9B88" w14:textId="77777777" w:rsidR="00EE674E" w:rsidRDefault="00EE674E" w:rsidP="00A92057">
      <w:pPr>
        <w:rPr>
          <w:rFonts w:eastAsiaTheme="minorEastAsia"/>
          <w:lang w:val="en-GB" w:eastAsia="zh-CN"/>
        </w:rPr>
      </w:pPr>
    </w:p>
    <w:tbl>
      <w:tblPr>
        <w:tblStyle w:val="afffb"/>
        <w:tblW w:w="0" w:type="auto"/>
        <w:jc w:val="center"/>
        <w:tblLayout w:type="fixed"/>
        <w:tblLook w:val="04A0" w:firstRow="1" w:lastRow="0" w:firstColumn="1" w:lastColumn="0" w:noHBand="0" w:noVBand="1"/>
      </w:tblPr>
      <w:tblGrid>
        <w:gridCol w:w="3681"/>
        <w:gridCol w:w="1134"/>
        <w:gridCol w:w="787"/>
        <w:gridCol w:w="851"/>
        <w:gridCol w:w="869"/>
        <w:gridCol w:w="869"/>
        <w:gridCol w:w="869"/>
      </w:tblGrid>
      <w:tr w:rsidR="00A8086F" w14:paraId="78A1FFC6" w14:textId="77777777" w:rsidTr="00A8086F">
        <w:trPr>
          <w:trHeight w:val="300"/>
          <w:jc w:val="center"/>
        </w:trPr>
        <w:tc>
          <w:tcPr>
            <w:tcW w:w="3681" w:type="dxa"/>
            <w:shd w:val="clear" w:color="auto" w:fill="D9D9D9" w:themeFill="background1" w:themeFillShade="D9"/>
            <w:noWrap/>
          </w:tcPr>
          <w:p w14:paraId="62BE1954" w14:textId="77777777" w:rsidR="00A8086F" w:rsidRPr="00EB0235" w:rsidRDefault="00A8086F" w:rsidP="00BB7D1B">
            <w:pPr>
              <w:jc w:val="center"/>
              <w:rPr>
                <w:rFonts w:eastAsiaTheme="minorEastAsia"/>
                <w:b/>
                <w:bCs/>
                <w:szCs w:val="20"/>
                <w:lang w:val="fi-FI" w:eastAsia="zh-CN"/>
              </w:rPr>
            </w:pPr>
            <w:bookmarkStart w:id="23" w:name="_Hlk182675778"/>
            <w:r w:rsidRPr="00EB0235">
              <w:rPr>
                <w:b/>
                <w:bCs/>
                <w:szCs w:val="20"/>
              </w:rPr>
              <w:t>Manchester symbol</w:t>
            </w:r>
            <w:r w:rsidRPr="00EB0235">
              <w:rPr>
                <w:rFonts w:eastAsiaTheme="minorEastAsia"/>
                <w:b/>
                <w:bCs/>
                <w:szCs w:val="20"/>
                <w:lang w:eastAsia="zh-CN"/>
              </w:rPr>
              <w:t xml:space="preserve"> (two chips)</w:t>
            </w:r>
          </w:p>
        </w:tc>
        <w:tc>
          <w:tcPr>
            <w:tcW w:w="1134" w:type="dxa"/>
            <w:shd w:val="clear" w:color="auto" w:fill="D9D9D9" w:themeFill="background1" w:themeFillShade="D9"/>
            <w:noWrap/>
          </w:tcPr>
          <w:p w14:paraId="31DEA533" w14:textId="77777777" w:rsidR="00A8086F" w:rsidRPr="00EB0235" w:rsidRDefault="00A8086F" w:rsidP="00BB7D1B">
            <w:pPr>
              <w:jc w:val="center"/>
              <w:rPr>
                <w:b/>
                <w:bCs/>
                <w:sz w:val="21"/>
                <w:szCs w:val="21"/>
              </w:rPr>
            </w:pPr>
            <w:r w:rsidRPr="00EB0235">
              <w:rPr>
                <w:b/>
                <w:bCs/>
                <w:sz w:val="21"/>
                <w:szCs w:val="21"/>
              </w:rPr>
              <w:t>0</w:t>
            </w:r>
          </w:p>
        </w:tc>
        <w:tc>
          <w:tcPr>
            <w:tcW w:w="787" w:type="dxa"/>
            <w:shd w:val="clear" w:color="auto" w:fill="D9D9D9" w:themeFill="background1" w:themeFillShade="D9"/>
            <w:noWrap/>
          </w:tcPr>
          <w:p w14:paraId="45746EC4" w14:textId="77777777" w:rsidR="00A8086F" w:rsidRPr="00EB0235" w:rsidRDefault="00A8086F" w:rsidP="00BB7D1B">
            <w:pPr>
              <w:jc w:val="center"/>
              <w:rPr>
                <w:b/>
                <w:bCs/>
                <w:sz w:val="21"/>
                <w:szCs w:val="21"/>
              </w:rPr>
            </w:pPr>
            <w:r w:rsidRPr="00EB0235">
              <w:rPr>
                <w:b/>
                <w:bCs/>
                <w:sz w:val="21"/>
                <w:szCs w:val="21"/>
              </w:rPr>
              <w:t>1</w:t>
            </w:r>
          </w:p>
        </w:tc>
        <w:tc>
          <w:tcPr>
            <w:tcW w:w="851" w:type="dxa"/>
            <w:shd w:val="clear" w:color="auto" w:fill="D9D9D9" w:themeFill="background1" w:themeFillShade="D9"/>
            <w:noWrap/>
          </w:tcPr>
          <w:p w14:paraId="1ECA3BDB" w14:textId="77777777" w:rsidR="00A8086F" w:rsidRPr="00EB0235" w:rsidRDefault="00A8086F" w:rsidP="00BB7D1B">
            <w:pPr>
              <w:jc w:val="center"/>
              <w:rPr>
                <w:b/>
                <w:bCs/>
                <w:sz w:val="21"/>
                <w:szCs w:val="21"/>
              </w:rPr>
            </w:pPr>
            <w:r w:rsidRPr="00EB0235">
              <w:rPr>
                <w:b/>
                <w:bCs/>
                <w:sz w:val="21"/>
                <w:szCs w:val="21"/>
              </w:rPr>
              <w:t>2</w:t>
            </w:r>
          </w:p>
        </w:tc>
        <w:tc>
          <w:tcPr>
            <w:tcW w:w="869" w:type="dxa"/>
            <w:shd w:val="clear" w:color="auto" w:fill="D9D9D9" w:themeFill="background1" w:themeFillShade="D9"/>
            <w:noWrap/>
          </w:tcPr>
          <w:p w14:paraId="4F67148D" w14:textId="77777777" w:rsidR="00A8086F" w:rsidRPr="00EB0235" w:rsidRDefault="00A8086F" w:rsidP="00BB7D1B">
            <w:pPr>
              <w:jc w:val="center"/>
              <w:rPr>
                <w:b/>
                <w:bCs/>
                <w:sz w:val="21"/>
                <w:szCs w:val="21"/>
              </w:rPr>
            </w:pPr>
            <w:r w:rsidRPr="00EB0235">
              <w:rPr>
                <w:b/>
                <w:bCs/>
                <w:sz w:val="21"/>
                <w:szCs w:val="21"/>
              </w:rPr>
              <w:t>3</w:t>
            </w:r>
          </w:p>
        </w:tc>
        <w:tc>
          <w:tcPr>
            <w:tcW w:w="869" w:type="dxa"/>
            <w:shd w:val="clear" w:color="auto" w:fill="D9D9D9" w:themeFill="background1" w:themeFillShade="D9"/>
            <w:noWrap/>
          </w:tcPr>
          <w:p w14:paraId="408C56D0" w14:textId="77777777" w:rsidR="00A8086F" w:rsidRPr="00EB0235" w:rsidRDefault="00A8086F" w:rsidP="00BB7D1B">
            <w:pPr>
              <w:jc w:val="center"/>
              <w:rPr>
                <w:b/>
                <w:bCs/>
                <w:sz w:val="21"/>
                <w:szCs w:val="21"/>
              </w:rPr>
            </w:pPr>
            <w:r w:rsidRPr="00EB0235">
              <w:rPr>
                <w:b/>
                <w:bCs/>
                <w:sz w:val="21"/>
                <w:szCs w:val="21"/>
              </w:rPr>
              <w:t>4</w:t>
            </w:r>
          </w:p>
        </w:tc>
        <w:tc>
          <w:tcPr>
            <w:tcW w:w="869" w:type="dxa"/>
            <w:shd w:val="clear" w:color="auto" w:fill="D9D9D9" w:themeFill="background1" w:themeFillShade="D9"/>
            <w:noWrap/>
          </w:tcPr>
          <w:p w14:paraId="62EB517C" w14:textId="77777777" w:rsidR="00A8086F" w:rsidRPr="00EB0235" w:rsidRDefault="00A8086F" w:rsidP="00BB7D1B">
            <w:pPr>
              <w:jc w:val="center"/>
              <w:rPr>
                <w:b/>
                <w:bCs/>
                <w:sz w:val="21"/>
                <w:szCs w:val="21"/>
              </w:rPr>
            </w:pPr>
            <w:r w:rsidRPr="00EB0235">
              <w:rPr>
                <w:b/>
                <w:bCs/>
                <w:sz w:val="21"/>
                <w:szCs w:val="21"/>
              </w:rPr>
              <w:t>5</w:t>
            </w:r>
          </w:p>
        </w:tc>
      </w:tr>
      <w:tr w:rsidR="00A8086F" w14:paraId="2595927C" w14:textId="77777777" w:rsidTr="00A8086F">
        <w:trPr>
          <w:trHeight w:val="300"/>
          <w:jc w:val="center"/>
        </w:trPr>
        <w:tc>
          <w:tcPr>
            <w:tcW w:w="3681" w:type="dxa"/>
            <w:shd w:val="clear" w:color="auto" w:fill="D9D9D9" w:themeFill="background1" w:themeFillShade="D9"/>
            <w:noWrap/>
            <w:vAlign w:val="center"/>
          </w:tcPr>
          <w:p w14:paraId="79DE4730" w14:textId="7CF73AFB" w:rsidR="00A8086F" w:rsidRPr="00EB0235" w:rsidRDefault="00EE674E" w:rsidP="00BB7D1B">
            <w:pPr>
              <w:jc w:val="center"/>
              <w:rPr>
                <w:rFonts w:eastAsiaTheme="minorEastAsia"/>
                <w:b/>
                <w:bCs/>
                <w:szCs w:val="20"/>
                <w:lang w:eastAsia="zh-CN"/>
              </w:rPr>
            </w:pPr>
            <w:bookmarkStart w:id="24" w:name="_Hlk182675342"/>
            <w:r>
              <w:rPr>
                <w:rFonts w:eastAsiaTheme="minorEastAsia"/>
                <w:b/>
                <w:bCs/>
                <w:szCs w:val="20"/>
                <w:lang w:eastAsia="zh-CN"/>
              </w:rPr>
              <w:t>Original information</w:t>
            </w:r>
            <w:r w:rsidR="00A8086F" w:rsidRPr="00EB0235">
              <w:rPr>
                <w:rFonts w:eastAsiaTheme="minorEastAsia"/>
                <w:b/>
                <w:bCs/>
                <w:szCs w:val="20"/>
                <w:lang w:eastAsia="zh-CN"/>
              </w:rPr>
              <w:t xml:space="preserve"> bit</w:t>
            </w:r>
          </w:p>
        </w:tc>
        <w:tc>
          <w:tcPr>
            <w:tcW w:w="1134" w:type="dxa"/>
            <w:noWrap/>
            <w:vAlign w:val="center"/>
          </w:tcPr>
          <w:p w14:paraId="5F5DEACE" w14:textId="77777777" w:rsidR="00A8086F" w:rsidRDefault="00A8086F" w:rsidP="00BB7D1B">
            <w:pPr>
              <w:jc w:val="center"/>
              <w:rPr>
                <w:highlight w:val="green"/>
              </w:rPr>
            </w:pPr>
            <w:r>
              <w:rPr>
                <w:highlight w:val="green"/>
              </w:rPr>
              <w:t>b</w:t>
            </w:r>
            <w:r>
              <w:rPr>
                <w:highlight w:val="green"/>
                <w:vertAlign w:val="subscript"/>
              </w:rPr>
              <w:t>1</w:t>
            </w:r>
          </w:p>
        </w:tc>
        <w:tc>
          <w:tcPr>
            <w:tcW w:w="787" w:type="dxa"/>
            <w:noWrap/>
            <w:vAlign w:val="center"/>
          </w:tcPr>
          <w:p w14:paraId="3105D01B" w14:textId="77777777" w:rsidR="00A8086F" w:rsidRDefault="00A8086F" w:rsidP="00BB7D1B">
            <w:pPr>
              <w:jc w:val="center"/>
              <w:rPr>
                <w:highlight w:val="green"/>
              </w:rPr>
            </w:pPr>
            <w:r>
              <w:rPr>
                <w:highlight w:val="green"/>
              </w:rPr>
              <w:t>b</w:t>
            </w:r>
            <w:r>
              <w:rPr>
                <w:highlight w:val="green"/>
                <w:vertAlign w:val="subscript"/>
              </w:rPr>
              <w:t>2</w:t>
            </w:r>
          </w:p>
        </w:tc>
        <w:tc>
          <w:tcPr>
            <w:tcW w:w="851" w:type="dxa"/>
            <w:noWrap/>
            <w:vAlign w:val="center"/>
          </w:tcPr>
          <w:p w14:paraId="470D6B88" w14:textId="77777777" w:rsidR="00A8086F" w:rsidRDefault="00A8086F" w:rsidP="00BB7D1B">
            <w:pPr>
              <w:jc w:val="center"/>
              <w:rPr>
                <w:highlight w:val="green"/>
              </w:rPr>
            </w:pPr>
            <w:r>
              <w:rPr>
                <w:highlight w:val="green"/>
              </w:rPr>
              <w:t>b</w:t>
            </w:r>
            <w:r>
              <w:rPr>
                <w:highlight w:val="green"/>
                <w:vertAlign w:val="subscript"/>
              </w:rPr>
              <w:t>3</w:t>
            </w:r>
          </w:p>
        </w:tc>
        <w:tc>
          <w:tcPr>
            <w:tcW w:w="869" w:type="dxa"/>
            <w:noWrap/>
            <w:vAlign w:val="center"/>
          </w:tcPr>
          <w:p w14:paraId="68E3246F" w14:textId="77777777" w:rsidR="00A8086F" w:rsidRDefault="00A8086F" w:rsidP="00BB7D1B">
            <w:pPr>
              <w:jc w:val="center"/>
              <w:rPr>
                <w:highlight w:val="green"/>
              </w:rPr>
            </w:pPr>
            <w:r>
              <w:rPr>
                <w:highlight w:val="green"/>
              </w:rPr>
              <w:t>b</w:t>
            </w:r>
            <w:r>
              <w:rPr>
                <w:highlight w:val="green"/>
                <w:vertAlign w:val="subscript"/>
              </w:rPr>
              <w:t>4</w:t>
            </w:r>
          </w:p>
        </w:tc>
        <w:tc>
          <w:tcPr>
            <w:tcW w:w="869" w:type="dxa"/>
            <w:noWrap/>
            <w:vAlign w:val="center"/>
          </w:tcPr>
          <w:p w14:paraId="6CF9A2F8" w14:textId="77777777" w:rsidR="00A8086F" w:rsidRDefault="00A8086F" w:rsidP="00BB7D1B">
            <w:pPr>
              <w:jc w:val="center"/>
              <w:rPr>
                <w:highlight w:val="green"/>
              </w:rPr>
            </w:pPr>
            <w:r>
              <w:rPr>
                <w:highlight w:val="green"/>
              </w:rPr>
              <w:t>b</w:t>
            </w:r>
            <w:r>
              <w:rPr>
                <w:highlight w:val="green"/>
                <w:vertAlign w:val="subscript"/>
              </w:rPr>
              <w:t>5</w:t>
            </w:r>
          </w:p>
        </w:tc>
        <w:tc>
          <w:tcPr>
            <w:tcW w:w="869" w:type="dxa"/>
            <w:noWrap/>
            <w:vAlign w:val="center"/>
          </w:tcPr>
          <w:p w14:paraId="3FEDEC78" w14:textId="77777777" w:rsidR="00A8086F" w:rsidRDefault="00A8086F" w:rsidP="00BB7D1B">
            <w:pPr>
              <w:jc w:val="center"/>
              <w:rPr>
                <w:highlight w:val="green"/>
              </w:rPr>
            </w:pPr>
            <w:r>
              <w:rPr>
                <w:highlight w:val="green"/>
              </w:rPr>
              <w:t>b</w:t>
            </w:r>
            <w:r>
              <w:rPr>
                <w:highlight w:val="green"/>
                <w:vertAlign w:val="subscript"/>
              </w:rPr>
              <w:t>6</w:t>
            </w:r>
          </w:p>
        </w:tc>
      </w:tr>
      <w:bookmarkEnd w:id="24"/>
      <w:tr w:rsidR="00A8086F" w14:paraId="0526DD14" w14:textId="77777777" w:rsidTr="00A8086F">
        <w:trPr>
          <w:trHeight w:val="323"/>
          <w:jc w:val="center"/>
        </w:trPr>
        <w:tc>
          <w:tcPr>
            <w:tcW w:w="3681" w:type="dxa"/>
            <w:shd w:val="clear" w:color="auto" w:fill="D9D9D9" w:themeFill="background1" w:themeFillShade="D9"/>
            <w:noWrap/>
            <w:vAlign w:val="center"/>
          </w:tcPr>
          <w:p w14:paraId="515738A1" w14:textId="77777777" w:rsidR="00A8086F" w:rsidRPr="00EB0235" w:rsidRDefault="00A8086F" w:rsidP="00BB7D1B">
            <w:pPr>
              <w:jc w:val="center"/>
              <w:rPr>
                <w:b/>
                <w:bCs/>
                <w:szCs w:val="20"/>
              </w:rPr>
            </w:pPr>
            <w:r w:rsidRPr="00EB0235">
              <w:rPr>
                <w:b/>
                <w:bCs/>
                <w:szCs w:val="20"/>
              </w:rPr>
              <w:t>Overlaid sequences</w:t>
            </w:r>
          </w:p>
          <w:p w14:paraId="1A245F4B" w14:textId="46BBF4E1" w:rsidR="00A8086F" w:rsidRPr="00EB0235" w:rsidRDefault="00A8086F" w:rsidP="00BB7D1B">
            <w:pPr>
              <w:jc w:val="center"/>
              <w:rPr>
                <w:b/>
                <w:bCs/>
                <w:szCs w:val="20"/>
              </w:rPr>
            </w:pPr>
            <w:r w:rsidRPr="00EB0235">
              <w:rPr>
                <w:b/>
                <w:bCs/>
                <w:szCs w:val="20"/>
              </w:rPr>
              <w:t xml:space="preserve">carrying </w:t>
            </w:r>
            <w:r w:rsidRPr="00EB0235">
              <w:rPr>
                <w:rFonts w:eastAsiaTheme="minorEastAsia"/>
                <w:b/>
                <w:bCs/>
                <w:szCs w:val="20"/>
                <w:lang w:eastAsia="zh-CN"/>
              </w:rPr>
              <w:t>2</w:t>
            </w:r>
            <w:r w:rsidRPr="00EB0235">
              <w:rPr>
                <w:b/>
                <w:bCs/>
                <w:szCs w:val="20"/>
              </w:rPr>
              <w:t>-bits (</w:t>
            </w:r>
            <w:r w:rsidRPr="00EB0235">
              <w:rPr>
                <w:rFonts w:eastAsiaTheme="minorEastAsia"/>
                <w:b/>
                <w:bCs/>
                <w:szCs w:val="20"/>
                <w:lang w:eastAsia="zh-CN"/>
              </w:rPr>
              <w:t xml:space="preserve">mapping order </w:t>
            </w:r>
            <w:r>
              <w:rPr>
                <w:rFonts w:eastAsiaTheme="minorEastAsia"/>
                <w:b/>
                <w:bCs/>
                <w:szCs w:val="20"/>
                <w:lang w:eastAsia="zh-CN"/>
              </w:rPr>
              <w:t>option 1</w:t>
            </w:r>
            <w:r w:rsidRPr="00EB0235">
              <w:rPr>
                <w:b/>
                <w:bCs/>
                <w:szCs w:val="20"/>
              </w:rPr>
              <w:t>)</w:t>
            </w:r>
          </w:p>
        </w:tc>
        <w:tc>
          <w:tcPr>
            <w:tcW w:w="1134" w:type="dxa"/>
            <w:noWrap/>
            <w:vAlign w:val="center"/>
          </w:tcPr>
          <w:p w14:paraId="00687BD1" w14:textId="77777777" w:rsidR="00A8086F" w:rsidRDefault="00A8086F" w:rsidP="00BB7D1B">
            <w:pPr>
              <w:jc w:val="center"/>
              <w:rPr>
                <w:highlight w:val="magenta"/>
              </w:rPr>
            </w:pPr>
            <w:r>
              <w:rPr>
                <w:highlight w:val="magenta"/>
              </w:rPr>
              <w:t>b</w:t>
            </w:r>
            <w:r>
              <w:rPr>
                <w:highlight w:val="magenta"/>
                <w:vertAlign w:val="subscript"/>
              </w:rPr>
              <w:t>1</w:t>
            </w:r>
            <w:r>
              <w:rPr>
                <w:highlight w:val="magenta"/>
              </w:rPr>
              <w:t>b</w:t>
            </w:r>
            <w:r>
              <w:rPr>
                <w:highlight w:val="magenta"/>
                <w:vertAlign w:val="subscript"/>
              </w:rPr>
              <w:t>2</w:t>
            </w:r>
          </w:p>
        </w:tc>
        <w:tc>
          <w:tcPr>
            <w:tcW w:w="787" w:type="dxa"/>
            <w:noWrap/>
            <w:vAlign w:val="center"/>
          </w:tcPr>
          <w:p w14:paraId="4362C3E9" w14:textId="77777777" w:rsidR="00A8086F" w:rsidRDefault="00A8086F" w:rsidP="00BB7D1B">
            <w:pPr>
              <w:jc w:val="center"/>
              <w:rPr>
                <w:highlight w:val="magenta"/>
              </w:rPr>
            </w:pPr>
            <w:r>
              <w:rPr>
                <w:highlight w:val="magenta"/>
              </w:rPr>
              <w:t>b</w:t>
            </w:r>
            <w:r>
              <w:rPr>
                <w:highlight w:val="magenta"/>
                <w:vertAlign w:val="subscript"/>
              </w:rPr>
              <w:t>3</w:t>
            </w:r>
            <w:r>
              <w:rPr>
                <w:highlight w:val="magenta"/>
              </w:rPr>
              <w:t>b</w:t>
            </w:r>
            <w:r>
              <w:rPr>
                <w:highlight w:val="magenta"/>
                <w:vertAlign w:val="subscript"/>
              </w:rPr>
              <w:t>4</w:t>
            </w:r>
          </w:p>
        </w:tc>
        <w:tc>
          <w:tcPr>
            <w:tcW w:w="851" w:type="dxa"/>
            <w:noWrap/>
            <w:vAlign w:val="center"/>
          </w:tcPr>
          <w:p w14:paraId="3F02AA52" w14:textId="77777777" w:rsidR="00A8086F" w:rsidRDefault="00A8086F" w:rsidP="00BB7D1B">
            <w:pPr>
              <w:jc w:val="center"/>
              <w:rPr>
                <w:highlight w:val="magenta"/>
              </w:rPr>
            </w:pPr>
            <w:r>
              <w:rPr>
                <w:highlight w:val="magenta"/>
              </w:rPr>
              <w:t>b</w:t>
            </w:r>
            <w:r>
              <w:rPr>
                <w:highlight w:val="magenta"/>
                <w:vertAlign w:val="subscript"/>
              </w:rPr>
              <w:t>5</w:t>
            </w:r>
            <w:r>
              <w:rPr>
                <w:highlight w:val="magenta"/>
              </w:rPr>
              <w:t xml:space="preserve"> b</w:t>
            </w:r>
            <w:r>
              <w:rPr>
                <w:highlight w:val="magenta"/>
                <w:vertAlign w:val="subscript"/>
              </w:rPr>
              <w:t>6</w:t>
            </w:r>
          </w:p>
        </w:tc>
        <w:tc>
          <w:tcPr>
            <w:tcW w:w="869" w:type="dxa"/>
            <w:noWrap/>
            <w:vAlign w:val="center"/>
          </w:tcPr>
          <w:p w14:paraId="644CEA7F" w14:textId="77777777" w:rsidR="00A8086F" w:rsidRDefault="00A8086F" w:rsidP="00BB7D1B">
            <w:pPr>
              <w:jc w:val="center"/>
              <w:rPr>
                <w:color w:val="808080" w:themeColor="background1" w:themeShade="80"/>
              </w:rPr>
            </w:pPr>
          </w:p>
        </w:tc>
        <w:tc>
          <w:tcPr>
            <w:tcW w:w="869" w:type="dxa"/>
            <w:noWrap/>
            <w:vAlign w:val="center"/>
          </w:tcPr>
          <w:p w14:paraId="75CCFAC0" w14:textId="77777777" w:rsidR="00A8086F" w:rsidRDefault="00A8086F" w:rsidP="00BB7D1B">
            <w:pPr>
              <w:jc w:val="center"/>
              <w:rPr>
                <w:color w:val="808080" w:themeColor="background1" w:themeShade="80"/>
              </w:rPr>
            </w:pPr>
          </w:p>
        </w:tc>
        <w:tc>
          <w:tcPr>
            <w:tcW w:w="869" w:type="dxa"/>
            <w:noWrap/>
            <w:vAlign w:val="center"/>
          </w:tcPr>
          <w:p w14:paraId="53BC982D" w14:textId="77777777" w:rsidR="00A8086F" w:rsidRDefault="00A8086F" w:rsidP="00BB7D1B">
            <w:pPr>
              <w:jc w:val="center"/>
              <w:rPr>
                <w:color w:val="808080" w:themeColor="background1" w:themeShade="80"/>
              </w:rPr>
            </w:pPr>
          </w:p>
        </w:tc>
      </w:tr>
      <w:tr w:rsidR="00A8086F" w14:paraId="7B0F7FC0" w14:textId="77777777" w:rsidTr="00A8086F">
        <w:trPr>
          <w:trHeight w:val="323"/>
          <w:jc w:val="center"/>
        </w:trPr>
        <w:tc>
          <w:tcPr>
            <w:tcW w:w="3681" w:type="dxa"/>
            <w:shd w:val="clear" w:color="auto" w:fill="D9D9D9" w:themeFill="background1" w:themeFillShade="D9"/>
            <w:noWrap/>
            <w:vAlign w:val="center"/>
          </w:tcPr>
          <w:p w14:paraId="3F6BF97A" w14:textId="77777777" w:rsidR="00A8086F" w:rsidRPr="00EB0235" w:rsidRDefault="00A8086F" w:rsidP="00BB7D1B">
            <w:pPr>
              <w:jc w:val="center"/>
              <w:rPr>
                <w:b/>
                <w:bCs/>
                <w:szCs w:val="20"/>
              </w:rPr>
            </w:pPr>
          </w:p>
        </w:tc>
        <w:tc>
          <w:tcPr>
            <w:tcW w:w="5379" w:type="dxa"/>
            <w:gridSpan w:val="6"/>
            <w:noWrap/>
            <w:vAlign w:val="center"/>
          </w:tcPr>
          <w:p w14:paraId="3BF9D93B" w14:textId="25A719B4" w:rsidR="00A8086F" w:rsidRPr="00A8086F" w:rsidRDefault="00A8086F" w:rsidP="00A8086F">
            <w:pPr>
              <w:rPr>
                <w:rFonts w:eastAsiaTheme="minorEastAsia"/>
                <w:color w:val="808080" w:themeColor="background1" w:themeShade="80"/>
                <w:lang w:eastAsia="zh-CN"/>
              </w:rPr>
            </w:pPr>
            <w:r w:rsidRPr="00A8086F">
              <w:rPr>
                <w:rFonts w:eastAsiaTheme="minorEastAsia" w:hint="eastAsia"/>
                <w:lang w:eastAsia="zh-CN"/>
              </w:rPr>
              <w:t>O</w:t>
            </w:r>
            <w:r w:rsidRPr="00A8086F">
              <w:rPr>
                <w:rFonts w:eastAsiaTheme="minorEastAsia"/>
                <w:lang w:eastAsia="zh-CN"/>
              </w:rPr>
              <w:t>FDM detector receives 3 OOK ON chips</w:t>
            </w:r>
            <w:r>
              <w:rPr>
                <w:rFonts w:eastAsiaTheme="minorEastAsia"/>
                <w:lang w:eastAsia="zh-CN"/>
              </w:rPr>
              <w:t xml:space="preserve"> for option 1</w:t>
            </w:r>
          </w:p>
        </w:tc>
      </w:tr>
      <w:tr w:rsidR="00A8086F" w14:paraId="09B247C7" w14:textId="77777777" w:rsidTr="00A8086F">
        <w:trPr>
          <w:trHeight w:val="125"/>
          <w:jc w:val="center"/>
        </w:trPr>
        <w:tc>
          <w:tcPr>
            <w:tcW w:w="3681" w:type="dxa"/>
            <w:shd w:val="clear" w:color="auto" w:fill="D9D9D9" w:themeFill="background1" w:themeFillShade="D9"/>
            <w:noWrap/>
            <w:vAlign w:val="center"/>
          </w:tcPr>
          <w:p w14:paraId="3EFBFCDE" w14:textId="77777777" w:rsidR="00A8086F" w:rsidRPr="00EB0235" w:rsidRDefault="00A8086F" w:rsidP="00BB7D1B">
            <w:pPr>
              <w:jc w:val="center"/>
              <w:rPr>
                <w:b/>
                <w:bCs/>
                <w:szCs w:val="20"/>
              </w:rPr>
            </w:pPr>
            <w:r w:rsidRPr="00EB0235">
              <w:rPr>
                <w:b/>
                <w:bCs/>
                <w:szCs w:val="20"/>
              </w:rPr>
              <w:t>Overlaid sequences</w:t>
            </w:r>
          </w:p>
          <w:p w14:paraId="642097C1" w14:textId="679A8CB2" w:rsidR="00A8086F" w:rsidRPr="00EB0235" w:rsidRDefault="00A8086F" w:rsidP="00BB7D1B">
            <w:pPr>
              <w:jc w:val="center"/>
              <w:rPr>
                <w:b/>
                <w:bCs/>
                <w:szCs w:val="20"/>
              </w:rPr>
            </w:pPr>
            <w:r w:rsidRPr="00EB0235">
              <w:rPr>
                <w:b/>
                <w:bCs/>
                <w:szCs w:val="20"/>
              </w:rPr>
              <w:t xml:space="preserve">carrying </w:t>
            </w:r>
            <w:r w:rsidRPr="00EB0235">
              <w:rPr>
                <w:rFonts w:eastAsiaTheme="minorEastAsia"/>
                <w:b/>
                <w:bCs/>
                <w:szCs w:val="20"/>
                <w:lang w:eastAsia="zh-CN"/>
              </w:rPr>
              <w:t>2</w:t>
            </w:r>
            <w:r w:rsidRPr="00EB0235">
              <w:rPr>
                <w:b/>
                <w:bCs/>
                <w:szCs w:val="20"/>
              </w:rPr>
              <w:t>-bits (</w:t>
            </w:r>
            <w:r w:rsidRPr="00EB0235">
              <w:rPr>
                <w:rFonts w:eastAsiaTheme="minorEastAsia"/>
                <w:b/>
                <w:bCs/>
                <w:szCs w:val="20"/>
                <w:lang w:eastAsia="zh-CN"/>
              </w:rPr>
              <w:t xml:space="preserve">mapping order </w:t>
            </w:r>
            <w:r>
              <w:rPr>
                <w:rFonts w:eastAsiaTheme="minorEastAsia"/>
                <w:b/>
                <w:bCs/>
                <w:szCs w:val="20"/>
                <w:lang w:eastAsia="zh-CN"/>
              </w:rPr>
              <w:t>Option 2</w:t>
            </w:r>
            <w:r w:rsidRPr="00EB0235">
              <w:rPr>
                <w:b/>
                <w:bCs/>
                <w:szCs w:val="20"/>
              </w:rPr>
              <w:t>)</w:t>
            </w:r>
          </w:p>
        </w:tc>
        <w:tc>
          <w:tcPr>
            <w:tcW w:w="1134" w:type="dxa"/>
            <w:noWrap/>
            <w:vAlign w:val="center"/>
          </w:tcPr>
          <w:p w14:paraId="516AAF6A" w14:textId="7E3F3789" w:rsidR="00A8086F" w:rsidRPr="00A8086F" w:rsidRDefault="00A8086F" w:rsidP="00BB7D1B">
            <w:pPr>
              <w:jc w:val="center"/>
              <w:rPr>
                <w:highlight w:val="yellow"/>
              </w:rPr>
            </w:pPr>
            <w:r w:rsidRPr="00A8086F">
              <w:rPr>
                <w:highlight w:val="yellow"/>
              </w:rPr>
              <w:t>b</w:t>
            </w:r>
            <w:r w:rsidRPr="00A8086F">
              <w:rPr>
                <w:highlight w:val="yellow"/>
                <w:vertAlign w:val="subscript"/>
              </w:rPr>
              <w:t>6</w:t>
            </w:r>
            <w:r w:rsidRPr="00A8086F">
              <w:rPr>
                <w:highlight w:val="yellow"/>
              </w:rPr>
              <w:t>b</w:t>
            </w:r>
            <w:r w:rsidRPr="00A8086F">
              <w:rPr>
                <w:highlight w:val="yellow"/>
                <w:vertAlign w:val="subscript"/>
              </w:rPr>
              <w:t>5</w:t>
            </w:r>
          </w:p>
        </w:tc>
        <w:tc>
          <w:tcPr>
            <w:tcW w:w="787" w:type="dxa"/>
            <w:noWrap/>
            <w:vAlign w:val="center"/>
          </w:tcPr>
          <w:p w14:paraId="04D8495B" w14:textId="3F8DB8EB" w:rsidR="00A8086F" w:rsidRPr="00A8086F" w:rsidRDefault="00A8086F" w:rsidP="00BB7D1B">
            <w:pPr>
              <w:jc w:val="center"/>
              <w:rPr>
                <w:highlight w:val="yellow"/>
              </w:rPr>
            </w:pPr>
            <w:r w:rsidRPr="00A8086F">
              <w:rPr>
                <w:highlight w:val="yellow"/>
              </w:rPr>
              <w:t>b</w:t>
            </w:r>
            <w:r w:rsidRPr="00A8086F">
              <w:rPr>
                <w:highlight w:val="yellow"/>
                <w:vertAlign w:val="subscript"/>
              </w:rPr>
              <w:t>4</w:t>
            </w:r>
            <w:r w:rsidRPr="00A8086F">
              <w:rPr>
                <w:highlight w:val="yellow"/>
              </w:rPr>
              <w:t xml:space="preserve"> b</w:t>
            </w:r>
            <w:r w:rsidRPr="00A8086F">
              <w:rPr>
                <w:highlight w:val="yellow"/>
                <w:vertAlign w:val="subscript"/>
              </w:rPr>
              <w:t>3</w:t>
            </w:r>
          </w:p>
        </w:tc>
        <w:tc>
          <w:tcPr>
            <w:tcW w:w="851" w:type="dxa"/>
            <w:noWrap/>
            <w:vAlign w:val="center"/>
          </w:tcPr>
          <w:p w14:paraId="7882E559" w14:textId="0BE754EF" w:rsidR="00A8086F" w:rsidRPr="00A8086F" w:rsidRDefault="00A8086F" w:rsidP="00BB7D1B">
            <w:pPr>
              <w:jc w:val="center"/>
              <w:rPr>
                <w:highlight w:val="yellow"/>
              </w:rPr>
            </w:pPr>
            <w:r w:rsidRPr="00A8086F">
              <w:rPr>
                <w:highlight w:val="yellow"/>
              </w:rPr>
              <w:t>b</w:t>
            </w:r>
            <w:r w:rsidRPr="00A8086F">
              <w:rPr>
                <w:highlight w:val="yellow"/>
                <w:vertAlign w:val="subscript"/>
              </w:rPr>
              <w:t>2</w:t>
            </w:r>
            <w:r w:rsidRPr="00A8086F">
              <w:rPr>
                <w:highlight w:val="yellow"/>
              </w:rPr>
              <w:t>b</w:t>
            </w:r>
            <w:r w:rsidRPr="00A8086F">
              <w:rPr>
                <w:highlight w:val="yellow"/>
                <w:vertAlign w:val="subscript"/>
              </w:rPr>
              <w:t>1</w:t>
            </w:r>
          </w:p>
        </w:tc>
        <w:tc>
          <w:tcPr>
            <w:tcW w:w="869" w:type="dxa"/>
            <w:noWrap/>
            <w:vAlign w:val="center"/>
          </w:tcPr>
          <w:p w14:paraId="50A57780" w14:textId="77777777" w:rsidR="00A8086F" w:rsidRDefault="00A8086F" w:rsidP="00BB7D1B">
            <w:pPr>
              <w:jc w:val="center"/>
              <w:rPr>
                <w:color w:val="808080" w:themeColor="background1" w:themeShade="80"/>
              </w:rPr>
            </w:pPr>
          </w:p>
        </w:tc>
        <w:tc>
          <w:tcPr>
            <w:tcW w:w="869" w:type="dxa"/>
            <w:noWrap/>
            <w:vAlign w:val="center"/>
          </w:tcPr>
          <w:p w14:paraId="76E64030" w14:textId="77777777" w:rsidR="00A8086F" w:rsidRDefault="00A8086F" w:rsidP="00BB7D1B">
            <w:pPr>
              <w:jc w:val="center"/>
              <w:rPr>
                <w:color w:val="808080" w:themeColor="background1" w:themeShade="80"/>
              </w:rPr>
            </w:pPr>
          </w:p>
        </w:tc>
        <w:tc>
          <w:tcPr>
            <w:tcW w:w="869" w:type="dxa"/>
            <w:noWrap/>
            <w:vAlign w:val="center"/>
          </w:tcPr>
          <w:p w14:paraId="7A3977B5" w14:textId="77777777" w:rsidR="00A8086F" w:rsidRDefault="00A8086F" w:rsidP="00BB7D1B">
            <w:pPr>
              <w:jc w:val="center"/>
              <w:rPr>
                <w:color w:val="808080" w:themeColor="background1" w:themeShade="80"/>
              </w:rPr>
            </w:pPr>
          </w:p>
        </w:tc>
      </w:tr>
      <w:tr w:rsidR="00A8086F" w14:paraId="6B73FC19" w14:textId="77777777" w:rsidTr="00867484">
        <w:trPr>
          <w:trHeight w:val="125"/>
          <w:jc w:val="center"/>
        </w:trPr>
        <w:tc>
          <w:tcPr>
            <w:tcW w:w="3681" w:type="dxa"/>
            <w:shd w:val="clear" w:color="auto" w:fill="D9D9D9" w:themeFill="background1" w:themeFillShade="D9"/>
            <w:noWrap/>
            <w:vAlign w:val="center"/>
          </w:tcPr>
          <w:p w14:paraId="2224C1CE" w14:textId="77777777" w:rsidR="00A8086F" w:rsidRPr="00EB0235" w:rsidRDefault="00A8086F" w:rsidP="00A8086F">
            <w:pPr>
              <w:jc w:val="center"/>
              <w:rPr>
                <w:b/>
                <w:bCs/>
                <w:szCs w:val="20"/>
              </w:rPr>
            </w:pPr>
          </w:p>
        </w:tc>
        <w:tc>
          <w:tcPr>
            <w:tcW w:w="5379" w:type="dxa"/>
            <w:gridSpan w:val="6"/>
            <w:noWrap/>
            <w:vAlign w:val="center"/>
          </w:tcPr>
          <w:p w14:paraId="67957345" w14:textId="4FCEA351" w:rsidR="00A8086F" w:rsidRDefault="00A8086F" w:rsidP="00A8086F">
            <w:pPr>
              <w:jc w:val="center"/>
              <w:rPr>
                <w:color w:val="808080" w:themeColor="background1" w:themeShade="80"/>
              </w:rPr>
            </w:pPr>
            <w:r w:rsidRPr="00A8086F">
              <w:rPr>
                <w:rFonts w:eastAsiaTheme="minorEastAsia" w:hint="eastAsia"/>
                <w:lang w:eastAsia="zh-CN"/>
              </w:rPr>
              <w:t>O</w:t>
            </w:r>
            <w:r w:rsidRPr="00A8086F">
              <w:rPr>
                <w:rFonts w:eastAsiaTheme="minorEastAsia"/>
                <w:lang w:eastAsia="zh-CN"/>
              </w:rPr>
              <w:t xml:space="preserve">FDM detector receives </w:t>
            </w:r>
            <w:r>
              <w:rPr>
                <w:rFonts w:eastAsiaTheme="minorEastAsia"/>
                <w:lang w:eastAsia="zh-CN"/>
              </w:rPr>
              <w:t>2</w:t>
            </w:r>
            <w:r w:rsidRPr="00A8086F">
              <w:rPr>
                <w:rFonts w:eastAsiaTheme="minorEastAsia"/>
                <w:lang w:eastAsia="zh-CN"/>
              </w:rPr>
              <w:t xml:space="preserve"> OOK ON chips</w:t>
            </w:r>
            <w:r>
              <w:rPr>
                <w:rFonts w:eastAsiaTheme="minorEastAsia"/>
                <w:lang w:eastAsia="zh-CN"/>
              </w:rPr>
              <w:t xml:space="preserve"> for option 2</w:t>
            </w:r>
          </w:p>
        </w:tc>
      </w:tr>
      <w:tr w:rsidR="00A8086F" w14:paraId="69DDEB92" w14:textId="77777777" w:rsidTr="00A8086F">
        <w:trPr>
          <w:trHeight w:val="125"/>
          <w:jc w:val="center"/>
        </w:trPr>
        <w:tc>
          <w:tcPr>
            <w:tcW w:w="3681" w:type="dxa"/>
            <w:shd w:val="clear" w:color="auto" w:fill="D9D9D9" w:themeFill="background1" w:themeFillShade="D9"/>
            <w:noWrap/>
            <w:vAlign w:val="center"/>
          </w:tcPr>
          <w:p w14:paraId="7CA91CAB" w14:textId="77777777" w:rsidR="00A8086F" w:rsidRPr="00EB0235" w:rsidRDefault="00A8086F" w:rsidP="00A8086F">
            <w:pPr>
              <w:jc w:val="center"/>
              <w:rPr>
                <w:b/>
                <w:bCs/>
                <w:szCs w:val="20"/>
              </w:rPr>
            </w:pPr>
            <w:r w:rsidRPr="00EB0235">
              <w:rPr>
                <w:b/>
                <w:bCs/>
                <w:szCs w:val="20"/>
              </w:rPr>
              <w:t>Overlaid sequences</w:t>
            </w:r>
          </w:p>
          <w:p w14:paraId="2CB6F9B0" w14:textId="7CE92C52" w:rsidR="00A8086F" w:rsidRPr="00A8086F" w:rsidRDefault="00A8086F" w:rsidP="00A8086F">
            <w:pPr>
              <w:jc w:val="center"/>
              <w:rPr>
                <w:rFonts w:eastAsiaTheme="minorEastAsia"/>
                <w:b/>
                <w:bCs/>
                <w:szCs w:val="20"/>
                <w:lang w:eastAsia="zh-CN"/>
              </w:rPr>
            </w:pPr>
            <w:r w:rsidRPr="00EB0235">
              <w:rPr>
                <w:b/>
                <w:bCs/>
                <w:szCs w:val="20"/>
              </w:rPr>
              <w:t xml:space="preserve">carrying </w:t>
            </w:r>
            <w:r w:rsidRPr="00EB0235">
              <w:rPr>
                <w:rFonts w:eastAsiaTheme="minorEastAsia"/>
                <w:b/>
                <w:bCs/>
                <w:szCs w:val="20"/>
                <w:lang w:eastAsia="zh-CN"/>
              </w:rPr>
              <w:t>2</w:t>
            </w:r>
            <w:r w:rsidRPr="00EB0235">
              <w:rPr>
                <w:b/>
                <w:bCs/>
                <w:szCs w:val="20"/>
              </w:rPr>
              <w:t>-bits (</w:t>
            </w:r>
            <w:r w:rsidRPr="00EB0235">
              <w:rPr>
                <w:rFonts w:eastAsiaTheme="minorEastAsia"/>
                <w:b/>
                <w:bCs/>
                <w:szCs w:val="20"/>
                <w:lang w:eastAsia="zh-CN"/>
              </w:rPr>
              <w:t xml:space="preserve">mapping order </w:t>
            </w:r>
            <w:r>
              <w:rPr>
                <w:rFonts w:eastAsiaTheme="minorEastAsia"/>
                <w:b/>
                <w:bCs/>
                <w:szCs w:val="20"/>
                <w:lang w:eastAsia="zh-CN"/>
              </w:rPr>
              <w:t>Option 3</w:t>
            </w:r>
            <w:r w:rsidRPr="00EB0235">
              <w:rPr>
                <w:b/>
                <w:bCs/>
                <w:szCs w:val="20"/>
              </w:rPr>
              <w:t>)</w:t>
            </w:r>
          </w:p>
        </w:tc>
        <w:tc>
          <w:tcPr>
            <w:tcW w:w="1134" w:type="dxa"/>
            <w:noWrap/>
            <w:vAlign w:val="center"/>
          </w:tcPr>
          <w:p w14:paraId="0295A8C9" w14:textId="52939B0E" w:rsidR="00A8086F" w:rsidRPr="00A8086F" w:rsidRDefault="00A8086F" w:rsidP="00A8086F">
            <w:pPr>
              <w:jc w:val="center"/>
              <w:rPr>
                <w:highlight w:val="cyan"/>
              </w:rPr>
            </w:pPr>
            <w:r w:rsidRPr="00A8086F">
              <w:rPr>
                <w:highlight w:val="cyan"/>
              </w:rPr>
              <w:t>b</w:t>
            </w:r>
            <w:r w:rsidRPr="00A8086F">
              <w:rPr>
                <w:highlight w:val="cyan"/>
                <w:vertAlign w:val="subscript"/>
              </w:rPr>
              <w:t>3</w:t>
            </w:r>
            <w:r w:rsidRPr="00A8086F">
              <w:rPr>
                <w:highlight w:val="cyan"/>
              </w:rPr>
              <w:t>b</w:t>
            </w:r>
            <w:r w:rsidRPr="00A8086F">
              <w:rPr>
                <w:highlight w:val="cyan"/>
                <w:vertAlign w:val="subscript"/>
              </w:rPr>
              <w:t>4</w:t>
            </w:r>
          </w:p>
        </w:tc>
        <w:tc>
          <w:tcPr>
            <w:tcW w:w="787" w:type="dxa"/>
            <w:noWrap/>
            <w:vAlign w:val="center"/>
          </w:tcPr>
          <w:p w14:paraId="4278E450" w14:textId="03B03A96" w:rsidR="00A8086F" w:rsidRPr="00A8086F" w:rsidRDefault="00A8086F" w:rsidP="00A8086F">
            <w:pPr>
              <w:jc w:val="center"/>
              <w:rPr>
                <w:highlight w:val="cyan"/>
              </w:rPr>
            </w:pPr>
            <w:r w:rsidRPr="00A8086F">
              <w:rPr>
                <w:highlight w:val="cyan"/>
              </w:rPr>
              <w:t>b</w:t>
            </w:r>
            <w:r w:rsidRPr="00A8086F">
              <w:rPr>
                <w:highlight w:val="cyan"/>
                <w:vertAlign w:val="subscript"/>
              </w:rPr>
              <w:t>5</w:t>
            </w:r>
            <w:r w:rsidRPr="00A8086F">
              <w:rPr>
                <w:highlight w:val="cyan"/>
              </w:rPr>
              <w:t xml:space="preserve"> b</w:t>
            </w:r>
            <w:r w:rsidRPr="00A8086F">
              <w:rPr>
                <w:highlight w:val="cyan"/>
                <w:vertAlign w:val="subscript"/>
              </w:rPr>
              <w:t>6</w:t>
            </w:r>
          </w:p>
        </w:tc>
        <w:tc>
          <w:tcPr>
            <w:tcW w:w="851" w:type="dxa"/>
            <w:noWrap/>
            <w:vAlign w:val="center"/>
          </w:tcPr>
          <w:p w14:paraId="32DB9ADF" w14:textId="1AC43F72" w:rsidR="00A8086F" w:rsidRPr="00A8086F" w:rsidRDefault="00A8086F" w:rsidP="00A8086F">
            <w:pPr>
              <w:jc w:val="center"/>
              <w:rPr>
                <w:highlight w:val="cyan"/>
              </w:rPr>
            </w:pPr>
            <w:r w:rsidRPr="00A8086F">
              <w:rPr>
                <w:highlight w:val="cyan"/>
              </w:rPr>
              <w:t>b</w:t>
            </w:r>
            <w:r w:rsidRPr="00A8086F">
              <w:rPr>
                <w:highlight w:val="cyan"/>
                <w:vertAlign w:val="subscript"/>
              </w:rPr>
              <w:t>1</w:t>
            </w:r>
            <w:r w:rsidRPr="00A8086F">
              <w:rPr>
                <w:highlight w:val="cyan"/>
              </w:rPr>
              <w:t>b</w:t>
            </w:r>
            <w:r w:rsidRPr="00A8086F">
              <w:rPr>
                <w:highlight w:val="cyan"/>
                <w:vertAlign w:val="subscript"/>
              </w:rPr>
              <w:t>2</w:t>
            </w:r>
          </w:p>
        </w:tc>
        <w:tc>
          <w:tcPr>
            <w:tcW w:w="869" w:type="dxa"/>
            <w:noWrap/>
            <w:vAlign w:val="center"/>
          </w:tcPr>
          <w:p w14:paraId="2DD12445" w14:textId="77777777" w:rsidR="00A8086F" w:rsidRDefault="00A8086F" w:rsidP="00A8086F">
            <w:pPr>
              <w:jc w:val="center"/>
              <w:rPr>
                <w:color w:val="808080" w:themeColor="background1" w:themeShade="80"/>
              </w:rPr>
            </w:pPr>
          </w:p>
        </w:tc>
        <w:tc>
          <w:tcPr>
            <w:tcW w:w="869" w:type="dxa"/>
            <w:noWrap/>
            <w:vAlign w:val="center"/>
          </w:tcPr>
          <w:p w14:paraId="4B693AF1" w14:textId="77777777" w:rsidR="00A8086F" w:rsidRDefault="00A8086F" w:rsidP="00A8086F">
            <w:pPr>
              <w:jc w:val="center"/>
              <w:rPr>
                <w:color w:val="808080" w:themeColor="background1" w:themeShade="80"/>
              </w:rPr>
            </w:pPr>
          </w:p>
        </w:tc>
        <w:tc>
          <w:tcPr>
            <w:tcW w:w="869" w:type="dxa"/>
            <w:noWrap/>
            <w:vAlign w:val="center"/>
          </w:tcPr>
          <w:p w14:paraId="1F06FB28" w14:textId="77777777" w:rsidR="00A8086F" w:rsidRDefault="00A8086F" w:rsidP="00A8086F">
            <w:pPr>
              <w:jc w:val="center"/>
              <w:rPr>
                <w:color w:val="808080" w:themeColor="background1" w:themeShade="80"/>
              </w:rPr>
            </w:pPr>
          </w:p>
        </w:tc>
      </w:tr>
      <w:tr w:rsidR="00A8086F" w14:paraId="3CFA1A88" w14:textId="77777777" w:rsidTr="009A5A08">
        <w:trPr>
          <w:trHeight w:val="125"/>
          <w:jc w:val="center"/>
        </w:trPr>
        <w:tc>
          <w:tcPr>
            <w:tcW w:w="3681" w:type="dxa"/>
            <w:shd w:val="clear" w:color="auto" w:fill="D9D9D9" w:themeFill="background1" w:themeFillShade="D9"/>
            <w:noWrap/>
            <w:vAlign w:val="center"/>
          </w:tcPr>
          <w:p w14:paraId="02FA143E" w14:textId="77777777" w:rsidR="00A8086F" w:rsidRPr="00EB0235" w:rsidRDefault="00A8086F" w:rsidP="00A8086F">
            <w:pPr>
              <w:jc w:val="center"/>
              <w:rPr>
                <w:b/>
                <w:bCs/>
                <w:szCs w:val="20"/>
              </w:rPr>
            </w:pPr>
          </w:p>
        </w:tc>
        <w:tc>
          <w:tcPr>
            <w:tcW w:w="5379" w:type="dxa"/>
            <w:gridSpan w:val="6"/>
            <w:noWrap/>
            <w:vAlign w:val="center"/>
          </w:tcPr>
          <w:p w14:paraId="7C2BF244" w14:textId="22DA3F49" w:rsidR="00A8086F" w:rsidRDefault="00A8086F" w:rsidP="00A8086F">
            <w:pPr>
              <w:jc w:val="center"/>
              <w:rPr>
                <w:color w:val="808080" w:themeColor="background1" w:themeShade="80"/>
              </w:rPr>
            </w:pPr>
            <w:r w:rsidRPr="00A8086F">
              <w:rPr>
                <w:rFonts w:eastAsiaTheme="minorEastAsia" w:hint="eastAsia"/>
                <w:lang w:eastAsia="zh-CN"/>
              </w:rPr>
              <w:t>O</w:t>
            </w:r>
            <w:r w:rsidRPr="00A8086F">
              <w:rPr>
                <w:rFonts w:eastAsiaTheme="minorEastAsia"/>
                <w:lang w:eastAsia="zh-CN"/>
              </w:rPr>
              <w:t xml:space="preserve">FDM detector receives </w:t>
            </w:r>
            <w:r>
              <w:rPr>
                <w:rFonts w:eastAsiaTheme="minorEastAsia"/>
                <w:lang w:eastAsia="zh-CN"/>
              </w:rPr>
              <w:t>2</w:t>
            </w:r>
            <w:r w:rsidRPr="00A8086F">
              <w:rPr>
                <w:rFonts w:eastAsiaTheme="minorEastAsia"/>
                <w:lang w:eastAsia="zh-CN"/>
              </w:rPr>
              <w:t xml:space="preserve"> OOK ON chips</w:t>
            </w:r>
            <w:r>
              <w:rPr>
                <w:rFonts w:eastAsiaTheme="minorEastAsia"/>
                <w:lang w:eastAsia="zh-CN"/>
              </w:rPr>
              <w:t xml:space="preserve"> for option 3</w:t>
            </w:r>
          </w:p>
        </w:tc>
      </w:tr>
      <w:bookmarkEnd w:id="23"/>
    </w:tbl>
    <w:p w14:paraId="4DCA3E1F" w14:textId="77777777" w:rsidR="00A8086F" w:rsidRPr="003E2D48" w:rsidRDefault="00A8086F" w:rsidP="00A92057">
      <w:pPr>
        <w:rPr>
          <w:rFonts w:eastAsiaTheme="minorEastAsia"/>
          <w:lang w:val="en-GB" w:eastAsia="zh-CN"/>
        </w:rPr>
      </w:pPr>
    </w:p>
    <w:p w14:paraId="00FE0366" w14:textId="77777777" w:rsidR="00CF2EBD" w:rsidRPr="00CF2EBD" w:rsidRDefault="00CF2EBD">
      <w:pPr>
        <w:ind w:left="200" w:right="200"/>
        <w:jc w:val="both"/>
        <w:rPr>
          <w:rFonts w:ascii="Times New Roman" w:eastAsiaTheme="minorEastAsia" w:hAnsi="Times New Roman"/>
          <w:lang w:val="en-GB" w:eastAsia="zh-CN"/>
        </w:rPr>
      </w:pPr>
    </w:p>
    <w:p w14:paraId="1A2C6B75" w14:textId="289FB50F" w:rsidR="000809BC" w:rsidRPr="000F5A23" w:rsidRDefault="000809BC" w:rsidP="000F5A23">
      <w:pPr>
        <w:pStyle w:val="a1"/>
        <w:keepNext/>
        <w:numPr>
          <w:ilvl w:val="0"/>
          <w:numId w:val="0"/>
        </w:numPr>
        <w:tabs>
          <w:tab w:val="left" w:pos="-5500"/>
        </w:tabs>
        <w:spacing w:afterLines="50"/>
        <w:ind w:left="360" w:right="200"/>
        <w:outlineLvl w:val="3"/>
        <w:rPr>
          <w:b/>
        </w:rPr>
      </w:pPr>
      <w:r w:rsidRPr="000F5A23">
        <w:rPr>
          <w:b/>
        </w:rPr>
        <w:t xml:space="preserve">Issue 2: </w:t>
      </w:r>
      <w:r w:rsidR="00634020">
        <w:rPr>
          <w:b/>
        </w:rPr>
        <w:t>W</w:t>
      </w:r>
      <w:r w:rsidRPr="000F5A23">
        <w:rPr>
          <w:b/>
        </w:rPr>
        <w:t>hether the overlaid OFDM sequence in one OOK ON chip should carry all information for a LP-WUS</w:t>
      </w:r>
      <w:r w:rsidR="003E102B" w:rsidRPr="000F5A23">
        <w:rPr>
          <w:b/>
        </w:rPr>
        <w:t xml:space="preserve"> </w:t>
      </w:r>
      <w:r w:rsidR="00D50BF3">
        <w:rPr>
          <w:b/>
        </w:rPr>
        <w:t xml:space="preserve">[5] </w:t>
      </w:r>
      <w:r w:rsidR="00692D7C">
        <w:rPr>
          <w:b/>
        </w:rPr>
        <w:t>[6][9]</w:t>
      </w:r>
      <w:r w:rsidR="00D50BF3">
        <w:rPr>
          <w:b/>
        </w:rPr>
        <w:t xml:space="preserve"> </w:t>
      </w:r>
      <w:r w:rsidR="00692D7C">
        <w:rPr>
          <w:b/>
        </w:rPr>
        <w:t>[17]</w:t>
      </w:r>
      <w:r w:rsidRPr="000F5A23">
        <w:rPr>
          <w:b/>
        </w:rPr>
        <w:t xml:space="preserve">.   </w:t>
      </w:r>
    </w:p>
    <w:p w14:paraId="0A8ADF06" w14:textId="4475085A" w:rsidR="004A0A79" w:rsidRDefault="00C67F80" w:rsidP="000809BC">
      <w:pPr>
        <w:ind w:right="200"/>
        <w:jc w:val="both"/>
        <w:rPr>
          <w:rFonts w:ascii="Times New Roman" w:eastAsiaTheme="minorEastAsia" w:hAnsi="Times New Roman"/>
          <w:lang w:val="en-GB" w:eastAsia="zh-CN"/>
        </w:rPr>
      </w:pPr>
      <w:r>
        <w:rPr>
          <w:rFonts w:ascii="Times New Roman" w:eastAsiaTheme="minorEastAsia" w:hAnsi="Times New Roman"/>
          <w:lang w:val="en-GB" w:eastAsia="zh-CN"/>
        </w:rPr>
        <w:t>Companies discuss following</w:t>
      </w:r>
      <w:r w:rsidR="000809BC">
        <w:rPr>
          <w:rFonts w:ascii="Times New Roman" w:eastAsiaTheme="minorEastAsia" w:hAnsi="Times New Roman"/>
          <w:lang w:val="en-GB" w:eastAsia="zh-CN"/>
        </w:rPr>
        <w:t xml:space="preserve"> option</w:t>
      </w:r>
      <w:r>
        <w:rPr>
          <w:rFonts w:ascii="Times New Roman" w:eastAsiaTheme="minorEastAsia" w:hAnsi="Times New Roman"/>
          <w:lang w:val="en-GB" w:eastAsia="zh-CN"/>
        </w:rPr>
        <w:t>s</w:t>
      </w:r>
      <w:r w:rsidR="000809BC">
        <w:rPr>
          <w:rFonts w:ascii="Times New Roman" w:eastAsiaTheme="minorEastAsia" w:hAnsi="Times New Roman"/>
          <w:lang w:val="en-GB" w:eastAsia="zh-CN"/>
        </w:rPr>
        <w:t xml:space="preserve">, </w:t>
      </w:r>
    </w:p>
    <w:p w14:paraId="32FA9F93" w14:textId="4F30C684" w:rsidR="004A0A79" w:rsidRDefault="000809BC" w:rsidP="00355947">
      <w:pPr>
        <w:pStyle w:val="a1"/>
        <w:numPr>
          <w:ilvl w:val="0"/>
          <w:numId w:val="35"/>
        </w:numPr>
        <w:ind w:right="200"/>
        <w:rPr>
          <w:rFonts w:eastAsiaTheme="minorEastAsia"/>
        </w:rPr>
      </w:pPr>
      <w:r w:rsidRPr="004A0A79">
        <w:rPr>
          <w:rFonts w:eastAsiaTheme="minorEastAsia"/>
        </w:rPr>
        <w:t>option 1</w:t>
      </w:r>
      <w:r w:rsidR="00E7508F">
        <w:rPr>
          <w:rFonts w:eastAsiaTheme="minorEastAsia" w:hint="eastAsia"/>
        </w:rPr>
        <w:t>:</w:t>
      </w:r>
      <w:r w:rsidRPr="004A0A79">
        <w:rPr>
          <w:rFonts w:eastAsiaTheme="minorEastAsia"/>
        </w:rPr>
        <w:t xml:space="preserve"> overlaid OFDM sequences in one OOK ON chip carries partial information bits so that a UE receivers overlaid OFDM sequences in multiple OOK ON chips to receive the whole information bits</w:t>
      </w:r>
      <w:r w:rsidR="00E7508F">
        <w:rPr>
          <w:rFonts w:eastAsiaTheme="minorEastAsia"/>
        </w:rPr>
        <w:t xml:space="preserve"> </w:t>
      </w:r>
      <w:r w:rsidR="00D50BF3">
        <w:rPr>
          <w:rFonts w:eastAsiaTheme="minorEastAsia"/>
        </w:rPr>
        <w:t xml:space="preserve">[2] </w:t>
      </w:r>
      <w:r w:rsidR="00692D7C">
        <w:rPr>
          <w:rFonts w:eastAsiaTheme="minorEastAsia"/>
        </w:rPr>
        <w:t>[6][9]</w:t>
      </w:r>
      <w:r w:rsidR="00E7508F">
        <w:rPr>
          <w:rFonts w:eastAsiaTheme="minorEastAsia"/>
        </w:rPr>
        <w:t xml:space="preserve">, </w:t>
      </w:r>
      <w:r w:rsidR="00692D7C">
        <w:rPr>
          <w:rFonts w:eastAsiaTheme="minorEastAsia" w:hint="eastAsia"/>
        </w:rPr>
        <w:t>[5]</w:t>
      </w:r>
      <w:r w:rsidR="00E7508F" w:rsidRPr="004A0A79">
        <w:rPr>
          <w:rFonts w:eastAsiaTheme="minorEastAsia"/>
        </w:rPr>
        <w:t xml:space="preserve"> prefers option 1 for M=4</w:t>
      </w:r>
      <w:r w:rsidR="00C67F80">
        <w:rPr>
          <w:rFonts w:eastAsiaTheme="minorEastAsia"/>
        </w:rPr>
        <w:t xml:space="preserve">. </w:t>
      </w:r>
    </w:p>
    <w:p w14:paraId="1D7DAED9" w14:textId="77777777" w:rsidR="004A0A79" w:rsidRDefault="004A0A79" w:rsidP="004A0A79">
      <w:pPr>
        <w:pStyle w:val="a1"/>
        <w:numPr>
          <w:ilvl w:val="0"/>
          <w:numId w:val="0"/>
        </w:numPr>
        <w:ind w:left="420" w:right="200"/>
        <w:rPr>
          <w:rFonts w:eastAsiaTheme="minorEastAsia"/>
        </w:rPr>
      </w:pPr>
    </w:p>
    <w:p w14:paraId="7D142267" w14:textId="0A7AEBA4" w:rsidR="008F2536" w:rsidRDefault="000809BC" w:rsidP="00355947">
      <w:pPr>
        <w:pStyle w:val="a1"/>
        <w:numPr>
          <w:ilvl w:val="0"/>
          <w:numId w:val="35"/>
        </w:numPr>
        <w:ind w:right="200"/>
        <w:rPr>
          <w:rFonts w:eastAsiaTheme="minorEastAsia"/>
        </w:rPr>
      </w:pPr>
      <w:r w:rsidRPr="004A0A79">
        <w:rPr>
          <w:rFonts w:eastAsiaTheme="minorEastAsia"/>
        </w:rPr>
        <w:t xml:space="preserve"> option 2</w:t>
      </w:r>
      <w:r w:rsidR="00E7508F">
        <w:rPr>
          <w:rFonts w:eastAsiaTheme="minorEastAsia" w:hint="eastAsia"/>
        </w:rPr>
        <w:t>:</w:t>
      </w:r>
      <w:r w:rsidRPr="004A0A79">
        <w:rPr>
          <w:rFonts w:eastAsiaTheme="minorEastAsia"/>
        </w:rPr>
        <w:t xml:space="preserve"> overlaid OFDM sequences in one OOK ON chip carries all information bits. prefers to support at least option 1</w:t>
      </w:r>
      <w:r w:rsidR="00E7508F">
        <w:rPr>
          <w:rFonts w:eastAsiaTheme="minorEastAsia"/>
        </w:rPr>
        <w:t xml:space="preserve">. </w:t>
      </w:r>
      <w:r w:rsidR="00692D7C">
        <w:rPr>
          <w:rFonts w:eastAsiaTheme="minorEastAsia"/>
        </w:rPr>
        <w:t>[5]</w:t>
      </w:r>
      <w:r w:rsidR="00634020" w:rsidRPr="004A0A79">
        <w:rPr>
          <w:rFonts w:eastAsiaTheme="minorEastAsia"/>
        </w:rPr>
        <w:t xml:space="preserve"> for M=1/M=2</w:t>
      </w:r>
      <w:r w:rsidR="008F2536" w:rsidRPr="004A0A79">
        <w:rPr>
          <w:rFonts w:eastAsiaTheme="minorEastAsia"/>
        </w:rPr>
        <w:t xml:space="preserve">. </w:t>
      </w:r>
    </w:p>
    <w:p w14:paraId="7DD9E190" w14:textId="58826F56" w:rsidR="00C67F80" w:rsidRPr="00C67F80" w:rsidRDefault="00C67F80" w:rsidP="00B65B14">
      <w:pPr>
        <w:jc w:val="both"/>
        <w:rPr>
          <w:rFonts w:ascii="Times New Roman" w:eastAsiaTheme="minorEastAsia" w:hAnsi="Times New Roman"/>
          <w:lang w:eastAsia="zh-CN"/>
        </w:rPr>
      </w:pPr>
      <w:r w:rsidRPr="00C67F80">
        <w:rPr>
          <w:rFonts w:ascii="Times New Roman" w:eastAsiaTheme="minorEastAsia" w:hAnsi="Times New Roman"/>
          <w:lang w:eastAsia="zh-CN"/>
        </w:rPr>
        <w:t>In FL’s understanding, it is also relevant to the supported maximum number of overlaid OFDM sequences. Companies support</w:t>
      </w:r>
      <w:r>
        <w:rPr>
          <w:rFonts w:ascii="Times New Roman" w:eastAsiaTheme="minorEastAsia" w:hAnsi="Times New Roman"/>
          <w:lang w:eastAsia="zh-CN"/>
        </w:rPr>
        <w:t>ing</w:t>
      </w:r>
      <w:r w:rsidRPr="00C67F80">
        <w:rPr>
          <w:rFonts w:ascii="Times New Roman" w:eastAsiaTheme="minorEastAsia" w:hAnsi="Times New Roman"/>
          <w:lang w:eastAsia="zh-CN"/>
        </w:rPr>
        <w:t xml:space="preserve"> number of candidate sequences per OOK ON chip less than 32 </w:t>
      </w:r>
      <w:r>
        <w:rPr>
          <w:rFonts w:ascii="Times New Roman" w:eastAsiaTheme="minorEastAsia" w:hAnsi="Times New Roman"/>
          <w:lang w:eastAsia="zh-CN"/>
        </w:rPr>
        <w:t xml:space="preserve">naturally support option 1, assuming maximum up to 32 subgroups supported. </w:t>
      </w:r>
    </w:p>
    <w:p w14:paraId="2F79D537" w14:textId="77777777" w:rsidR="00286C92" w:rsidRPr="00286C92" w:rsidRDefault="00286C92" w:rsidP="00983E81">
      <w:pPr>
        <w:ind w:right="200"/>
        <w:jc w:val="both"/>
        <w:rPr>
          <w:rFonts w:ascii="Times New Roman" w:eastAsiaTheme="minorEastAsia" w:hAnsi="Times New Roman"/>
          <w:lang w:val="en-GB" w:eastAsia="zh-CN"/>
        </w:rPr>
      </w:pPr>
    </w:p>
    <w:p w14:paraId="228EDA20" w14:textId="668350C1" w:rsidR="00906A78" w:rsidRDefault="00906A78">
      <w:pPr>
        <w:ind w:left="200" w:right="200"/>
        <w:jc w:val="both"/>
        <w:rPr>
          <w:rFonts w:ascii="Times New Roman" w:hAnsi="Times New Roman"/>
        </w:rPr>
      </w:pPr>
    </w:p>
    <w:p w14:paraId="4D2FF304" w14:textId="74AB547D" w:rsidR="00CB41D2" w:rsidRPr="000F5A23" w:rsidRDefault="00CB41D2" w:rsidP="00CB41D2">
      <w:pPr>
        <w:pStyle w:val="a1"/>
        <w:keepNext/>
        <w:numPr>
          <w:ilvl w:val="0"/>
          <w:numId w:val="0"/>
        </w:numPr>
        <w:tabs>
          <w:tab w:val="left" w:pos="-5500"/>
        </w:tabs>
        <w:spacing w:afterLines="50"/>
        <w:ind w:left="360" w:right="200"/>
        <w:outlineLvl w:val="3"/>
        <w:rPr>
          <w:b/>
        </w:rPr>
      </w:pPr>
      <w:r>
        <w:rPr>
          <w:b/>
        </w:rPr>
        <w:t>Others</w:t>
      </w:r>
      <w:r w:rsidRPr="000F5A23">
        <w:rPr>
          <w:b/>
        </w:rPr>
        <w:t xml:space="preserve"> </w:t>
      </w:r>
    </w:p>
    <w:p w14:paraId="438ACBAD" w14:textId="2D3DCDAF" w:rsidR="00CB41D2" w:rsidRPr="008057BA" w:rsidRDefault="00692D7C" w:rsidP="008057BA">
      <w:pPr>
        <w:jc w:val="both"/>
        <w:rPr>
          <w:rFonts w:ascii="Times New Roman" w:eastAsiaTheme="minorEastAsia" w:hAnsi="Times New Roman"/>
          <w:lang w:eastAsia="zh-CN"/>
        </w:rPr>
      </w:pPr>
      <w:r>
        <w:rPr>
          <w:rFonts w:ascii="Times New Roman" w:eastAsiaTheme="minorEastAsia" w:hAnsi="Times New Roman" w:hint="eastAsia"/>
          <w:lang w:eastAsia="zh-CN"/>
        </w:rPr>
        <w:t>[9]</w:t>
      </w:r>
      <w:r w:rsidR="008057BA" w:rsidRPr="008057BA">
        <w:rPr>
          <w:rFonts w:ascii="Times New Roman" w:eastAsiaTheme="minorEastAsia" w:hAnsi="Times New Roman"/>
          <w:lang w:eastAsia="zh-CN"/>
        </w:rPr>
        <w:t xml:space="preserve"> discusses w</w:t>
      </w:r>
      <w:r w:rsidR="00CB41D2" w:rsidRPr="008057BA">
        <w:rPr>
          <w:rFonts w:ascii="Times New Roman" w:eastAsiaTheme="minorEastAsia" w:hAnsi="Times New Roman"/>
          <w:lang w:eastAsia="zh-CN"/>
        </w:rPr>
        <w:t>hether the information bits carried by overlaid OFDM sequence is codepoint or bitmap indication.</w:t>
      </w:r>
      <w:r w:rsidR="008057BA" w:rsidRPr="008057BA">
        <w:rPr>
          <w:rFonts w:ascii="Times New Roman" w:eastAsiaTheme="minorEastAsia" w:hAnsi="Times New Roman"/>
          <w:lang w:eastAsia="zh-CN"/>
        </w:rPr>
        <w:t xml:space="preserve"> </w:t>
      </w:r>
      <w:r>
        <w:rPr>
          <w:rFonts w:ascii="Times New Roman" w:eastAsiaTheme="minorEastAsia" w:hAnsi="Times New Roman" w:hint="eastAsia"/>
          <w:lang w:eastAsia="zh-CN"/>
        </w:rPr>
        <w:t>[9]</w:t>
      </w:r>
      <w:r w:rsidR="00CB41D2" w:rsidRPr="008057BA">
        <w:rPr>
          <w:rFonts w:ascii="Times New Roman" w:eastAsiaTheme="minorEastAsia" w:hAnsi="Times New Roman"/>
          <w:lang w:eastAsia="zh-CN"/>
        </w:rPr>
        <w:t xml:space="preserve"> proposes the overlay sequences based on bitmap scheme for both RRC idle/inactive and RRC connected mode, for easier sequence detection by OFDM detector, without trying several MOs for sequence detection. </w:t>
      </w:r>
    </w:p>
    <w:p w14:paraId="3EB482EA" w14:textId="4C39C1CC" w:rsidR="00CB41D2" w:rsidRPr="008057BA" w:rsidRDefault="00CB41D2" w:rsidP="008057BA">
      <w:pPr>
        <w:jc w:val="both"/>
        <w:rPr>
          <w:rFonts w:ascii="Times New Roman" w:eastAsiaTheme="minorEastAsia" w:hAnsi="Times New Roman"/>
          <w:lang w:eastAsia="zh-CN"/>
        </w:rPr>
      </w:pPr>
      <w:r w:rsidRPr="008057BA">
        <w:rPr>
          <w:rFonts w:ascii="Times New Roman" w:eastAsiaTheme="minorEastAsia" w:hAnsi="Times New Roman" w:hint="eastAsia"/>
          <w:lang w:eastAsia="zh-CN"/>
        </w:rPr>
        <w:t>H</w:t>
      </w:r>
      <w:r w:rsidRPr="008057BA">
        <w:rPr>
          <w:rFonts w:ascii="Times New Roman" w:eastAsiaTheme="minorEastAsia" w:hAnsi="Times New Roman"/>
          <w:lang w:eastAsia="zh-CN"/>
        </w:rPr>
        <w:t xml:space="preserve">owever, based on FL’s understanding, the agreement </w:t>
      </w:r>
      <w:r w:rsidRPr="008057BA">
        <w:rPr>
          <w:rFonts w:ascii="Times New Roman" w:eastAsiaTheme="minorEastAsia" w:hAnsi="Times New Roman" w:hint="eastAsia"/>
          <w:lang w:eastAsia="zh-CN"/>
        </w:rPr>
        <w:t>t</w:t>
      </w:r>
      <w:r w:rsidRPr="008057BA">
        <w:rPr>
          <w:rFonts w:ascii="Times New Roman" w:eastAsiaTheme="minorEastAsia" w:hAnsi="Times New Roman"/>
          <w:lang w:eastAsia="zh-CN"/>
        </w:rPr>
        <w:t>o use codepoint for RRC idle/inactive state is applicable to both OOK and overlaid OFDM sequence. Bitmap for RRC connected mode can be discussed under section 3.</w:t>
      </w:r>
      <w:r w:rsidR="00E06EAD">
        <w:rPr>
          <w:rFonts w:ascii="Times New Roman" w:eastAsiaTheme="minorEastAsia" w:hAnsi="Times New Roman"/>
          <w:lang w:eastAsia="zh-CN"/>
        </w:rPr>
        <w:t>5</w:t>
      </w:r>
      <w:r w:rsidRPr="008057BA">
        <w:rPr>
          <w:rFonts w:ascii="Times New Roman" w:eastAsiaTheme="minorEastAsia" w:hAnsi="Times New Roman"/>
          <w:lang w:eastAsia="zh-CN"/>
        </w:rPr>
        <w:t xml:space="preserve">. </w:t>
      </w:r>
    </w:p>
    <w:tbl>
      <w:tblPr>
        <w:tblStyle w:val="afffb"/>
        <w:tblW w:w="0" w:type="auto"/>
        <w:tblInd w:w="421" w:type="dxa"/>
        <w:tblLook w:val="04A0" w:firstRow="1" w:lastRow="0" w:firstColumn="1" w:lastColumn="0" w:noHBand="0" w:noVBand="1"/>
      </w:tblPr>
      <w:tblGrid>
        <w:gridCol w:w="8639"/>
      </w:tblGrid>
      <w:tr w:rsidR="00CB41D2" w14:paraId="628350B7" w14:textId="77777777" w:rsidTr="00CB41D2">
        <w:tc>
          <w:tcPr>
            <w:tcW w:w="8639" w:type="dxa"/>
          </w:tcPr>
          <w:p w14:paraId="2E0F2765" w14:textId="77777777" w:rsidR="00CB41D2" w:rsidRPr="00513E07" w:rsidRDefault="00CB41D2" w:rsidP="00BB7D1B">
            <w:pPr>
              <w:rPr>
                <w:rFonts w:ascii="Times New Roman" w:hAnsi="Times New Roman"/>
                <w:lang w:eastAsia="x-none"/>
              </w:rPr>
            </w:pPr>
            <w:r w:rsidRPr="00513E07">
              <w:rPr>
                <w:rFonts w:ascii="Times New Roman" w:hAnsi="Times New Roman"/>
                <w:highlight w:val="green"/>
                <w:lang w:eastAsia="x-none"/>
              </w:rPr>
              <w:t>Agreement</w:t>
            </w:r>
          </w:p>
          <w:p w14:paraId="1667261C" w14:textId="77777777" w:rsidR="00CB41D2" w:rsidRPr="00513E07" w:rsidRDefault="00CB41D2" w:rsidP="00BB7D1B">
            <w:pPr>
              <w:rPr>
                <w:rFonts w:ascii="Times New Roman" w:hAnsi="Times New Roman"/>
                <w:lang w:eastAsia="x-none"/>
              </w:rPr>
            </w:pPr>
            <w:r w:rsidRPr="00513E07">
              <w:rPr>
                <w:rFonts w:ascii="Times New Roman" w:hAnsi="Times New Roman"/>
                <w:lang w:eastAsia="x-none"/>
              </w:rPr>
              <w:t>For RRC idle/inactive state, support the following option for at least indicating subgroup information using LP-WUS:</w:t>
            </w:r>
          </w:p>
          <w:p w14:paraId="0E2DC08A" w14:textId="77777777" w:rsidR="00CB41D2" w:rsidRPr="00513E07" w:rsidRDefault="00CB41D2" w:rsidP="00355947">
            <w:pPr>
              <w:numPr>
                <w:ilvl w:val="0"/>
                <w:numId w:val="42"/>
              </w:numPr>
              <w:rPr>
                <w:rFonts w:ascii="Times New Roman" w:hAnsi="Times New Roman"/>
              </w:rPr>
            </w:pPr>
            <w:r w:rsidRPr="00513E07">
              <w:rPr>
                <w:rFonts w:ascii="Times New Roman" w:hAnsi="Times New Roman"/>
              </w:rPr>
              <w:lastRenderedPageBreak/>
              <w:t>Option 2: A LP-WUS indicates a codepoint value corresponding to one or more subgroup(s) from N subgroups for part of, one or more POs</w:t>
            </w:r>
          </w:p>
          <w:p w14:paraId="0C4022BC" w14:textId="77777777" w:rsidR="00CB41D2" w:rsidRPr="00513E07" w:rsidRDefault="00CB41D2" w:rsidP="00355947">
            <w:pPr>
              <w:numPr>
                <w:ilvl w:val="1"/>
                <w:numId w:val="42"/>
              </w:numPr>
              <w:rPr>
                <w:rFonts w:ascii="Times New Roman" w:hAnsi="Times New Roman"/>
              </w:rPr>
            </w:pPr>
            <w:r w:rsidRPr="00513E07">
              <w:rPr>
                <w:rFonts w:ascii="Times New Roman" w:hAnsi="Times New Roman"/>
              </w:rPr>
              <w:t>UE monitoring one or more MOs (up to X MOs) for the same beam within an LO is supported</w:t>
            </w:r>
          </w:p>
          <w:p w14:paraId="13814D68" w14:textId="77777777" w:rsidR="00CB41D2" w:rsidRPr="00CD4911" w:rsidRDefault="00CB41D2" w:rsidP="00355947">
            <w:pPr>
              <w:numPr>
                <w:ilvl w:val="2"/>
                <w:numId w:val="42"/>
              </w:numPr>
              <w:rPr>
                <w:rFonts w:ascii="Times New Roman" w:hAnsi="Times New Roman"/>
              </w:rPr>
            </w:pPr>
            <w:r w:rsidRPr="00513E07">
              <w:rPr>
                <w:rFonts w:ascii="Times New Roman" w:hAnsi="Times New Roman"/>
              </w:rPr>
              <w:t>Value of X is larger than 1. FFS on additional details of X.</w:t>
            </w:r>
          </w:p>
        </w:tc>
      </w:tr>
    </w:tbl>
    <w:p w14:paraId="6ADC2333" w14:textId="77777777" w:rsidR="00970480" w:rsidRDefault="00970480">
      <w:pPr>
        <w:widowControl w:val="0"/>
        <w:ind w:left="200" w:right="200"/>
        <w:jc w:val="both"/>
        <w:rPr>
          <w:rFonts w:ascii="Times New Roman" w:eastAsiaTheme="minorEastAsia" w:hAnsi="Times New Roman"/>
          <w:szCs w:val="20"/>
          <w:lang w:val="en-GB" w:eastAsia="zh-CN"/>
        </w:rPr>
      </w:pPr>
    </w:p>
    <w:p w14:paraId="1A3F3D16" w14:textId="6959BB01" w:rsidR="00970480" w:rsidRDefault="00037EFE">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32"/>
          <w:szCs w:val="20"/>
          <w:lang w:val="en-GB" w:eastAsia="zh-CN"/>
        </w:rPr>
      </w:pPr>
      <w:r>
        <w:rPr>
          <w:rFonts w:ascii="Times New Roman" w:eastAsia="宋体" w:hAnsi="Times New Roman"/>
          <w:sz w:val="28"/>
          <w:szCs w:val="28"/>
          <w:lang w:val="en-GB" w:eastAsia="zh-CN"/>
        </w:rPr>
        <w:t xml:space="preserve">The schemes </w:t>
      </w:r>
      <w:r w:rsidR="00F0294A">
        <w:rPr>
          <w:rFonts w:ascii="Times New Roman" w:eastAsia="宋体" w:hAnsi="Times New Roman"/>
          <w:sz w:val="28"/>
          <w:szCs w:val="28"/>
          <w:lang w:val="en-GB" w:eastAsia="zh-CN"/>
        </w:rPr>
        <w:t xml:space="preserve">for OOK </w:t>
      </w:r>
      <w:r>
        <w:rPr>
          <w:rFonts w:ascii="Times New Roman" w:eastAsia="宋体" w:hAnsi="Times New Roman"/>
          <w:sz w:val="28"/>
          <w:szCs w:val="28"/>
          <w:lang w:val="en-GB" w:eastAsia="zh-CN"/>
        </w:rPr>
        <w:t>to meet target requirements for LP-WUS</w:t>
      </w:r>
      <w:r>
        <w:rPr>
          <w:rFonts w:ascii="Times New Roman" w:eastAsia="宋体" w:hAnsi="Times New Roman"/>
          <w:sz w:val="32"/>
          <w:szCs w:val="20"/>
          <w:lang w:val="en-GB" w:eastAsia="zh-CN"/>
        </w:rPr>
        <w:t xml:space="preserve"> </w:t>
      </w:r>
    </w:p>
    <w:p w14:paraId="07173BA7" w14:textId="77777777" w:rsidR="00970480" w:rsidRDefault="00037EFE">
      <w:pPr>
        <w:pStyle w:val="B2"/>
        <w:spacing w:before="120" w:after="120"/>
        <w:ind w:left="0" w:right="200" w:firstLineChars="200" w:firstLine="400"/>
        <w:rPr>
          <w:rStyle w:val="B1Char"/>
          <w:rFonts w:eastAsia="宋体"/>
          <w:lang w:eastAsia="zh-CN"/>
        </w:rPr>
      </w:pPr>
      <w:r>
        <w:rPr>
          <w:rStyle w:val="B1Char"/>
          <w:rFonts w:eastAsia="宋体"/>
          <w:lang w:eastAsia="zh-CN"/>
        </w:rPr>
        <w:t xml:space="preserve">RAN1 made following agreement.  </w:t>
      </w:r>
    </w:p>
    <w:tbl>
      <w:tblPr>
        <w:tblStyle w:val="afffb"/>
        <w:tblW w:w="0" w:type="auto"/>
        <w:tblInd w:w="279" w:type="dxa"/>
        <w:tblLook w:val="04A0" w:firstRow="1" w:lastRow="0" w:firstColumn="1" w:lastColumn="0" w:noHBand="0" w:noVBand="1"/>
      </w:tblPr>
      <w:tblGrid>
        <w:gridCol w:w="8781"/>
      </w:tblGrid>
      <w:tr w:rsidR="00970480" w14:paraId="4325CDA1" w14:textId="77777777">
        <w:tc>
          <w:tcPr>
            <w:tcW w:w="8781" w:type="dxa"/>
          </w:tcPr>
          <w:p w14:paraId="21583429" w14:textId="77777777" w:rsidR="00970480" w:rsidRDefault="00037EFE">
            <w:pPr>
              <w:ind w:left="200" w:right="200"/>
              <w:rPr>
                <w:rFonts w:ascii="Times New Roman" w:hAnsi="Times New Roman"/>
                <w:lang w:val="en-GB" w:bidi="ar"/>
              </w:rPr>
            </w:pPr>
            <w:r>
              <w:rPr>
                <w:rFonts w:ascii="Times New Roman" w:hAnsi="Times New Roman"/>
                <w:highlight w:val="green"/>
                <w:lang w:val="en-GB" w:bidi="ar"/>
              </w:rPr>
              <w:t>Agreement</w:t>
            </w:r>
          </w:p>
          <w:p w14:paraId="4FD5CF1A" w14:textId="77777777" w:rsidR="00970480" w:rsidRDefault="00037EFE">
            <w:pPr>
              <w:ind w:left="200" w:right="200"/>
              <w:rPr>
                <w:rFonts w:ascii="Times New Roman" w:eastAsia="Malgun Gothic" w:hAnsi="Times New Roman"/>
                <w:lang w:val="en-GB"/>
              </w:rPr>
            </w:pPr>
            <w:bookmarkStart w:id="25" w:name="_Hlk182298574"/>
            <w:r>
              <w:rPr>
                <w:rFonts w:ascii="Times New Roman" w:eastAsia="Malgun Gothic" w:hAnsi="Times New Roman"/>
                <w:lang w:val="en-GB"/>
              </w:rPr>
              <w:t>Down-select among the following alternatives for LP-WUS information for OOK to</w:t>
            </w:r>
            <w:bookmarkStart w:id="26" w:name="_Hlk182133962"/>
            <w:r>
              <w:rPr>
                <w:rFonts w:ascii="Times New Roman" w:eastAsia="Malgun Gothic" w:hAnsi="Times New Roman"/>
                <w:lang w:val="en-GB"/>
              </w:rPr>
              <w:t xml:space="preserve"> meet target requirements</w:t>
            </w:r>
            <w:bookmarkEnd w:id="25"/>
            <w:r>
              <w:rPr>
                <w:rFonts w:ascii="Times New Roman" w:eastAsia="Malgun Gothic" w:hAnsi="Times New Roman"/>
                <w:lang w:val="en-GB"/>
              </w:rPr>
              <w:t>:</w:t>
            </w:r>
            <w:bookmarkEnd w:id="26"/>
            <w:r>
              <w:rPr>
                <w:rFonts w:ascii="Times New Roman" w:eastAsia="Malgun Gothic" w:hAnsi="Times New Roman"/>
                <w:lang w:val="en-GB"/>
              </w:rPr>
              <w:t xml:space="preserve"> </w:t>
            </w:r>
          </w:p>
          <w:p w14:paraId="5876F9DA" w14:textId="77777777" w:rsidR="00970480" w:rsidRDefault="00037EFE">
            <w:pPr>
              <w:pStyle w:val="a1"/>
              <w:ind w:left="200" w:right="200" w:firstLine="200"/>
              <w:jc w:val="left"/>
            </w:pPr>
            <w:r>
              <w:t xml:space="preserve">adding CRC </w:t>
            </w:r>
          </w:p>
          <w:p w14:paraId="675BFF21" w14:textId="77777777" w:rsidR="00970480" w:rsidRDefault="00037EFE">
            <w:pPr>
              <w:pStyle w:val="a1"/>
              <w:ind w:left="200" w:right="200" w:firstLine="200"/>
              <w:jc w:val="left"/>
            </w:pPr>
            <w:r>
              <w:t>channel coding other than Manchester coding, including rate matching if any</w:t>
            </w:r>
          </w:p>
          <w:p w14:paraId="4F577426" w14:textId="77777777" w:rsidR="00970480" w:rsidRDefault="00037EFE">
            <w:pPr>
              <w:pStyle w:val="a1"/>
              <w:ind w:left="200" w:right="200" w:firstLine="200"/>
              <w:jc w:val="left"/>
            </w:pPr>
            <w:r>
              <w:t>mapped to a binary sequence/codeword, include truncation if any</w:t>
            </w:r>
          </w:p>
          <w:p w14:paraId="690FA381" w14:textId="77777777" w:rsidR="00970480" w:rsidRDefault="00037EFE">
            <w:pPr>
              <w:pStyle w:val="a1"/>
              <w:ind w:left="200" w:right="200" w:firstLine="200"/>
              <w:jc w:val="left"/>
            </w:pPr>
            <w:r>
              <w:t>repetition, including rate matching if any</w:t>
            </w:r>
          </w:p>
          <w:p w14:paraId="18007391" w14:textId="77777777" w:rsidR="00970480" w:rsidRDefault="00037EFE">
            <w:pPr>
              <w:pStyle w:val="a1"/>
              <w:ind w:left="200" w:right="200" w:firstLine="200"/>
              <w:jc w:val="left"/>
            </w:pPr>
            <w:bookmarkStart w:id="27" w:name="_Hlk182298641"/>
            <w:r>
              <w:t>Note: combination of options above is not precluded</w:t>
            </w:r>
          </w:p>
          <w:p w14:paraId="645E4423" w14:textId="77777777" w:rsidR="00970480" w:rsidRDefault="00037EFE">
            <w:pPr>
              <w:pStyle w:val="a1"/>
              <w:ind w:left="200" w:right="200" w:firstLine="200"/>
              <w:jc w:val="left"/>
            </w:pPr>
            <w:r>
              <w:t>Note: combination of Manchester coding with above is assumed</w:t>
            </w:r>
          </w:p>
          <w:bookmarkEnd w:id="27"/>
          <w:p w14:paraId="0F68D0FA" w14:textId="77777777" w:rsidR="00970480" w:rsidRDefault="00037EFE">
            <w:pPr>
              <w:pStyle w:val="B2"/>
              <w:spacing w:before="120" w:after="120"/>
              <w:ind w:left="0" w:right="200" w:firstLine="0"/>
              <w:rPr>
                <w:rStyle w:val="B1Char"/>
                <w:rFonts w:eastAsia="宋体"/>
              </w:rPr>
            </w:pPr>
            <w:r>
              <w:rPr>
                <w:rFonts w:eastAsia="微软雅黑"/>
              </w:rPr>
              <w:t>FFS how LP-WUS is transmitted within a MO/MOs</w:t>
            </w:r>
          </w:p>
        </w:tc>
      </w:tr>
    </w:tbl>
    <w:p w14:paraId="037883BC" w14:textId="54F64783" w:rsidR="00970480" w:rsidRDefault="00037EFE">
      <w:pPr>
        <w:pStyle w:val="a3"/>
        <w:ind w:left="200" w:right="200"/>
      </w:pPr>
      <w:r>
        <w:t xml:space="preserve">For </w:t>
      </w:r>
      <w:r>
        <w:rPr>
          <w:lang w:val="en-GB"/>
        </w:rPr>
        <w:t>candidate alternatives for LP-WUS information for OOK to meet target requirements</w:t>
      </w:r>
      <w:r w:rsidR="00363528">
        <w:rPr>
          <w:lang w:val="en-GB"/>
        </w:rPr>
        <w:t xml:space="preserve">, company views are summarized as below: </w:t>
      </w:r>
    </w:p>
    <w:p w14:paraId="11195A9C" w14:textId="6E388F73" w:rsidR="00ED10E0" w:rsidRDefault="00037EFE">
      <w:pPr>
        <w:pStyle w:val="a1"/>
        <w:ind w:left="200" w:right="200" w:firstLine="200"/>
      </w:pPr>
      <w:r>
        <w:rPr>
          <w:u w:val="single"/>
        </w:rPr>
        <w:t>Option</w:t>
      </w:r>
      <w:r w:rsidR="00DF6BAD">
        <w:rPr>
          <w:u w:val="single"/>
        </w:rPr>
        <w:t xml:space="preserve"> </w:t>
      </w:r>
      <w:r>
        <w:rPr>
          <w:u w:val="single"/>
        </w:rPr>
        <w:t>1</w:t>
      </w:r>
      <w:r>
        <w:t xml:space="preserve">: Adding CRC, supported by </w:t>
      </w:r>
      <w:r w:rsidR="00692D7C">
        <w:t>[2]</w:t>
      </w:r>
      <w:r w:rsidR="004D7848" w:rsidRPr="004D7848">
        <w:t xml:space="preserve"> </w:t>
      </w:r>
      <w:r w:rsidR="004D7848">
        <w:t>[3]</w:t>
      </w:r>
      <w:r w:rsidR="00ED10E0">
        <w:t xml:space="preserve"> </w:t>
      </w:r>
      <w:r w:rsidR="00692D7C">
        <w:t>[7]</w:t>
      </w:r>
      <w:r w:rsidR="004D7848">
        <w:t xml:space="preserve">[9] [12] </w:t>
      </w:r>
      <w:r w:rsidR="00692D7C">
        <w:t>[13]</w:t>
      </w:r>
      <w:r w:rsidR="004D7848" w:rsidRPr="004D7848">
        <w:t xml:space="preserve"> </w:t>
      </w:r>
      <w:r w:rsidR="004D7848">
        <w:t>[15]</w:t>
      </w:r>
      <w:r w:rsidR="004D7848" w:rsidRPr="004D7848">
        <w:t xml:space="preserve"> </w:t>
      </w:r>
      <w:r w:rsidR="004D7848">
        <w:t xml:space="preserve">[19] </w:t>
      </w:r>
      <w:r w:rsidR="00692D7C">
        <w:t>[23][26]</w:t>
      </w:r>
    </w:p>
    <w:p w14:paraId="7A287373" w14:textId="51EA9470" w:rsidR="00970480" w:rsidRDefault="00037EFE">
      <w:pPr>
        <w:pStyle w:val="a3"/>
        <w:ind w:left="200" w:right="200"/>
      </w:pPr>
      <w:r>
        <w:t>CRC can be used to control FAR from noise and from other codepoints</w:t>
      </w:r>
      <w:r w:rsidR="00EC69C6">
        <w:rPr>
          <w:rFonts w:hint="eastAsia"/>
        </w:rPr>
        <w:t>/</w:t>
      </w:r>
      <w:r w:rsidR="00EC69C6">
        <w:t>bit value</w:t>
      </w:r>
      <w:r>
        <w:t xml:space="preserve">. FAR performance depends on number of CRC bits which can be independent of SNR. </w:t>
      </w:r>
    </w:p>
    <w:p w14:paraId="314BBB0F" w14:textId="314DAC1C" w:rsidR="00EC69C6" w:rsidRDefault="00EC69C6" w:rsidP="00EC69C6">
      <w:pPr>
        <w:pStyle w:val="a3"/>
        <w:ind w:left="200" w:right="200"/>
      </w:pPr>
      <w:r>
        <w:t xml:space="preserve">Companies support CRC for bitmap, but have different views on the necessity of CRC for codepoint. </w:t>
      </w:r>
      <w:r w:rsidR="00692D7C">
        <w:t>[2][8]</w:t>
      </w:r>
      <w:r>
        <w:t xml:space="preserve"> think no need of CRC for codepoint</w:t>
      </w:r>
      <w:r w:rsidRPr="00B23793">
        <w:t>.</w:t>
      </w:r>
      <w:r>
        <w:t xml:space="preserve"> </w:t>
      </w:r>
      <w:r w:rsidR="00692D7C">
        <w:t>[7][3]</w:t>
      </w:r>
      <w:r>
        <w:t xml:space="preserve"> think CRC is still needed</w:t>
      </w:r>
      <w:r w:rsidR="00822946">
        <w:t xml:space="preserve"> to control FA</w:t>
      </w:r>
      <w:r w:rsidR="00114259">
        <w:t>R</w:t>
      </w:r>
      <w:r w:rsidR="00822946">
        <w:t xml:space="preserve">. </w:t>
      </w:r>
    </w:p>
    <w:p w14:paraId="06DDFA3F" w14:textId="5ADBE3B8" w:rsidR="00970480" w:rsidRPr="00ED10E0" w:rsidRDefault="00692D7C" w:rsidP="008057BA">
      <w:pPr>
        <w:pStyle w:val="a3"/>
        <w:ind w:left="200" w:right="200"/>
        <w:rPr>
          <w:color w:val="808080" w:themeColor="background1" w:themeShade="80"/>
        </w:rPr>
      </w:pPr>
      <w:r w:rsidRPr="004D7848">
        <w:t>[2][12]</w:t>
      </w:r>
      <w:r w:rsidR="00037EFE">
        <w:t xml:space="preserve"> discusses CRC length, and factors impacting CRC length, e.g., size of information bits, probability of transmitting a LP-WUS</w:t>
      </w:r>
      <w:r w:rsidR="00B435C4">
        <w:t>, e.g., no larger than 6 bits CRC would be sufficient for RRC connected mode.</w:t>
      </w:r>
      <w:r w:rsidR="00037EFE">
        <w:t xml:space="preserve">  </w:t>
      </w:r>
    </w:p>
    <w:p w14:paraId="067EA94A" w14:textId="5DB7B369" w:rsidR="00970480" w:rsidRDefault="00692D7C">
      <w:pPr>
        <w:pStyle w:val="a3"/>
        <w:ind w:left="200" w:right="200"/>
      </w:pPr>
      <w:r>
        <w:rPr>
          <w:rFonts w:hint="eastAsia"/>
        </w:rPr>
        <w:t>[9]</w:t>
      </w:r>
      <w:r w:rsidR="007C7CA8">
        <w:t xml:space="preserve"> proposes appending a known bits to the information bits instead of CRC to improve detection performance. </w:t>
      </w:r>
    </w:p>
    <w:p w14:paraId="52506E4A" w14:textId="5E996A35" w:rsidR="00ED10E0" w:rsidRDefault="00037EFE">
      <w:pPr>
        <w:pStyle w:val="a1"/>
        <w:ind w:left="200" w:right="200" w:firstLine="200"/>
      </w:pPr>
      <w:r>
        <w:rPr>
          <w:u w:val="single"/>
        </w:rPr>
        <w:t>Option 2</w:t>
      </w:r>
      <w:r>
        <w:t xml:space="preserve">: channel coding other than Manchester coding, including rate matching if any, supported by </w:t>
      </w:r>
      <w:r w:rsidR="00692D7C">
        <w:t>[2]</w:t>
      </w:r>
      <w:r w:rsidR="00C8256B">
        <w:t xml:space="preserve"> </w:t>
      </w:r>
      <w:r w:rsidR="00692D7C">
        <w:t>[8][9]</w:t>
      </w:r>
      <w:r w:rsidR="004D7848">
        <w:t xml:space="preserve"> </w:t>
      </w:r>
      <w:r w:rsidR="00692D7C">
        <w:t>[15][18][26]</w:t>
      </w:r>
      <w:r w:rsidR="004D7848" w:rsidRPr="004D7848">
        <w:t xml:space="preserve"> </w:t>
      </w:r>
      <w:r w:rsidR="004D7848">
        <w:t>[27]</w:t>
      </w:r>
    </w:p>
    <w:p w14:paraId="0EC8124A" w14:textId="3E8C496C" w:rsidR="00C8256B" w:rsidRDefault="00692D7C" w:rsidP="00C8256B">
      <w:pPr>
        <w:pStyle w:val="a3"/>
        <w:ind w:left="200" w:right="200"/>
      </w:pPr>
      <w:r>
        <w:t>[2][8][9]</w:t>
      </w:r>
      <w:r w:rsidR="00C8256B">
        <w:t xml:space="preserve"> provides simulation results comparing </w:t>
      </w:r>
      <w:r w:rsidR="00C8256B">
        <w:rPr>
          <w:rFonts w:hint="eastAsia"/>
        </w:rPr>
        <w:t>channel</w:t>
      </w:r>
      <w:r w:rsidR="00C8256B">
        <w:t xml:space="preserve"> coding and repetition, showing channel coding outperforms repetition. </w:t>
      </w:r>
    </w:p>
    <w:p w14:paraId="72377836" w14:textId="5FE14D09" w:rsidR="00970480" w:rsidRPr="009D7F31" w:rsidRDefault="00692D7C" w:rsidP="009D7F31">
      <w:pPr>
        <w:pStyle w:val="a3"/>
        <w:ind w:left="200" w:right="200"/>
      </w:pPr>
      <w:r>
        <w:rPr>
          <w:rFonts w:hint="eastAsia"/>
        </w:rPr>
        <w:t>[2]</w:t>
      </w:r>
      <w:r>
        <w:t>[8]</w:t>
      </w:r>
      <w:r w:rsidR="00AA3E89">
        <w:t xml:space="preserve"> </w:t>
      </w:r>
      <w:r w:rsidR="00C8256B">
        <w:rPr>
          <w:rFonts w:hint="eastAsia"/>
        </w:rPr>
        <w:t>pr</w:t>
      </w:r>
      <w:r w:rsidR="00C8256B">
        <w:t xml:space="preserve">opose to reuse NR RM coding with rate matching, which can </w:t>
      </w:r>
      <w:r w:rsidR="00037EFE" w:rsidRPr="009D7F31">
        <w:rPr>
          <w:lang w:val="en-GB"/>
        </w:rPr>
        <w:t xml:space="preserve">flexibly map different </w:t>
      </w:r>
      <w:r w:rsidR="009D7F31">
        <w:rPr>
          <w:lang w:val="en-GB"/>
        </w:rPr>
        <w:t>information bits</w:t>
      </w:r>
      <w:r w:rsidR="00037EFE" w:rsidRPr="009D7F31">
        <w:rPr>
          <w:lang w:val="en-GB"/>
        </w:rPr>
        <w:t xml:space="preserve"> lengths L (e.g., at least L= 4 for 16 codepoints, L=5 for 32 codepoints) to flexible number of available OFDM symbols in a LP-WUS MO.</w:t>
      </w:r>
      <w:r w:rsidR="00A62558">
        <w:rPr>
          <w:lang w:val="en-GB"/>
        </w:rPr>
        <w:t xml:space="preserve"> </w:t>
      </w:r>
      <w:r>
        <w:t>[27]</w:t>
      </w:r>
      <w:r w:rsidR="00A62558">
        <w:t xml:space="preserve"> mention 16-bit RM codeword. </w:t>
      </w:r>
    </w:p>
    <w:p w14:paraId="3C9ABEDD" w14:textId="77777777" w:rsidR="00970480" w:rsidRDefault="00970480" w:rsidP="005E5B8B">
      <w:pPr>
        <w:pStyle w:val="a3"/>
        <w:ind w:right="200"/>
      </w:pPr>
    </w:p>
    <w:p w14:paraId="3AB6C47F" w14:textId="1EC8A862" w:rsidR="00D770EA" w:rsidRDefault="00037EFE">
      <w:pPr>
        <w:pStyle w:val="a1"/>
        <w:ind w:left="200" w:right="200" w:firstLine="200"/>
      </w:pPr>
      <w:r>
        <w:rPr>
          <w:u w:val="single"/>
        </w:rPr>
        <w:t>Option 3</w:t>
      </w:r>
      <w:r>
        <w:t>: mapped to a binary sequence/codeword, include truncation if any, supported by</w:t>
      </w:r>
      <w:r w:rsidR="00D770EA">
        <w:t xml:space="preserve"> </w:t>
      </w:r>
      <w:r w:rsidR="004D7848">
        <w:t>[5]</w:t>
      </w:r>
      <w:r w:rsidR="004D7848">
        <w:rPr>
          <w:rFonts w:hint="eastAsia"/>
        </w:rPr>
        <w:t xml:space="preserve"> </w:t>
      </w:r>
      <w:r w:rsidR="00692D7C">
        <w:rPr>
          <w:rFonts w:hint="eastAsia"/>
        </w:rPr>
        <w:t>[6]</w:t>
      </w:r>
      <w:r w:rsidR="00692D7C">
        <w:t>[13]</w:t>
      </w:r>
      <w:r w:rsidR="004D7848">
        <w:t xml:space="preserve"> </w:t>
      </w:r>
      <w:r w:rsidR="00692D7C">
        <w:t>[16]</w:t>
      </w:r>
      <w:r w:rsidR="004D7848">
        <w:t>[21]</w:t>
      </w:r>
    </w:p>
    <w:p w14:paraId="1E8EA29A" w14:textId="3BA7BBD7" w:rsidR="00970480" w:rsidRDefault="00037EFE">
      <w:pPr>
        <w:pStyle w:val="a3"/>
        <w:ind w:left="200" w:right="200"/>
      </w:pPr>
      <w:r>
        <w:t>[6] considers Hadamard sequence, [5] considers Walsh sequence an</w:t>
      </w:r>
      <w:r w:rsidRPr="0029657E">
        <w:t>d [21] considers Kasami sequences, Gold sequences, or m-sequences with good correlation properties.</w:t>
      </w:r>
      <w:r>
        <w:t xml:space="preserve"> </w:t>
      </w:r>
    </w:p>
    <w:p w14:paraId="731D5CCC" w14:textId="77777777" w:rsidR="00970480" w:rsidRDefault="00970480">
      <w:pPr>
        <w:pStyle w:val="a3"/>
        <w:ind w:left="200" w:right="200"/>
      </w:pPr>
    </w:p>
    <w:p w14:paraId="3A5C746A" w14:textId="3CC6C0B8" w:rsidR="00E04A19" w:rsidRDefault="00037EFE" w:rsidP="00E04A19">
      <w:pPr>
        <w:pStyle w:val="a1"/>
        <w:ind w:left="200" w:right="200" w:firstLine="200"/>
        <w:jc w:val="left"/>
      </w:pPr>
      <w:r>
        <w:rPr>
          <w:u w:val="single"/>
        </w:rPr>
        <w:t>Option 4</w:t>
      </w:r>
      <w:r>
        <w:t xml:space="preserve">: repetition, including rate matching if any, supported by </w:t>
      </w:r>
      <w:r w:rsidR="00692D7C">
        <w:t>[2]</w:t>
      </w:r>
      <w:r w:rsidR="004D7848" w:rsidRPr="004D7848">
        <w:t xml:space="preserve"> </w:t>
      </w:r>
      <w:r w:rsidR="004D7848">
        <w:t xml:space="preserve">[3] </w:t>
      </w:r>
      <w:r w:rsidR="00692D7C">
        <w:t>[4]</w:t>
      </w:r>
      <w:r w:rsidR="004D7848" w:rsidRPr="004D7848">
        <w:t xml:space="preserve"> </w:t>
      </w:r>
      <w:r w:rsidR="004D7848">
        <w:t xml:space="preserve">[5] </w:t>
      </w:r>
      <w:r w:rsidR="00692D7C">
        <w:t>[7]</w:t>
      </w:r>
      <w:r w:rsidR="004D7848" w:rsidRPr="004D7848">
        <w:t xml:space="preserve"> </w:t>
      </w:r>
      <w:r w:rsidR="004D7848">
        <w:t xml:space="preserve">[8] </w:t>
      </w:r>
      <w:r w:rsidR="00692D7C">
        <w:t>[11]</w:t>
      </w:r>
      <w:r w:rsidR="004D7848">
        <w:t xml:space="preserve"> </w:t>
      </w:r>
      <w:r w:rsidR="00692D7C">
        <w:t>[17][20]</w:t>
      </w:r>
      <w:r w:rsidR="004D7848">
        <w:t xml:space="preserve"> </w:t>
      </w:r>
      <w:r w:rsidR="00692D7C">
        <w:t>[23]</w:t>
      </w:r>
      <w:r w:rsidRPr="00D75613">
        <w:t xml:space="preserve"> </w:t>
      </w:r>
      <w:r w:rsidR="004D7848">
        <w:t>[24]</w:t>
      </w:r>
    </w:p>
    <w:p w14:paraId="21A0F6B2" w14:textId="77777777" w:rsidR="00970480" w:rsidRDefault="00970480">
      <w:pPr>
        <w:ind w:left="200" w:right="200"/>
        <w:rPr>
          <w:rFonts w:ascii="Times New Roman" w:eastAsia="微软雅黑" w:hAnsi="Times New Roman"/>
          <w:bCs/>
          <w:iCs/>
          <w:kern w:val="2"/>
          <w:szCs w:val="20"/>
          <w:lang w:val="en-GB" w:eastAsia="zh-CN"/>
        </w:rPr>
      </w:pPr>
    </w:p>
    <w:p w14:paraId="3724CA34" w14:textId="77777777" w:rsidR="00970480" w:rsidRDefault="00037EFE">
      <w:pPr>
        <w:ind w:left="200" w:right="200"/>
        <w:rPr>
          <w:rFonts w:ascii="Times New Roman" w:eastAsia="微软雅黑" w:hAnsi="Times New Roman"/>
          <w:bCs/>
          <w:iCs/>
          <w:kern w:val="2"/>
          <w:szCs w:val="20"/>
          <w:lang w:val="en-GB" w:eastAsia="zh-CN"/>
        </w:rPr>
      </w:pPr>
      <w:r>
        <w:rPr>
          <w:rFonts w:ascii="Times New Roman" w:eastAsia="微软雅黑" w:hAnsi="Times New Roman"/>
          <w:bCs/>
          <w:iCs/>
          <w:kern w:val="2"/>
          <w:szCs w:val="20"/>
          <w:lang w:val="en-GB" w:eastAsia="zh-CN"/>
        </w:rPr>
        <w:t xml:space="preserve">Companies discuss different repetition schemes, including bit level repetition, OFDM symbol level repetition and block level repetition. </w:t>
      </w:r>
    </w:p>
    <w:p w14:paraId="2D33038A" w14:textId="2263CEEA" w:rsidR="00970480" w:rsidRDefault="00037EFE" w:rsidP="00355947">
      <w:pPr>
        <w:pStyle w:val="a3"/>
        <w:numPr>
          <w:ilvl w:val="0"/>
          <w:numId w:val="28"/>
        </w:numPr>
        <w:ind w:left="200" w:right="200" w:firstLine="200"/>
      </w:pPr>
      <w:r>
        <w:t xml:space="preserve">Bit level repetition: </w:t>
      </w:r>
      <w:r w:rsidR="004D7848">
        <w:t xml:space="preserve">[3] </w:t>
      </w:r>
      <w:r w:rsidR="00692D7C">
        <w:t>[4]</w:t>
      </w:r>
      <w:r w:rsidR="004D7848">
        <w:t xml:space="preserve"> </w:t>
      </w:r>
      <w:r w:rsidR="00692D7C">
        <w:t>[17]</w:t>
      </w:r>
    </w:p>
    <w:p w14:paraId="191B82F4" w14:textId="41D91B13" w:rsidR="00970480" w:rsidRDefault="00037EFE" w:rsidP="00355947">
      <w:pPr>
        <w:pStyle w:val="a3"/>
        <w:numPr>
          <w:ilvl w:val="0"/>
          <w:numId w:val="28"/>
        </w:numPr>
        <w:ind w:left="200" w:right="200" w:firstLine="200"/>
      </w:pPr>
      <w:r>
        <w:t xml:space="preserve">OFDM symbol level repetition: </w:t>
      </w:r>
      <w:r w:rsidR="00692D7C">
        <w:t>[4]</w:t>
      </w:r>
    </w:p>
    <w:p w14:paraId="4F7B787F" w14:textId="7BC7F9A8" w:rsidR="00970480" w:rsidRDefault="00037EFE" w:rsidP="00355947">
      <w:pPr>
        <w:pStyle w:val="a3"/>
        <w:numPr>
          <w:ilvl w:val="0"/>
          <w:numId w:val="28"/>
        </w:numPr>
        <w:ind w:left="200" w:right="200" w:firstLine="200"/>
      </w:pPr>
      <w:r>
        <w:t xml:space="preserve">Block-level repetition: </w:t>
      </w:r>
      <w:r w:rsidR="00692D7C">
        <w:t>[2][4][8][11][17]</w:t>
      </w:r>
    </w:p>
    <w:p w14:paraId="4ECA8045" w14:textId="77777777" w:rsidR="00970480" w:rsidRDefault="00970480">
      <w:pPr>
        <w:pStyle w:val="a3"/>
        <w:ind w:left="200" w:right="200"/>
        <w:rPr>
          <w:lang w:val="en-GB"/>
        </w:rPr>
      </w:pPr>
    </w:p>
    <w:p w14:paraId="49A7B2A1" w14:textId="77777777" w:rsidR="00970480" w:rsidRDefault="00037EFE">
      <w:pPr>
        <w:pStyle w:val="a3"/>
        <w:ind w:left="200" w:right="200"/>
        <w:jc w:val="center"/>
        <w:rPr>
          <w:lang w:val="en-GB"/>
        </w:rPr>
      </w:pPr>
      <w:r>
        <w:rPr>
          <w:b/>
          <w:bCs/>
          <w:lang w:val="en-GB"/>
        </w:rPr>
        <w:t>Table 2 Analysis for option 2-1 and option 2-2 provided by companies</w:t>
      </w:r>
    </w:p>
    <w:tbl>
      <w:tblPr>
        <w:tblStyle w:val="afffb"/>
        <w:tblW w:w="0" w:type="auto"/>
        <w:tblLook w:val="04A0" w:firstRow="1" w:lastRow="0" w:firstColumn="1" w:lastColumn="0" w:noHBand="0" w:noVBand="1"/>
      </w:tblPr>
      <w:tblGrid>
        <w:gridCol w:w="2547"/>
        <w:gridCol w:w="6513"/>
      </w:tblGrid>
      <w:tr w:rsidR="00970480" w14:paraId="43BC24CC" w14:textId="77777777">
        <w:tc>
          <w:tcPr>
            <w:tcW w:w="2547" w:type="dxa"/>
          </w:tcPr>
          <w:p w14:paraId="417CA2FB" w14:textId="77777777" w:rsidR="00970480" w:rsidRDefault="00970480">
            <w:pPr>
              <w:pStyle w:val="a3"/>
              <w:ind w:left="200" w:right="200"/>
              <w:rPr>
                <w:lang w:val="en-GB"/>
              </w:rPr>
            </w:pPr>
          </w:p>
        </w:tc>
        <w:tc>
          <w:tcPr>
            <w:tcW w:w="6513" w:type="dxa"/>
          </w:tcPr>
          <w:p w14:paraId="65853E83" w14:textId="77777777" w:rsidR="00970480" w:rsidRDefault="00037EFE">
            <w:pPr>
              <w:pStyle w:val="a3"/>
              <w:ind w:left="200" w:right="200"/>
              <w:rPr>
                <w:lang w:val="en-GB"/>
              </w:rPr>
            </w:pPr>
            <w:r>
              <w:rPr>
                <w:lang w:val="en-GB"/>
              </w:rPr>
              <w:t xml:space="preserve">Benefit for corresponding option </w:t>
            </w:r>
          </w:p>
        </w:tc>
      </w:tr>
      <w:tr w:rsidR="00970480" w14:paraId="14FD5AE6" w14:textId="77777777">
        <w:tc>
          <w:tcPr>
            <w:tcW w:w="2547" w:type="dxa"/>
          </w:tcPr>
          <w:p w14:paraId="23DC6D98" w14:textId="77777777" w:rsidR="00970480" w:rsidRDefault="00037EFE">
            <w:pPr>
              <w:pStyle w:val="a3"/>
              <w:ind w:left="200" w:right="200"/>
              <w:rPr>
                <w:lang w:val="en-GB"/>
              </w:rPr>
            </w:pPr>
            <w:r>
              <w:rPr>
                <w:lang w:val="en-GB"/>
              </w:rPr>
              <w:t>Option 1: Adding CRC</w:t>
            </w:r>
          </w:p>
        </w:tc>
        <w:tc>
          <w:tcPr>
            <w:tcW w:w="6513" w:type="dxa"/>
          </w:tcPr>
          <w:p w14:paraId="5A651EA2" w14:textId="77777777" w:rsidR="00970480" w:rsidRDefault="00037EFE" w:rsidP="00355947">
            <w:pPr>
              <w:pStyle w:val="a1"/>
              <w:numPr>
                <w:ilvl w:val="1"/>
                <w:numId w:val="29"/>
              </w:numPr>
              <w:ind w:left="200" w:right="200" w:firstLine="200"/>
            </w:pPr>
            <w:r>
              <w:t xml:space="preserve">Robust to FAR from noise and other codepoint/bit value, independent of SNR. </w:t>
            </w:r>
          </w:p>
          <w:p w14:paraId="7EB1D1AA" w14:textId="77777777" w:rsidR="00970480" w:rsidRDefault="00037EFE" w:rsidP="00355947">
            <w:pPr>
              <w:pStyle w:val="a1"/>
              <w:numPr>
                <w:ilvl w:val="1"/>
                <w:numId w:val="29"/>
              </w:numPr>
              <w:ind w:left="200" w:right="200" w:firstLine="200"/>
            </w:pPr>
            <w:r>
              <w:t>More scalable for various payload than mapping to pre-defined sequence</w:t>
            </w:r>
          </w:p>
          <w:p w14:paraId="06C56BC2" w14:textId="77777777" w:rsidR="00970480" w:rsidRDefault="00037EFE" w:rsidP="00355947">
            <w:pPr>
              <w:pStyle w:val="a1"/>
              <w:numPr>
                <w:ilvl w:val="1"/>
                <w:numId w:val="29"/>
              </w:numPr>
              <w:ind w:left="200" w:right="200" w:firstLine="200"/>
            </w:pPr>
            <w:r>
              <w:t>Less standard effort, because of no sequence design</w:t>
            </w:r>
          </w:p>
          <w:p w14:paraId="5EC3B4D6" w14:textId="77777777" w:rsidR="00970480" w:rsidRDefault="00037EFE" w:rsidP="00355947">
            <w:pPr>
              <w:pStyle w:val="a1"/>
              <w:numPr>
                <w:ilvl w:val="1"/>
                <w:numId w:val="29"/>
              </w:numPr>
              <w:ind w:left="200" w:right="200" w:firstLine="200"/>
            </w:pPr>
            <w:r>
              <w:t xml:space="preserve">Lower complexity at receiver side, because both demodulation per OOK bit can be applied, while options relying on sequence detection leads to higher complexity.    </w:t>
            </w:r>
          </w:p>
        </w:tc>
      </w:tr>
      <w:tr w:rsidR="00970480" w14:paraId="2C05AF05" w14:textId="77777777">
        <w:tc>
          <w:tcPr>
            <w:tcW w:w="2547" w:type="dxa"/>
          </w:tcPr>
          <w:p w14:paraId="5694E546" w14:textId="77777777" w:rsidR="00970480" w:rsidRDefault="00037EFE">
            <w:pPr>
              <w:pStyle w:val="a3"/>
              <w:ind w:left="200" w:right="200"/>
              <w:rPr>
                <w:lang w:val="en-GB"/>
              </w:rPr>
            </w:pPr>
            <w:r>
              <w:rPr>
                <w:lang w:val="en-GB"/>
              </w:rPr>
              <w:t xml:space="preserve">Option 2: Using channel coding, e.g., RM coding, </w:t>
            </w:r>
            <w:r>
              <w:rPr>
                <w:rFonts w:eastAsia="微软雅黑"/>
              </w:rPr>
              <w:t>including rate matching if any</w:t>
            </w:r>
          </w:p>
        </w:tc>
        <w:tc>
          <w:tcPr>
            <w:tcW w:w="6513" w:type="dxa"/>
          </w:tcPr>
          <w:p w14:paraId="292C7F5B" w14:textId="77777777" w:rsidR="00970480" w:rsidRDefault="00037EFE" w:rsidP="00355947">
            <w:pPr>
              <w:pStyle w:val="a1"/>
              <w:numPr>
                <w:ilvl w:val="1"/>
                <w:numId w:val="29"/>
              </w:numPr>
              <w:ind w:left="200" w:right="200" w:firstLine="200"/>
            </w:pPr>
            <w:r>
              <w:t xml:space="preserve">Better MDR detection performance than the case without channel coding, similar performance as mapping to binary sequence. </w:t>
            </w:r>
          </w:p>
          <w:p w14:paraId="2B1E8021" w14:textId="77777777" w:rsidR="00970480" w:rsidRDefault="00037EFE" w:rsidP="00355947">
            <w:pPr>
              <w:pStyle w:val="a1"/>
              <w:numPr>
                <w:ilvl w:val="1"/>
                <w:numId w:val="29"/>
              </w:numPr>
              <w:ind w:left="200" w:right="200" w:firstLine="200"/>
            </w:pPr>
            <w:r>
              <w:t xml:space="preserve">Robust to FAR from noise and other codepoint/bit value, even without CRC, if proper threshold is set. </w:t>
            </w:r>
          </w:p>
          <w:p w14:paraId="4C26430F" w14:textId="77777777" w:rsidR="00970480" w:rsidRDefault="00037EFE" w:rsidP="00355947">
            <w:pPr>
              <w:pStyle w:val="a1"/>
              <w:numPr>
                <w:ilvl w:val="1"/>
                <w:numId w:val="29"/>
              </w:numPr>
              <w:ind w:left="200" w:right="200" w:firstLine="200"/>
            </w:pPr>
            <w:r>
              <w:t>More flexible resource occupancy thus lower overhead than mapping to pre-defined sequence</w:t>
            </w:r>
          </w:p>
          <w:p w14:paraId="72E784D1" w14:textId="77777777" w:rsidR="00970480" w:rsidRDefault="00037EFE" w:rsidP="00355947">
            <w:pPr>
              <w:pStyle w:val="a1"/>
              <w:numPr>
                <w:ilvl w:val="1"/>
                <w:numId w:val="29"/>
              </w:numPr>
              <w:ind w:left="200" w:right="200" w:firstLine="200"/>
            </w:pPr>
            <w:r>
              <w:t>More scalable for various payload than mapping to pre-defined sequence</w:t>
            </w:r>
          </w:p>
          <w:p w14:paraId="36DF351F" w14:textId="77777777" w:rsidR="00970480" w:rsidRDefault="00037EFE" w:rsidP="00355947">
            <w:pPr>
              <w:pStyle w:val="a1"/>
              <w:numPr>
                <w:ilvl w:val="1"/>
                <w:numId w:val="29"/>
              </w:numPr>
              <w:ind w:left="200" w:right="200" w:firstLine="200"/>
            </w:pPr>
            <w:r>
              <w:t>Less standard effort, because of no sequence design</w:t>
            </w:r>
          </w:p>
        </w:tc>
      </w:tr>
      <w:tr w:rsidR="00970480" w14:paraId="205EAA63" w14:textId="77777777">
        <w:tc>
          <w:tcPr>
            <w:tcW w:w="2547" w:type="dxa"/>
          </w:tcPr>
          <w:p w14:paraId="7118149A" w14:textId="77777777" w:rsidR="00970480" w:rsidRDefault="00037EFE">
            <w:pPr>
              <w:pStyle w:val="a3"/>
              <w:ind w:left="200" w:right="200"/>
              <w:rPr>
                <w:lang w:val="en-GB"/>
              </w:rPr>
            </w:pPr>
            <w:r>
              <w:rPr>
                <w:lang w:val="en-GB"/>
              </w:rPr>
              <w:t xml:space="preserve">Option 3: Mapping to binary sequence/codeword, </w:t>
            </w:r>
            <w:r>
              <w:rPr>
                <w:rFonts w:eastAsia="微软雅黑"/>
              </w:rPr>
              <w:t>including truncation if any</w:t>
            </w:r>
          </w:p>
        </w:tc>
        <w:tc>
          <w:tcPr>
            <w:tcW w:w="6513" w:type="dxa"/>
          </w:tcPr>
          <w:p w14:paraId="43DB4437" w14:textId="77777777" w:rsidR="00970480" w:rsidRDefault="00037EFE" w:rsidP="00355947">
            <w:pPr>
              <w:pStyle w:val="a1"/>
              <w:numPr>
                <w:ilvl w:val="1"/>
                <w:numId w:val="29"/>
              </w:numPr>
              <w:ind w:left="200" w:right="200" w:firstLine="200"/>
            </w:pPr>
            <w:r>
              <w:t xml:space="preserve">Better detection performance than the case without channel coding, if proper threshold is set. </w:t>
            </w:r>
          </w:p>
          <w:p w14:paraId="0ECB17D9" w14:textId="74F72F78" w:rsidR="00090E6E" w:rsidRDefault="00037EFE" w:rsidP="00355947">
            <w:pPr>
              <w:pStyle w:val="a1"/>
              <w:numPr>
                <w:ilvl w:val="1"/>
                <w:numId w:val="29"/>
              </w:numPr>
              <w:ind w:left="200" w:right="200" w:firstLine="200"/>
            </w:pPr>
            <w:r w:rsidRPr="00286C92">
              <w:t xml:space="preserve">Common design for LP-WUS and LP-SS </w:t>
            </w:r>
          </w:p>
        </w:tc>
      </w:tr>
      <w:tr w:rsidR="00970480" w14:paraId="3DC4AA68" w14:textId="77777777">
        <w:tc>
          <w:tcPr>
            <w:tcW w:w="2547" w:type="dxa"/>
          </w:tcPr>
          <w:p w14:paraId="6ABB6789" w14:textId="77777777" w:rsidR="00970480" w:rsidRDefault="00037EFE">
            <w:pPr>
              <w:pStyle w:val="a3"/>
              <w:ind w:left="200" w:right="200"/>
              <w:rPr>
                <w:lang w:val="en-GB"/>
              </w:rPr>
            </w:pPr>
            <w:r>
              <w:rPr>
                <w:lang w:val="en-GB"/>
              </w:rPr>
              <w:t xml:space="preserve">Option 4: Repetition, </w:t>
            </w:r>
            <w:r>
              <w:t>including rate matching if any</w:t>
            </w:r>
          </w:p>
        </w:tc>
        <w:tc>
          <w:tcPr>
            <w:tcW w:w="6513" w:type="dxa"/>
          </w:tcPr>
          <w:p w14:paraId="327FEF3A" w14:textId="4C82DE1C" w:rsidR="00970480" w:rsidRDefault="00037EFE" w:rsidP="00355947">
            <w:pPr>
              <w:pStyle w:val="a1"/>
              <w:numPr>
                <w:ilvl w:val="1"/>
                <w:numId w:val="29"/>
              </w:numPr>
              <w:ind w:left="200" w:right="200" w:firstLine="200"/>
            </w:pPr>
            <w:r>
              <w:t xml:space="preserve">Time diversity gain </w:t>
            </w:r>
            <w:r w:rsidR="002F2A5F">
              <w:t>by block-level repetition</w:t>
            </w:r>
          </w:p>
          <w:p w14:paraId="71095298" w14:textId="77777777" w:rsidR="00970480" w:rsidRDefault="00037EFE" w:rsidP="00355947">
            <w:pPr>
              <w:pStyle w:val="a1"/>
              <w:numPr>
                <w:ilvl w:val="1"/>
                <w:numId w:val="29"/>
              </w:numPr>
              <w:ind w:left="200" w:right="200" w:firstLine="200"/>
            </w:pPr>
            <w:r>
              <w:t>Simple for both standard impact and receiver</w:t>
            </w:r>
          </w:p>
          <w:p w14:paraId="0DB278D9" w14:textId="77777777" w:rsidR="00970480" w:rsidRDefault="00037EFE" w:rsidP="00355947">
            <w:pPr>
              <w:pStyle w:val="a1"/>
              <w:numPr>
                <w:ilvl w:val="1"/>
                <w:numId w:val="29"/>
              </w:numPr>
              <w:ind w:left="200" w:right="200" w:firstLine="200"/>
            </w:pPr>
            <w:r>
              <w:t>Easy to combine with other options, e.g., option 1 and/or option 3 to further improve performance</w:t>
            </w:r>
          </w:p>
          <w:p w14:paraId="12D2D867" w14:textId="046B65A7" w:rsidR="00D770EA" w:rsidRPr="00C26EB1" w:rsidRDefault="00037EFE" w:rsidP="00355947">
            <w:pPr>
              <w:pStyle w:val="a1"/>
              <w:numPr>
                <w:ilvl w:val="1"/>
                <w:numId w:val="29"/>
              </w:numPr>
              <w:ind w:left="200" w:right="200" w:firstLine="200"/>
            </w:pPr>
            <w:r>
              <w:t xml:space="preserve">Potential early termination </w:t>
            </w:r>
          </w:p>
        </w:tc>
      </w:tr>
    </w:tbl>
    <w:p w14:paraId="3CCA1A18" w14:textId="27277676" w:rsidR="00970480" w:rsidRDefault="00970480">
      <w:pPr>
        <w:pStyle w:val="a3"/>
        <w:ind w:left="200" w:right="200"/>
        <w:rPr>
          <w:lang w:val="en-GB"/>
        </w:rPr>
      </w:pPr>
    </w:p>
    <w:p w14:paraId="2FF84896" w14:textId="0A4F2AB1" w:rsidR="00C26EB1" w:rsidRDefault="00C26EB1">
      <w:pPr>
        <w:pStyle w:val="a3"/>
        <w:ind w:left="200" w:right="200"/>
        <w:rPr>
          <w:lang w:val="en-GB"/>
        </w:rPr>
      </w:pPr>
      <w:r>
        <w:rPr>
          <w:rFonts w:hint="eastAsia"/>
          <w:lang w:val="en-GB"/>
        </w:rPr>
        <w:t>Performance</w:t>
      </w:r>
      <w:r>
        <w:rPr>
          <w:lang w:val="en-GB"/>
        </w:rPr>
        <w:t xml:space="preserve"> evaluation comparing different options are summarized as below: </w:t>
      </w:r>
    </w:p>
    <w:tbl>
      <w:tblPr>
        <w:tblStyle w:val="afffb"/>
        <w:tblW w:w="0" w:type="auto"/>
        <w:tblInd w:w="200" w:type="dxa"/>
        <w:tblLook w:val="04A0" w:firstRow="1" w:lastRow="0" w:firstColumn="1" w:lastColumn="0" w:noHBand="0" w:noVBand="1"/>
      </w:tblPr>
      <w:tblGrid>
        <w:gridCol w:w="2063"/>
        <w:gridCol w:w="6797"/>
      </w:tblGrid>
      <w:tr w:rsidR="00C26EB1" w14:paraId="379065B6" w14:textId="77777777" w:rsidTr="00351004">
        <w:tc>
          <w:tcPr>
            <w:tcW w:w="2063" w:type="dxa"/>
          </w:tcPr>
          <w:p w14:paraId="4578423A" w14:textId="77777777" w:rsidR="00C26EB1" w:rsidRDefault="00C26EB1">
            <w:pPr>
              <w:pStyle w:val="a3"/>
              <w:ind w:right="200"/>
              <w:rPr>
                <w:lang w:val="en-GB"/>
              </w:rPr>
            </w:pPr>
          </w:p>
        </w:tc>
        <w:tc>
          <w:tcPr>
            <w:tcW w:w="6797" w:type="dxa"/>
          </w:tcPr>
          <w:p w14:paraId="31918B0E" w14:textId="20428143" w:rsidR="00C26EB1" w:rsidRDefault="00351004">
            <w:pPr>
              <w:pStyle w:val="a3"/>
              <w:ind w:right="200"/>
              <w:rPr>
                <w:lang w:val="en-GB"/>
              </w:rPr>
            </w:pPr>
            <w:r>
              <w:rPr>
                <w:rFonts w:hint="eastAsia"/>
                <w:lang w:val="en-GB"/>
              </w:rPr>
              <w:t>P</w:t>
            </w:r>
            <w:r>
              <w:rPr>
                <w:lang w:val="en-GB"/>
              </w:rPr>
              <w:t>erformance</w:t>
            </w:r>
          </w:p>
        </w:tc>
      </w:tr>
      <w:tr w:rsidR="004A3456" w14:paraId="55DCF5F4" w14:textId="77777777" w:rsidTr="00351004">
        <w:tc>
          <w:tcPr>
            <w:tcW w:w="2063" w:type="dxa"/>
          </w:tcPr>
          <w:p w14:paraId="21EB9E9E" w14:textId="0CA31F35" w:rsidR="004A3456" w:rsidRDefault="004A3456">
            <w:pPr>
              <w:pStyle w:val="a3"/>
              <w:ind w:right="200"/>
              <w:rPr>
                <w:lang w:val="en-GB"/>
              </w:rPr>
            </w:pPr>
            <w:r>
              <w:rPr>
                <w:rFonts w:hint="eastAsia"/>
                <w:lang w:val="en-GB"/>
              </w:rPr>
              <w:t>O</w:t>
            </w:r>
            <w:r>
              <w:rPr>
                <w:lang w:val="en-GB"/>
              </w:rPr>
              <w:t>ption 1 vs option 2</w:t>
            </w:r>
          </w:p>
        </w:tc>
        <w:tc>
          <w:tcPr>
            <w:tcW w:w="6797" w:type="dxa"/>
          </w:tcPr>
          <w:p w14:paraId="6730CAB2" w14:textId="46AF018B" w:rsidR="004A3456" w:rsidRDefault="00692D7C">
            <w:pPr>
              <w:pStyle w:val="a3"/>
              <w:ind w:right="200"/>
              <w:rPr>
                <w:lang w:val="en-GB"/>
              </w:rPr>
            </w:pPr>
            <w:r>
              <w:t>[8]</w:t>
            </w:r>
            <w:r w:rsidR="004A3456" w:rsidRPr="00B23793">
              <w:t xml:space="preserve"> </w:t>
            </w:r>
            <w:r w:rsidR="00CC37D4">
              <w:t xml:space="preserve">shows </w:t>
            </w:r>
            <w:r w:rsidR="004A3456" w:rsidRPr="00B23793">
              <w:t xml:space="preserve">better performance of </w:t>
            </w:r>
            <w:bookmarkStart w:id="28" w:name="_Hlk182671146"/>
            <w:r w:rsidR="004A3456" w:rsidRPr="00B23793">
              <w:t>codepoint + RM coding</w:t>
            </w:r>
            <w:bookmarkEnd w:id="28"/>
            <w:r w:rsidR="00CC37D4">
              <w:t>, compared with codepoint +CRC</w:t>
            </w:r>
          </w:p>
        </w:tc>
      </w:tr>
      <w:tr w:rsidR="00C26EB1" w14:paraId="2DC08C2E" w14:textId="77777777" w:rsidTr="00351004">
        <w:tc>
          <w:tcPr>
            <w:tcW w:w="2063" w:type="dxa"/>
          </w:tcPr>
          <w:p w14:paraId="399AD7DA" w14:textId="2CF4BE1A" w:rsidR="00C26EB1" w:rsidRPr="00C26EB1" w:rsidRDefault="00C26EB1">
            <w:pPr>
              <w:pStyle w:val="a3"/>
              <w:ind w:right="200"/>
              <w:rPr>
                <w:lang w:val="en-GB"/>
              </w:rPr>
            </w:pPr>
            <w:r>
              <w:rPr>
                <w:lang w:val="en-GB"/>
              </w:rPr>
              <w:t xml:space="preserve">Option 2 vs option </w:t>
            </w:r>
            <w:r w:rsidR="00351004">
              <w:rPr>
                <w:lang w:val="en-GB"/>
              </w:rPr>
              <w:t>3</w:t>
            </w:r>
          </w:p>
        </w:tc>
        <w:tc>
          <w:tcPr>
            <w:tcW w:w="6797" w:type="dxa"/>
          </w:tcPr>
          <w:p w14:paraId="04578CC8" w14:textId="71BDA3B8" w:rsidR="00C26EB1" w:rsidRDefault="00351004">
            <w:pPr>
              <w:pStyle w:val="a3"/>
              <w:ind w:right="200"/>
              <w:rPr>
                <w:lang w:val="en-GB"/>
              </w:rPr>
            </w:pPr>
            <w:r>
              <w:t>[2] show</w:t>
            </w:r>
            <w:r w:rsidR="00CC37D4">
              <w:t>s</w:t>
            </w:r>
            <w:r>
              <w:t xml:space="preserve"> similar performance for Hadamard sequence and RM coding with sequence length 2^</w:t>
            </w:r>
            <w:r>
              <w:rPr>
                <w:vertAlign w:val="superscript"/>
              </w:rPr>
              <w:t>n</w:t>
            </w:r>
            <w:r>
              <w:t>, but better performance for RM coding than Hadamard sequence when LP-WUS length is not 2^</w:t>
            </w:r>
            <w:r>
              <w:rPr>
                <w:vertAlign w:val="superscript"/>
              </w:rPr>
              <w:t>n</w:t>
            </w:r>
            <w:r>
              <w:t>, i.e., degradation is observed for Hadamard sequence with truncation.</w:t>
            </w:r>
          </w:p>
        </w:tc>
      </w:tr>
      <w:tr w:rsidR="00351004" w14:paraId="367E8576" w14:textId="77777777" w:rsidTr="00351004">
        <w:tc>
          <w:tcPr>
            <w:tcW w:w="2063" w:type="dxa"/>
          </w:tcPr>
          <w:p w14:paraId="4EBC22A9" w14:textId="441A8021" w:rsidR="00351004" w:rsidRDefault="00351004">
            <w:pPr>
              <w:pStyle w:val="a3"/>
              <w:ind w:right="200"/>
              <w:rPr>
                <w:lang w:val="en-GB"/>
              </w:rPr>
            </w:pPr>
            <w:r>
              <w:rPr>
                <w:rFonts w:hint="eastAsia"/>
                <w:lang w:val="en-GB"/>
              </w:rPr>
              <w:t>O</w:t>
            </w:r>
            <w:r>
              <w:rPr>
                <w:lang w:val="en-GB"/>
              </w:rPr>
              <w:t>ption 2 vs option 4</w:t>
            </w:r>
          </w:p>
        </w:tc>
        <w:tc>
          <w:tcPr>
            <w:tcW w:w="6797" w:type="dxa"/>
          </w:tcPr>
          <w:p w14:paraId="228A80DE" w14:textId="65E78F96" w:rsidR="00351004" w:rsidRPr="00351004" w:rsidRDefault="00692D7C" w:rsidP="00351004">
            <w:pPr>
              <w:ind w:right="200"/>
              <w:rPr>
                <w:rFonts w:ascii="Times New Roman" w:hAnsi="Times New Roman"/>
              </w:rPr>
            </w:pPr>
            <w:r>
              <w:rPr>
                <w:rFonts w:ascii="Times New Roman" w:hAnsi="Times New Roman"/>
              </w:rPr>
              <w:t>[8]</w:t>
            </w:r>
            <w:r w:rsidR="00351004" w:rsidRPr="00D75613">
              <w:rPr>
                <w:rFonts w:ascii="Times New Roman" w:hAnsi="Times New Roman"/>
              </w:rPr>
              <w:t xml:space="preserve"> shows </w:t>
            </w:r>
            <w:r w:rsidR="00CC37D4">
              <w:rPr>
                <w:rFonts w:ascii="Times New Roman" w:hAnsi="Times New Roman"/>
              </w:rPr>
              <w:t xml:space="preserve">better performance for </w:t>
            </w:r>
            <w:r w:rsidR="00351004" w:rsidRPr="00D75613">
              <w:rPr>
                <w:rFonts w:ascii="Times New Roman" w:hAnsi="Times New Roman"/>
              </w:rPr>
              <w:t>RM coding with rate matching</w:t>
            </w:r>
            <w:r w:rsidR="00CC37D4">
              <w:rPr>
                <w:rFonts w:ascii="Times New Roman" w:hAnsi="Times New Roman"/>
              </w:rPr>
              <w:t>, compared with</w:t>
            </w:r>
            <w:r w:rsidR="00CC37D4" w:rsidRPr="00D75613">
              <w:rPr>
                <w:rFonts w:ascii="Times New Roman" w:hAnsi="Times New Roman"/>
              </w:rPr>
              <w:t xml:space="preserve"> repetition,</w:t>
            </w:r>
          </w:p>
        </w:tc>
      </w:tr>
      <w:tr w:rsidR="00351004" w14:paraId="4E5109F9" w14:textId="77777777" w:rsidTr="00351004">
        <w:tc>
          <w:tcPr>
            <w:tcW w:w="2063" w:type="dxa"/>
          </w:tcPr>
          <w:p w14:paraId="7AD222C9" w14:textId="3A725EC3" w:rsidR="00351004" w:rsidRDefault="00351004">
            <w:pPr>
              <w:pStyle w:val="a3"/>
              <w:ind w:right="200"/>
              <w:rPr>
                <w:lang w:val="en-GB"/>
              </w:rPr>
            </w:pPr>
            <w:r>
              <w:rPr>
                <w:rFonts w:hint="eastAsia"/>
                <w:lang w:val="en-GB"/>
              </w:rPr>
              <w:t>O</w:t>
            </w:r>
            <w:r>
              <w:rPr>
                <w:lang w:val="en-GB"/>
              </w:rPr>
              <w:t>ption 3 vs option 1</w:t>
            </w:r>
          </w:p>
        </w:tc>
        <w:tc>
          <w:tcPr>
            <w:tcW w:w="6797" w:type="dxa"/>
          </w:tcPr>
          <w:p w14:paraId="6A8D6B0F" w14:textId="424508DB" w:rsidR="00351004" w:rsidRPr="00351004" w:rsidRDefault="00351004">
            <w:pPr>
              <w:pStyle w:val="a3"/>
              <w:ind w:right="200"/>
            </w:pPr>
            <w:r>
              <w:t xml:space="preserve">[5] </w:t>
            </w:r>
            <w:r w:rsidR="00CC37D4">
              <w:t>shows better performance of one or</w:t>
            </w:r>
            <w:r>
              <w:t xml:space="preserve"> two-stage Walsh sequence than 10bits+6 bit CRC with same overhead. </w:t>
            </w:r>
          </w:p>
        </w:tc>
      </w:tr>
    </w:tbl>
    <w:p w14:paraId="47009533" w14:textId="77777777" w:rsidR="00C26EB1" w:rsidRDefault="00C26EB1">
      <w:pPr>
        <w:pStyle w:val="a3"/>
        <w:ind w:left="200" w:right="200"/>
        <w:rPr>
          <w:lang w:val="en-GB"/>
        </w:rPr>
      </w:pPr>
    </w:p>
    <w:p w14:paraId="3057DB0B" w14:textId="77777777" w:rsidR="00970480" w:rsidRDefault="00037EFE">
      <w:pPr>
        <w:pStyle w:val="a1"/>
        <w:ind w:left="200" w:right="200" w:firstLine="200"/>
      </w:pPr>
      <w:r>
        <w:t>Other options not captured in previous agreement</w:t>
      </w:r>
      <w:r>
        <w:t>：</w:t>
      </w:r>
      <w:r>
        <w:t xml:space="preserve"> </w:t>
      </w:r>
    </w:p>
    <w:p w14:paraId="357B040C" w14:textId="418DA8D3" w:rsidR="00970480" w:rsidRDefault="00037EFE" w:rsidP="00355947">
      <w:pPr>
        <w:pStyle w:val="a3"/>
        <w:numPr>
          <w:ilvl w:val="0"/>
          <w:numId w:val="28"/>
        </w:numPr>
        <w:ind w:left="200" w:right="200" w:firstLine="200"/>
      </w:pPr>
      <w:r>
        <w:t xml:space="preserve">Spatial diversity with time domain repetition: </w:t>
      </w:r>
      <w:r w:rsidR="00692D7C">
        <w:t>[4]</w:t>
      </w:r>
    </w:p>
    <w:p w14:paraId="4B570C09" w14:textId="0A39DC04" w:rsidR="00970480" w:rsidRDefault="00037EFE" w:rsidP="00355947">
      <w:pPr>
        <w:pStyle w:val="a3"/>
        <w:numPr>
          <w:ilvl w:val="0"/>
          <w:numId w:val="28"/>
        </w:numPr>
        <w:ind w:left="200" w:right="200" w:firstLine="200"/>
      </w:pPr>
      <w:r>
        <w:t xml:space="preserve">Frequency domain diversity (frequency hopping) with time domain repetition: [3] </w:t>
      </w:r>
      <w:r w:rsidR="00692D7C">
        <w:t>[4]</w:t>
      </w:r>
    </w:p>
    <w:p w14:paraId="6575A0A4" w14:textId="4DCD359D" w:rsidR="00970480" w:rsidRDefault="00037EFE" w:rsidP="00355947">
      <w:pPr>
        <w:pStyle w:val="a3"/>
        <w:numPr>
          <w:ilvl w:val="0"/>
          <w:numId w:val="28"/>
        </w:numPr>
        <w:ind w:left="200" w:right="200" w:firstLine="200"/>
      </w:pPr>
      <w:r>
        <w:t xml:space="preserve">Time domain spreading: </w:t>
      </w:r>
      <w:r w:rsidR="00692D7C">
        <w:t>[4]</w:t>
      </w:r>
    </w:p>
    <w:p w14:paraId="18B627CF" w14:textId="77777777" w:rsidR="000E2280" w:rsidRDefault="000E2280">
      <w:pPr>
        <w:rPr>
          <w:rFonts w:ascii="Times New Roman" w:eastAsiaTheme="minorEastAsia" w:hAnsi="Times New Roman"/>
          <w:lang w:eastAsia="zh-CN"/>
        </w:rPr>
      </w:pPr>
    </w:p>
    <w:p w14:paraId="716FDE23" w14:textId="6FF4D913" w:rsidR="00696773" w:rsidRDefault="000E2280" w:rsidP="00D30492">
      <w:pPr>
        <w:jc w:val="both"/>
        <w:rPr>
          <w:rFonts w:ascii="Times New Roman" w:eastAsiaTheme="minorEastAsia" w:hAnsi="Times New Roman"/>
          <w:lang w:eastAsia="zh-CN"/>
        </w:rPr>
      </w:pPr>
      <w:r>
        <w:rPr>
          <w:rFonts w:ascii="Times New Roman" w:eastAsiaTheme="minorEastAsia" w:hAnsi="Times New Roman"/>
          <w:lang w:eastAsia="zh-CN"/>
        </w:rPr>
        <w:lastRenderedPageBreak/>
        <w:t xml:space="preserve">Based on analysis from </w:t>
      </w:r>
      <w:r w:rsidR="00692D7C">
        <w:rPr>
          <w:rFonts w:ascii="Times New Roman" w:eastAsiaTheme="minorEastAsia" w:hAnsi="Times New Roman"/>
          <w:lang w:eastAsia="zh-CN"/>
        </w:rPr>
        <w:t>[6]</w:t>
      </w:r>
      <w:r>
        <w:rPr>
          <w:rFonts w:ascii="Times New Roman" w:eastAsiaTheme="minorEastAsia" w:hAnsi="Times New Roman"/>
          <w:lang w:eastAsia="zh-CN"/>
        </w:rPr>
        <w:t xml:space="preserve">, </w:t>
      </w:r>
      <w:r w:rsidR="00D30492">
        <w:rPr>
          <w:rFonts w:ascii="Times New Roman" w:eastAsiaTheme="minorEastAsia" w:hAnsi="Times New Roman"/>
          <w:lang w:eastAsia="zh-CN"/>
        </w:rPr>
        <w:t xml:space="preserve">both option 2 and option 3 essentially belongs to coding problem, to maximize hamming distance between different codepoints. In that sense, one of option 2 and option 3 would be sufficient. Considering option 2 RM coding with rate matching can be more </w:t>
      </w:r>
      <w:r w:rsidR="00D30492" w:rsidRPr="00D30492">
        <w:rPr>
          <w:rFonts w:ascii="Times New Roman" w:eastAsiaTheme="minorEastAsia" w:hAnsi="Times New Roman"/>
          <w:lang w:eastAsia="zh-CN"/>
        </w:rPr>
        <w:t>scalable for various payload than mapping to</w:t>
      </w:r>
      <w:r w:rsidR="00D30492">
        <w:rPr>
          <w:rFonts w:ascii="Times New Roman" w:eastAsiaTheme="minorEastAsia" w:hAnsi="Times New Roman"/>
          <w:lang w:eastAsia="zh-CN"/>
        </w:rPr>
        <w:t xml:space="preserve"> option 3</w:t>
      </w:r>
      <w:r w:rsidR="00D30492" w:rsidRPr="00D30492">
        <w:rPr>
          <w:rFonts w:ascii="Times New Roman" w:eastAsiaTheme="minorEastAsia" w:hAnsi="Times New Roman"/>
          <w:lang w:eastAsia="zh-CN"/>
        </w:rPr>
        <w:t xml:space="preserve"> pre-defined sequence</w:t>
      </w:r>
      <w:r w:rsidR="00D30492">
        <w:rPr>
          <w:rFonts w:ascii="Times New Roman" w:eastAsiaTheme="minorEastAsia" w:hAnsi="Times New Roman"/>
          <w:lang w:eastAsia="zh-CN"/>
        </w:rPr>
        <w:t xml:space="preserve">, FL suggests to go with option 2. </w:t>
      </w:r>
    </w:p>
    <w:p w14:paraId="774B75E8" w14:textId="5CDD5A6F" w:rsidR="00696773" w:rsidRDefault="00696773" w:rsidP="00D30492">
      <w:pPr>
        <w:jc w:val="both"/>
        <w:rPr>
          <w:rFonts w:ascii="Times New Roman" w:eastAsiaTheme="minorEastAsia" w:hAnsi="Times New Roman"/>
          <w:lang w:eastAsia="zh-CN"/>
        </w:rPr>
      </w:pPr>
    </w:p>
    <w:p w14:paraId="32E32BB1" w14:textId="5D886FC6" w:rsidR="00696773" w:rsidRDefault="00696773" w:rsidP="00D30492">
      <w:pPr>
        <w:jc w:val="both"/>
        <w:rPr>
          <w:rFonts w:ascii="Times New Roman" w:eastAsiaTheme="minorEastAsia" w:hAnsi="Times New Roman"/>
          <w:lang w:eastAsia="zh-CN"/>
        </w:rPr>
      </w:pPr>
      <w:r>
        <w:rPr>
          <w:rFonts w:ascii="Times New Roman" w:eastAsiaTheme="minorEastAsia" w:hAnsi="Times New Roman"/>
          <w:lang w:eastAsia="zh-CN"/>
        </w:rPr>
        <w:t xml:space="preserve">Considering necessity of CRC is different for codepoint and bitmap, separate proposals are provided as below. </w:t>
      </w:r>
    </w:p>
    <w:p w14:paraId="03363F0F" w14:textId="77777777" w:rsidR="00636DE3" w:rsidRPr="00636DE3" w:rsidRDefault="00636DE3">
      <w:pPr>
        <w:rPr>
          <w:rFonts w:ascii="Times New Roman" w:eastAsiaTheme="minorEastAsia" w:hAnsi="Times New Roman"/>
          <w:lang w:eastAsia="zh-CN"/>
        </w:rPr>
      </w:pPr>
    </w:p>
    <w:p w14:paraId="5679AD7E" w14:textId="1F555850" w:rsidR="00DF6BAD" w:rsidRPr="00DF6BAD" w:rsidRDefault="00037EFE" w:rsidP="00286C92">
      <w:pPr>
        <w:keepNext/>
        <w:tabs>
          <w:tab w:val="left" w:pos="-5500"/>
        </w:tabs>
        <w:spacing w:before="120" w:afterLines="50" w:after="120"/>
        <w:ind w:right="200"/>
        <w:jc w:val="both"/>
        <w:outlineLvl w:val="3"/>
        <w:rPr>
          <w:rFonts w:ascii="Times New Roman" w:eastAsia="等线" w:hAnsi="Times New Roman"/>
          <w:b/>
          <w:bCs/>
          <w:szCs w:val="20"/>
          <w:lang w:eastAsia="zh-CN"/>
        </w:rPr>
      </w:pPr>
      <w:r w:rsidRPr="000E2280">
        <w:rPr>
          <w:rFonts w:ascii="Times New Roman" w:eastAsia="微软雅黑" w:hAnsi="Times New Roman"/>
          <w:b/>
          <w:bCs/>
          <w:iCs/>
          <w:szCs w:val="20"/>
          <w:highlight w:val="yellow"/>
          <w:lang w:val="en-GB" w:eastAsia="zh-CN"/>
        </w:rPr>
        <w:t>[H][FL1]</w:t>
      </w:r>
      <w:r w:rsidRPr="000E2280">
        <w:rPr>
          <w:rFonts w:ascii="Times New Roman" w:eastAsia="微软雅黑" w:hAnsi="Times New Roman"/>
          <w:b/>
          <w:bCs/>
          <w:iCs/>
          <w:szCs w:val="20"/>
          <w:lang w:val="en-GB" w:eastAsia="zh-CN"/>
        </w:rPr>
        <w:t xml:space="preserve"> </w:t>
      </w:r>
      <w:r w:rsidR="00286C92" w:rsidRPr="00DF6BAD">
        <w:rPr>
          <w:rFonts w:ascii="Times New Roman" w:eastAsia="微软雅黑" w:hAnsi="Times New Roman"/>
          <w:b/>
          <w:bCs/>
          <w:iCs/>
          <w:szCs w:val="20"/>
          <w:lang w:val="en-GB" w:eastAsia="zh-CN"/>
        </w:rPr>
        <w:t>Proposal</w:t>
      </w:r>
      <w:r w:rsidRPr="00DF6BAD">
        <w:rPr>
          <w:rFonts w:ascii="Times New Roman" w:eastAsia="微软雅黑" w:hAnsi="Times New Roman"/>
          <w:b/>
          <w:bCs/>
          <w:iCs/>
          <w:szCs w:val="20"/>
          <w:lang w:val="en-GB" w:eastAsia="zh-CN"/>
        </w:rPr>
        <w:t xml:space="preserve"> 3.3-1: </w:t>
      </w:r>
      <w:r w:rsidR="00286C92" w:rsidRPr="00DF6BAD">
        <w:rPr>
          <w:rFonts w:ascii="Times New Roman" w:eastAsia="等线" w:hAnsi="Times New Roman"/>
          <w:b/>
          <w:bCs/>
          <w:szCs w:val="20"/>
          <w:lang w:eastAsia="zh-CN"/>
        </w:rPr>
        <w:t xml:space="preserve">For LP-WUS information carried by OOK, support </w:t>
      </w:r>
      <w:r w:rsidR="00DF6BAD">
        <w:rPr>
          <w:rFonts w:ascii="Times New Roman" w:eastAsia="等线" w:hAnsi="Times New Roman"/>
          <w:b/>
          <w:bCs/>
          <w:szCs w:val="20"/>
          <w:lang w:eastAsia="zh-CN"/>
        </w:rPr>
        <w:t>following alternatives for codep</w:t>
      </w:r>
      <w:r w:rsidR="00DF6BAD" w:rsidRPr="00DF6BAD">
        <w:rPr>
          <w:rFonts w:ascii="Times New Roman" w:eastAsia="等线" w:hAnsi="Times New Roman"/>
          <w:b/>
          <w:bCs/>
          <w:szCs w:val="20"/>
          <w:lang w:eastAsia="zh-CN"/>
        </w:rPr>
        <w:t>oint to meet FAR and MDR performance.</w:t>
      </w:r>
    </w:p>
    <w:p w14:paraId="2CC4D19A" w14:textId="77777777" w:rsidR="00DF6BAD" w:rsidRPr="00DF6BAD" w:rsidRDefault="00DF6BAD" w:rsidP="00355947">
      <w:pPr>
        <w:pStyle w:val="00BodyText"/>
        <w:numPr>
          <w:ilvl w:val="0"/>
          <w:numId w:val="45"/>
        </w:numPr>
        <w:spacing w:after="60"/>
        <w:ind w:left="618"/>
        <w:rPr>
          <w:rFonts w:ascii="Times New Roman" w:hAnsi="Times New Roman"/>
          <w:b/>
          <w:bCs/>
          <w:sz w:val="20"/>
        </w:rPr>
      </w:pPr>
      <w:r w:rsidRPr="00DF6BAD">
        <w:rPr>
          <w:rFonts w:ascii="Times New Roman" w:hAnsi="Times New Roman"/>
          <w:b/>
          <w:bCs/>
          <w:sz w:val="20"/>
        </w:rPr>
        <w:t>RM coding with rate matching</w:t>
      </w:r>
    </w:p>
    <w:p w14:paraId="52A49A10" w14:textId="15A9D2EB" w:rsidR="00286C92" w:rsidRPr="00DF6BAD" w:rsidRDefault="00DF6BAD" w:rsidP="00355947">
      <w:pPr>
        <w:pStyle w:val="00BodyText"/>
        <w:numPr>
          <w:ilvl w:val="0"/>
          <w:numId w:val="45"/>
        </w:numPr>
        <w:spacing w:after="60"/>
        <w:ind w:left="618"/>
        <w:rPr>
          <w:rFonts w:ascii="Times New Roman" w:hAnsi="Times New Roman"/>
          <w:b/>
          <w:bCs/>
          <w:sz w:val="20"/>
        </w:rPr>
      </w:pPr>
      <w:r w:rsidRPr="00DF6BAD">
        <w:rPr>
          <w:rFonts w:ascii="Times New Roman" w:hAnsi="Times New Roman"/>
          <w:b/>
          <w:bCs/>
          <w:sz w:val="20"/>
        </w:rPr>
        <w:t xml:space="preserve">block-level repetition </w:t>
      </w:r>
    </w:p>
    <w:p w14:paraId="2F0D5046" w14:textId="7F030DF6" w:rsidR="00DF6BAD" w:rsidRPr="00DF6BAD" w:rsidRDefault="00DF6BAD" w:rsidP="00355947">
      <w:pPr>
        <w:pStyle w:val="00BodyText"/>
        <w:numPr>
          <w:ilvl w:val="0"/>
          <w:numId w:val="45"/>
        </w:numPr>
        <w:spacing w:after="60"/>
        <w:ind w:left="618"/>
        <w:rPr>
          <w:rFonts w:ascii="Times New Roman" w:hAnsi="Times New Roman"/>
          <w:b/>
          <w:bCs/>
          <w:sz w:val="20"/>
        </w:rPr>
      </w:pPr>
      <w:r w:rsidRPr="00DF6BAD">
        <w:rPr>
          <w:rFonts w:ascii="Times New Roman" w:hAnsi="Times New Roman"/>
          <w:b/>
          <w:bCs/>
          <w:sz w:val="20"/>
          <w:lang w:eastAsia="zh-CN"/>
        </w:rPr>
        <w:t xml:space="preserve">Combination of above alternatives </w:t>
      </w: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696773" w14:paraId="24BEF629" w14:textId="77777777" w:rsidTr="006419CD">
        <w:tc>
          <w:tcPr>
            <w:tcW w:w="1696" w:type="dxa"/>
            <w:shd w:val="clear" w:color="auto" w:fill="D9D9D9" w:themeFill="background1" w:themeFillShade="D9"/>
          </w:tcPr>
          <w:p w14:paraId="73052ED5" w14:textId="77777777" w:rsidR="00696773" w:rsidRDefault="00696773" w:rsidP="006419CD">
            <w:pPr>
              <w:ind w:left="200" w:right="200" w:firstLine="201"/>
              <w:rPr>
                <w:rFonts w:ascii="Times New Roman" w:hAnsi="Times New Roman"/>
                <w:b/>
                <w:bCs/>
              </w:rPr>
            </w:pPr>
            <w:r>
              <w:rPr>
                <w:rFonts w:ascii="Times New Roman" w:hAnsi="Times New Roman"/>
                <w:b/>
                <w:bCs/>
              </w:rPr>
              <w:t>Company</w:t>
            </w:r>
          </w:p>
        </w:tc>
        <w:tc>
          <w:tcPr>
            <w:tcW w:w="1276" w:type="dxa"/>
            <w:shd w:val="clear" w:color="auto" w:fill="D9D9D9" w:themeFill="background1" w:themeFillShade="D9"/>
          </w:tcPr>
          <w:p w14:paraId="28E28616" w14:textId="77777777" w:rsidR="00696773" w:rsidRDefault="00696773" w:rsidP="006419CD">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153EC958" w14:textId="77777777" w:rsidR="00696773" w:rsidRDefault="00696773" w:rsidP="006419CD">
            <w:pPr>
              <w:ind w:left="200" w:right="200" w:firstLine="201"/>
              <w:rPr>
                <w:rFonts w:ascii="Times New Roman" w:hAnsi="Times New Roman"/>
                <w:b/>
                <w:bCs/>
              </w:rPr>
            </w:pPr>
            <w:r>
              <w:rPr>
                <w:rFonts w:ascii="Times New Roman" w:hAnsi="Times New Roman"/>
                <w:b/>
                <w:bCs/>
              </w:rPr>
              <w:t>Comments</w:t>
            </w:r>
          </w:p>
        </w:tc>
      </w:tr>
      <w:tr w:rsidR="00696773" w14:paraId="23EFE64C" w14:textId="77777777" w:rsidTr="006419CD">
        <w:tc>
          <w:tcPr>
            <w:tcW w:w="1696" w:type="dxa"/>
          </w:tcPr>
          <w:p w14:paraId="4CF6376B" w14:textId="77777777" w:rsidR="00696773" w:rsidRDefault="00696773" w:rsidP="006419CD">
            <w:pPr>
              <w:ind w:left="200" w:right="200"/>
              <w:rPr>
                <w:rFonts w:ascii="Times New Roman" w:eastAsiaTheme="minorEastAsia" w:hAnsi="Times New Roman"/>
                <w:lang w:eastAsia="zh-CN"/>
              </w:rPr>
            </w:pPr>
          </w:p>
        </w:tc>
        <w:tc>
          <w:tcPr>
            <w:tcW w:w="1276" w:type="dxa"/>
          </w:tcPr>
          <w:p w14:paraId="1CB8EA60" w14:textId="77777777" w:rsidR="00696773" w:rsidRDefault="00696773" w:rsidP="006419CD">
            <w:pPr>
              <w:tabs>
                <w:tab w:val="left" w:pos="551"/>
              </w:tabs>
              <w:ind w:left="200" w:right="200"/>
              <w:rPr>
                <w:rFonts w:ascii="Times New Roman" w:eastAsiaTheme="minorEastAsia" w:hAnsi="Times New Roman"/>
                <w:lang w:eastAsia="zh-CN"/>
              </w:rPr>
            </w:pPr>
          </w:p>
        </w:tc>
        <w:tc>
          <w:tcPr>
            <w:tcW w:w="5528" w:type="dxa"/>
          </w:tcPr>
          <w:p w14:paraId="7D042AEE" w14:textId="77777777" w:rsidR="00696773" w:rsidRDefault="00696773" w:rsidP="006419CD">
            <w:pPr>
              <w:ind w:left="200" w:right="200"/>
              <w:rPr>
                <w:rFonts w:ascii="Times New Roman" w:eastAsiaTheme="minorEastAsia" w:hAnsi="Times New Roman"/>
                <w:lang w:eastAsia="zh-CN"/>
              </w:rPr>
            </w:pPr>
          </w:p>
        </w:tc>
      </w:tr>
    </w:tbl>
    <w:p w14:paraId="73E3E009" w14:textId="78AC3E6C" w:rsidR="00DF6BAD" w:rsidRDefault="00DF6BAD" w:rsidP="009202F8">
      <w:pPr>
        <w:pStyle w:val="00BodyText"/>
      </w:pPr>
    </w:p>
    <w:p w14:paraId="02E3AA34" w14:textId="77777777" w:rsidR="00696773" w:rsidRDefault="00696773" w:rsidP="009202F8">
      <w:pPr>
        <w:pStyle w:val="00BodyText"/>
      </w:pPr>
    </w:p>
    <w:p w14:paraId="0FB73447" w14:textId="5B2A2108" w:rsidR="00286C92" w:rsidRPr="00F87102" w:rsidRDefault="00DF6BAD" w:rsidP="00F87102">
      <w:pPr>
        <w:keepNext/>
        <w:tabs>
          <w:tab w:val="left" w:pos="-5500"/>
        </w:tabs>
        <w:spacing w:before="120" w:afterLines="50" w:after="120"/>
        <w:ind w:right="200"/>
        <w:jc w:val="both"/>
        <w:outlineLvl w:val="3"/>
        <w:rPr>
          <w:rFonts w:ascii="Times New Roman" w:eastAsia="等线" w:hAnsi="Times New Roman"/>
          <w:b/>
          <w:bCs/>
          <w:szCs w:val="20"/>
          <w:lang w:eastAsia="zh-CN"/>
        </w:rPr>
      </w:pPr>
      <w:r w:rsidRPr="00241943">
        <w:rPr>
          <w:rFonts w:ascii="Times New Roman" w:eastAsia="微软雅黑" w:hAnsi="Times New Roman"/>
          <w:b/>
          <w:bCs/>
          <w:iCs/>
          <w:szCs w:val="20"/>
          <w:highlight w:val="cyan"/>
          <w:lang w:val="en-GB" w:eastAsia="zh-CN"/>
        </w:rPr>
        <w:t>[M][FL1]</w:t>
      </w:r>
      <w:r w:rsidRPr="00DF6BAD">
        <w:rPr>
          <w:rFonts w:ascii="Times New Roman" w:eastAsia="微软雅黑" w:hAnsi="Times New Roman"/>
          <w:b/>
          <w:bCs/>
          <w:iCs/>
          <w:szCs w:val="20"/>
          <w:lang w:val="en-GB" w:eastAsia="zh-CN"/>
        </w:rPr>
        <w:t xml:space="preserve"> Proposal 3.3-</w:t>
      </w:r>
      <w:r>
        <w:rPr>
          <w:rFonts w:ascii="Times New Roman" w:eastAsia="微软雅黑" w:hAnsi="Times New Roman"/>
          <w:b/>
          <w:bCs/>
          <w:iCs/>
          <w:szCs w:val="20"/>
          <w:lang w:val="en-GB" w:eastAsia="zh-CN"/>
        </w:rPr>
        <w:t>2</w:t>
      </w:r>
      <w:r w:rsidRPr="00DF6BAD">
        <w:rPr>
          <w:rFonts w:ascii="Times New Roman" w:eastAsia="微软雅黑" w:hAnsi="Times New Roman"/>
          <w:b/>
          <w:bCs/>
          <w:iCs/>
          <w:szCs w:val="20"/>
          <w:lang w:val="en-GB" w:eastAsia="zh-CN"/>
        </w:rPr>
        <w:t xml:space="preserve">: </w:t>
      </w:r>
      <w:r w:rsidRPr="00DF6BAD">
        <w:rPr>
          <w:rFonts w:ascii="Times New Roman" w:eastAsia="等线" w:hAnsi="Times New Roman"/>
          <w:b/>
          <w:bCs/>
          <w:szCs w:val="20"/>
          <w:lang w:eastAsia="zh-CN"/>
        </w:rPr>
        <w:t>For L</w:t>
      </w:r>
      <w:r>
        <w:rPr>
          <w:rFonts w:ascii="Times New Roman" w:eastAsia="等线" w:hAnsi="Times New Roman"/>
          <w:b/>
          <w:bCs/>
          <w:szCs w:val="20"/>
          <w:lang w:eastAsia="zh-CN"/>
        </w:rPr>
        <w:t xml:space="preserve">P-WUS information carried by OOK, </w:t>
      </w:r>
      <w:r w:rsidRPr="00DF6BAD">
        <w:rPr>
          <w:rFonts w:ascii="Times New Roman" w:eastAsia="等线" w:hAnsi="Times New Roman"/>
          <w:b/>
          <w:bCs/>
          <w:szCs w:val="20"/>
          <w:lang w:eastAsia="zh-CN"/>
        </w:rPr>
        <w:t xml:space="preserve">support </w:t>
      </w:r>
      <w:r>
        <w:rPr>
          <w:rFonts w:ascii="Times New Roman" w:eastAsia="等线" w:hAnsi="Times New Roman"/>
          <w:b/>
          <w:bCs/>
          <w:szCs w:val="20"/>
          <w:lang w:eastAsia="zh-CN"/>
        </w:rPr>
        <w:t>following alternatives for bitmap (if supported)</w:t>
      </w:r>
      <w:r w:rsidRPr="00DF6BAD">
        <w:rPr>
          <w:rFonts w:ascii="Times New Roman" w:eastAsia="等线" w:hAnsi="Times New Roman"/>
          <w:b/>
          <w:bCs/>
          <w:szCs w:val="20"/>
          <w:lang w:eastAsia="zh-CN"/>
        </w:rPr>
        <w:t xml:space="preserve"> to meet FAR and MDR performance</w:t>
      </w:r>
      <w:r>
        <w:rPr>
          <w:rFonts w:ascii="Times New Roman" w:eastAsia="等线" w:hAnsi="Times New Roman"/>
          <w:b/>
          <w:bCs/>
          <w:szCs w:val="20"/>
          <w:lang w:eastAsia="zh-CN"/>
        </w:rPr>
        <w:t xml:space="preserve">: </w:t>
      </w:r>
    </w:p>
    <w:p w14:paraId="71E1B7B7" w14:textId="6573FA79" w:rsidR="00DF6BAD" w:rsidRDefault="00DF6BAD" w:rsidP="00355947">
      <w:pPr>
        <w:pStyle w:val="a1"/>
        <w:numPr>
          <w:ilvl w:val="0"/>
          <w:numId w:val="49"/>
        </w:numPr>
        <w:tabs>
          <w:tab w:val="clear" w:pos="420"/>
        </w:tabs>
        <w:overflowPunct/>
        <w:autoSpaceDE/>
        <w:autoSpaceDN/>
        <w:adjustRightInd/>
        <w:spacing w:after="0"/>
        <w:contextualSpacing w:val="0"/>
        <w:textAlignment w:val="auto"/>
        <w:rPr>
          <w:rFonts w:eastAsia="等线"/>
          <w:b/>
          <w:bCs w:val="0"/>
          <w:kern w:val="0"/>
        </w:rPr>
      </w:pPr>
      <w:r>
        <w:rPr>
          <w:rFonts w:eastAsia="等线" w:hint="eastAsia"/>
          <w:b/>
          <w:kern w:val="0"/>
        </w:rPr>
        <w:t>R</w:t>
      </w:r>
      <w:r>
        <w:rPr>
          <w:rFonts w:eastAsia="等线"/>
          <w:b/>
          <w:kern w:val="0"/>
        </w:rPr>
        <w:t xml:space="preserve">M coding with rata matching and block-level repetition </w:t>
      </w:r>
    </w:p>
    <w:p w14:paraId="025D40D1" w14:textId="7989235B" w:rsidR="00286C92" w:rsidRPr="0013547B" w:rsidRDefault="00DF6BAD" w:rsidP="00355947">
      <w:pPr>
        <w:pStyle w:val="a1"/>
        <w:numPr>
          <w:ilvl w:val="0"/>
          <w:numId w:val="49"/>
        </w:numPr>
        <w:tabs>
          <w:tab w:val="clear" w:pos="420"/>
        </w:tabs>
        <w:overflowPunct/>
        <w:autoSpaceDE/>
        <w:autoSpaceDN/>
        <w:adjustRightInd/>
        <w:spacing w:after="0"/>
        <w:contextualSpacing w:val="0"/>
        <w:textAlignment w:val="auto"/>
        <w:rPr>
          <w:rFonts w:eastAsia="等线"/>
          <w:b/>
          <w:kern w:val="0"/>
        </w:rPr>
      </w:pPr>
      <w:r>
        <w:rPr>
          <w:rFonts w:eastAsia="等线"/>
          <w:b/>
          <w:kern w:val="0"/>
        </w:rPr>
        <w:t xml:space="preserve">CRC and </w:t>
      </w:r>
      <w:r w:rsidR="00286C92">
        <w:rPr>
          <w:rFonts w:eastAsia="等线" w:hint="eastAsia"/>
          <w:b/>
          <w:kern w:val="0"/>
        </w:rPr>
        <w:t xml:space="preserve">block-level </w:t>
      </w:r>
      <w:r>
        <w:rPr>
          <w:rFonts w:eastAsia="等线"/>
          <w:b/>
          <w:kern w:val="0"/>
        </w:rPr>
        <w:t>repetition</w:t>
      </w:r>
    </w:p>
    <w:p w14:paraId="1D119414" w14:textId="77777777" w:rsidR="00970480" w:rsidRPr="00286C92" w:rsidRDefault="00970480">
      <w:pPr>
        <w:ind w:right="200"/>
        <w:rPr>
          <w:rFonts w:ascii="Times New Roman" w:eastAsiaTheme="minorEastAsia" w:hAnsi="Times New Roman"/>
          <w:lang w:val="en-GB" w:eastAsia="zh-CN"/>
        </w:rPr>
      </w:pP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970480" w14:paraId="0BF12B7D" w14:textId="77777777">
        <w:tc>
          <w:tcPr>
            <w:tcW w:w="1696" w:type="dxa"/>
            <w:shd w:val="clear" w:color="auto" w:fill="D9D9D9" w:themeFill="background1" w:themeFillShade="D9"/>
          </w:tcPr>
          <w:p w14:paraId="466A7611" w14:textId="77777777" w:rsidR="00970480" w:rsidRDefault="00037EFE">
            <w:pPr>
              <w:ind w:left="200" w:right="200" w:firstLine="201"/>
              <w:rPr>
                <w:rFonts w:ascii="Times New Roman" w:hAnsi="Times New Roman"/>
                <w:b/>
                <w:bCs/>
              </w:rPr>
            </w:pPr>
            <w:r>
              <w:rPr>
                <w:rFonts w:ascii="Times New Roman" w:hAnsi="Times New Roman"/>
                <w:b/>
                <w:bCs/>
              </w:rPr>
              <w:t>Company</w:t>
            </w:r>
          </w:p>
        </w:tc>
        <w:tc>
          <w:tcPr>
            <w:tcW w:w="1276" w:type="dxa"/>
            <w:shd w:val="clear" w:color="auto" w:fill="D9D9D9" w:themeFill="background1" w:themeFillShade="D9"/>
          </w:tcPr>
          <w:p w14:paraId="7D4049DB" w14:textId="77777777" w:rsidR="00970480" w:rsidRDefault="00037EFE">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265E550A" w14:textId="77777777" w:rsidR="00970480" w:rsidRDefault="00037EFE">
            <w:pPr>
              <w:ind w:left="200" w:right="200" w:firstLine="201"/>
              <w:rPr>
                <w:rFonts w:ascii="Times New Roman" w:hAnsi="Times New Roman"/>
                <w:b/>
                <w:bCs/>
              </w:rPr>
            </w:pPr>
            <w:r>
              <w:rPr>
                <w:rFonts w:ascii="Times New Roman" w:hAnsi="Times New Roman"/>
                <w:b/>
                <w:bCs/>
              </w:rPr>
              <w:t>Comments</w:t>
            </w:r>
          </w:p>
        </w:tc>
      </w:tr>
      <w:tr w:rsidR="00970480" w14:paraId="7A8AEF2B" w14:textId="77777777">
        <w:tc>
          <w:tcPr>
            <w:tcW w:w="1696" w:type="dxa"/>
          </w:tcPr>
          <w:p w14:paraId="3E1E1F7F" w14:textId="672FA792" w:rsidR="00970480" w:rsidRDefault="00970480">
            <w:pPr>
              <w:ind w:left="200" w:right="200"/>
              <w:rPr>
                <w:rFonts w:ascii="Times New Roman" w:eastAsiaTheme="minorEastAsia" w:hAnsi="Times New Roman"/>
                <w:lang w:eastAsia="zh-CN"/>
              </w:rPr>
            </w:pPr>
          </w:p>
        </w:tc>
        <w:tc>
          <w:tcPr>
            <w:tcW w:w="1276" w:type="dxa"/>
          </w:tcPr>
          <w:p w14:paraId="24AB10BF" w14:textId="2A3C70F8" w:rsidR="00970480" w:rsidRDefault="00970480">
            <w:pPr>
              <w:tabs>
                <w:tab w:val="left" w:pos="551"/>
              </w:tabs>
              <w:ind w:left="200" w:right="200"/>
              <w:rPr>
                <w:rFonts w:ascii="Times New Roman" w:eastAsiaTheme="minorEastAsia" w:hAnsi="Times New Roman"/>
                <w:lang w:eastAsia="zh-CN"/>
              </w:rPr>
            </w:pPr>
          </w:p>
        </w:tc>
        <w:tc>
          <w:tcPr>
            <w:tcW w:w="5528" w:type="dxa"/>
          </w:tcPr>
          <w:p w14:paraId="79F9ADBC" w14:textId="6BC6A744" w:rsidR="00970480" w:rsidRDefault="00970480">
            <w:pPr>
              <w:ind w:left="200" w:right="200"/>
              <w:rPr>
                <w:rFonts w:ascii="Times New Roman" w:eastAsiaTheme="minorEastAsia" w:hAnsi="Times New Roman"/>
                <w:lang w:eastAsia="zh-CN"/>
              </w:rPr>
            </w:pPr>
          </w:p>
        </w:tc>
      </w:tr>
    </w:tbl>
    <w:p w14:paraId="3F0637C9" w14:textId="77777777" w:rsidR="00970480" w:rsidRDefault="00970480">
      <w:pPr>
        <w:pStyle w:val="a3"/>
        <w:ind w:left="200" w:right="200"/>
      </w:pPr>
    </w:p>
    <w:p w14:paraId="6C96FAE6" w14:textId="77777777" w:rsidR="00970480" w:rsidRDefault="00970480">
      <w:pPr>
        <w:pStyle w:val="a3"/>
        <w:ind w:left="200" w:right="200"/>
      </w:pPr>
    </w:p>
    <w:p w14:paraId="26211395" w14:textId="77777777" w:rsidR="00286C92" w:rsidRDefault="00286C92">
      <w:pPr>
        <w:pStyle w:val="a3"/>
        <w:ind w:left="200" w:right="200"/>
      </w:pPr>
    </w:p>
    <w:p w14:paraId="7730DAEA" w14:textId="1C1F0B25" w:rsidR="00F0294A" w:rsidRDefault="00F0294A" w:rsidP="00F0294A">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32"/>
          <w:szCs w:val="20"/>
          <w:lang w:val="en-GB" w:eastAsia="zh-CN"/>
        </w:rPr>
      </w:pPr>
      <w:r>
        <w:rPr>
          <w:rFonts w:ascii="Times New Roman" w:eastAsia="宋体" w:hAnsi="Times New Roman"/>
          <w:sz w:val="28"/>
          <w:szCs w:val="28"/>
          <w:lang w:val="en-GB" w:eastAsia="zh-CN"/>
        </w:rPr>
        <w:t>The schemes for overlaid OFDM sequence to meet target requirements for LP-WUS</w:t>
      </w:r>
      <w:r>
        <w:rPr>
          <w:rFonts w:ascii="Times New Roman" w:eastAsia="宋体" w:hAnsi="Times New Roman"/>
          <w:sz w:val="32"/>
          <w:szCs w:val="20"/>
          <w:lang w:val="en-GB" w:eastAsia="zh-CN"/>
        </w:rPr>
        <w:t xml:space="preserve"> </w:t>
      </w:r>
    </w:p>
    <w:p w14:paraId="5C450CAB" w14:textId="636698E3" w:rsidR="00F0294A" w:rsidRPr="009F3C53" w:rsidRDefault="00F0294A" w:rsidP="00AC64EB">
      <w:pPr>
        <w:pStyle w:val="00BodyText"/>
        <w:ind w:left="198"/>
        <w:jc w:val="both"/>
        <w:rPr>
          <w:rFonts w:ascii="Times New Roman" w:eastAsiaTheme="minorEastAsia" w:hAnsi="Times New Roman"/>
          <w:sz w:val="20"/>
          <w:lang w:val="en-GB"/>
        </w:rPr>
      </w:pPr>
      <w:r w:rsidRPr="009F3C53">
        <w:rPr>
          <w:rFonts w:ascii="Times New Roman" w:eastAsiaTheme="minorEastAsia" w:hAnsi="Times New Roman"/>
          <w:sz w:val="20"/>
          <w:lang w:eastAsia="zh-CN"/>
        </w:rPr>
        <w:t xml:space="preserve">According to evaluation of overlaid OFDM sequences by companies, e.g., </w:t>
      </w:r>
      <w:r w:rsidR="00692D7C">
        <w:rPr>
          <w:rFonts w:ascii="Times New Roman" w:eastAsiaTheme="minorEastAsia" w:hAnsi="Times New Roman"/>
          <w:sz w:val="20"/>
          <w:lang w:eastAsia="zh-CN"/>
        </w:rPr>
        <w:t>[2][8]</w:t>
      </w:r>
      <w:r w:rsidRPr="009F3C53">
        <w:rPr>
          <w:rFonts w:ascii="Times New Roman" w:eastAsiaTheme="minorEastAsia" w:hAnsi="Times New Roman"/>
          <w:sz w:val="20"/>
          <w:lang w:eastAsia="zh-CN"/>
        </w:rPr>
        <w:t xml:space="preserve">, it is observed single transmission cannot meet </w:t>
      </w:r>
      <w:r w:rsidRPr="009F3C53">
        <w:rPr>
          <w:rFonts w:ascii="Times New Roman" w:eastAsiaTheme="minorEastAsia" w:hAnsi="Times New Roman"/>
          <w:sz w:val="20"/>
          <w:lang w:val="en-GB"/>
        </w:rPr>
        <w:t>performance requirement at SNR=-3dB. Several options are discussed by companies to improve OFDM detector performance, including</w:t>
      </w:r>
    </w:p>
    <w:p w14:paraId="676AFEE3" w14:textId="3FD318DA" w:rsidR="00F0294A" w:rsidRPr="009F3C53" w:rsidRDefault="00F0294A" w:rsidP="00355947">
      <w:pPr>
        <w:pStyle w:val="00BodyText"/>
        <w:numPr>
          <w:ilvl w:val="0"/>
          <w:numId w:val="43"/>
        </w:numPr>
        <w:rPr>
          <w:rFonts w:ascii="Times New Roman" w:eastAsiaTheme="minorEastAsia" w:hAnsi="Times New Roman"/>
          <w:sz w:val="20"/>
          <w:lang w:eastAsia="zh-CN"/>
        </w:rPr>
      </w:pPr>
      <w:r w:rsidRPr="009F3C53">
        <w:rPr>
          <w:rFonts w:ascii="Times New Roman" w:eastAsiaTheme="minorEastAsia" w:hAnsi="Times New Roman" w:hint="eastAsia"/>
          <w:sz w:val="20"/>
          <w:lang w:eastAsia="zh-CN"/>
        </w:rPr>
        <w:t>O</w:t>
      </w:r>
      <w:r w:rsidRPr="009F3C53">
        <w:rPr>
          <w:rFonts w:ascii="Times New Roman" w:eastAsiaTheme="minorEastAsia" w:hAnsi="Times New Roman"/>
          <w:sz w:val="20"/>
          <w:lang w:eastAsia="zh-CN"/>
        </w:rPr>
        <w:t xml:space="preserve">ption 1:  repetition </w:t>
      </w:r>
      <w:r w:rsidR="00692D7C">
        <w:rPr>
          <w:rFonts w:ascii="Times New Roman" w:eastAsiaTheme="minorEastAsia" w:hAnsi="Times New Roman"/>
          <w:sz w:val="20"/>
          <w:lang w:val="en-GB"/>
        </w:rPr>
        <w:t>[2][4][6]</w:t>
      </w:r>
      <w:r w:rsidR="004D7848" w:rsidRPr="004D7848">
        <w:rPr>
          <w:rFonts w:ascii="Times New Roman" w:eastAsiaTheme="minorEastAsia" w:hAnsi="Times New Roman"/>
          <w:sz w:val="20"/>
          <w:lang w:val="en-GB"/>
        </w:rPr>
        <w:t xml:space="preserve"> </w:t>
      </w:r>
      <w:r w:rsidR="004D7848">
        <w:rPr>
          <w:rFonts w:ascii="Times New Roman" w:eastAsiaTheme="minorEastAsia" w:hAnsi="Times New Roman"/>
          <w:sz w:val="20"/>
          <w:lang w:val="en-GB"/>
        </w:rPr>
        <w:t xml:space="preserve">[7] </w:t>
      </w:r>
      <w:r w:rsidR="00692D7C">
        <w:rPr>
          <w:rFonts w:ascii="Times New Roman" w:eastAsiaTheme="minorEastAsia" w:hAnsi="Times New Roman"/>
          <w:sz w:val="20"/>
          <w:lang w:val="en-GB"/>
        </w:rPr>
        <w:t>[8][9]</w:t>
      </w:r>
      <w:r w:rsidR="004D7848">
        <w:rPr>
          <w:rFonts w:ascii="Times New Roman" w:eastAsiaTheme="minorEastAsia" w:hAnsi="Times New Roman"/>
          <w:sz w:val="20"/>
          <w:lang w:val="en-GB"/>
        </w:rPr>
        <w:t xml:space="preserve"> [12]</w:t>
      </w:r>
      <w:r w:rsidR="004D7848" w:rsidRPr="004D7848">
        <w:rPr>
          <w:rFonts w:ascii="Times New Roman" w:eastAsiaTheme="minorEastAsia" w:hAnsi="Times New Roman"/>
          <w:sz w:val="20"/>
          <w:lang w:val="en-GB"/>
        </w:rPr>
        <w:t xml:space="preserve"> </w:t>
      </w:r>
      <w:r w:rsidR="00692D7C">
        <w:rPr>
          <w:rFonts w:ascii="Times New Roman" w:eastAsiaTheme="minorEastAsia" w:hAnsi="Times New Roman"/>
          <w:sz w:val="20"/>
          <w:lang w:val="en-GB"/>
        </w:rPr>
        <w:t>[16]</w:t>
      </w:r>
      <w:r w:rsidR="004D7848" w:rsidRPr="004D7848">
        <w:rPr>
          <w:rFonts w:ascii="Times New Roman" w:eastAsiaTheme="minorEastAsia" w:hAnsi="Times New Roman"/>
          <w:sz w:val="20"/>
          <w:lang w:val="en-GB"/>
        </w:rPr>
        <w:t xml:space="preserve"> </w:t>
      </w:r>
      <w:r w:rsidR="004D7848">
        <w:rPr>
          <w:rFonts w:ascii="Times New Roman" w:eastAsiaTheme="minorEastAsia" w:hAnsi="Times New Roman"/>
          <w:sz w:val="20"/>
          <w:lang w:val="en-GB"/>
        </w:rPr>
        <w:t>[25][27]</w:t>
      </w:r>
    </w:p>
    <w:p w14:paraId="44C020AF" w14:textId="5BEC4301" w:rsidR="00425305" w:rsidRPr="009F3C53" w:rsidRDefault="004D7848" w:rsidP="00355947">
      <w:pPr>
        <w:pStyle w:val="00BodyText"/>
        <w:numPr>
          <w:ilvl w:val="1"/>
          <w:numId w:val="43"/>
        </w:numPr>
        <w:rPr>
          <w:rFonts w:ascii="Times New Roman" w:eastAsiaTheme="minorEastAsia" w:hAnsi="Times New Roman"/>
          <w:sz w:val="20"/>
          <w:lang w:eastAsia="zh-CN"/>
        </w:rPr>
      </w:pPr>
      <w:r>
        <w:rPr>
          <w:rFonts w:ascii="Times New Roman" w:eastAsiaTheme="minorEastAsia" w:hAnsi="Times New Roman"/>
          <w:sz w:val="20"/>
          <w:lang w:val="en-GB"/>
        </w:rPr>
        <w:t>[2][4][6]</w:t>
      </w:r>
      <w:r w:rsidRPr="004D7848">
        <w:rPr>
          <w:rFonts w:ascii="Times New Roman" w:eastAsiaTheme="minorEastAsia" w:hAnsi="Times New Roman"/>
          <w:sz w:val="20"/>
          <w:lang w:val="en-GB"/>
        </w:rPr>
        <w:t xml:space="preserve"> </w:t>
      </w:r>
      <w:r>
        <w:rPr>
          <w:rFonts w:ascii="Times New Roman" w:eastAsiaTheme="minorEastAsia" w:hAnsi="Times New Roman"/>
          <w:sz w:val="20"/>
          <w:lang w:val="en-GB"/>
        </w:rPr>
        <w:t>[7] [8][9] [12][25][27]</w:t>
      </w:r>
      <w:r w:rsidR="00D5435C" w:rsidRPr="009F3C53">
        <w:rPr>
          <w:rFonts w:ascii="Times New Roman" w:eastAsiaTheme="minorEastAsia" w:hAnsi="Times New Roman"/>
          <w:sz w:val="20"/>
          <w:lang w:val="en-GB"/>
        </w:rPr>
        <w:t xml:space="preserve"> consider block-level repetition </w:t>
      </w:r>
    </w:p>
    <w:p w14:paraId="7BF03813" w14:textId="26F89A94" w:rsidR="00D5435C" w:rsidRPr="009F3C53" w:rsidRDefault="00692D7C" w:rsidP="00355947">
      <w:pPr>
        <w:pStyle w:val="00BodyText"/>
        <w:numPr>
          <w:ilvl w:val="1"/>
          <w:numId w:val="43"/>
        </w:numPr>
        <w:rPr>
          <w:rFonts w:ascii="Times New Roman" w:eastAsiaTheme="minorEastAsia" w:hAnsi="Times New Roman"/>
          <w:sz w:val="20"/>
          <w:lang w:eastAsia="zh-CN"/>
        </w:rPr>
      </w:pPr>
      <w:r>
        <w:rPr>
          <w:rFonts w:ascii="Times New Roman" w:eastAsiaTheme="minorEastAsia" w:hAnsi="Times New Roman" w:hint="eastAsia"/>
          <w:sz w:val="20"/>
          <w:lang w:val="en-GB" w:eastAsia="zh-CN"/>
        </w:rPr>
        <w:t>[16]</w:t>
      </w:r>
      <w:r w:rsidR="00D5435C" w:rsidRPr="009F3C53">
        <w:rPr>
          <w:rFonts w:ascii="Times New Roman" w:eastAsiaTheme="minorEastAsia" w:hAnsi="Times New Roman"/>
          <w:sz w:val="20"/>
          <w:lang w:val="en-GB" w:eastAsia="zh-CN"/>
        </w:rPr>
        <w:t xml:space="preserve"> considers repetitions within each OFDM symbol, i.e., candidates overlaid OFDM sequences on two OOK ‘ON’ symbols within one OFDM symbol are repeated, for M=4</w:t>
      </w:r>
    </w:p>
    <w:p w14:paraId="6B5F3499" w14:textId="454A3DE5" w:rsidR="00183B75" w:rsidRPr="009F3C53" w:rsidRDefault="00C63287" w:rsidP="00286ACB">
      <w:pPr>
        <w:pStyle w:val="00BodyText"/>
        <w:ind w:left="280"/>
        <w:rPr>
          <w:rFonts w:ascii="Times New Roman" w:hAnsi="Times New Roman"/>
          <w:sz w:val="20"/>
        </w:rPr>
      </w:pPr>
      <w:r w:rsidRPr="009F3C53">
        <w:rPr>
          <w:rFonts w:ascii="Times New Roman" w:eastAsiaTheme="minorEastAsia" w:hAnsi="Times New Roman"/>
          <w:sz w:val="20"/>
          <w:lang w:val="en-GB" w:eastAsia="zh-CN"/>
        </w:rPr>
        <w:t xml:space="preserve">If repetition is supported, one follow-up </w:t>
      </w:r>
      <w:r w:rsidR="00286ACB" w:rsidRPr="009F3C53">
        <w:rPr>
          <w:rFonts w:ascii="Times New Roman" w:eastAsiaTheme="minorEastAsia" w:hAnsi="Times New Roman"/>
          <w:sz w:val="20"/>
          <w:lang w:val="en-GB" w:eastAsia="zh-CN"/>
        </w:rPr>
        <w:t xml:space="preserve">design aspect is, how UE can know the duration of OOK symbols to be detected, depending on the number of repetitions, </w:t>
      </w:r>
      <w:r w:rsidR="00183B75" w:rsidRPr="009F3C53">
        <w:rPr>
          <w:rFonts w:ascii="Times New Roman" w:hAnsi="Times New Roman"/>
          <w:sz w:val="20"/>
        </w:rPr>
        <w:t xml:space="preserve">which may or may not occupy all OFDM symbols for a LP-WUS carrying OOK symbols. </w:t>
      </w:r>
    </w:p>
    <w:p w14:paraId="7C961BB0" w14:textId="294971AB" w:rsidR="00F0294A" w:rsidRPr="009F3C53" w:rsidRDefault="00F0294A" w:rsidP="00355947">
      <w:pPr>
        <w:pStyle w:val="00BodyText"/>
        <w:numPr>
          <w:ilvl w:val="0"/>
          <w:numId w:val="43"/>
        </w:numPr>
        <w:rPr>
          <w:rFonts w:ascii="Times New Roman" w:eastAsiaTheme="minorEastAsia" w:hAnsi="Times New Roman"/>
          <w:sz w:val="20"/>
          <w:lang w:eastAsia="zh-CN"/>
        </w:rPr>
      </w:pPr>
      <w:r w:rsidRPr="009F3C53">
        <w:rPr>
          <w:rFonts w:ascii="Times New Roman" w:eastAsiaTheme="minorEastAsia" w:hAnsi="Times New Roman" w:hint="eastAsia"/>
          <w:sz w:val="20"/>
          <w:lang w:eastAsia="zh-CN"/>
        </w:rPr>
        <w:t>O</w:t>
      </w:r>
      <w:r w:rsidRPr="009F3C53">
        <w:rPr>
          <w:rFonts w:ascii="Times New Roman" w:eastAsiaTheme="minorEastAsia" w:hAnsi="Times New Roman"/>
          <w:sz w:val="20"/>
          <w:lang w:eastAsia="zh-CN"/>
        </w:rPr>
        <w:t>ption 2</w:t>
      </w:r>
      <w:r w:rsidRPr="009F3C53">
        <w:rPr>
          <w:rFonts w:ascii="Times New Roman" w:eastAsiaTheme="minorEastAsia" w:hAnsi="Times New Roman" w:hint="eastAsia"/>
          <w:sz w:val="20"/>
          <w:lang w:eastAsia="zh-CN"/>
        </w:rPr>
        <w:t>:</w:t>
      </w:r>
      <w:r w:rsidRPr="009F3C53">
        <w:rPr>
          <w:rFonts w:ascii="Times New Roman" w:eastAsiaTheme="minorEastAsia" w:hAnsi="Times New Roman"/>
          <w:sz w:val="20"/>
          <w:lang w:eastAsia="zh-CN"/>
        </w:rPr>
        <w:t xml:space="preserve"> overlaid OFDM sequence carries encoded bits rather than original information bit </w:t>
      </w:r>
      <w:r w:rsidR="00692D7C">
        <w:rPr>
          <w:rFonts w:ascii="Times New Roman" w:eastAsiaTheme="minorEastAsia" w:hAnsi="Times New Roman"/>
          <w:sz w:val="20"/>
          <w:lang w:eastAsia="zh-CN"/>
        </w:rPr>
        <w:t>[9]</w:t>
      </w:r>
      <w:r w:rsidR="00183B75" w:rsidRPr="009F3C53">
        <w:rPr>
          <w:rFonts w:ascii="Times New Roman" w:eastAsiaTheme="minorEastAsia" w:hAnsi="Times New Roman"/>
          <w:sz w:val="20"/>
          <w:lang w:eastAsia="zh-CN"/>
        </w:rPr>
        <w:t xml:space="preserve"> </w:t>
      </w:r>
      <w:r w:rsidR="00692D7C">
        <w:rPr>
          <w:rFonts w:ascii="Times New Roman" w:eastAsiaTheme="minorEastAsia" w:hAnsi="Times New Roman"/>
          <w:sz w:val="20"/>
          <w:lang w:eastAsia="zh-CN"/>
        </w:rPr>
        <w:t>[18]</w:t>
      </w:r>
    </w:p>
    <w:p w14:paraId="4B0A0EB4" w14:textId="6AAF89EB" w:rsidR="00183B75" w:rsidRDefault="00692D7C" w:rsidP="009F3C53">
      <w:pPr>
        <w:pStyle w:val="00BodyText"/>
        <w:ind w:left="618"/>
        <w:jc w:val="both"/>
        <w:rPr>
          <w:rFonts w:ascii="Times New Roman" w:eastAsiaTheme="minorEastAsia" w:hAnsi="Times New Roman"/>
          <w:sz w:val="20"/>
          <w:lang w:eastAsia="zh-CN"/>
        </w:rPr>
      </w:pPr>
      <w:r>
        <w:rPr>
          <w:rFonts w:ascii="Times New Roman" w:eastAsiaTheme="minorEastAsia" w:hAnsi="Times New Roman"/>
          <w:sz w:val="20"/>
          <w:lang w:eastAsia="zh-CN"/>
        </w:rPr>
        <w:t>[9]</w:t>
      </w:r>
      <w:r w:rsidR="00B8696E" w:rsidRPr="009F3C53">
        <w:rPr>
          <w:rFonts w:ascii="Times New Roman" w:eastAsiaTheme="minorEastAsia" w:hAnsi="Times New Roman"/>
          <w:sz w:val="20"/>
          <w:lang w:eastAsia="zh-CN"/>
        </w:rPr>
        <w:t xml:space="preserve"> think additional robustness can be obtained by employing block decoding original bits, if the overlaid sequence carries encoded bit stream rather using the original information bits.</w:t>
      </w:r>
      <w:r w:rsidR="00183B75" w:rsidRPr="009F3C53">
        <w:rPr>
          <w:rFonts w:ascii="Times New Roman" w:eastAsiaTheme="minorEastAsia" w:hAnsi="Times New Roman"/>
          <w:sz w:val="20"/>
          <w:lang w:eastAsia="zh-CN"/>
        </w:rPr>
        <w:t xml:space="preserve"> </w:t>
      </w:r>
      <w:r>
        <w:rPr>
          <w:rFonts w:ascii="Times New Roman" w:eastAsiaTheme="minorEastAsia" w:hAnsi="Times New Roman"/>
          <w:sz w:val="20"/>
          <w:lang w:eastAsia="zh-CN"/>
        </w:rPr>
        <w:t>[2][7][12]</w:t>
      </w:r>
      <w:r w:rsidR="00B8696E" w:rsidRPr="009F3C53">
        <w:rPr>
          <w:rFonts w:ascii="Times New Roman" w:eastAsiaTheme="minorEastAsia" w:hAnsi="Times New Roman"/>
          <w:sz w:val="20"/>
          <w:lang w:eastAsia="zh-CN"/>
        </w:rPr>
        <w:t xml:space="preserve"> think the overlaid sequence </w:t>
      </w:r>
      <w:r w:rsidR="00B8696E" w:rsidRPr="009F3C53">
        <w:rPr>
          <w:rFonts w:ascii="Times New Roman" w:eastAsiaTheme="minorEastAsia" w:hAnsi="Times New Roman" w:hint="eastAsia"/>
          <w:sz w:val="20"/>
          <w:lang w:eastAsia="zh-CN"/>
        </w:rPr>
        <w:t>should</w:t>
      </w:r>
      <w:r w:rsidR="00B8696E" w:rsidRPr="009F3C53">
        <w:rPr>
          <w:rFonts w:ascii="Times New Roman" w:eastAsiaTheme="minorEastAsia" w:hAnsi="Times New Roman"/>
          <w:sz w:val="20"/>
          <w:lang w:eastAsia="zh-CN"/>
        </w:rPr>
        <w:t xml:space="preserve"> carry original information bits, </w:t>
      </w:r>
      <w:r w:rsidR="009F3C53">
        <w:rPr>
          <w:rFonts w:ascii="Times New Roman" w:eastAsiaTheme="minorEastAsia" w:hAnsi="Times New Roman"/>
          <w:sz w:val="20"/>
          <w:lang w:eastAsia="zh-CN"/>
        </w:rPr>
        <w:t xml:space="preserve">because good correlation property of overlaid OFDM sequence can provide sufficient protection. </w:t>
      </w:r>
    </w:p>
    <w:p w14:paraId="1B7E5770" w14:textId="77777777" w:rsidR="0083406D" w:rsidRDefault="0083406D" w:rsidP="009F3C53">
      <w:pPr>
        <w:pStyle w:val="00BodyText"/>
        <w:ind w:left="618"/>
        <w:jc w:val="both"/>
        <w:rPr>
          <w:rFonts w:ascii="Times New Roman" w:eastAsiaTheme="minorEastAsia" w:hAnsi="Times New Roman"/>
          <w:sz w:val="20"/>
          <w:lang w:eastAsia="zh-CN"/>
        </w:rPr>
      </w:pPr>
    </w:p>
    <w:p w14:paraId="7D665124" w14:textId="65BA52C3" w:rsidR="00F0294A" w:rsidRPr="00E46A9E" w:rsidRDefault="00F0294A" w:rsidP="002C27CB">
      <w:pPr>
        <w:keepNext/>
        <w:tabs>
          <w:tab w:val="left" w:pos="-5500"/>
        </w:tabs>
        <w:spacing w:before="120" w:afterLines="50" w:after="120"/>
        <w:ind w:left="198" w:right="200"/>
        <w:outlineLvl w:val="3"/>
        <w:rPr>
          <w:rFonts w:ascii="Times New Roman" w:eastAsia="微软雅黑" w:hAnsi="Times New Roman"/>
          <w:bCs/>
          <w:iCs/>
          <w:szCs w:val="20"/>
          <w:lang w:eastAsia="zh-CN"/>
        </w:rPr>
      </w:pPr>
      <w:bookmarkStart w:id="29" w:name="OLE_LINK1"/>
      <w:r w:rsidRPr="00AC64EB">
        <w:rPr>
          <w:rFonts w:ascii="Times New Roman" w:eastAsia="微软雅黑" w:hAnsi="Times New Roman"/>
          <w:b/>
          <w:bCs/>
          <w:iCs/>
          <w:szCs w:val="20"/>
          <w:highlight w:val="cyan"/>
          <w:lang w:val="en-GB" w:eastAsia="zh-CN"/>
        </w:rPr>
        <w:t>[</w:t>
      </w:r>
      <w:r w:rsidR="00AC64EB" w:rsidRPr="00AC64EB">
        <w:rPr>
          <w:rFonts w:ascii="Times New Roman" w:eastAsia="微软雅黑" w:hAnsi="Times New Roman" w:hint="eastAsia"/>
          <w:b/>
          <w:bCs/>
          <w:iCs/>
          <w:szCs w:val="20"/>
          <w:highlight w:val="cyan"/>
          <w:lang w:val="en-GB" w:eastAsia="zh-CN"/>
        </w:rPr>
        <w:t>M</w:t>
      </w:r>
      <w:r w:rsidRPr="00AC64EB">
        <w:rPr>
          <w:rFonts w:ascii="Times New Roman" w:eastAsia="微软雅黑" w:hAnsi="Times New Roman"/>
          <w:b/>
          <w:bCs/>
          <w:iCs/>
          <w:szCs w:val="20"/>
          <w:highlight w:val="cyan"/>
          <w:lang w:val="en-GB" w:eastAsia="zh-CN"/>
        </w:rPr>
        <w:t>][FL</w:t>
      </w:r>
      <w:r w:rsidR="00AC64EB" w:rsidRPr="00AC64EB">
        <w:rPr>
          <w:rFonts w:ascii="Times New Roman" w:eastAsia="微软雅黑" w:hAnsi="Times New Roman" w:hint="eastAsia"/>
          <w:b/>
          <w:bCs/>
          <w:iCs/>
          <w:szCs w:val="20"/>
          <w:highlight w:val="cyan"/>
          <w:lang w:val="en-GB" w:eastAsia="zh-CN"/>
        </w:rPr>
        <w:t>1</w:t>
      </w:r>
      <w:r w:rsidRPr="00AC64EB">
        <w:rPr>
          <w:rFonts w:ascii="Times New Roman" w:eastAsia="微软雅黑" w:hAnsi="Times New Roman"/>
          <w:b/>
          <w:bCs/>
          <w:iCs/>
          <w:szCs w:val="20"/>
          <w:highlight w:val="cyan"/>
          <w:lang w:val="en-GB" w:eastAsia="zh-CN"/>
        </w:rPr>
        <w:t>]</w:t>
      </w:r>
      <w:r w:rsidRPr="00E46A9E">
        <w:rPr>
          <w:rFonts w:ascii="Times New Roman" w:eastAsia="微软雅黑" w:hAnsi="Times New Roman"/>
          <w:b/>
          <w:bCs/>
          <w:iCs/>
          <w:szCs w:val="20"/>
          <w:lang w:val="en-GB" w:eastAsia="zh-CN"/>
        </w:rPr>
        <w:t xml:space="preserve"> Proposal 3.</w:t>
      </w:r>
      <w:r w:rsidR="002C27CB" w:rsidRPr="00E46A9E">
        <w:rPr>
          <w:rFonts w:ascii="Times New Roman" w:hAnsi="Times New Roman"/>
          <w:b/>
        </w:rPr>
        <w:t>4</w:t>
      </w:r>
      <w:r w:rsidRPr="00E46A9E">
        <w:rPr>
          <w:rFonts w:ascii="Times New Roman" w:eastAsia="微软雅黑" w:hAnsi="Times New Roman"/>
          <w:b/>
          <w:bCs/>
          <w:iCs/>
          <w:szCs w:val="20"/>
          <w:lang w:val="en-GB" w:eastAsia="zh-CN"/>
        </w:rPr>
        <w:t xml:space="preserve">-1: </w:t>
      </w:r>
      <w:r w:rsidR="002C27CB" w:rsidRPr="00E46A9E">
        <w:rPr>
          <w:rFonts w:ascii="Times New Roman" w:hAnsi="Times New Roman"/>
        </w:rPr>
        <w:t>Support at least repetition for overlaid OFDM sequence</w:t>
      </w:r>
      <w:r w:rsidR="00E46A9E">
        <w:rPr>
          <w:rFonts w:ascii="Times New Roman" w:hAnsi="Times New Roman"/>
        </w:rPr>
        <w:t xml:space="preserve"> </w:t>
      </w:r>
      <w:r w:rsidR="00E46A9E">
        <w:rPr>
          <w:rFonts w:ascii="Times New Roman" w:eastAsia="Malgun Gothic" w:hAnsi="Times New Roman"/>
          <w:lang w:val="en-GB"/>
        </w:rPr>
        <w:t xml:space="preserve">to meet target requirements. </w:t>
      </w: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E46A9E" w14:paraId="7C47B5CF" w14:textId="77777777" w:rsidTr="00BB7D1B">
        <w:tc>
          <w:tcPr>
            <w:tcW w:w="1696" w:type="dxa"/>
            <w:shd w:val="clear" w:color="auto" w:fill="D9D9D9" w:themeFill="background1" w:themeFillShade="D9"/>
          </w:tcPr>
          <w:p w14:paraId="2DCDD07F" w14:textId="77777777" w:rsidR="00E46A9E" w:rsidRDefault="00E46A9E" w:rsidP="00BB7D1B">
            <w:pPr>
              <w:ind w:left="200" w:right="200" w:firstLine="201"/>
              <w:rPr>
                <w:rFonts w:ascii="Times New Roman" w:hAnsi="Times New Roman"/>
                <w:b/>
                <w:bCs/>
              </w:rPr>
            </w:pPr>
            <w:bookmarkStart w:id="30" w:name="OLE_LINK4"/>
            <w:bookmarkEnd w:id="29"/>
            <w:r>
              <w:rPr>
                <w:rFonts w:ascii="Times New Roman" w:hAnsi="Times New Roman"/>
                <w:b/>
                <w:bCs/>
              </w:rPr>
              <w:t>Company</w:t>
            </w:r>
          </w:p>
        </w:tc>
        <w:tc>
          <w:tcPr>
            <w:tcW w:w="1276" w:type="dxa"/>
            <w:shd w:val="clear" w:color="auto" w:fill="D9D9D9" w:themeFill="background1" w:themeFillShade="D9"/>
          </w:tcPr>
          <w:p w14:paraId="4BC46324" w14:textId="77777777" w:rsidR="00E46A9E" w:rsidRDefault="00E46A9E" w:rsidP="00BB7D1B">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481C2F19" w14:textId="77777777" w:rsidR="00E46A9E" w:rsidRDefault="00E46A9E" w:rsidP="00BB7D1B">
            <w:pPr>
              <w:ind w:left="200" w:right="200" w:firstLine="201"/>
              <w:rPr>
                <w:rFonts w:ascii="Times New Roman" w:hAnsi="Times New Roman"/>
                <w:b/>
                <w:bCs/>
              </w:rPr>
            </w:pPr>
            <w:r>
              <w:rPr>
                <w:rFonts w:ascii="Times New Roman" w:hAnsi="Times New Roman"/>
                <w:b/>
                <w:bCs/>
              </w:rPr>
              <w:t>Comments</w:t>
            </w:r>
          </w:p>
        </w:tc>
      </w:tr>
      <w:tr w:rsidR="00E46A9E" w14:paraId="47FF7EDC" w14:textId="77777777" w:rsidTr="00BB7D1B">
        <w:tc>
          <w:tcPr>
            <w:tcW w:w="1696" w:type="dxa"/>
          </w:tcPr>
          <w:p w14:paraId="6616BD55" w14:textId="77777777" w:rsidR="00E46A9E" w:rsidRDefault="00E46A9E" w:rsidP="00BB7D1B">
            <w:pPr>
              <w:ind w:left="200" w:right="200"/>
              <w:rPr>
                <w:rFonts w:ascii="Times New Roman" w:eastAsiaTheme="minorEastAsia" w:hAnsi="Times New Roman"/>
                <w:lang w:eastAsia="zh-CN"/>
              </w:rPr>
            </w:pPr>
          </w:p>
        </w:tc>
        <w:tc>
          <w:tcPr>
            <w:tcW w:w="1276" w:type="dxa"/>
          </w:tcPr>
          <w:p w14:paraId="116A5EE4" w14:textId="77777777" w:rsidR="00E46A9E" w:rsidRDefault="00E46A9E" w:rsidP="00BB7D1B">
            <w:pPr>
              <w:tabs>
                <w:tab w:val="left" w:pos="551"/>
              </w:tabs>
              <w:ind w:left="200" w:right="200"/>
              <w:rPr>
                <w:rFonts w:ascii="Times New Roman" w:eastAsiaTheme="minorEastAsia" w:hAnsi="Times New Roman"/>
                <w:lang w:eastAsia="zh-CN"/>
              </w:rPr>
            </w:pPr>
          </w:p>
        </w:tc>
        <w:tc>
          <w:tcPr>
            <w:tcW w:w="5528" w:type="dxa"/>
          </w:tcPr>
          <w:p w14:paraId="38C711B7" w14:textId="77777777" w:rsidR="00E46A9E" w:rsidRDefault="00E46A9E" w:rsidP="00BB7D1B">
            <w:pPr>
              <w:ind w:left="200" w:right="200"/>
              <w:rPr>
                <w:rFonts w:ascii="Times New Roman" w:eastAsiaTheme="minorEastAsia" w:hAnsi="Times New Roman"/>
                <w:lang w:eastAsia="zh-CN"/>
              </w:rPr>
            </w:pPr>
          </w:p>
        </w:tc>
      </w:tr>
      <w:bookmarkEnd w:id="30"/>
    </w:tbl>
    <w:p w14:paraId="27E299DC" w14:textId="3D94C74B" w:rsidR="00F0294A" w:rsidRDefault="00F0294A" w:rsidP="00F0294A">
      <w:pPr>
        <w:pStyle w:val="00BodyText"/>
        <w:rPr>
          <w:lang w:val="en-GB"/>
        </w:rPr>
      </w:pPr>
    </w:p>
    <w:p w14:paraId="0FAE53B4" w14:textId="599EA321" w:rsidR="00E46A9E" w:rsidRDefault="00E46A9E" w:rsidP="00F0294A">
      <w:pPr>
        <w:pStyle w:val="00BodyText"/>
        <w:rPr>
          <w:lang w:val="en-GB"/>
        </w:rPr>
      </w:pPr>
    </w:p>
    <w:p w14:paraId="7211C6F4" w14:textId="3EC9BD78" w:rsidR="00183B75" w:rsidRPr="00E46A9E" w:rsidRDefault="00183B75" w:rsidP="00183B75">
      <w:pPr>
        <w:keepNext/>
        <w:tabs>
          <w:tab w:val="left" w:pos="-5500"/>
        </w:tabs>
        <w:spacing w:before="120" w:afterLines="50" w:after="120"/>
        <w:ind w:left="198" w:right="200"/>
        <w:outlineLvl w:val="3"/>
        <w:rPr>
          <w:rFonts w:ascii="Times New Roman" w:eastAsia="微软雅黑" w:hAnsi="Times New Roman"/>
          <w:bCs/>
          <w:iCs/>
          <w:szCs w:val="20"/>
          <w:lang w:eastAsia="zh-CN"/>
        </w:rPr>
      </w:pPr>
      <w:r w:rsidRPr="00AC64EB">
        <w:rPr>
          <w:rFonts w:ascii="Times New Roman" w:eastAsia="微软雅黑" w:hAnsi="Times New Roman"/>
          <w:b/>
          <w:bCs/>
          <w:iCs/>
          <w:szCs w:val="20"/>
          <w:highlight w:val="cyan"/>
          <w:lang w:val="en-GB" w:eastAsia="zh-CN"/>
        </w:rPr>
        <w:lastRenderedPageBreak/>
        <w:t>[</w:t>
      </w:r>
      <w:r w:rsidR="00AC64EB" w:rsidRPr="00AC64EB">
        <w:rPr>
          <w:rFonts w:ascii="Times New Roman" w:eastAsia="微软雅黑" w:hAnsi="Times New Roman" w:hint="eastAsia"/>
          <w:b/>
          <w:bCs/>
          <w:iCs/>
          <w:szCs w:val="20"/>
          <w:highlight w:val="cyan"/>
          <w:lang w:val="en-GB" w:eastAsia="zh-CN"/>
        </w:rPr>
        <w:t>M</w:t>
      </w:r>
      <w:r w:rsidRPr="00AC64EB">
        <w:rPr>
          <w:rFonts w:ascii="Times New Roman" w:eastAsia="微软雅黑" w:hAnsi="Times New Roman"/>
          <w:b/>
          <w:bCs/>
          <w:iCs/>
          <w:szCs w:val="20"/>
          <w:highlight w:val="cyan"/>
          <w:lang w:val="en-GB" w:eastAsia="zh-CN"/>
        </w:rPr>
        <w:t>][FL</w:t>
      </w:r>
      <w:r w:rsidR="00AC64EB" w:rsidRPr="00AC64EB">
        <w:rPr>
          <w:rFonts w:ascii="Times New Roman" w:eastAsia="微软雅黑" w:hAnsi="Times New Roman" w:hint="eastAsia"/>
          <w:b/>
          <w:bCs/>
          <w:iCs/>
          <w:szCs w:val="20"/>
          <w:highlight w:val="cyan"/>
          <w:lang w:val="en-GB" w:eastAsia="zh-CN"/>
        </w:rPr>
        <w:t>1</w:t>
      </w:r>
      <w:r w:rsidRPr="00AC64EB">
        <w:rPr>
          <w:rFonts w:ascii="Times New Roman" w:eastAsia="微软雅黑" w:hAnsi="Times New Roman"/>
          <w:b/>
          <w:bCs/>
          <w:iCs/>
          <w:szCs w:val="20"/>
          <w:highlight w:val="cyan"/>
          <w:lang w:val="en-GB" w:eastAsia="zh-CN"/>
        </w:rPr>
        <w:t>]</w:t>
      </w:r>
      <w:r w:rsidRPr="00E46A9E">
        <w:rPr>
          <w:rFonts w:ascii="Times New Roman" w:eastAsia="微软雅黑" w:hAnsi="Times New Roman"/>
          <w:b/>
          <w:bCs/>
          <w:iCs/>
          <w:szCs w:val="20"/>
          <w:lang w:val="en-GB" w:eastAsia="zh-CN"/>
        </w:rPr>
        <w:t xml:space="preserve"> </w:t>
      </w:r>
      <w:r>
        <w:rPr>
          <w:rFonts w:ascii="Times New Roman" w:eastAsia="微软雅黑" w:hAnsi="Times New Roman"/>
          <w:b/>
          <w:bCs/>
          <w:iCs/>
          <w:szCs w:val="20"/>
          <w:lang w:val="en-GB" w:eastAsia="zh-CN"/>
        </w:rPr>
        <w:t>Question</w:t>
      </w:r>
      <w:r w:rsidRPr="00E46A9E">
        <w:rPr>
          <w:rFonts w:ascii="Times New Roman" w:eastAsia="微软雅黑" w:hAnsi="Times New Roman"/>
          <w:b/>
          <w:bCs/>
          <w:iCs/>
          <w:szCs w:val="20"/>
          <w:lang w:val="en-GB" w:eastAsia="zh-CN"/>
        </w:rPr>
        <w:t xml:space="preserve"> 3.</w:t>
      </w:r>
      <w:r w:rsidRPr="00E46A9E">
        <w:rPr>
          <w:rFonts w:ascii="Times New Roman" w:hAnsi="Times New Roman"/>
          <w:b/>
        </w:rPr>
        <w:t>4</w:t>
      </w:r>
      <w:r w:rsidRPr="00E46A9E">
        <w:rPr>
          <w:rFonts w:ascii="Times New Roman" w:eastAsia="微软雅黑" w:hAnsi="Times New Roman"/>
          <w:b/>
          <w:bCs/>
          <w:iCs/>
          <w:szCs w:val="20"/>
          <w:lang w:val="en-GB" w:eastAsia="zh-CN"/>
        </w:rPr>
        <w:t xml:space="preserve">-1: </w:t>
      </w:r>
      <w:r w:rsidRPr="00EE7911">
        <w:rPr>
          <w:rFonts w:ascii="Times New Roman" w:eastAsia="微软雅黑" w:hAnsi="Times New Roman"/>
          <w:iCs/>
          <w:szCs w:val="20"/>
          <w:lang w:val="en-GB" w:eastAsia="zh-CN"/>
        </w:rPr>
        <w:t xml:space="preserve">If </w:t>
      </w:r>
      <w:r w:rsidRPr="00EE7911">
        <w:rPr>
          <w:rFonts w:ascii="Times New Roman" w:hAnsi="Times New Roman"/>
        </w:rPr>
        <w:t xml:space="preserve">repetition for overlaid OFDM sequence </w:t>
      </w:r>
      <w:r w:rsidRPr="00EE7911">
        <w:rPr>
          <w:rFonts w:ascii="Times New Roman" w:eastAsia="Malgun Gothic" w:hAnsi="Times New Roman"/>
          <w:lang w:val="en-GB"/>
        </w:rPr>
        <w:t xml:space="preserve">is supported, do you think the number of </w:t>
      </w:r>
      <w:r w:rsidR="001A4D18">
        <w:rPr>
          <w:rFonts w:ascii="Times New Roman" w:eastAsia="Malgun Gothic" w:hAnsi="Times New Roman"/>
          <w:lang w:val="en-GB"/>
        </w:rPr>
        <w:t xml:space="preserve">actual </w:t>
      </w:r>
      <w:r w:rsidRPr="00EE7911">
        <w:rPr>
          <w:rFonts w:ascii="Times New Roman" w:eastAsia="Malgun Gothic" w:hAnsi="Times New Roman"/>
          <w:lang w:val="en-GB"/>
        </w:rPr>
        <w:t xml:space="preserve">repetitions </w:t>
      </w:r>
      <w:r w:rsidR="00DF4B86" w:rsidRPr="00EE7911">
        <w:rPr>
          <w:rFonts w:ascii="Times New Roman" w:eastAsia="Malgun Gothic" w:hAnsi="Times New Roman"/>
          <w:lang w:val="en-GB"/>
        </w:rPr>
        <w:t xml:space="preserve">should be explicitly configured by </w:t>
      </w:r>
      <w:r w:rsidR="00EE7911" w:rsidRPr="00EE7911">
        <w:rPr>
          <w:rFonts w:ascii="Times New Roman" w:eastAsia="Malgun Gothic" w:hAnsi="Times New Roman"/>
          <w:lang w:val="en-GB"/>
        </w:rPr>
        <w:t>gNB</w:t>
      </w:r>
      <w:r w:rsidR="00495E33">
        <w:rPr>
          <w:rFonts w:ascii="Times New Roman" w:eastAsia="Malgun Gothic" w:hAnsi="Times New Roman"/>
          <w:lang w:val="en-GB"/>
        </w:rPr>
        <w:t xml:space="preserve">, or can be detected by UE </w:t>
      </w:r>
      <w:r w:rsidR="009F3C53">
        <w:rPr>
          <w:rFonts w:ascii="Times New Roman" w:eastAsia="Malgun Gothic" w:hAnsi="Times New Roman"/>
          <w:lang w:val="en-GB"/>
        </w:rPr>
        <w:t>implementation?</w:t>
      </w:r>
      <w:r w:rsidR="00DF4B86" w:rsidRPr="00EE7911">
        <w:rPr>
          <w:rFonts w:ascii="Times New Roman" w:eastAsia="Malgun Gothic" w:hAnsi="Times New Roman"/>
          <w:lang w:val="en-GB"/>
        </w:rPr>
        <w:t xml:space="preserve"> </w:t>
      </w: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EE7911" w14:paraId="3B88B303" w14:textId="77777777" w:rsidTr="006419CD">
        <w:tc>
          <w:tcPr>
            <w:tcW w:w="1696" w:type="dxa"/>
            <w:shd w:val="clear" w:color="auto" w:fill="D9D9D9" w:themeFill="background1" w:themeFillShade="D9"/>
          </w:tcPr>
          <w:p w14:paraId="484391E1" w14:textId="77777777" w:rsidR="00EE7911" w:rsidRDefault="00EE7911" w:rsidP="006419CD">
            <w:pPr>
              <w:ind w:left="200" w:right="200" w:firstLine="201"/>
              <w:rPr>
                <w:rFonts w:ascii="Times New Roman" w:hAnsi="Times New Roman"/>
                <w:b/>
                <w:bCs/>
              </w:rPr>
            </w:pPr>
            <w:r>
              <w:rPr>
                <w:rFonts w:ascii="Times New Roman" w:hAnsi="Times New Roman"/>
                <w:b/>
                <w:bCs/>
              </w:rPr>
              <w:t>Company</w:t>
            </w:r>
          </w:p>
        </w:tc>
        <w:tc>
          <w:tcPr>
            <w:tcW w:w="1276" w:type="dxa"/>
            <w:shd w:val="clear" w:color="auto" w:fill="D9D9D9" w:themeFill="background1" w:themeFillShade="D9"/>
          </w:tcPr>
          <w:p w14:paraId="6340532E" w14:textId="77777777" w:rsidR="00EE7911" w:rsidRDefault="00EE7911" w:rsidP="006419CD">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35C401E0" w14:textId="77777777" w:rsidR="00EE7911" w:rsidRDefault="00EE7911" w:rsidP="006419CD">
            <w:pPr>
              <w:ind w:left="200" w:right="200" w:firstLine="201"/>
              <w:rPr>
                <w:rFonts w:ascii="Times New Roman" w:hAnsi="Times New Roman"/>
                <w:b/>
                <w:bCs/>
              </w:rPr>
            </w:pPr>
            <w:r>
              <w:rPr>
                <w:rFonts w:ascii="Times New Roman" w:hAnsi="Times New Roman"/>
                <w:b/>
                <w:bCs/>
              </w:rPr>
              <w:t>Comments</w:t>
            </w:r>
          </w:p>
        </w:tc>
      </w:tr>
      <w:tr w:rsidR="00EE7911" w14:paraId="3A1FCF2D" w14:textId="77777777" w:rsidTr="006419CD">
        <w:tc>
          <w:tcPr>
            <w:tcW w:w="1696" w:type="dxa"/>
          </w:tcPr>
          <w:p w14:paraId="06483C41" w14:textId="77777777" w:rsidR="00EE7911" w:rsidRDefault="00EE7911" w:rsidP="006419CD">
            <w:pPr>
              <w:ind w:left="200" w:right="200"/>
              <w:rPr>
                <w:rFonts w:ascii="Times New Roman" w:eastAsiaTheme="minorEastAsia" w:hAnsi="Times New Roman"/>
                <w:lang w:eastAsia="zh-CN"/>
              </w:rPr>
            </w:pPr>
          </w:p>
        </w:tc>
        <w:tc>
          <w:tcPr>
            <w:tcW w:w="1276" w:type="dxa"/>
          </w:tcPr>
          <w:p w14:paraId="1C3C4C01" w14:textId="77777777" w:rsidR="00EE7911" w:rsidRDefault="00EE7911" w:rsidP="006419CD">
            <w:pPr>
              <w:tabs>
                <w:tab w:val="left" w:pos="551"/>
              </w:tabs>
              <w:ind w:left="200" w:right="200"/>
              <w:rPr>
                <w:rFonts w:ascii="Times New Roman" w:eastAsiaTheme="minorEastAsia" w:hAnsi="Times New Roman"/>
                <w:lang w:eastAsia="zh-CN"/>
              </w:rPr>
            </w:pPr>
          </w:p>
        </w:tc>
        <w:tc>
          <w:tcPr>
            <w:tcW w:w="5528" w:type="dxa"/>
          </w:tcPr>
          <w:p w14:paraId="503C734A" w14:textId="77777777" w:rsidR="00EE7911" w:rsidRDefault="00EE7911" w:rsidP="006419CD">
            <w:pPr>
              <w:ind w:left="200" w:right="200"/>
              <w:rPr>
                <w:rFonts w:ascii="Times New Roman" w:eastAsiaTheme="minorEastAsia" w:hAnsi="Times New Roman"/>
                <w:lang w:eastAsia="zh-CN"/>
              </w:rPr>
            </w:pPr>
          </w:p>
        </w:tc>
      </w:tr>
    </w:tbl>
    <w:p w14:paraId="093C86F3" w14:textId="2F67E613" w:rsidR="00183B75" w:rsidRDefault="00183B75" w:rsidP="00F0294A">
      <w:pPr>
        <w:pStyle w:val="00BodyText"/>
        <w:rPr>
          <w:lang w:val="en-GB"/>
        </w:rPr>
      </w:pPr>
    </w:p>
    <w:p w14:paraId="51B231D2" w14:textId="65CDC07B" w:rsidR="009F3C53" w:rsidRPr="00E46A9E" w:rsidRDefault="009F3C53" w:rsidP="009F3C53">
      <w:pPr>
        <w:keepNext/>
        <w:tabs>
          <w:tab w:val="left" w:pos="-5500"/>
        </w:tabs>
        <w:spacing w:before="120" w:afterLines="50" w:after="120"/>
        <w:ind w:left="198" w:right="200"/>
        <w:outlineLvl w:val="3"/>
        <w:rPr>
          <w:rFonts w:ascii="Times New Roman" w:eastAsia="微软雅黑" w:hAnsi="Times New Roman"/>
          <w:bCs/>
          <w:iCs/>
          <w:szCs w:val="20"/>
          <w:lang w:eastAsia="zh-CN"/>
        </w:rPr>
      </w:pPr>
      <w:r w:rsidRPr="00AC64EB">
        <w:rPr>
          <w:rFonts w:ascii="Times New Roman" w:eastAsia="微软雅黑" w:hAnsi="Times New Roman"/>
          <w:b/>
          <w:bCs/>
          <w:iCs/>
          <w:szCs w:val="20"/>
          <w:highlight w:val="cyan"/>
          <w:lang w:val="en-GB" w:eastAsia="zh-CN"/>
        </w:rPr>
        <w:t>[</w:t>
      </w:r>
      <w:r w:rsidR="00AC64EB" w:rsidRPr="00AC64EB">
        <w:rPr>
          <w:rFonts w:ascii="Times New Roman" w:eastAsia="微软雅黑" w:hAnsi="Times New Roman" w:hint="eastAsia"/>
          <w:b/>
          <w:bCs/>
          <w:iCs/>
          <w:szCs w:val="20"/>
          <w:highlight w:val="cyan"/>
          <w:lang w:val="en-GB" w:eastAsia="zh-CN"/>
        </w:rPr>
        <w:t>M</w:t>
      </w:r>
      <w:r w:rsidRPr="00AC64EB">
        <w:rPr>
          <w:rFonts w:ascii="Times New Roman" w:eastAsia="微软雅黑" w:hAnsi="Times New Roman"/>
          <w:b/>
          <w:bCs/>
          <w:iCs/>
          <w:szCs w:val="20"/>
          <w:highlight w:val="cyan"/>
          <w:lang w:val="en-GB" w:eastAsia="zh-CN"/>
        </w:rPr>
        <w:t>][FL</w:t>
      </w:r>
      <w:r w:rsidR="00AC64EB" w:rsidRPr="00AC64EB">
        <w:rPr>
          <w:rFonts w:ascii="Times New Roman" w:eastAsia="微软雅黑" w:hAnsi="Times New Roman" w:hint="eastAsia"/>
          <w:b/>
          <w:bCs/>
          <w:iCs/>
          <w:szCs w:val="20"/>
          <w:highlight w:val="cyan"/>
          <w:lang w:val="en-GB" w:eastAsia="zh-CN"/>
        </w:rPr>
        <w:t>1</w:t>
      </w:r>
      <w:r w:rsidRPr="00AC64EB">
        <w:rPr>
          <w:rFonts w:ascii="Times New Roman" w:eastAsia="微软雅黑" w:hAnsi="Times New Roman"/>
          <w:b/>
          <w:bCs/>
          <w:iCs/>
          <w:szCs w:val="20"/>
          <w:highlight w:val="cyan"/>
          <w:lang w:val="en-GB" w:eastAsia="zh-CN"/>
        </w:rPr>
        <w:t>]</w:t>
      </w:r>
      <w:r w:rsidRPr="00E46A9E">
        <w:rPr>
          <w:rFonts w:ascii="Times New Roman" w:eastAsia="微软雅黑" w:hAnsi="Times New Roman"/>
          <w:b/>
          <w:bCs/>
          <w:iCs/>
          <w:szCs w:val="20"/>
          <w:lang w:val="en-GB" w:eastAsia="zh-CN"/>
        </w:rPr>
        <w:t xml:space="preserve"> Proposal 3.</w:t>
      </w:r>
      <w:r w:rsidRPr="00E46A9E">
        <w:rPr>
          <w:rFonts w:ascii="Times New Roman" w:hAnsi="Times New Roman"/>
          <w:b/>
        </w:rPr>
        <w:t>4</w:t>
      </w:r>
      <w:r w:rsidRPr="00E46A9E">
        <w:rPr>
          <w:rFonts w:ascii="Times New Roman" w:eastAsia="微软雅黑" w:hAnsi="Times New Roman"/>
          <w:b/>
          <w:bCs/>
          <w:iCs/>
          <w:szCs w:val="20"/>
          <w:lang w:val="en-GB" w:eastAsia="zh-CN"/>
        </w:rPr>
        <w:t>-</w:t>
      </w:r>
      <w:r w:rsidR="00696773">
        <w:rPr>
          <w:rFonts w:ascii="Times New Roman" w:eastAsia="微软雅黑" w:hAnsi="Times New Roman"/>
          <w:b/>
          <w:bCs/>
          <w:iCs/>
          <w:szCs w:val="20"/>
          <w:lang w:val="en-GB" w:eastAsia="zh-CN"/>
        </w:rPr>
        <w:t>2</w:t>
      </w:r>
      <w:r w:rsidRPr="00E46A9E">
        <w:rPr>
          <w:rFonts w:ascii="Times New Roman" w:eastAsia="微软雅黑" w:hAnsi="Times New Roman"/>
          <w:b/>
          <w:bCs/>
          <w:iCs/>
          <w:szCs w:val="20"/>
          <w:lang w:val="en-GB" w:eastAsia="zh-CN"/>
        </w:rPr>
        <w:t xml:space="preserve">: </w:t>
      </w:r>
      <w:r>
        <w:rPr>
          <w:rFonts w:ascii="Times New Roman" w:hAnsi="Times New Roman"/>
        </w:rPr>
        <w:t>The</w:t>
      </w:r>
      <w:r>
        <w:rPr>
          <w:rFonts w:ascii="Times New Roman" w:eastAsia="Malgun Gothic" w:hAnsi="Times New Roman"/>
          <w:lang w:val="en-GB"/>
        </w:rPr>
        <w:t xml:space="preserve"> overlaid OFDM sequence carriers the original information bits, without coding or CRC. </w:t>
      </w: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9F3C53" w14:paraId="48DDDD4E" w14:textId="77777777" w:rsidTr="006419CD">
        <w:tc>
          <w:tcPr>
            <w:tcW w:w="1696" w:type="dxa"/>
            <w:shd w:val="clear" w:color="auto" w:fill="D9D9D9" w:themeFill="background1" w:themeFillShade="D9"/>
          </w:tcPr>
          <w:p w14:paraId="2D1F4E55" w14:textId="77777777" w:rsidR="009F3C53" w:rsidRDefault="009F3C53" w:rsidP="006419CD">
            <w:pPr>
              <w:ind w:left="200" w:right="200" w:firstLine="201"/>
              <w:rPr>
                <w:rFonts w:ascii="Times New Roman" w:hAnsi="Times New Roman"/>
                <w:b/>
                <w:bCs/>
              </w:rPr>
            </w:pPr>
            <w:r>
              <w:rPr>
                <w:rFonts w:ascii="Times New Roman" w:hAnsi="Times New Roman"/>
                <w:b/>
                <w:bCs/>
              </w:rPr>
              <w:t>Company</w:t>
            </w:r>
          </w:p>
        </w:tc>
        <w:tc>
          <w:tcPr>
            <w:tcW w:w="1276" w:type="dxa"/>
            <w:shd w:val="clear" w:color="auto" w:fill="D9D9D9" w:themeFill="background1" w:themeFillShade="D9"/>
          </w:tcPr>
          <w:p w14:paraId="250CE1C8" w14:textId="77777777" w:rsidR="009F3C53" w:rsidRDefault="009F3C53" w:rsidP="006419CD">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7A3E7365" w14:textId="77777777" w:rsidR="009F3C53" w:rsidRDefault="009F3C53" w:rsidP="006419CD">
            <w:pPr>
              <w:ind w:left="200" w:right="200" w:firstLine="201"/>
              <w:rPr>
                <w:rFonts w:ascii="Times New Roman" w:hAnsi="Times New Roman"/>
                <w:b/>
                <w:bCs/>
              </w:rPr>
            </w:pPr>
            <w:r>
              <w:rPr>
                <w:rFonts w:ascii="Times New Roman" w:hAnsi="Times New Roman"/>
                <w:b/>
                <w:bCs/>
              </w:rPr>
              <w:t>Comments</w:t>
            </w:r>
          </w:p>
        </w:tc>
      </w:tr>
      <w:tr w:rsidR="009F3C53" w14:paraId="377A76DF" w14:textId="77777777" w:rsidTr="006419CD">
        <w:tc>
          <w:tcPr>
            <w:tcW w:w="1696" w:type="dxa"/>
          </w:tcPr>
          <w:p w14:paraId="027FDDAB" w14:textId="77777777" w:rsidR="009F3C53" w:rsidRDefault="009F3C53" w:rsidP="006419CD">
            <w:pPr>
              <w:ind w:left="200" w:right="200"/>
              <w:rPr>
                <w:rFonts w:ascii="Times New Roman" w:eastAsiaTheme="minorEastAsia" w:hAnsi="Times New Roman"/>
                <w:lang w:eastAsia="zh-CN"/>
              </w:rPr>
            </w:pPr>
          </w:p>
        </w:tc>
        <w:tc>
          <w:tcPr>
            <w:tcW w:w="1276" w:type="dxa"/>
          </w:tcPr>
          <w:p w14:paraId="7E67A4E9" w14:textId="77777777" w:rsidR="009F3C53" w:rsidRDefault="009F3C53" w:rsidP="006419CD">
            <w:pPr>
              <w:tabs>
                <w:tab w:val="left" w:pos="551"/>
              </w:tabs>
              <w:ind w:left="200" w:right="200"/>
              <w:rPr>
                <w:rFonts w:ascii="Times New Roman" w:eastAsiaTheme="minorEastAsia" w:hAnsi="Times New Roman"/>
                <w:lang w:eastAsia="zh-CN"/>
              </w:rPr>
            </w:pPr>
          </w:p>
        </w:tc>
        <w:tc>
          <w:tcPr>
            <w:tcW w:w="5528" w:type="dxa"/>
          </w:tcPr>
          <w:p w14:paraId="692E7CE6" w14:textId="77777777" w:rsidR="009F3C53" w:rsidRDefault="009F3C53" w:rsidP="006419CD">
            <w:pPr>
              <w:ind w:left="200" w:right="200"/>
              <w:rPr>
                <w:rFonts w:ascii="Times New Roman" w:eastAsiaTheme="minorEastAsia" w:hAnsi="Times New Roman"/>
                <w:lang w:eastAsia="zh-CN"/>
              </w:rPr>
            </w:pPr>
          </w:p>
        </w:tc>
      </w:tr>
    </w:tbl>
    <w:p w14:paraId="3C422C81" w14:textId="210F4575" w:rsidR="009F3C53" w:rsidRDefault="009F3C53" w:rsidP="00F0294A">
      <w:pPr>
        <w:pStyle w:val="00BodyText"/>
        <w:rPr>
          <w:lang w:val="en-GB"/>
        </w:rPr>
      </w:pPr>
    </w:p>
    <w:p w14:paraId="61E8700B" w14:textId="77777777" w:rsidR="009F3C53" w:rsidRPr="00F0294A" w:rsidRDefault="009F3C53" w:rsidP="00F0294A">
      <w:pPr>
        <w:pStyle w:val="00BodyText"/>
        <w:rPr>
          <w:lang w:val="en-GB"/>
        </w:rPr>
      </w:pPr>
    </w:p>
    <w:p w14:paraId="45625255" w14:textId="4670151A" w:rsidR="00970480" w:rsidRDefault="00037EFE">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hAnsi="Times New Roman"/>
        </w:rPr>
      </w:pPr>
      <w:r>
        <w:rPr>
          <w:rFonts w:ascii="Times New Roman" w:eastAsia="宋体" w:hAnsi="Times New Roman"/>
          <w:sz w:val="28"/>
          <w:szCs w:val="28"/>
          <w:lang w:val="en-GB" w:eastAsia="zh-CN"/>
        </w:rPr>
        <w:t>What information bits to be carried by LP-WUS and how to carry by LP-WUS</w:t>
      </w:r>
      <w:r w:rsidR="007D10EE">
        <w:rPr>
          <w:rFonts w:ascii="Times New Roman" w:eastAsia="宋体" w:hAnsi="Times New Roman"/>
          <w:sz w:val="28"/>
          <w:szCs w:val="28"/>
          <w:lang w:val="en-GB" w:eastAsia="zh-CN"/>
        </w:rPr>
        <w:t xml:space="preserve"> </w:t>
      </w:r>
      <w:r w:rsidR="007D10EE">
        <w:rPr>
          <w:rFonts w:ascii="Times New Roman" w:eastAsia="宋体" w:hAnsi="Times New Roman" w:hint="eastAsia"/>
          <w:sz w:val="28"/>
          <w:szCs w:val="28"/>
          <w:lang w:val="en-GB" w:eastAsia="zh-CN"/>
        </w:rPr>
        <w:t>for</w:t>
      </w:r>
      <w:r w:rsidR="007D10EE">
        <w:rPr>
          <w:rFonts w:ascii="Times New Roman" w:eastAsia="宋体" w:hAnsi="Times New Roman"/>
          <w:sz w:val="28"/>
          <w:szCs w:val="28"/>
          <w:lang w:val="en-GB" w:eastAsia="zh-CN"/>
        </w:rPr>
        <w:t xml:space="preserve"> RRC connected mode </w:t>
      </w:r>
    </w:p>
    <w:p w14:paraId="22EA7787" w14:textId="34B28CF5" w:rsidR="00970480" w:rsidRDefault="00037EFE">
      <w:pPr>
        <w:ind w:left="200" w:right="200"/>
        <w:rPr>
          <w:rFonts w:ascii="Times New Roman" w:eastAsia="宋体" w:hAnsi="Times New Roman"/>
          <w:lang w:val="en-GB" w:eastAsia="zh-CN"/>
        </w:rPr>
      </w:pPr>
      <w:r>
        <w:rPr>
          <w:rFonts w:ascii="Times New Roman" w:eastAsiaTheme="minorEastAsia" w:hAnsi="Times New Roman"/>
          <w:lang w:eastAsia="zh-CN"/>
        </w:rPr>
        <w:t>RAN1 agreed to down-select between bitmap and codepoint for RRC connected mode.</w:t>
      </w:r>
    </w:p>
    <w:tbl>
      <w:tblPr>
        <w:tblStyle w:val="afffb"/>
        <w:tblW w:w="0" w:type="auto"/>
        <w:tblLook w:val="04A0" w:firstRow="1" w:lastRow="0" w:firstColumn="1" w:lastColumn="0" w:noHBand="0" w:noVBand="1"/>
      </w:tblPr>
      <w:tblGrid>
        <w:gridCol w:w="9060"/>
      </w:tblGrid>
      <w:tr w:rsidR="00970480" w14:paraId="16F8017F" w14:textId="77777777">
        <w:tc>
          <w:tcPr>
            <w:tcW w:w="9060" w:type="dxa"/>
          </w:tcPr>
          <w:p w14:paraId="17F84878" w14:textId="77777777" w:rsidR="00970480" w:rsidRDefault="00037EFE">
            <w:pPr>
              <w:ind w:left="200" w:right="200" w:firstLine="201"/>
              <w:rPr>
                <w:rFonts w:ascii="Times New Roman" w:hAnsi="Times New Roman"/>
                <w:b/>
                <w:bCs/>
                <w:szCs w:val="20"/>
              </w:rPr>
            </w:pPr>
            <w:r>
              <w:rPr>
                <w:rFonts w:ascii="Times New Roman" w:hAnsi="Times New Roman"/>
                <w:b/>
                <w:bCs/>
                <w:szCs w:val="20"/>
                <w:highlight w:val="green"/>
              </w:rPr>
              <w:t>Agreement</w:t>
            </w:r>
          </w:p>
          <w:p w14:paraId="2B00CF94" w14:textId="77777777" w:rsidR="00970480" w:rsidRDefault="00037EFE">
            <w:pPr>
              <w:ind w:left="200" w:right="200"/>
              <w:rPr>
                <w:rFonts w:ascii="Times New Roman" w:hAnsi="Times New Roman"/>
                <w:szCs w:val="20"/>
                <w:lang w:eastAsia="zh-CN"/>
              </w:rPr>
            </w:pPr>
            <w:bookmarkStart w:id="31" w:name="_Hlk183065245"/>
            <w:r>
              <w:rPr>
                <w:rFonts w:ascii="Times New Roman" w:hAnsi="Times New Roman"/>
                <w:szCs w:val="20"/>
                <w:lang w:eastAsia="zh-CN"/>
              </w:rPr>
              <w:t xml:space="preserve">Regarding the LP-WUS information to trigger PDCCH monitoring of RRC connected UEs (for non-CA case), select at least one from the following </w:t>
            </w:r>
          </w:p>
          <w:p w14:paraId="59282C24" w14:textId="77777777" w:rsidR="00970480" w:rsidRDefault="00037EFE" w:rsidP="00355947">
            <w:pPr>
              <w:numPr>
                <w:ilvl w:val="0"/>
                <w:numId w:val="30"/>
              </w:numPr>
              <w:ind w:left="200" w:right="200" w:firstLine="200"/>
              <w:rPr>
                <w:rFonts w:ascii="Times New Roman" w:hAnsi="Times New Roman"/>
                <w:szCs w:val="20"/>
                <w:lang w:eastAsia="zh-CN"/>
              </w:rPr>
            </w:pPr>
            <w:r>
              <w:rPr>
                <w:rFonts w:ascii="Times New Roman" w:hAnsi="Times New Roman"/>
                <w:szCs w:val="20"/>
                <w:lang w:eastAsia="zh-CN"/>
              </w:rPr>
              <w:t>Option 1: A bitmap with each bit corresponding to [one or more] UEs</w:t>
            </w:r>
          </w:p>
          <w:p w14:paraId="753256F0" w14:textId="77777777" w:rsidR="00970480" w:rsidRDefault="00037EFE" w:rsidP="00355947">
            <w:pPr>
              <w:numPr>
                <w:ilvl w:val="0"/>
                <w:numId w:val="30"/>
              </w:numPr>
              <w:ind w:left="200" w:right="200" w:firstLine="200"/>
              <w:rPr>
                <w:rFonts w:ascii="Times New Roman" w:hAnsi="Times New Roman"/>
                <w:szCs w:val="20"/>
                <w:lang w:eastAsia="zh-CN"/>
              </w:rPr>
            </w:pPr>
            <w:r>
              <w:rPr>
                <w:rFonts w:ascii="Times New Roman" w:hAnsi="Times New Roman"/>
                <w:szCs w:val="20"/>
                <w:lang w:eastAsia="zh-CN"/>
              </w:rPr>
              <w:t>Option 3: A codepoint value corresponding to [one or more] UEs</w:t>
            </w:r>
          </w:p>
          <w:p w14:paraId="273E2AAD" w14:textId="77777777" w:rsidR="00970480" w:rsidRDefault="00037EFE" w:rsidP="00355947">
            <w:pPr>
              <w:numPr>
                <w:ilvl w:val="0"/>
                <w:numId w:val="30"/>
              </w:numPr>
              <w:ind w:left="200" w:right="200" w:firstLine="200"/>
              <w:rPr>
                <w:rFonts w:ascii="Times New Roman" w:hAnsi="Times New Roman"/>
                <w:szCs w:val="20"/>
                <w:lang w:eastAsia="zh-CN"/>
              </w:rPr>
            </w:pPr>
            <w:r>
              <w:rPr>
                <w:rFonts w:ascii="Times New Roman" w:eastAsia="Malgun Gothic" w:hAnsi="Times New Roman"/>
                <w:szCs w:val="20"/>
                <w:lang w:eastAsia="zh-CN"/>
              </w:rPr>
              <w:t>FFS details for extension of option 1 and/or 3 when UE is configured with CA</w:t>
            </w:r>
            <w:bookmarkEnd w:id="31"/>
          </w:p>
        </w:tc>
      </w:tr>
    </w:tbl>
    <w:p w14:paraId="435E2606" w14:textId="09C13C6E" w:rsidR="00970480" w:rsidRDefault="00970480">
      <w:pPr>
        <w:ind w:left="200" w:right="200"/>
        <w:rPr>
          <w:rFonts w:ascii="Times New Roman" w:eastAsia="微软雅黑" w:hAnsi="Times New Roman"/>
        </w:rPr>
      </w:pPr>
    </w:p>
    <w:p w14:paraId="55380840" w14:textId="3DC97DBF" w:rsidR="00E37969" w:rsidRDefault="0083406D" w:rsidP="0083406D">
      <w:pPr>
        <w:ind w:right="200"/>
        <w:rPr>
          <w:rFonts w:ascii="Times New Roman" w:eastAsia="微软雅黑" w:hAnsi="Times New Roman"/>
          <w:lang w:eastAsia="zh-CN"/>
        </w:rPr>
      </w:pPr>
      <w:r>
        <w:rPr>
          <w:rFonts w:ascii="Times New Roman" w:eastAsia="微软雅黑" w:hAnsi="Times New Roman"/>
          <w:lang w:eastAsia="zh-CN"/>
        </w:rPr>
        <w:t xml:space="preserve">In RAN1 #119 meeting, FL tried to list all possible sub-options for bitmap and codepoint. </w:t>
      </w:r>
    </w:p>
    <w:tbl>
      <w:tblPr>
        <w:tblStyle w:val="afffb"/>
        <w:tblW w:w="0" w:type="auto"/>
        <w:tblInd w:w="-5" w:type="dxa"/>
        <w:tblLook w:val="04A0" w:firstRow="1" w:lastRow="0" w:firstColumn="1" w:lastColumn="0" w:noHBand="0" w:noVBand="1"/>
      </w:tblPr>
      <w:tblGrid>
        <w:gridCol w:w="9065"/>
      </w:tblGrid>
      <w:tr w:rsidR="00E37969" w14:paraId="1965C1BE" w14:textId="77777777" w:rsidTr="0083406D">
        <w:tc>
          <w:tcPr>
            <w:tcW w:w="9065" w:type="dxa"/>
          </w:tcPr>
          <w:p w14:paraId="2F70DD9D" w14:textId="77777777" w:rsidR="00E37969" w:rsidRPr="006A5221" w:rsidRDefault="00E37969" w:rsidP="00E37969">
            <w:pPr>
              <w:rPr>
                <w:rFonts w:ascii="Times" w:eastAsia="Batang" w:hAnsi="Times"/>
                <w:b/>
                <w:bCs/>
                <w:color w:val="000000"/>
                <w:kern w:val="24"/>
                <w:u w:val="single"/>
                <w:lang w:eastAsia="zh-CN"/>
              </w:rPr>
            </w:pPr>
            <w:r w:rsidRPr="006A5221">
              <w:rPr>
                <w:rFonts w:ascii="Times" w:eastAsia="Batang" w:hAnsi="Times"/>
                <w:b/>
                <w:bCs/>
                <w:color w:val="000000"/>
                <w:kern w:val="24"/>
                <w:u w:val="single"/>
                <w:lang w:eastAsia="zh-CN"/>
              </w:rPr>
              <w:t>RAN1 #11</w:t>
            </w:r>
            <w:r>
              <w:rPr>
                <w:rFonts w:ascii="Times" w:eastAsia="Batang" w:hAnsi="Times"/>
                <w:b/>
                <w:bCs/>
                <w:color w:val="000000"/>
                <w:kern w:val="24"/>
                <w:u w:val="single"/>
                <w:lang w:eastAsia="zh-CN"/>
              </w:rPr>
              <w:t>9</w:t>
            </w:r>
          </w:p>
          <w:p w14:paraId="17F2944C" w14:textId="77777777" w:rsidR="00E37969" w:rsidRDefault="00E37969" w:rsidP="00E37969"/>
          <w:p w14:paraId="502FED4B" w14:textId="77777777" w:rsidR="00E37969" w:rsidRPr="0039253A" w:rsidRDefault="00E37969" w:rsidP="00E37969">
            <w:pPr>
              <w:spacing w:after="120"/>
              <w:rPr>
                <w:b/>
                <w:bCs/>
                <w:color w:val="FF0000"/>
                <w:lang w:eastAsia="x-none"/>
              </w:rPr>
            </w:pPr>
            <w:r w:rsidRPr="0039253A">
              <w:rPr>
                <w:b/>
                <w:bCs/>
                <w:color w:val="FF0000"/>
                <w:lang w:eastAsia="x-none"/>
              </w:rPr>
              <w:t>For future meetings:</w:t>
            </w:r>
          </w:p>
          <w:p w14:paraId="59AF2D3D" w14:textId="77777777" w:rsidR="00E37969" w:rsidRDefault="00E37969" w:rsidP="00E37969">
            <w:pPr>
              <w:spacing w:after="120"/>
              <w:rPr>
                <w:lang w:eastAsia="x-none"/>
              </w:rPr>
            </w:pPr>
            <w:r w:rsidRPr="00E21E09">
              <w:rPr>
                <w:lang w:eastAsia="x-none"/>
              </w:rPr>
              <w:t xml:space="preserve">Companies are encouraged to consider </w:t>
            </w:r>
            <w:r>
              <w:rPr>
                <w:lang w:eastAsia="x-none"/>
              </w:rPr>
              <w:t xml:space="preserve">the following for future discussions </w:t>
            </w:r>
          </w:p>
          <w:p w14:paraId="30675294" w14:textId="77777777" w:rsidR="00E37969" w:rsidRPr="001E12A3" w:rsidRDefault="00E37969" w:rsidP="00E37969">
            <w:pPr>
              <w:spacing w:after="120"/>
              <w:rPr>
                <w:lang w:eastAsia="x-none"/>
              </w:rPr>
            </w:pPr>
            <w:r w:rsidRPr="001E12A3">
              <w:rPr>
                <w:lang w:eastAsia="x-none"/>
              </w:rPr>
              <w:t xml:space="preserve">Regarding the LP-WUS information to trigger PDCCH monitoring of RRC connected UEs, </w:t>
            </w:r>
          </w:p>
          <w:p w14:paraId="06D7D44E" w14:textId="77777777" w:rsidR="00E37969" w:rsidRPr="001F5E06" w:rsidRDefault="00E37969" w:rsidP="00355947">
            <w:pPr>
              <w:numPr>
                <w:ilvl w:val="0"/>
                <w:numId w:val="30"/>
              </w:numPr>
              <w:spacing w:after="120"/>
              <w:ind w:left="200" w:right="200" w:firstLine="200"/>
              <w:rPr>
                <w:color w:val="000000" w:themeColor="text1"/>
              </w:rPr>
            </w:pPr>
            <w:r w:rsidRPr="001F5E06">
              <w:rPr>
                <w:color w:val="000000" w:themeColor="text1"/>
              </w:rPr>
              <w:t>Option 1: A bitmap with each bit corresponding to [one or more] UEs</w:t>
            </w:r>
          </w:p>
          <w:p w14:paraId="20F87454" w14:textId="77777777" w:rsidR="00E37969" w:rsidRDefault="00E37969" w:rsidP="00355947">
            <w:pPr>
              <w:pStyle w:val="a1"/>
              <w:numPr>
                <w:ilvl w:val="1"/>
                <w:numId w:val="30"/>
              </w:numPr>
              <w:ind w:right="200"/>
              <w:jc w:val="left"/>
              <w:rPr>
                <w:color w:val="000000" w:themeColor="text1"/>
              </w:rPr>
            </w:pPr>
            <w:r>
              <w:rPr>
                <w:rFonts w:hint="eastAsia"/>
                <w:color w:val="000000" w:themeColor="text1"/>
              </w:rPr>
              <w:t xml:space="preserve">1A </w:t>
            </w:r>
            <w:r>
              <w:rPr>
                <w:color w:val="000000" w:themeColor="text1"/>
              </w:rPr>
              <w:t>N</w:t>
            </w:r>
            <w:r>
              <w:rPr>
                <w:rFonts w:hint="eastAsia"/>
                <w:color w:val="000000" w:themeColor="text1"/>
              </w:rPr>
              <w:t>o CRC</w:t>
            </w:r>
          </w:p>
          <w:p w14:paraId="769372A2" w14:textId="77777777" w:rsidR="00E37969" w:rsidRDefault="00E37969" w:rsidP="00355947">
            <w:pPr>
              <w:pStyle w:val="a1"/>
              <w:numPr>
                <w:ilvl w:val="2"/>
                <w:numId w:val="30"/>
              </w:numPr>
              <w:ind w:right="200"/>
              <w:jc w:val="left"/>
              <w:rPr>
                <w:color w:val="000000" w:themeColor="text1"/>
              </w:rPr>
            </w:pPr>
            <w:r>
              <w:rPr>
                <w:color w:val="000000" w:themeColor="text1"/>
              </w:rPr>
              <w:t>P</w:t>
            </w:r>
            <w:r>
              <w:rPr>
                <w:rFonts w:hint="eastAsia"/>
                <w:color w:val="000000" w:themeColor="text1"/>
              </w:rPr>
              <w:t xml:space="preserve">er bit coding, e.g., one bit is mapped to one of </w:t>
            </w:r>
            <w:r w:rsidRPr="002F6BE6">
              <w:rPr>
                <w:rFonts w:hint="eastAsia"/>
                <w:b/>
                <w:color w:val="000000" w:themeColor="text1"/>
              </w:rPr>
              <w:t>2</w:t>
            </w:r>
            <w:r>
              <w:rPr>
                <w:rFonts w:hint="eastAsia"/>
                <w:color w:val="000000" w:themeColor="text1"/>
              </w:rPr>
              <w:t xml:space="preserve"> codeword/sequences</w:t>
            </w:r>
          </w:p>
          <w:p w14:paraId="11A1B2EE" w14:textId="77777777" w:rsidR="00E37969" w:rsidRPr="009A2532" w:rsidRDefault="00E37969" w:rsidP="00355947">
            <w:pPr>
              <w:pStyle w:val="a1"/>
              <w:numPr>
                <w:ilvl w:val="2"/>
                <w:numId w:val="30"/>
              </w:numPr>
              <w:ind w:right="200"/>
              <w:jc w:val="left"/>
              <w:rPr>
                <w:color w:val="000000" w:themeColor="text1"/>
              </w:rPr>
            </w:pPr>
            <w:r>
              <w:rPr>
                <w:rFonts w:hint="eastAsia"/>
                <w:color w:val="000000" w:themeColor="text1"/>
              </w:rPr>
              <w:t>T</w:t>
            </w:r>
            <w:r w:rsidRPr="006E01AB">
              <w:rPr>
                <w:color w:val="000000" w:themeColor="text1"/>
              </w:rPr>
              <w:t xml:space="preserve">he maximum number of </w:t>
            </w:r>
            <w:r>
              <w:rPr>
                <w:rFonts w:hint="eastAsia"/>
                <w:color w:val="000000" w:themeColor="text1"/>
              </w:rPr>
              <w:t>codeword</w:t>
            </w:r>
            <w:r w:rsidRPr="006E01AB">
              <w:rPr>
                <w:color w:val="000000" w:themeColor="text1"/>
              </w:rPr>
              <w:t xml:space="preserve">s </w:t>
            </w:r>
            <w:r>
              <w:rPr>
                <w:rFonts w:hint="eastAsia"/>
                <w:color w:val="000000" w:themeColor="text1"/>
              </w:rPr>
              <w:t xml:space="preserve">targeting </w:t>
            </w:r>
            <w:r>
              <w:rPr>
                <w:color w:val="000000" w:themeColor="text1"/>
              </w:rPr>
              <w:t xml:space="preserve">per bit position in the bitmap </w:t>
            </w:r>
            <w:r>
              <w:rPr>
                <w:rFonts w:hint="eastAsia"/>
                <w:color w:val="000000" w:themeColor="text1"/>
              </w:rPr>
              <w:t>for</w:t>
            </w:r>
            <w:r w:rsidRPr="006E01AB">
              <w:rPr>
                <w:color w:val="000000" w:themeColor="text1"/>
              </w:rPr>
              <w:t xml:space="preserve"> a UE</w:t>
            </w:r>
            <w:r>
              <w:rPr>
                <w:rFonts w:hint="eastAsia"/>
                <w:color w:val="000000" w:themeColor="text1"/>
              </w:rPr>
              <w:t xml:space="preserve"> is </w:t>
            </w:r>
            <w:r>
              <w:rPr>
                <w:rFonts w:hint="eastAsia"/>
                <w:b/>
                <w:color w:val="000000" w:themeColor="text1"/>
              </w:rPr>
              <w:t>1</w:t>
            </w:r>
          </w:p>
          <w:p w14:paraId="035A1487"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FFS coded bit length</w:t>
            </w:r>
          </w:p>
          <w:p w14:paraId="31D23E22" w14:textId="77777777" w:rsidR="00E37969" w:rsidRDefault="00E37969" w:rsidP="00355947">
            <w:pPr>
              <w:pStyle w:val="a1"/>
              <w:numPr>
                <w:ilvl w:val="2"/>
                <w:numId w:val="30"/>
              </w:numPr>
              <w:ind w:right="200"/>
              <w:jc w:val="left"/>
              <w:rPr>
                <w:color w:val="000000" w:themeColor="text1"/>
              </w:rPr>
            </w:pPr>
            <w:r>
              <w:rPr>
                <w:color w:val="000000" w:themeColor="text1"/>
              </w:rPr>
              <w:t>S</w:t>
            </w:r>
            <w:r>
              <w:rPr>
                <w:rFonts w:hint="eastAsia"/>
                <w:color w:val="000000" w:themeColor="text1"/>
              </w:rPr>
              <w:t>ingle MO</w:t>
            </w:r>
          </w:p>
          <w:p w14:paraId="69A675F1" w14:textId="77777777" w:rsidR="00E37969" w:rsidRDefault="00E37969" w:rsidP="00355947">
            <w:pPr>
              <w:pStyle w:val="a1"/>
              <w:numPr>
                <w:ilvl w:val="1"/>
                <w:numId w:val="30"/>
              </w:numPr>
              <w:ind w:right="200"/>
              <w:jc w:val="left"/>
              <w:rPr>
                <w:color w:val="000000" w:themeColor="text1"/>
              </w:rPr>
            </w:pPr>
            <w:r>
              <w:rPr>
                <w:rFonts w:hint="eastAsia"/>
                <w:color w:val="000000" w:themeColor="text1"/>
              </w:rPr>
              <w:t>1B No CRC</w:t>
            </w:r>
          </w:p>
          <w:p w14:paraId="3207855B" w14:textId="77777777" w:rsidR="00E37969" w:rsidRDefault="00E37969" w:rsidP="00355947">
            <w:pPr>
              <w:pStyle w:val="a1"/>
              <w:numPr>
                <w:ilvl w:val="2"/>
                <w:numId w:val="30"/>
              </w:numPr>
              <w:ind w:right="200"/>
              <w:jc w:val="left"/>
              <w:rPr>
                <w:color w:val="000000" w:themeColor="text1"/>
              </w:rPr>
            </w:pPr>
            <w:r>
              <w:rPr>
                <w:color w:val="000000" w:themeColor="text1"/>
              </w:rPr>
              <w:t>B</w:t>
            </w:r>
            <w:r>
              <w:rPr>
                <w:rFonts w:hint="eastAsia"/>
                <w:color w:val="000000" w:themeColor="text1"/>
              </w:rPr>
              <w:t xml:space="preserve">itmap-level coding, e.g., one </w:t>
            </w:r>
            <w:r>
              <w:rPr>
                <w:color w:val="000000" w:themeColor="text1"/>
              </w:rPr>
              <w:t>bitmap</w:t>
            </w:r>
            <w:r>
              <w:rPr>
                <w:rFonts w:hint="eastAsia"/>
                <w:color w:val="000000" w:themeColor="text1"/>
              </w:rPr>
              <w:t xml:space="preserve"> of L bits is mapped to one of </w:t>
            </w:r>
            <w:r w:rsidRPr="00881053">
              <w:rPr>
                <w:rFonts w:hint="eastAsia"/>
                <w:b/>
                <w:color w:val="000000" w:themeColor="text1"/>
              </w:rPr>
              <w:t>2</w:t>
            </w:r>
            <w:r w:rsidRPr="00881053">
              <w:rPr>
                <w:rFonts w:hint="eastAsia"/>
                <w:b/>
                <w:color w:val="000000" w:themeColor="text1"/>
                <w:vertAlign w:val="superscript"/>
              </w:rPr>
              <w:t>L</w:t>
            </w:r>
            <w:r>
              <w:rPr>
                <w:rFonts w:hint="eastAsia"/>
                <w:color w:val="000000" w:themeColor="text1"/>
              </w:rPr>
              <w:t xml:space="preserve"> codeword/sequences</w:t>
            </w:r>
          </w:p>
          <w:p w14:paraId="6593AFA0" w14:textId="77777777" w:rsidR="00E37969" w:rsidRPr="009A2532" w:rsidRDefault="00E37969" w:rsidP="00355947">
            <w:pPr>
              <w:pStyle w:val="a1"/>
              <w:numPr>
                <w:ilvl w:val="2"/>
                <w:numId w:val="30"/>
              </w:numPr>
              <w:ind w:right="200"/>
              <w:jc w:val="left"/>
              <w:rPr>
                <w:color w:val="000000" w:themeColor="text1"/>
              </w:rPr>
            </w:pPr>
            <w:r>
              <w:rPr>
                <w:rFonts w:hint="eastAsia"/>
                <w:color w:val="000000" w:themeColor="text1"/>
              </w:rPr>
              <w:t>T</w:t>
            </w:r>
            <w:r w:rsidRPr="006E01AB">
              <w:rPr>
                <w:color w:val="000000" w:themeColor="text1"/>
              </w:rPr>
              <w:t xml:space="preserve">he maximum number of </w:t>
            </w:r>
            <w:r>
              <w:rPr>
                <w:rFonts w:hint="eastAsia"/>
                <w:color w:val="000000" w:themeColor="text1"/>
              </w:rPr>
              <w:t>codeword</w:t>
            </w:r>
            <w:r w:rsidRPr="006E01AB">
              <w:rPr>
                <w:color w:val="000000" w:themeColor="text1"/>
              </w:rPr>
              <w:t>s</w:t>
            </w:r>
            <w:r>
              <w:rPr>
                <w:rFonts w:hint="eastAsia"/>
                <w:color w:val="000000" w:themeColor="text1"/>
              </w:rPr>
              <w:t>/sequences</w:t>
            </w:r>
            <w:r w:rsidRPr="006E01AB">
              <w:rPr>
                <w:color w:val="000000" w:themeColor="text1"/>
              </w:rPr>
              <w:t xml:space="preserve"> </w:t>
            </w:r>
            <w:r>
              <w:rPr>
                <w:rFonts w:hint="eastAsia"/>
                <w:color w:val="000000" w:themeColor="text1"/>
              </w:rPr>
              <w:t>targeting for</w:t>
            </w:r>
            <w:r w:rsidRPr="006E01AB">
              <w:rPr>
                <w:color w:val="000000" w:themeColor="text1"/>
              </w:rPr>
              <w:t xml:space="preserve"> a UE</w:t>
            </w:r>
            <w:r>
              <w:rPr>
                <w:rFonts w:hint="eastAsia"/>
                <w:color w:val="000000" w:themeColor="text1"/>
              </w:rPr>
              <w:t xml:space="preserve"> is </w:t>
            </w:r>
            <w:r w:rsidRPr="00881053">
              <w:rPr>
                <w:rFonts w:hint="eastAsia"/>
                <w:b/>
                <w:color w:val="000000" w:themeColor="text1"/>
              </w:rPr>
              <w:t>2</w:t>
            </w:r>
            <w:r w:rsidRPr="00881053">
              <w:rPr>
                <w:rFonts w:hint="eastAsia"/>
                <w:b/>
                <w:color w:val="000000" w:themeColor="text1"/>
                <w:vertAlign w:val="superscript"/>
              </w:rPr>
              <w:t>L-1</w:t>
            </w:r>
          </w:p>
          <w:p w14:paraId="6DC57679" w14:textId="77777777" w:rsidR="00E37969" w:rsidRDefault="00E37969" w:rsidP="00355947">
            <w:pPr>
              <w:pStyle w:val="a1"/>
              <w:numPr>
                <w:ilvl w:val="2"/>
                <w:numId w:val="30"/>
              </w:numPr>
              <w:ind w:right="200"/>
              <w:jc w:val="left"/>
              <w:rPr>
                <w:color w:val="000000" w:themeColor="text1"/>
              </w:rPr>
            </w:pPr>
            <w:r>
              <w:rPr>
                <w:color w:val="000000" w:themeColor="text1"/>
              </w:rPr>
              <w:t>Single</w:t>
            </w:r>
            <w:r>
              <w:rPr>
                <w:rFonts w:hint="eastAsia"/>
                <w:color w:val="000000" w:themeColor="text1"/>
              </w:rPr>
              <w:t xml:space="preserve"> MO</w:t>
            </w:r>
          </w:p>
          <w:p w14:paraId="4B5EE8A2" w14:textId="77777777" w:rsidR="00E37969" w:rsidRDefault="00E37969" w:rsidP="00355947">
            <w:pPr>
              <w:pStyle w:val="a1"/>
              <w:numPr>
                <w:ilvl w:val="1"/>
                <w:numId w:val="30"/>
              </w:numPr>
              <w:ind w:right="200"/>
              <w:jc w:val="left"/>
              <w:rPr>
                <w:color w:val="000000" w:themeColor="text1"/>
              </w:rPr>
            </w:pPr>
            <w:r>
              <w:rPr>
                <w:rFonts w:hint="eastAsia"/>
                <w:color w:val="000000" w:themeColor="text1"/>
              </w:rPr>
              <w:t xml:space="preserve">1C </w:t>
            </w:r>
            <w:r>
              <w:rPr>
                <w:color w:val="000000" w:themeColor="text1"/>
              </w:rPr>
              <w:t>W</w:t>
            </w:r>
            <w:r>
              <w:rPr>
                <w:rFonts w:hint="eastAsia"/>
                <w:color w:val="000000" w:themeColor="text1"/>
              </w:rPr>
              <w:t>ith CRC</w:t>
            </w:r>
          </w:p>
          <w:p w14:paraId="130F5F41"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FFS CRC length</w:t>
            </w:r>
          </w:p>
          <w:p w14:paraId="4FC5F044"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 xml:space="preserve">Single MO </w:t>
            </w:r>
          </w:p>
          <w:p w14:paraId="779F4E9F" w14:textId="77777777" w:rsidR="00E37969" w:rsidRPr="005166BD" w:rsidRDefault="00E37969" w:rsidP="00355947">
            <w:pPr>
              <w:numPr>
                <w:ilvl w:val="0"/>
                <w:numId w:val="30"/>
              </w:numPr>
              <w:ind w:left="200" w:right="200" w:firstLine="200"/>
              <w:rPr>
                <w:color w:val="000000" w:themeColor="text1"/>
              </w:rPr>
            </w:pPr>
            <w:r w:rsidRPr="001F5E06">
              <w:rPr>
                <w:color w:val="000000" w:themeColor="text1"/>
              </w:rPr>
              <w:t xml:space="preserve">Option </w:t>
            </w:r>
            <w:r>
              <w:rPr>
                <w:rFonts w:hint="eastAsia"/>
                <w:color w:val="000000" w:themeColor="text1"/>
              </w:rPr>
              <w:t>2</w:t>
            </w:r>
            <w:r w:rsidRPr="001F5E06">
              <w:rPr>
                <w:color w:val="000000" w:themeColor="text1"/>
              </w:rPr>
              <w:t>: A codepoint value corresponding to [one or more] UEs</w:t>
            </w:r>
          </w:p>
          <w:p w14:paraId="35981582" w14:textId="77777777" w:rsidR="00E37969" w:rsidRPr="002F6BE6" w:rsidRDefault="00E37969" w:rsidP="00355947">
            <w:pPr>
              <w:pStyle w:val="a1"/>
              <w:numPr>
                <w:ilvl w:val="1"/>
                <w:numId w:val="30"/>
              </w:numPr>
              <w:ind w:right="200"/>
              <w:jc w:val="left"/>
              <w:rPr>
                <w:color w:val="000000" w:themeColor="text1"/>
              </w:rPr>
            </w:pPr>
            <w:r>
              <w:rPr>
                <w:rFonts w:hint="eastAsia"/>
                <w:color w:val="000000" w:themeColor="text1"/>
              </w:rPr>
              <w:t xml:space="preserve">2A </w:t>
            </w:r>
            <w:bookmarkStart w:id="32" w:name="_Hlk190078510"/>
            <w:r>
              <w:rPr>
                <w:rFonts w:hint="eastAsia"/>
                <w:color w:val="000000" w:themeColor="text1"/>
              </w:rPr>
              <w:t>only 1-1 mapping from codepoint to UE</w:t>
            </w:r>
            <w:bookmarkEnd w:id="32"/>
          </w:p>
          <w:p w14:paraId="267DFDDC"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T</w:t>
            </w:r>
            <w:r w:rsidRPr="006E01AB">
              <w:rPr>
                <w:color w:val="000000" w:themeColor="text1"/>
              </w:rPr>
              <w:t xml:space="preserve">he maximum number of codepoints </w:t>
            </w:r>
            <w:r>
              <w:rPr>
                <w:rFonts w:hint="eastAsia"/>
                <w:color w:val="000000" w:themeColor="text1"/>
              </w:rPr>
              <w:t xml:space="preserve">targeting </w:t>
            </w:r>
            <w:r>
              <w:rPr>
                <w:color w:val="000000" w:themeColor="text1"/>
              </w:rPr>
              <w:t xml:space="preserve">per MO </w:t>
            </w:r>
            <w:r>
              <w:rPr>
                <w:rFonts w:hint="eastAsia"/>
                <w:color w:val="000000" w:themeColor="text1"/>
              </w:rPr>
              <w:t>for</w:t>
            </w:r>
            <w:r w:rsidRPr="006E01AB">
              <w:rPr>
                <w:color w:val="000000" w:themeColor="text1"/>
              </w:rPr>
              <w:t xml:space="preserve"> a UE </w:t>
            </w:r>
            <w:r>
              <w:rPr>
                <w:rFonts w:hint="eastAsia"/>
                <w:color w:val="000000" w:themeColor="text1"/>
              </w:rPr>
              <w:t>is 1</w:t>
            </w:r>
          </w:p>
          <w:p w14:paraId="4A80AE66" w14:textId="77777777" w:rsidR="00E37969" w:rsidRPr="002F6BE6" w:rsidRDefault="00E37969" w:rsidP="00355947">
            <w:pPr>
              <w:pStyle w:val="a1"/>
              <w:numPr>
                <w:ilvl w:val="2"/>
                <w:numId w:val="30"/>
              </w:numPr>
              <w:ind w:right="200"/>
              <w:jc w:val="left"/>
              <w:rPr>
                <w:color w:val="000000" w:themeColor="text1"/>
              </w:rPr>
            </w:pPr>
            <w:r w:rsidRPr="006E01AB">
              <w:rPr>
                <w:rFonts w:hint="eastAsia"/>
                <w:color w:val="000000" w:themeColor="text1"/>
              </w:rPr>
              <w:t>FFS the maximum number of MOs to be detected by a UE</w:t>
            </w:r>
          </w:p>
          <w:p w14:paraId="45AF51DA" w14:textId="77777777" w:rsidR="00E37969" w:rsidRPr="002F6BE6" w:rsidRDefault="00E37969" w:rsidP="00355947">
            <w:pPr>
              <w:pStyle w:val="a1"/>
              <w:numPr>
                <w:ilvl w:val="1"/>
                <w:numId w:val="30"/>
              </w:numPr>
              <w:ind w:right="200"/>
              <w:jc w:val="left"/>
              <w:rPr>
                <w:color w:val="000000" w:themeColor="text1"/>
              </w:rPr>
            </w:pPr>
            <w:r>
              <w:rPr>
                <w:rFonts w:hint="eastAsia"/>
                <w:color w:val="000000" w:themeColor="text1"/>
              </w:rPr>
              <w:t>2B 1-to-1, 1-to-all mapping from codepoint to UE</w:t>
            </w:r>
            <w:r>
              <w:rPr>
                <w:color w:val="000000" w:themeColor="text1"/>
              </w:rPr>
              <w:t>s</w:t>
            </w:r>
          </w:p>
          <w:p w14:paraId="71E3E704"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T</w:t>
            </w:r>
            <w:r w:rsidRPr="006E01AB">
              <w:rPr>
                <w:color w:val="000000" w:themeColor="text1"/>
              </w:rPr>
              <w:t xml:space="preserve">he maximum number of codepoints </w:t>
            </w:r>
            <w:r>
              <w:rPr>
                <w:rFonts w:hint="eastAsia"/>
                <w:color w:val="000000" w:themeColor="text1"/>
              </w:rPr>
              <w:t xml:space="preserve">targeting </w:t>
            </w:r>
            <w:r>
              <w:rPr>
                <w:color w:val="000000" w:themeColor="text1"/>
              </w:rPr>
              <w:t xml:space="preserve">per MO </w:t>
            </w:r>
            <w:r>
              <w:rPr>
                <w:rFonts w:hint="eastAsia"/>
                <w:color w:val="000000" w:themeColor="text1"/>
              </w:rPr>
              <w:t>for</w:t>
            </w:r>
            <w:r w:rsidRPr="006E01AB">
              <w:rPr>
                <w:color w:val="000000" w:themeColor="text1"/>
              </w:rPr>
              <w:t xml:space="preserve"> a UE </w:t>
            </w:r>
            <w:r>
              <w:rPr>
                <w:rFonts w:hint="eastAsia"/>
                <w:color w:val="000000" w:themeColor="text1"/>
              </w:rPr>
              <w:t xml:space="preserve">is </w:t>
            </w:r>
            <w:r>
              <w:rPr>
                <w:color w:val="000000" w:themeColor="text1"/>
              </w:rPr>
              <w:t xml:space="preserve">up to </w:t>
            </w:r>
            <w:r>
              <w:rPr>
                <w:rFonts w:hint="eastAsia"/>
                <w:color w:val="000000" w:themeColor="text1"/>
              </w:rPr>
              <w:t>2</w:t>
            </w:r>
          </w:p>
          <w:p w14:paraId="4F2287F4" w14:textId="77777777" w:rsidR="00E37969" w:rsidRPr="002F6BE6" w:rsidRDefault="00E37969" w:rsidP="00355947">
            <w:pPr>
              <w:pStyle w:val="a1"/>
              <w:numPr>
                <w:ilvl w:val="2"/>
                <w:numId w:val="30"/>
              </w:numPr>
              <w:ind w:right="200"/>
              <w:jc w:val="left"/>
              <w:rPr>
                <w:color w:val="000000" w:themeColor="text1"/>
              </w:rPr>
            </w:pPr>
            <w:r w:rsidRPr="006E01AB">
              <w:rPr>
                <w:rFonts w:hint="eastAsia"/>
                <w:color w:val="000000" w:themeColor="text1"/>
              </w:rPr>
              <w:t>FFS the maximum number of MOs to be detected by a UE</w:t>
            </w:r>
          </w:p>
          <w:p w14:paraId="7AC66D16" w14:textId="77777777" w:rsidR="00E37969" w:rsidRDefault="00E37969" w:rsidP="00355947">
            <w:pPr>
              <w:pStyle w:val="a1"/>
              <w:numPr>
                <w:ilvl w:val="1"/>
                <w:numId w:val="30"/>
              </w:numPr>
              <w:ind w:right="200"/>
              <w:jc w:val="left"/>
              <w:rPr>
                <w:color w:val="000000" w:themeColor="text1"/>
              </w:rPr>
            </w:pPr>
            <w:r w:rsidRPr="002F6BE6">
              <w:rPr>
                <w:rFonts w:hint="eastAsia"/>
                <w:color w:val="000000" w:themeColor="text1"/>
              </w:rPr>
              <w:t>2</w:t>
            </w:r>
            <w:r>
              <w:rPr>
                <w:rFonts w:hint="eastAsia"/>
                <w:color w:val="000000" w:themeColor="text1"/>
              </w:rPr>
              <w:t xml:space="preserve">C </w:t>
            </w:r>
            <w:r w:rsidRPr="002F6BE6">
              <w:rPr>
                <w:color w:val="000000" w:themeColor="text1"/>
              </w:rPr>
              <w:t>1-to</w:t>
            </w:r>
            <w:r>
              <w:rPr>
                <w:rFonts w:hint="eastAsia"/>
                <w:color w:val="000000" w:themeColor="text1"/>
              </w:rPr>
              <w:t>-X</w:t>
            </w:r>
            <w:r w:rsidRPr="002F6BE6">
              <w:rPr>
                <w:color w:val="000000" w:themeColor="text1"/>
              </w:rPr>
              <w:t xml:space="preserve"> mapping from codepoint to UE</w:t>
            </w:r>
            <w:r>
              <w:rPr>
                <w:color w:val="000000" w:themeColor="text1"/>
              </w:rPr>
              <w:t>s</w:t>
            </w:r>
            <w:r>
              <w:rPr>
                <w:rFonts w:hint="eastAsia"/>
                <w:color w:val="000000" w:themeColor="text1"/>
              </w:rPr>
              <w:t xml:space="preserve">, </w:t>
            </w:r>
            <w:r w:rsidRPr="002F6BE6">
              <w:rPr>
                <w:color w:val="000000" w:themeColor="text1"/>
                <w:position w:val="-4"/>
              </w:rPr>
              <w:object w:dxaOrig="1020" w:dyaOrig="220" w14:anchorId="67C9E6E7">
                <v:shape id="_x0000_i1080" type="#_x0000_t75" style="width:51.05pt;height:10.5pt" o:ole="">
                  <v:imagedata r:id="rId91" o:title=""/>
                </v:shape>
                <o:OLEObject Type="Embed" ProgID="Equation.DSMT4" ShapeID="_x0000_i1080" DrawAspect="Content" ObjectID="_1801257796" r:id="rId92"/>
              </w:object>
            </w:r>
          </w:p>
          <w:p w14:paraId="2953CFD7" w14:textId="77777777" w:rsidR="00E37969" w:rsidRDefault="00E37969" w:rsidP="00355947">
            <w:pPr>
              <w:pStyle w:val="a1"/>
              <w:numPr>
                <w:ilvl w:val="2"/>
                <w:numId w:val="30"/>
              </w:numPr>
              <w:ind w:right="200"/>
              <w:jc w:val="left"/>
              <w:rPr>
                <w:color w:val="000000" w:themeColor="text1"/>
              </w:rPr>
            </w:pPr>
            <w:r>
              <w:rPr>
                <w:rFonts w:hint="eastAsia"/>
                <w:color w:val="000000" w:themeColor="text1"/>
              </w:rPr>
              <w:t>T</w:t>
            </w:r>
            <w:r w:rsidRPr="006E01AB">
              <w:rPr>
                <w:color w:val="000000" w:themeColor="text1"/>
              </w:rPr>
              <w:t xml:space="preserve">he maximum number of codepoints </w:t>
            </w:r>
            <w:r>
              <w:rPr>
                <w:rFonts w:hint="eastAsia"/>
                <w:color w:val="000000" w:themeColor="text1"/>
              </w:rPr>
              <w:t xml:space="preserve">targeting </w:t>
            </w:r>
            <w:r>
              <w:rPr>
                <w:color w:val="000000" w:themeColor="text1"/>
              </w:rPr>
              <w:t xml:space="preserve">per MO </w:t>
            </w:r>
            <w:r>
              <w:rPr>
                <w:rFonts w:hint="eastAsia"/>
                <w:color w:val="000000" w:themeColor="text1"/>
              </w:rPr>
              <w:t>for</w:t>
            </w:r>
            <w:r w:rsidRPr="006E01AB">
              <w:rPr>
                <w:color w:val="000000" w:themeColor="text1"/>
              </w:rPr>
              <w:t xml:space="preserve"> a UE </w:t>
            </w:r>
            <w:r>
              <w:rPr>
                <w:rFonts w:hint="eastAsia"/>
                <w:color w:val="000000" w:themeColor="text1"/>
              </w:rPr>
              <w:t>is</w:t>
            </w:r>
            <w:r>
              <w:rPr>
                <w:color w:val="000000" w:themeColor="text1"/>
              </w:rPr>
              <w:t xml:space="preserve"> up to</w:t>
            </w:r>
            <w:r>
              <w:rPr>
                <w:rFonts w:hint="eastAsia"/>
                <w:color w:val="000000" w:themeColor="text1"/>
              </w:rPr>
              <w:t xml:space="preserve"> </w:t>
            </w:r>
            <w:r w:rsidRPr="00ED0299">
              <w:rPr>
                <w:color w:val="000000" w:themeColor="text1"/>
                <w:position w:val="-14"/>
              </w:rPr>
              <w:object w:dxaOrig="1660" w:dyaOrig="420" w14:anchorId="47AC1365">
                <v:shape id="_x0000_i1081" type="#_x0000_t75" style="width:82.5pt;height:20.95pt" o:ole="">
                  <v:imagedata r:id="rId93" o:title=""/>
                </v:shape>
                <o:OLEObject Type="Embed" ProgID="Equation.DSMT4" ShapeID="_x0000_i1081" DrawAspect="Content" ObjectID="_1801257797" r:id="rId94"/>
              </w:object>
            </w:r>
          </w:p>
          <w:p w14:paraId="0F5945D9" w14:textId="77777777" w:rsidR="00E37969" w:rsidRPr="002F6BE6" w:rsidRDefault="00E37969" w:rsidP="00355947">
            <w:pPr>
              <w:pStyle w:val="a1"/>
              <w:numPr>
                <w:ilvl w:val="2"/>
                <w:numId w:val="30"/>
              </w:numPr>
              <w:ind w:right="200"/>
              <w:jc w:val="left"/>
              <w:rPr>
                <w:color w:val="000000" w:themeColor="text1"/>
              </w:rPr>
            </w:pPr>
            <w:r w:rsidRPr="006E01AB">
              <w:rPr>
                <w:rFonts w:hint="eastAsia"/>
                <w:color w:val="000000" w:themeColor="text1"/>
              </w:rPr>
              <w:t>FFS the maximum number of MOs to be detected by a UE</w:t>
            </w:r>
          </w:p>
          <w:p w14:paraId="7D574E5A" w14:textId="20AD4F92" w:rsidR="00E37969" w:rsidRDefault="00E37969" w:rsidP="00E37969">
            <w:pPr>
              <w:ind w:right="200"/>
              <w:rPr>
                <w:rFonts w:ascii="Times New Roman" w:eastAsia="微软雅黑" w:hAnsi="Times New Roman"/>
              </w:rPr>
            </w:pPr>
            <w:r w:rsidRPr="00ED0299">
              <w:rPr>
                <w:color w:val="000000" w:themeColor="text1"/>
              </w:rPr>
              <w:t xml:space="preserve">Note: L is the number of UEs associated </w:t>
            </w:r>
            <w:r>
              <w:rPr>
                <w:rFonts w:hint="eastAsia"/>
                <w:color w:val="000000" w:themeColor="text1"/>
              </w:rPr>
              <w:t>monitoring</w:t>
            </w:r>
            <w:r w:rsidRPr="00ED0299">
              <w:rPr>
                <w:color w:val="000000" w:themeColor="text1"/>
              </w:rPr>
              <w:t xml:space="preserve"> the same WUS</w:t>
            </w:r>
          </w:p>
        </w:tc>
      </w:tr>
    </w:tbl>
    <w:p w14:paraId="0503631E" w14:textId="77777777" w:rsidR="00E37969" w:rsidRDefault="00E37969">
      <w:pPr>
        <w:ind w:left="200" w:right="200"/>
        <w:rPr>
          <w:rFonts w:ascii="Times New Roman" w:eastAsia="微软雅黑" w:hAnsi="Times New Roman"/>
        </w:rPr>
      </w:pPr>
    </w:p>
    <w:p w14:paraId="0DE59990" w14:textId="4D13E051" w:rsidR="00970480" w:rsidRDefault="0083406D" w:rsidP="0083406D">
      <w:pPr>
        <w:ind w:right="200"/>
        <w:jc w:val="both"/>
        <w:rPr>
          <w:rFonts w:ascii="Times New Roman" w:eastAsia="微软雅黑" w:hAnsi="Times New Roman"/>
          <w:color w:val="2E74B5" w:themeColor="accent5" w:themeShade="BF"/>
        </w:rPr>
      </w:pPr>
      <w:r>
        <w:rPr>
          <w:rFonts w:ascii="Times New Roman" w:eastAsia="微软雅黑" w:hAnsi="Times New Roman" w:hint="eastAsia"/>
          <w:lang w:eastAsia="zh-CN"/>
        </w:rPr>
        <w:lastRenderedPageBreak/>
        <w:t>C</w:t>
      </w:r>
      <w:r>
        <w:rPr>
          <w:rFonts w:ascii="Times New Roman" w:eastAsia="微软雅黑" w:hAnsi="Times New Roman"/>
          <w:lang w:eastAsia="zh-CN"/>
        </w:rPr>
        <w:t xml:space="preserve">ompanies discuss bitmap and codepoint. Some companies show preference generally on bitmap or codepoint, some companies show preference on each sub-option. </w:t>
      </w:r>
      <w:r w:rsidR="00037EFE">
        <w:rPr>
          <w:rFonts w:ascii="Times New Roman" w:eastAsia="微软雅黑" w:hAnsi="Times New Roman"/>
        </w:rPr>
        <w:t xml:space="preserve">Based on input from companies, company views are summarized as below. </w:t>
      </w:r>
      <w:r w:rsidR="00037EFE">
        <w:rPr>
          <w:rFonts w:ascii="Times New Roman" w:eastAsia="微软雅黑" w:hAnsi="Times New Roman"/>
          <w:color w:val="2E74B5" w:themeColor="accent5" w:themeShade="BF"/>
        </w:rPr>
        <w:t xml:space="preserve"> </w:t>
      </w:r>
    </w:p>
    <w:p w14:paraId="7BB03C6F" w14:textId="557CA5E0" w:rsidR="007D10EE" w:rsidRDefault="00037EFE" w:rsidP="00355947">
      <w:pPr>
        <w:pStyle w:val="a1"/>
        <w:numPr>
          <w:ilvl w:val="0"/>
          <w:numId w:val="31"/>
        </w:numPr>
        <w:ind w:left="200" w:right="200" w:firstLine="200"/>
      </w:pPr>
      <w:r>
        <w:t xml:space="preserve">Option 1: </w:t>
      </w:r>
      <w:r w:rsidR="00692D7C">
        <w:t>[2]</w:t>
      </w:r>
      <w:r w:rsidR="004D7848" w:rsidRPr="004D7848">
        <w:t xml:space="preserve"> </w:t>
      </w:r>
      <w:r w:rsidR="004D7848">
        <w:t xml:space="preserve">[3] </w:t>
      </w:r>
      <w:r w:rsidR="00692D7C">
        <w:t>[6][9][10]</w:t>
      </w:r>
      <w:r w:rsidR="004D7848">
        <w:t xml:space="preserve"> </w:t>
      </w:r>
      <w:r w:rsidR="00692D7C">
        <w:t>[11]</w:t>
      </w:r>
      <w:r w:rsidR="004D7848">
        <w:t xml:space="preserve"> [12] </w:t>
      </w:r>
      <w:r w:rsidR="00692D7C">
        <w:t>[13][17]</w:t>
      </w:r>
      <w:r w:rsidR="004D7848" w:rsidRPr="004D7848">
        <w:t xml:space="preserve"> </w:t>
      </w:r>
      <w:r w:rsidR="004D7848">
        <w:t>[19] [25]</w:t>
      </w:r>
      <w:r w:rsidR="004D7848" w:rsidRPr="004D7848">
        <w:t xml:space="preserve"> </w:t>
      </w:r>
      <w:r w:rsidR="004D7848">
        <w:t>[26]</w:t>
      </w:r>
    </w:p>
    <w:p w14:paraId="36D62BE9" w14:textId="2CBDD462" w:rsidR="00122FB3" w:rsidRDefault="00122FB3" w:rsidP="00355947">
      <w:pPr>
        <w:pStyle w:val="a1"/>
        <w:numPr>
          <w:ilvl w:val="1"/>
          <w:numId w:val="31"/>
        </w:numPr>
        <w:ind w:right="200"/>
      </w:pPr>
      <w:r>
        <w:rPr>
          <w:rFonts w:hint="eastAsia"/>
        </w:rPr>
        <w:t>Option</w:t>
      </w:r>
      <w:r>
        <w:t xml:space="preserve"> 1A: </w:t>
      </w:r>
      <w:r w:rsidR="00692D7C">
        <w:t>[6][13]</w:t>
      </w:r>
    </w:p>
    <w:p w14:paraId="0D64A11E" w14:textId="5AF34AF8" w:rsidR="003047F2" w:rsidRDefault="003047F2" w:rsidP="00355947">
      <w:pPr>
        <w:pStyle w:val="a1"/>
        <w:numPr>
          <w:ilvl w:val="1"/>
          <w:numId w:val="31"/>
        </w:numPr>
        <w:ind w:right="200"/>
      </w:pPr>
      <w:r>
        <w:rPr>
          <w:rFonts w:hint="eastAsia"/>
        </w:rPr>
        <w:t>Op</w:t>
      </w:r>
      <w:r>
        <w:t xml:space="preserve">tion 1B: </w:t>
      </w:r>
      <w:r w:rsidR="00692D7C">
        <w:t>[11]</w:t>
      </w:r>
    </w:p>
    <w:p w14:paraId="04B153F2" w14:textId="0DAE6252" w:rsidR="00822BB2" w:rsidRDefault="00822BB2" w:rsidP="00355947">
      <w:pPr>
        <w:pStyle w:val="a1"/>
        <w:numPr>
          <w:ilvl w:val="1"/>
          <w:numId w:val="31"/>
        </w:numPr>
        <w:ind w:right="200"/>
        <w:rPr>
          <w:color w:val="C00000"/>
        </w:rPr>
      </w:pPr>
      <w:r w:rsidRPr="00847F54">
        <w:rPr>
          <w:rFonts w:hint="eastAsia"/>
          <w:color w:val="C00000"/>
        </w:rPr>
        <w:t>Option</w:t>
      </w:r>
      <w:r w:rsidRPr="00847F54">
        <w:rPr>
          <w:color w:val="C00000"/>
        </w:rPr>
        <w:t xml:space="preserve"> 1C: </w:t>
      </w:r>
      <w:r w:rsidR="00692D7C">
        <w:rPr>
          <w:color w:val="C00000"/>
        </w:rPr>
        <w:t>[2][9][13][19]</w:t>
      </w:r>
    </w:p>
    <w:p w14:paraId="55DEA258" w14:textId="7699A984" w:rsidR="007D10EE" w:rsidRDefault="00037EFE" w:rsidP="00355947">
      <w:pPr>
        <w:pStyle w:val="a1"/>
        <w:numPr>
          <w:ilvl w:val="0"/>
          <w:numId w:val="31"/>
        </w:numPr>
        <w:ind w:left="200" w:right="200" w:firstLine="200"/>
      </w:pPr>
      <w:r>
        <w:t xml:space="preserve">Option </w:t>
      </w:r>
      <w:r w:rsidR="0083406D">
        <w:t>2</w:t>
      </w:r>
      <w:r>
        <w:t xml:space="preserve">: </w:t>
      </w:r>
      <w:r w:rsidR="00692D7C">
        <w:t>[4]</w:t>
      </w:r>
      <w:r w:rsidR="004D7848" w:rsidRPr="004D7848">
        <w:t xml:space="preserve"> </w:t>
      </w:r>
      <w:r w:rsidR="004D7848">
        <w:t xml:space="preserve">[5] </w:t>
      </w:r>
      <w:r w:rsidR="00692D7C">
        <w:t>[6][7][8]</w:t>
      </w:r>
      <w:r w:rsidR="004D7848">
        <w:t xml:space="preserve"> </w:t>
      </w:r>
      <w:r w:rsidR="00692D7C">
        <w:t>[16]</w:t>
      </w:r>
      <w:r w:rsidR="004D7848">
        <w:t xml:space="preserve"> </w:t>
      </w:r>
      <w:r w:rsidR="00692D7C">
        <w:t>[19]</w:t>
      </w:r>
      <w:r w:rsidR="004D7848" w:rsidRPr="004D7848">
        <w:t xml:space="preserve"> </w:t>
      </w:r>
      <w:r w:rsidR="004D7848">
        <w:t xml:space="preserve">[20] </w:t>
      </w:r>
      <w:r w:rsidR="00692D7C">
        <w:t>[21][23]</w:t>
      </w:r>
    </w:p>
    <w:p w14:paraId="38A428ED" w14:textId="0562A3DC" w:rsidR="00970480" w:rsidRPr="00E36867" w:rsidRDefault="0083406D" w:rsidP="00355947">
      <w:pPr>
        <w:pStyle w:val="a1"/>
        <w:numPr>
          <w:ilvl w:val="1"/>
          <w:numId w:val="31"/>
        </w:numPr>
        <w:ind w:right="200"/>
      </w:pPr>
      <w:r>
        <w:t>Option 2A:</w:t>
      </w:r>
      <w:r w:rsidR="00E37969">
        <w:rPr>
          <w:color w:val="000000" w:themeColor="text1"/>
        </w:rPr>
        <w:t xml:space="preserve"> </w:t>
      </w:r>
      <w:r w:rsidR="00692D7C">
        <w:rPr>
          <w:color w:val="000000" w:themeColor="text1"/>
        </w:rPr>
        <w:t>[6]</w:t>
      </w:r>
    </w:p>
    <w:p w14:paraId="7BC45C9B" w14:textId="4E354A7C" w:rsidR="00E36867" w:rsidRDefault="0083406D" w:rsidP="00355947">
      <w:pPr>
        <w:pStyle w:val="a1"/>
        <w:numPr>
          <w:ilvl w:val="1"/>
          <w:numId w:val="31"/>
        </w:numPr>
        <w:ind w:right="200"/>
        <w:rPr>
          <w:color w:val="C00000"/>
        </w:rPr>
      </w:pPr>
      <w:r>
        <w:t>Option 2B:</w:t>
      </w:r>
      <w:r w:rsidR="00692D7C">
        <w:rPr>
          <w:color w:val="C00000"/>
        </w:rPr>
        <w:t>[7][8][16]</w:t>
      </w:r>
      <w:r w:rsidR="004D7848" w:rsidRPr="004D7848">
        <w:rPr>
          <w:color w:val="C00000"/>
        </w:rPr>
        <w:t xml:space="preserve"> </w:t>
      </w:r>
      <w:r w:rsidR="004D7848">
        <w:rPr>
          <w:color w:val="C00000"/>
        </w:rPr>
        <w:t xml:space="preserve">[19] </w:t>
      </w:r>
      <w:r w:rsidR="00692D7C">
        <w:rPr>
          <w:color w:val="C00000"/>
        </w:rPr>
        <w:t>[20]</w:t>
      </w:r>
    </w:p>
    <w:p w14:paraId="32E8025F" w14:textId="50FADC04" w:rsidR="00152AB5" w:rsidRPr="00847F54" w:rsidRDefault="0083406D" w:rsidP="00355947">
      <w:pPr>
        <w:pStyle w:val="a1"/>
        <w:numPr>
          <w:ilvl w:val="1"/>
          <w:numId w:val="31"/>
        </w:numPr>
        <w:ind w:right="200"/>
      </w:pPr>
      <w:r>
        <w:t xml:space="preserve">Option 2C: </w:t>
      </w:r>
      <w:r w:rsidR="00152AB5">
        <w:rPr>
          <w:rFonts w:hint="eastAsia"/>
          <w:color w:val="000000" w:themeColor="text1"/>
        </w:rPr>
        <w:t>1</w:t>
      </w:r>
      <w:r w:rsidR="00152AB5">
        <w:rPr>
          <w:color w:val="000000" w:themeColor="text1"/>
        </w:rPr>
        <w:t>-to-X mapping,</w:t>
      </w:r>
      <w:r w:rsidR="00152AB5" w:rsidRPr="005C4546">
        <w:rPr>
          <w:rFonts w:eastAsia="Malgun Gothic"/>
          <w:color w:val="000000"/>
          <w:position w:val="-4"/>
          <w:lang w:val="en-US" w:eastAsia="x-none"/>
        </w:rPr>
        <w:object w:dxaOrig="1020" w:dyaOrig="220" w14:anchorId="219DB0FD">
          <v:shape id="_x0000_i1082" type="#_x0000_t75" style="width:51pt;height:10.5pt" o:ole="">
            <v:imagedata r:id="rId91" o:title=""/>
          </v:shape>
          <o:OLEObject Type="Embed" ProgID="Equation.DSMT4" ShapeID="_x0000_i1082" DrawAspect="Content" ObjectID="_1801257798" r:id="rId95"/>
        </w:object>
      </w:r>
      <w:r w:rsidR="00152AB5">
        <w:rPr>
          <w:rFonts w:eastAsia="Malgun Gothic"/>
          <w:color w:val="000000"/>
          <w:lang w:val="en-US" w:eastAsia="x-none"/>
        </w:rPr>
        <w:t xml:space="preserve"> </w:t>
      </w:r>
      <w:r w:rsidR="00692D7C">
        <w:rPr>
          <w:rFonts w:eastAsia="Malgun Gothic"/>
          <w:color w:val="000000"/>
          <w:lang w:val="en-US" w:eastAsia="x-none"/>
        </w:rPr>
        <w:t>[21][23]</w:t>
      </w:r>
    </w:p>
    <w:p w14:paraId="0CC2D29C" w14:textId="5DCB6D1A" w:rsidR="00970480" w:rsidRDefault="00037EFE">
      <w:pPr>
        <w:ind w:left="200" w:right="200" w:firstLineChars="600" w:firstLine="1200"/>
        <w:rPr>
          <w:rFonts w:ascii="Times New Roman" w:eastAsia="微软雅黑" w:hAnsi="Times New Roman"/>
        </w:rPr>
      </w:pPr>
      <w:r>
        <w:rPr>
          <w:rFonts w:ascii="Times New Roman" w:eastAsia="微软雅黑" w:hAnsi="Times New Roman"/>
          <w:b/>
          <w:bCs/>
        </w:rPr>
        <w:t xml:space="preserve">Table 3 Argument for option 1 and option </w:t>
      </w:r>
      <w:r w:rsidR="005D19AC">
        <w:rPr>
          <w:rFonts w:ascii="Times New Roman" w:eastAsia="微软雅黑" w:hAnsi="Times New Roman"/>
          <w:b/>
          <w:bCs/>
        </w:rPr>
        <w:t>2</w:t>
      </w:r>
      <w:r>
        <w:rPr>
          <w:rFonts w:ascii="Times New Roman" w:eastAsia="微软雅黑" w:hAnsi="Times New Roman"/>
          <w:b/>
          <w:bCs/>
        </w:rPr>
        <w:t xml:space="preserve"> provided by companies</w:t>
      </w:r>
    </w:p>
    <w:tbl>
      <w:tblPr>
        <w:tblStyle w:val="afffb"/>
        <w:tblW w:w="0" w:type="auto"/>
        <w:tblLook w:val="04A0" w:firstRow="1" w:lastRow="0" w:firstColumn="1" w:lastColumn="0" w:noHBand="0" w:noVBand="1"/>
      </w:tblPr>
      <w:tblGrid>
        <w:gridCol w:w="1838"/>
        <w:gridCol w:w="6662"/>
      </w:tblGrid>
      <w:tr w:rsidR="00970480" w14:paraId="4B8664F9" w14:textId="77777777">
        <w:tc>
          <w:tcPr>
            <w:tcW w:w="1838" w:type="dxa"/>
          </w:tcPr>
          <w:p w14:paraId="29165B3A" w14:textId="77777777" w:rsidR="00970480" w:rsidRDefault="00970480">
            <w:pPr>
              <w:ind w:left="200" w:right="200"/>
              <w:rPr>
                <w:rFonts w:ascii="Times New Roman" w:eastAsiaTheme="minorEastAsia" w:hAnsi="Times New Roman"/>
                <w:lang w:val="en-GB"/>
              </w:rPr>
            </w:pPr>
          </w:p>
        </w:tc>
        <w:tc>
          <w:tcPr>
            <w:tcW w:w="6662" w:type="dxa"/>
          </w:tcPr>
          <w:p w14:paraId="59B68E85" w14:textId="77777777" w:rsidR="00970480" w:rsidRDefault="00037EFE">
            <w:pPr>
              <w:ind w:left="200" w:right="200"/>
              <w:rPr>
                <w:rFonts w:ascii="Times New Roman" w:eastAsiaTheme="minorEastAsia" w:hAnsi="Times New Roman"/>
                <w:lang w:val="en-GB"/>
              </w:rPr>
            </w:pPr>
            <w:r>
              <w:rPr>
                <w:rFonts w:ascii="Times New Roman" w:eastAsiaTheme="minorEastAsia" w:hAnsi="Times New Roman"/>
                <w:lang w:val="en-GB"/>
              </w:rPr>
              <w:t xml:space="preserve">Reasons to support corresponding options provided by companies  </w:t>
            </w:r>
          </w:p>
        </w:tc>
      </w:tr>
      <w:tr w:rsidR="00970480" w14:paraId="10840B97" w14:textId="77777777">
        <w:tc>
          <w:tcPr>
            <w:tcW w:w="1838" w:type="dxa"/>
          </w:tcPr>
          <w:p w14:paraId="7DDC8A6E" w14:textId="77777777" w:rsidR="00970480" w:rsidRDefault="00037EFE">
            <w:pPr>
              <w:ind w:left="200" w:right="200"/>
              <w:rPr>
                <w:rFonts w:ascii="Times New Roman" w:eastAsiaTheme="minorEastAsia" w:hAnsi="Times New Roman"/>
                <w:lang w:val="en-GB"/>
              </w:rPr>
            </w:pPr>
            <w:r>
              <w:rPr>
                <w:rFonts w:ascii="Times New Roman" w:eastAsiaTheme="minorEastAsia" w:hAnsi="Times New Roman"/>
                <w:lang w:val="en-GB"/>
              </w:rPr>
              <w:t>Option 1</w:t>
            </w:r>
          </w:p>
        </w:tc>
        <w:tc>
          <w:tcPr>
            <w:tcW w:w="6662" w:type="dxa"/>
          </w:tcPr>
          <w:p w14:paraId="10B7A655" w14:textId="77777777" w:rsidR="00970480" w:rsidRDefault="00037EFE" w:rsidP="00355947">
            <w:pPr>
              <w:pStyle w:val="a1"/>
              <w:numPr>
                <w:ilvl w:val="0"/>
                <w:numId w:val="32"/>
              </w:numPr>
              <w:ind w:left="200" w:right="200" w:firstLine="200"/>
              <w:rPr>
                <w:b/>
              </w:rPr>
            </w:pPr>
            <w:r>
              <w:t xml:space="preserve">Lower overhead compared with codepoint, with same target coverage, especially when traffic arrival probability is medium to high. </w:t>
            </w:r>
          </w:p>
          <w:p w14:paraId="7074D4D5" w14:textId="77777777" w:rsidR="00970480" w:rsidRDefault="00037EFE" w:rsidP="00355947">
            <w:pPr>
              <w:pStyle w:val="a1"/>
              <w:numPr>
                <w:ilvl w:val="0"/>
                <w:numId w:val="32"/>
              </w:numPr>
              <w:ind w:left="200" w:right="200" w:firstLine="200"/>
              <w:rPr>
                <w:b/>
              </w:rPr>
            </w:pPr>
            <w:r>
              <w:t>Smaller number of MOs than codepoint, e.g., 1 vs more than 10 MOs</w:t>
            </w:r>
          </w:p>
          <w:p w14:paraId="4D15D3EF" w14:textId="77777777" w:rsidR="00970480" w:rsidRDefault="00037EFE" w:rsidP="00355947">
            <w:pPr>
              <w:pStyle w:val="a1"/>
              <w:numPr>
                <w:ilvl w:val="0"/>
                <w:numId w:val="32"/>
              </w:numPr>
              <w:ind w:left="200" w:right="200" w:firstLine="200"/>
              <w:rPr>
                <w:b/>
              </w:rPr>
            </w:pPr>
            <w:r>
              <w:t>Easier resource management than codepoint, due to smaller maximum number of LP-WUS to be transmitted per cycle, especially for TDD</w:t>
            </w:r>
          </w:p>
          <w:p w14:paraId="597048AC" w14:textId="4EC7F215" w:rsidR="00970480" w:rsidRDefault="00037EFE" w:rsidP="00355947">
            <w:pPr>
              <w:pStyle w:val="a1"/>
              <w:numPr>
                <w:ilvl w:val="0"/>
                <w:numId w:val="32"/>
              </w:numPr>
              <w:ind w:left="200" w:right="200" w:firstLine="200"/>
              <w:rPr>
                <w:b/>
              </w:rPr>
            </w:pPr>
            <w:r>
              <w:t xml:space="preserve">Better power saving gain due to lower FAR </w:t>
            </w:r>
            <w:r w:rsidR="00F61BBF">
              <w:rPr>
                <w:rFonts w:hint="eastAsia"/>
              </w:rPr>
              <w:t>(false wake up rate)</w:t>
            </w:r>
          </w:p>
          <w:p w14:paraId="43A0C7F3" w14:textId="77777777" w:rsidR="00970480" w:rsidRDefault="00037EFE" w:rsidP="00355947">
            <w:pPr>
              <w:pStyle w:val="a1"/>
              <w:numPr>
                <w:ilvl w:val="0"/>
                <w:numId w:val="32"/>
              </w:numPr>
              <w:ind w:left="200" w:right="200" w:firstLine="200"/>
              <w:rPr>
                <w:b/>
              </w:rPr>
            </w:pPr>
            <w:r>
              <w:t>Simple and straightforward design</w:t>
            </w:r>
          </w:p>
          <w:p w14:paraId="0A238A79" w14:textId="77777777" w:rsidR="00970480" w:rsidRDefault="00037EFE" w:rsidP="00355947">
            <w:pPr>
              <w:pStyle w:val="a1"/>
              <w:numPr>
                <w:ilvl w:val="0"/>
                <w:numId w:val="32"/>
              </w:numPr>
              <w:ind w:left="200" w:right="200" w:firstLine="200"/>
              <w:rPr>
                <w:b/>
              </w:rPr>
            </w:pPr>
            <w:r>
              <w:t xml:space="preserve">Simple for UE reception, by monitoring single MO. </w:t>
            </w:r>
          </w:p>
        </w:tc>
      </w:tr>
      <w:tr w:rsidR="00970480" w14:paraId="3A038C50" w14:textId="77777777">
        <w:tc>
          <w:tcPr>
            <w:tcW w:w="1838" w:type="dxa"/>
          </w:tcPr>
          <w:p w14:paraId="34BD6C35" w14:textId="149EC6DA" w:rsidR="00970480" w:rsidRDefault="00037EFE">
            <w:pPr>
              <w:ind w:left="200" w:right="200"/>
              <w:rPr>
                <w:rFonts w:ascii="Times New Roman" w:eastAsiaTheme="minorEastAsia" w:hAnsi="Times New Roman"/>
                <w:lang w:val="en-GB"/>
              </w:rPr>
            </w:pPr>
            <w:r>
              <w:rPr>
                <w:rFonts w:ascii="Times New Roman" w:eastAsiaTheme="minorEastAsia" w:hAnsi="Times New Roman"/>
                <w:lang w:val="en-GB"/>
              </w:rPr>
              <w:t xml:space="preserve">Option </w:t>
            </w:r>
            <w:r w:rsidR="005D19AC">
              <w:rPr>
                <w:rFonts w:ascii="Times New Roman" w:eastAsiaTheme="minorEastAsia" w:hAnsi="Times New Roman"/>
                <w:lang w:val="en-GB"/>
              </w:rPr>
              <w:t>2</w:t>
            </w:r>
          </w:p>
        </w:tc>
        <w:tc>
          <w:tcPr>
            <w:tcW w:w="6662" w:type="dxa"/>
          </w:tcPr>
          <w:p w14:paraId="449F3A97" w14:textId="0038B5AB" w:rsidR="007D10EE" w:rsidRPr="007D10EE" w:rsidRDefault="007D10EE" w:rsidP="00355947">
            <w:pPr>
              <w:pStyle w:val="a1"/>
              <w:numPr>
                <w:ilvl w:val="0"/>
                <w:numId w:val="33"/>
              </w:numPr>
              <w:ind w:left="200" w:right="200" w:firstLine="200"/>
            </w:pPr>
            <w:r w:rsidRPr="007D10EE">
              <w:rPr>
                <w:rFonts w:hint="eastAsia"/>
              </w:rPr>
              <w:t>L</w:t>
            </w:r>
            <w:r w:rsidRPr="007D10EE">
              <w:t xml:space="preserve">ower overhead compared with bitmap, when traffic arrival rate is </w:t>
            </w:r>
            <w:r w:rsidR="00F70454">
              <w:t xml:space="preserve">below a threshold, e.g., </w:t>
            </w:r>
            <w:r w:rsidRPr="007D10EE">
              <w:t>lower than 30%</w:t>
            </w:r>
            <w:r w:rsidR="00F70454">
              <w:t xml:space="preserve">, </w:t>
            </w:r>
            <w:r w:rsidR="007F018A">
              <w:t>and/</w:t>
            </w:r>
            <w:r w:rsidR="00F70454">
              <w:t>or the number of UEs associated with a LP-WUS is below a threshold, e.g., less than 8.</w:t>
            </w:r>
            <w:r w:rsidRPr="007D10EE">
              <w:t xml:space="preserve"> </w:t>
            </w:r>
          </w:p>
          <w:p w14:paraId="61ED0A9D" w14:textId="1C31FC0D" w:rsidR="00970480" w:rsidRPr="00FE4885" w:rsidRDefault="00037EFE" w:rsidP="00355947">
            <w:pPr>
              <w:pStyle w:val="a1"/>
              <w:numPr>
                <w:ilvl w:val="0"/>
                <w:numId w:val="33"/>
              </w:numPr>
              <w:ind w:left="200" w:right="200" w:firstLine="200"/>
              <w:rPr>
                <w:b/>
              </w:rPr>
            </w:pPr>
            <w:r w:rsidRPr="00FE4885">
              <w:t xml:space="preserve">Flexible link adaptation for each UE. </w:t>
            </w:r>
          </w:p>
          <w:p w14:paraId="5DBD0F50" w14:textId="77777777" w:rsidR="00970480" w:rsidRPr="00500E74" w:rsidRDefault="00037EFE" w:rsidP="00355947">
            <w:pPr>
              <w:pStyle w:val="a1"/>
              <w:numPr>
                <w:ilvl w:val="0"/>
                <w:numId w:val="33"/>
              </w:numPr>
              <w:ind w:left="200" w:right="200" w:firstLine="200"/>
              <w:rPr>
                <w:b/>
              </w:rPr>
            </w:pPr>
            <w:r w:rsidRPr="00500E74">
              <w:t xml:space="preserve">Unified Codepoint for both RRC idle/inactive and connected mode. </w:t>
            </w:r>
          </w:p>
          <w:p w14:paraId="0123D89A" w14:textId="77777777" w:rsidR="00970480" w:rsidRPr="00500E74" w:rsidRDefault="00037EFE" w:rsidP="00355947">
            <w:pPr>
              <w:pStyle w:val="a1"/>
              <w:numPr>
                <w:ilvl w:val="0"/>
                <w:numId w:val="33"/>
              </w:numPr>
              <w:ind w:left="200" w:right="200" w:firstLine="200"/>
            </w:pPr>
            <w:r w:rsidRPr="00500E74">
              <w:t>Lower complexity and less power consumption, due to earlier termination of LP-WUS detection</w:t>
            </w:r>
          </w:p>
          <w:p w14:paraId="57394BA2" w14:textId="769ED58B" w:rsidR="00970480" w:rsidRDefault="00037EFE" w:rsidP="00355947">
            <w:pPr>
              <w:pStyle w:val="a1"/>
              <w:numPr>
                <w:ilvl w:val="0"/>
                <w:numId w:val="33"/>
              </w:numPr>
              <w:ind w:left="200" w:right="200" w:firstLine="200"/>
            </w:pPr>
            <w:r w:rsidRPr="00500E74">
              <w:t xml:space="preserve">Lower FAR, if the codepoint is long enough.  </w:t>
            </w:r>
          </w:p>
          <w:p w14:paraId="4C176ED4" w14:textId="77619C3B" w:rsidR="00970480" w:rsidRDefault="005A669A" w:rsidP="00355947">
            <w:pPr>
              <w:pStyle w:val="a1"/>
              <w:numPr>
                <w:ilvl w:val="0"/>
                <w:numId w:val="33"/>
              </w:numPr>
              <w:ind w:left="200" w:right="200" w:firstLine="200"/>
            </w:pPr>
            <w:r>
              <w:rPr>
                <w:rFonts w:hint="eastAsia"/>
              </w:rPr>
              <w:t>B</w:t>
            </w:r>
            <w:r>
              <w:t xml:space="preserve">etter MDR performance </w:t>
            </w:r>
            <w:r w:rsidR="00692D7C">
              <w:t>[4]</w:t>
            </w:r>
            <w:r>
              <w:t xml:space="preserve">. </w:t>
            </w:r>
          </w:p>
        </w:tc>
      </w:tr>
    </w:tbl>
    <w:p w14:paraId="16C1A8DD" w14:textId="77777777" w:rsidR="002A69BC" w:rsidRDefault="002A69BC">
      <w:pPr>
        <w:ind w:left="200" w:right="200"/>
        <w:rPr>
          <w:rFonts w:ascii="Times New Roman" w:eastAsiaTheme="minorEastAsia" w:hAnsi="Times New Roman"/>
          <w:lang w:val="en-GB" w:eastAsia="zh-CN"/>
        </w:rPr>
      </w:pPr>
    </w:p>
    <w:p w14:paraId="4293F44A" w14:textId="77777777" w:rsidR="00970480" w:rsidRDefault="00037EFE">
      <w:pPr>
        <w:ind w:right="200"/>
        <w:rPr>
          <w:rFonts w:ascii="Times New Roman" w:eastAsiaTheme="minorEastAsia" w:hAnsi="Times New Roman"/>
          <w:lang w:val="en-GB"/>
        </w:rPr>
      </w:pPr>
      <w:r>
        <w:rPr>
          <w:rFonts w:ascii="Times New Roman" w:eastAsiaTheme="minorEastAsia" w:hAnsi="Times New Roman"/>
          <w:lang w:val="en-GB"/>
        </w:rPr>
        <w:t xml:space="preserve">Besides the above arguments in table 3, some companies provide evaluation results. </w:t>
      </w:r>
    </w:p>
    <w:p w14:paraId="410F84C3" w14:textId="3991439F" w:rsidR="00970480" w:rsidRPr="00FB25E0" w:rsidRDefault="00037EFE" w:rsidP="00355947">
      <w:pPr>
        <w:pStyle w:val="a1"/>
        <w:numPr>
          <w:ilvl w:val="0"/>
          <w:numId w:val="34"/>
        </w:numPr>
        <w:ind w:right="200"/>
        <w:rPr>
          <w:b/>
          <w:bCs w:val="0"/>
        </w:rPr>
      </w:pPr>
      <w:r w:rsidRPr="00FB25E0">
        <w:rPr>
          <w:b/>
          <w:bCs w:val="0"/>
        </w:rPr>
        <w:t xml:space="preserve">Overhead comparison </w:t>
      </w:r>
    </w:p>
    <w:p w14:paraId="667FC538" w14:textId="039D7E63" w:rsidR="006A1BE5" w:rsidRDefault="006A1BE5" w:rsidP="006A1BE5">
      <w:pPr>
        <w:pStyle w:val="a1"/>
        <w:numPr>
          <w:ilvl w:val="0"/>
          <w:numId w:val="0"/>
        </w:numPr>
        <w:ind w:left="420" w:right="200"/>
        <w:rPr>
          <w:rFonts w:eastAsiaTheme="minorEastAsia"/>
        </w:rPr>
      </w:pPr>
      <w:r w:rsidRPr="006A1BE5">
        <w:rPr>
          <w:rFonts w:eastAsiaTheme="minorEastAsia"/>
        </w:rPr>
        <w:t>When number of UEs per group=8, and traffic probability</w:t>
      </w:r>
      <w:r w:rsidRPr="006A1BE5">
        <w:rPr>
          <w:rFonts w:eastAsiaTheme="minorEastAsia" w:hint="eastAsia"/>
        </w:rPr>
        <w:t>≥</w:t>
      </w:r>
      <w:r w:rsidRPr="006A1BE5">
        <w:rPr>
          <w:rFonts w:eastAsiaTheme="minorEastAsia" w:hint="eastAsia"/>
        </w:rPr>
        <w:t>1</w:t>
      </w:r>
      <w:r w:rsidRPr="006A1BE5">
        <w:rPr>
          <w:rFonts w:eastAsiaTheme="minorEastAsia"/>
        </w:rPr>
        <w:t>0</w:t>
      </w:r>
      <w:r w:rsidRPr="006A1BE5">
        <w:rPr>
          <w:rFonts w:eastAsiaTheme="minorEastAsia" w:hint="eastAsia"/>
        </w:rPr>
        <w:t>%</w:t>
      </w:r>
      <w:r w:rsidRPr="006A1BE5">
        <w:rPr>
          <w:rFonts w:eastAsiaTheme="minorEastAsia"/>
        </w:rPr>
        <w:t xml:space="preserve">, bitmap has smaller overhead than codepoint </w:t>
      </w:r>
      <w:r w:rsidR="004E1CFB">
        <w:rPr>
          <w:rFonts w:eastAsiaTheme="minorEastAsia"/>
        </w:rPr>
        <w:t xml:space="preserve">with one-to-all mapping, </w:t>
      </w:r>
      <w:r w:rsidRPr="006A1BE5">
        <w:rPr>
          <w:rFonts w:eastAsiaTheme="minorEastAsia" w:hint="eastAsia"/>
        </w:rPr>
        <w:t xml:space="preserve">w/ and w/o </w:t>
      </w:r>
      <w:r w:rsidRPr="006A1BE5">
        <w:rPr>
          <w:rFonts w:eastAsiaTheme="minorEastAsia"/>
        </w:rPr>
        <w:t>link adaption, targeting SNR matching PDCCH AL=1, 2 and 4 [2].</w:t>
      </w:r>
      <w:r>
        <w:rPr>
          <w:rFonts w:eastAsiaTheme="minorEastAsia"/>
        </w:rPr>
        <w:t xml:space="preserve"> </w:t>
      </w:r>
    </w:p>
    <w:p w14:paraId="2947220F" w14:textId="77777777" w:rsidR="004D7848" w:rsidRDefault="004D7848" w:rsidP="004D7848">
      <w:pPr>
        <w:spacing w:afterLines="50" w:after="120"/>
        <w:ind w:left="391" w:right="198"/>
        <w:jc w:val="both"/>
        <w:rPr>
          <w:rFonts w:ascii="Times New Roman" w:eastAsiaTheme="minorEastAsia" w:hAnsi="Times New Roman"/>
          <w:lang w:val="en-GB" w:eastAsia="zh-CN"/>
        </w:rPr>
      </w:pPr>
      <w:r w:rsidRPr="00AA7AE4">
        <w:rPr>
          <w:rFonts w:ascii="Times New Roman" w:eastAsiaTheme="minorEastAsia" w:hAnsi="Times New Roman"/>
          <w:lang w:val="en-GB" w:eastAsia="zh-CN"/>
        </w:rPr>
        <w:t xml:space="preserve">When number of UEs per group </w:t>
      </w:r>
      <w:r>
        <w:rPr>
          <w:rFonts w:ascii="Times New Roman" w:eastAsiaTheme="minorEastAsia" w:hAnsi="Times New Roman"/>
          <w:lang w:val="en-GB" w:eastAsia="zh-CN"/>
        </w:rPr>
        <w:t>=</w:t>
      </w:r>
      <w:r w:rsidRPr="00AA7AE4">
        <w:rPr>
          <w:rFonts w:ascii="Times New Roman" w:eastAsiaTheme="minorEastAsia" w:hAnsi="Times New Roman"/>
          <w:lang w:val="en-GB" w:eastAsia="zh-CN"/>
        </w:rPr>
        <w:t>8, and traffic probability &lt;</w:t>
      </w:r>
      <w:r>
        <w:rPr>
          <w:rFonts w:ascii="Times New Roman" w:eastAsiaTheme="minorEastAsia" w:hAnsi="Times New Roman"/>
          <w:lang w:val="en-GB" w:eastAsia="zh-CN"/>
        </w:rPr>
        <w:t>3</w:t>
      </w:r>
      <w:r w:rsidRPr="00AA7AE4">
        <w:rPr>
          <w:rFonts w:ascii="Times New Roman" w:eastAsiaTheme="minorEastAsia" w:hAnsi="Times New Roman"/>
          <w:lang w:val="en-GB" w:eastAsia="zh-CN"/>
        </w:rPr>
        <w:t xml:space="preserve">0%, </w:t>
      </w:r>
      <w:r>
        <w:rPr>
          <w:rFonts w:ascii="Times New Roman" w:eastAsiaTheme="minorEastAsia" w:hAnsi="Times New Roman"/>
          <w:lang w:val="en-GB" w:eastAsia="zh-CN"/>
        </w:rPr>
        <w:t xml:space="preserve">or number of UEs per group=16 and </w:t>
      </w:r>
      <w:r w:rsidRPr="00AA7AE4">
        <w:rPr>
          <w:rFonts w:ascii="Times New Roman" w:eastAsiaTheme="minorEastAsia" w:hAnsi="Times New Roman"/>
          <w:lang w:val="en-GB" w:eastAsia="zh-CN"/>
        </w:rPr>
        <w:t>traffic probability &lt;</w:t>
      </w:r>
      <w:r>
        <w:rPr>
          <w:rFonts w:ascii="Times New Roman" w:eastAsiaTheme="minorEastAsia" w:hAnsi="Times New Roman"/>
          <w:lang w:val="en-GB" w:eastAsia="zh-CN"/>
        </w:rPr>
        <w:t>4</w:t>
      </w:r>
      <w:r w:rsidRPr="00AA7AE4">
        <w:rPr>
          <w:rFonts w:ascii="Times New Roman" w:eastAsiaTheme="minorEastAsia" w:hAnsi="Times New Roman"/>
          <w:lang w:val="en-GB" w:eastAsia="zh-CN"/>
        </w:rPr>
        <w:t>0%</w:t>
      </w:r>
      <w:r>
        <w:rPr>
          <w:rFonts w:ascii="Times New Roman" w:eastAsiaTheme="minorEastAsia" w:hAnsi="Times New Roman"/>
          <w:lang w:val="en-GB" w:eastAsia="zh-CN"/>
        </w:rPr>
        <w:t xml:space="preserve">, or number of UEs per group=32 and </w:t>
      </w:r>
      <w:r w:rsidRPr="00AA7AE4">
        <w:rPr>
          <w:rFonts w:ascii="Times New Roman" w:eastAsiaTheme="minorEastAsia" w:hAnsi="Times New Roman"/>
          <w:lang w:val="en-GB" w:eastAsia="zh-CN"/>
        </w:rPr>
        <w:t>traffic probability &lt;</w:t>
      </w:r>
      <w:r>
        <w:rPr>
          <w:rFonts w:ascii="Times New Roman" w:eastAsiaTheme="minorEastAsia" w:hAnsi="Times New Roman"/>
          <w:lang w:val="en-GB" w:eastAsia="zh-CN"/>
        </w:rPr>
        <w:t>45</w:t>
      </w:r>
      <w:r w:rsidRPr="00AA7AE4">
        <w:rPr>
          <w:rFonts w:ascii="Times New Roman" w:eastAsiaTheme="minorEastAsia" w:hAnsi="Times New Roman"/>
          <w:lang w:val="en-GB" w:eastAsia="zh-CN"/>
        </w:rPr>
        <w:t>%</w:t>
      </w:r>
      <w:r>
        <w:rPr>
          <w:rFonts w:ascii="Times New Roman" w:eastAsiaTheme="minorEastAsia" w:hAnsi="Times New Roman"/>
          <w:lang w:val="en-GB" w:eastAsia="zh-CN"/>
        </w:rPr>
        <w:t xml:space="preserve">, targeting SNR matching Msg 3 PUSCH coverage, assuming single MO, </w:t>
      </w:r>
      <w:r w:rsidRPr="00AA7AE4">
        <w:rPr>
          <w:rFonts w:ascii="Times New Roman" w:eastAsiaTheme="minorEastAsia" w:hAnsi="Times New Roman"/>
          <w:lang w:val="en-GB" w:eastAsia="zh-CN"/>
        </w:rPr>
        <w:t>bitmap has larger overhead than codepoint</w:t>
      </w:r>
      <w:r>
        <w:rPr>
          <w:rFonts w:ascii="Times New Roman" w:eastAsiaTheme="minorEastAsia" w:hAnsi="Times New Roman"/>
          <w:lang w:val="en-GB" w:eastAsia="zh-CN"/>
        </w:rPr>
        <w:t>. Otherwis</w:t>
      </w:r>
      <w:r w:rsidRPr="00AA7AE4">
        <w:rPr>
          <w:rFonts w:ascii="Times New Roman" w:eastAsiaTheme="minorEastAsia" w:hAnsi="Times New Roman"/>
          <w:lang w:val="en-GB" w:eastAsia="zh-CN"/>
        </w:rPr>
        <w:t>e, bitmap has smaller overhead than codepoint</w:t>
      </w:r>
      <w:r>
        <w:rPr>
          <w:rFonts w:ascii="Times New Roman" w:eastAsiaTheme="minorEastAsia" w:hAnsi="Times New Roman"/>
          <w:lang w:val="en-GB" w:eastAsia="zh-CN"/>
        </w:rPr>
        <w:t xml:space="preserve"> </w:t>
      </w:r>
      <w:r w:rsidRPr="00AA7AE4">
        <w:rPr>
          <w:rFonts w:ascii="Times New Roman" w:eastAsiaTheme="minorEastAsia" w:hAnsi="Times New Roman"/>
          <w:lang w:val="en-GB" w:eastAsia="zh-CN"/>
        </w:rPr>
        <w:t>[4]</w:t>
      </w:r>
      <w:r>
        <w:rPr>
          <w:rFonts w:ascii="Times New Roman" w:eastAsiaTheme="minorEastAsia" w:hAnsi="Times New Roman"/>
          <w:lang w:val="en-GB" w:eastAsia="zh-CN"/>
        </w:rPr>
        <w:t xml:space="preserve">. </w:t>
      </w:r>
    </w:p>
    <w:p w14:paraId="0B650A6E" w14:textId="6627BFA5" w:rsidR="00970480" w:rsidRDefault="00037EFE" w:rsidP="004D7848">
      <w:pPr>
        <w:spacing w:afterLines="50" w:after="120"/>
        <w:ind w:left="391" w:right="198"/>
        <w:rPr>
          <w:rFonts w:ascii="Times New Roman" w:eastAsiaTheme="minorEastAsia" w:hAnsi="Times New Roman"/>
          <w:lang w:val="en-GB" w:eastAsia="zh-CN"/>
        </w:rPr>
      </w:pPr>
      <w:r w:rsidRPr="00F70454">
        <w:rPr>
          <w:rFonts w:ascii="Times New Roman" w:eastAsiaTheme="minorEastAsia" w:hAnsi="Times New Roman"/>
          <w:lang w:val="en-GB" w:eastAsia="zh-CN"/>
        </w:rPr>
        <w:t>When number of UEs per group &lt;8, and traffic probability =40%, bitmap has larger overhead than codepoint</w:t>
      </w:r>
      <w:r w:rsidR="00F70454">
        <w:rPr>
          <w:rFonts w:ascii="Times New Roman" w:eastAsiaTheme="minorEastAsia" w:hAnsi="Times New Roman"/>
          <w:lang w:val="en-GB" w:eastAsia="zh-CN"/>
        </w:rPr>
        <w:t>, assuming single MO</w:t>
      </w:r>
      <w:r w:rsidRPr="00F70454">
        <w:rPr>
          <w:rFonts w:ascii="Times New Roman" w:eastAsiaTheme="minorEastAsia" w:hAnsi="Times New Roman"/>
          <w:lang w:val="en-GB" w:eastAsia="zh-CN"/>
        </w:rPr>
        <w:t xml:space="preserve"> [8]</w:t>
      </w:r>
      <w:r w:rsidR="0065537E">
        <w:rPr>
          <w:rFonts w:ascii="Times New Roman" w:eastAsiaTheme="minorEastAsia" w:hAnsi="Times New Roman"/>
          <w:lang w:val="en-GB" w:eastAsia="zh-CN"/>
        </w:rPr>
        <w:t>, otherwise, bitmap has smaller overhead than codepoint</w:t>
      </w:r>
      <w:r w:rsidRPr="00F70454">
        <w:rPr>
          <w:rFonts w:ascii="Times New Roman" w:eastAsiaTheme="minorEastAsia" w:hAnsi="Times New Roman"/>
          <w:lang w:val="en-GB" w:eastAsia="zh-CN"/>
        </w:rPr>
        <w:t xml:space="preserve">. </w:t>
      </w:r>
    </w:p>
    <w:p w14:paraId="1A344452" w14:textId="77777777" w:rsidR="004D7848" w:rsidRDefault="004D7848" w:rsidP="004D7848">
      <w:pPr>
        <w:pStyle w:val="a1"/>
        <w:numPr>
          <w:ilvl w:val="0"/>
          <w:numId w:val="0"/>
        </w:numPr>
        <w:ind w:left="420" w:right="200"/>
        <w:rPr>
          <w:rFonts w:eastAsiaTheme="minorEastAsia"/>
        </w:rPr>
      </w:pPr>
      <w:r w:rsidRPr="006A1BE5">
        <w:rPr>
          <w:rFonts w:eastAsiaTheme="minorEastAsia"/>
        </w:rPr>
        <w:t>When number of UEs per group=8, and traffic probability</w:t>
      </w:r>
      <w:r>
        <w:rPr>
          <w:rFonts w:eastAsiaTheme="minorEastAsia"/>
        </w:rPr>
        <w:t>&gt;</w:t>
      </w:r>
      <w:r w:rsidRPr="006A1BE5">
        <w:rPr>
          <w:rFonts w:eastAsiaTheme="minorEastAsia" w:hint="eastAsia"/>
        </w:rPr>
        <w:t>1</w:t>
      </w:r>
      <w:r>
        <w:rPr>
          <w:rFonts w:eastAsiaTheme="minorEastAsia"/>
        </w:rPr>
        <w:t>5</w:t>
      </w:r>
      <w:r w:rsidRPr="006A1BE5">
        <w:rPr>
          <w:rFonts w:eastAsiaTheme="minorEastAsia" w:hint="eastAsia"/>
        </w:rPr>
        <w:t>%</w:t>
      </w:r>
      <w:r w:rsidRPr="006A1BE5">
        <w:rPr>
          <w:rFonts w:eastAsiaTheme="minorEastAsia"/>
        </w:rPr>
        <w:t>, bitmap has smaller overhead than codepoint</w:t>
      </w:r>
      <w:r>
        <w:rPr>
          <w:rFonts w:eastAsiaTheme="minorEastAsia"/>
        </w:rPr>
        <w:t xml:space="preserve"> with one-to-one mapping. </w:t>
      </w:r>
      <w:r w:rsidRPr="006A1BE5">
        <w:rPr>
          <w:rFonts w:eastAsiaTheme="minorEastAsia"/>
        </w:rPr>
        <w:t>When number of UEs per group=</w:t>
      </w:r>
      <w:r>
        <w:rPr>
          <w:rFonts w:eastAsiaTheme="minorEastAsia"/>
        </w:rPr>
        <w:t>16 or 32</w:t>
      </w:r>
      <w:r w:rsidRPr="006A1BE5">
        <w:rPr>
          <w:rFonts w:eastAsiaTheme="minorEastAsia"/>
        </w:rPr>
        <w:t>, and traffic probability</w:t>
      </w:r>
      <w:r>
        <w:rPr>
          <w:rFonts w:eastAsiaTheme="minorEastAsia"/>
        </w:rPr>
        <w:t>&gt;</w:t>
      </w:r>
      <w:r w:rsidRPr="006A1BE5">
        <w:rPr>
          <w:rFonts w:eastAsiaTheme="minorEastAsia" w:hint="eastAsia"/>
        </w:rPr>
        <w:t>1</w:t>
      </w:r>
      <w:r>
        <w:rPr>
          <w:rFonts w:eastAsiaTheme="minorEastAsia"/>
        </w:rPr>
        <w:t>0</w:t>
      </w:r>
      <w:r w:rsidRPr="006A1BE5">
        <w:rPr>
          <w:rFonts w:eastAsiaTheme="minorEastAsia" w:hint="eastAsia"/>
        </w:rPr>
        <w:t>%</w:t>
      </w:r>
      <w:r w:rsidRPr="006A1BE5">
        <w:rPr>
          <w:rFonts w:eastAsiaTheme="minorEastAsia"/>
        </w:rPr>
        <w:t>, bitmap has smaller overhead than codepoin</w:t>
      </w:r>
      <w:r>
        <w:rPr>
          <w:rFonts w:eastAsiaTheme="minorEastAsia"/>
        </w:rPr>
        <w:t>t with one-to-one mapping. [9]</w:t>
      </w:r>
      <w:r w:rsidRPr="006A1BE5">
        <w:rPr>
          <w:rFonts w:eastAsiaTheme="minorEastAsia"/>
        </w:rPr>
        <w:t>.</w:t>
      </w:r>
      <w:r>
        <w:rPr>
          <w:rFonts w:eastAsiaTheme="minorEastAsia"/>
        </w:rPr>
        <w:t xml:space="preserve">  </w:t>
      </w:r>
    </w:p>
    <w:p w14:paraId="6B575D5B" w14:textId="2ACEA88D" w:rsidR="005A669A" w:rsidRDefault="005A669A" w:rsidP="008A5F7C">
      <w:pPr>
        <w:ind w:left="390" w:right="200"/>
        <w:jc w:val="both"/>
        <w:rPr>
          <w:rFonts w:ascii="Times New Roman" w:eastAsiaTheme="minorEastAsia" w:hAnsi="Times New Roman"/>
          <w:lang w:eastAsia="zh-CN"/>
        </w:rPr>
      </w:pPr>
    </w:p>
    <w:p w14:paraId="5524FC9E" w14:textId="27A83A26" w:rsidR="00667644" w:rsidRDefault="00667644" w:rsidP="008A5F7C">
      <w:pPr>
        <w:ind w:left="390" w:right="200"/>
        <w:jc w:val="both"/>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hen number of UEs per group=8, and traffic probability &gt; 5%, codepoint is worse than bitmap </w:t>
      </w:r>
      <w:r w:rsidR="00692D7C">
        <w:rPr>
          <w:rFonts w:ascii="Times New Roman" w:eastAsiaTheme="minorEastAsia" w:hAnsi="Times New Roman"/>
          <w:lang w:eastAsia="zh-CN"/>
        </w:rPr>
        <w:t>[11]</w:t>
      </w:r>
      <w:r>
        <w:rPr>
          <w:rFonts w:ascii="Times New Roman" w:eastAsiaTheme="minorEastAsia" w:hAnsi="Times New Roman"/>
          <w:lang w:eastAsia="zh-CN"/>
        </w:rPr>
        <w:t xml:space="preserve">. </w:t>
      </w:r>
    </w:p>
    <w:p w14:paraId="541E55D6" w14:textId="2A3F52BE" w:rsidR="004E6CCD" w:rsidRDefault="004E6CCD" w:rsidP="008A5F7C">
      <w:pPr>
        <w:ind w:left="390" w:right="200"/>
        <w:jc w:val="both"/>
        <w:rPr>
          <w:rFonts w:ascii="Times New Roman" w:eastAsiaTheme="minorEastAsia" w:hAnsi="Times New Roman"/>
          <w:lang w:eastAsia="zh-CN"/>
        </w:rPr>
      </w:pPr>
    </w:p>
    <w:p w14:paraId="7707FD69" w14:textId="51A8D2B8" w:rsidR="00970480" w:rsidRPr="00FB25E0" w:rsidRDefault="00037EFE" w:rsidP="00355947">
      <w:pPr>
        <w:pStyle w:val="a1"/>
        <w:numPr>
          <w:ilvl w:val="0"/>
          <w:numId w:val="34"/>
        </w:numPr>
        <w:ind w:right="200"/>
        <w:rPr>
          <w:b/>
          <w:bCs w:val="0"/>
        </w:rPr>
      </w:pPr>
      <w:r w:rsidRPr="00FB25E0">
        <w:rPr>
          <w:b/>
          <w:bCs w:val="0"/>
        </w:rPr>
        <w:t xml:space="preserve">False wake-up rate comparison </w:t>
      </w:r>
    </w:p>
    <w:p w14:paraId="1A4B4BCB" w14:textId="77777777" w:rsidR="003B7FBA" w:rsidRDefault="00FB7218" w:rsidP="00AF6A57">
      <w:pPr>
        <w:ind w:left="400" w:right="200"/>
        <w:jc w:val="both"/>
        <w:rPr>
          <w:rFonts w:ascii="Times New Roman" w:hAnsi="Times New Roman"/>
        </w:rPr>
      </w:pPr>
      <w:bookmarkStart w:id="33" w:name="_Hlk183200947"/>
      <w:r w:rsidRPr="003B7FBA">
        <w:rPr>
          <w:rFonts w:ascii="Times New Roman" w:hAnsi="Times New Roman"/>
        </w:rPr>
        <w:t xml:space="preserve">Assuming one-to-one and one-to-all codepoint mapping, </w:t>
      </w:r>
      <w:r w:rsidRPr="003B7FBA">
        <w:rPr>
          <w:rFonts w:ascii="Times New Roman" w:eastAsiaTheme="minorEastAsia" w:hAnsi="Times New Roman"/>
        </w:rPr>
        <w:t xml:space="preserve">if maximum MO is 4, </w:t>
      </w:r>
      <w:r w:rsidRPr="003B7FBA">
        <w:rPr>
          <w:rFonts w:ascii="Times New Roman" w:hAnsi="Times New Roman"/>
        </w:rPr>
        <w:t>showing up to 11% false wake up probability caused by codepoint [2]</w:t>
      </w:r>
      <w:r w:rsidR="003B7FBA">
        <w:rPr>
          <w:rFonts w:ascii="Times New Roman" w:hAnsi="Times New Roman"/>
        </w:rPr>
        <w:t xml:space="preserve">, while FAR for bitmap is always no larger than 1%. </w:t>
      </w:r>
    </w:p>
    <w:p w14:paraId="0F60C95E" w14:textId="4F6CC195" w:rsidR="00FB7218" w:rsidRPr="003B7FBA" w:rsidRDefault="003B7FBA" w:rsidP="00AF6A57">
      <w:pPr>
        <w:ind w:left="400" w:right="200"/>
        <w:jc w:val="both"/>
        <w:rPr>
          <w:rFonts w:ascii="Times New Roman" w:eastAsiaTheme="minorEastAsia" w:hAnsi="Times New Roman"/>
          <w:lang w:val="en-GB" w:eastAsia="zh-CN"/>
        </w:rPr>
      </w:pPr>
      <w:r>
        <w:rPr>
          <w:rFonts w:ascii="Times New Roman" w:hAnsi="Times New Roman"/>
        </w:rPr>
        <w:t xml:space="preserve"> </w:t>
      </w:r>
    </w:p>
    <w:p w14:paraId="03E9823D" w14:textId="1DB77F26" w:rsidR="00FB7218" w:rsidRPr="003B7FBA" w:rsidRDefault="00FB7218" w:rsidP="00FB7218">
      <w:pPr>
        <w:pStyle w:val="a1"/>
        <w:numPr>
          <w:ilvl w:val="0"/>
          <w:numId w:val="0"/>
        </w:numPr>
        <w:ind w:left="420" w:right="200"/>
      </w:pPr>
      <w:r w:rsidRPr="003B7FBA">
        <w:t>Assuming one-to-one and one-to-all codepoint mapping, if</w:t>
      </w:r>
      <w:r w:rsidRPr="003B7FBA">
        <w:rPr>
          <w:rFonts w:eastAsiaTheme="minorEastAsia"/>
        </w:rPr>
        <w:t xml:space="preserve"> maximum MO is 2, UE traffic probability is 10% ~ 20%, FAR is up to 11.84% for 8 UE case, up to 48.16% for 16 UE case, and 77% for 32 UE case. And if maximum MO is 4, UE traffic probability is 10% ~ 20%, FAR is up to 13.14% for 16 UE case, and </w:t>
      </w:r>
      <w:r w:rsidRPr="003B7FBA">
        <w:rPr>
          <w:rFonts w:eastAsiaTheme="minorEastAsia"/>
        </w:rPr>
        <w:lastRenderedPageBreak/>
        <w:t>61.7% for 32 UE case.</w:t>
      </w:r>
      <w:r w:rsidR="003B7FBA">
        <w:rPr>
          <w:rFonts w:eastAsiaTheme="minorEastAsia"/>
        </w:rPr>
        <w:t xml:space="preserve"> The FAR is always later than bitmap with CRC and/or channel coding </w:t>
      </w:r>
      <w:r w:rsidR="00692D7C">
        <w:rPr>
          <w:rFonts w:eastAsiaTheme="minorEastAsia"/>
        </w:rPr>
        <w:t>[9]</w:t>
      </w:r>
      <w:r w:rsidR="003B7FBA">
        <w:rPr>
          <w:rFonts w:eastAsiaTheme="minorEastAsia"/>
        </w:rPr>
        <w:t xml:space="preserve">. </w:t>
      </w:r>
    </w:p>
    <w:bookmarkEnd w:id="33"/>
    <w:p w14:paraId="545931E9" w14:textId="77777777" w:rsidR="00970480" w:rsidRDefault="00970480" w:rsidP="003B7FBA">
      <w:pPr>
        <w:ind w:right="200"/>
        <w:rPr>
          <w:rFonts w:ascii="Times New Roman" w:eastAsiaTheme="minorEastAsia" w:hAnsi="Times New Roman"/>
          <w:lang w:val="en-GB" w:eastAsia="zh-CN"/>
        </w:rPr>
      </w:pPr>
    </w:p>
    <w:p w14:paraId="7CDC899D" w14:textId="77777777" w:rsidR="00970480" w:rsidRPr="00152199" w:rsidRDefault="00037EFE" w:rsidP="00355947">
      <w:pPr>
        <w:pStyle w:val="a1"/>
        <w:numPr>
          <w:ilvl w:val="0"/>
          <w:numId w:val="34"/>
        </w:numPr>
        <w:ind w:right="200"/>
        <w:rPr>
          <w:b/>
          <w:bCs w:val="0"/>
        </w:rPr>
      </w:pPr>
      <w:r w:rsidRPr="00152199">
        <w:rPr>
          <w:b/>
          <w:bCs w:val="0"/>
        </w:rPr>
        <w:t>Number of MOs required for codepoint:</w:t>
      </w:r>
    </w:p>
    <w:p w14:paraId="730DE4C9" w14:textId="6AD9A839" w:rsidR="00970480" w:rsidRDefault="00FE182C">
      <w:pPr>
        <w:pStyle w:val="a1"/>
        <w:numPr>
          <w:ilvl w:val="0"/>
          <w:numId w:val="0"/>
        </w:numPr>
        <w:ind w:left="420" w:right="200"/>
      </w:pPr>
      <w:r>
        <w:t>Assuming one-to-one and one-to-all codepoint mapping, t</w:t>
      </w:r>
      <w:r w:rsidR="00037EFE">
        <w:t>he number of MOs is 3~</w:t>
      </w:r>
      <w:r w:rsidR="00095363">
        <w:t>6</w:t>
      </w:r>
      <w:r w:rsidR="00037EFE">
        <w:t xml:space="preserve"> with UE traffic probability of 10% ~ </w:t>
      </w:r>
      <w:r w:rsidR="00095363">
        <w:t>5</w:t>
      </w:r>
      <w:r w:rsidR="00037EFE">
        <w:t>0% to meet 1% FAR caused by codepoint [2].</w:t>
      </w:r>
      <w:r w:rsidR="00AF6A57">
        <w:t xml:space="preserve"> </w:t>
      </w:r>
    </w:p>
    <w:p w14:paraId="001FEA36" w14:textId="77777777" w:rsidR="00BA7BFD" w:rsidRDefault="00BA7BFD">
      <w:pPr>
        <w:pStyle w:val="a1"/>
        <w:numPr>
          <w:ilvl w:val="0"/>
          <w:numId w:val="0"/>
        </w:numPr>
        <w:ind w:left="420" w:right="200"/>
      </w:pPr>
    </w:p>
    <w:p w14:paraId="12BE0D15" w14:textId="2E608C72" w:rsidR="00970480" w:rsidRPr="00FB25E0" w:rsidRDefault="00037EFE" w:rsidP="00355947">
      <w:pPr>
        <w:pStyle w:val="a1"/>
        <w:numPr>
          <w:ilvl w:val="0"/>
          <w:numId w:val="34"/>
        </w:numPr>
        <w:ind w:right="200"/>
        <w:rPr>
          <w:rFonts w:eastAsiaTheme="minorEastAsia"/>
          <w:b/>
          <w:bCs w:val="0"/>
        </w:rPr>
      </w:pPr>
      <w:r w:rsidRPr="00FB25E0">
        <w:rPr>
          <w:b/>
          <w:bCs w:val="0"/>
        </w:rPr>
        <w:t xml:space="preserve">Link level performance comparison </w:t>
      </w:r>
    </w:p>
    <w:p w14:paraId="305A8548" w14:textId="77777777" w:rsidR="004D7848" w:rsidRPr="004D7848" w:rsidRDefault="004D7848" w:rsidP="004D7848">
      <w:pPr>
        <w:pStyle w:val="a1"/>
        <w:numPr>
          <w:ilvl w:val="0"/>
          <w:numId w:val="0"/>
        </w:numPr>
        <w:ind w:left="420" w:right="200"/>
        <w:rPr>
          <w:rFonts w:eastAsiaTheme="minorEastAsia"/>
        </w:rPr>
      </w:pPr>
      <w:r w:rsidRPr="004D7848">
        <w:rPr>
          <w:rFonts w:eastAsiaTheme="minorEastAsia"/>
        </w:rPr>
        <w:t xml:space="preserve">MDR Performance of codepoint is better than bitmap + CRC, with false wake-up rate =1% assuming single MO [4][5]. </w:t>
      </w:r>
    </w:p>
    <w:p w14:paraId="200893E8" w14:textId="5D621940" w:rsidR="00970480" w:rsidRPr="00F66762" w:rsidRDefault="00037EFE" w:rsidP="004D7848">
      <w:pPr>
        <w:ind w:leftChars="200" w:left="400" w:right="200"/>
        <w:jc w:val="both"/>
        <w:rPr>
          <w:rFonts w:ascii="Times New Roman" w:eastAsiaTheme="minorEastAsia" w:hAnsi="Times New Roman"/>
          <w:lang w:val="en-GB" w:eastAsia="zh-CN"/>
        </w:rPr>
      </w:pPr>
      <w:r w:rsidRPr="00F66762">
        <w:rPr>
          <w:rFonts w:ascii="Times New Roman" w:eastAsiaTheme="minorEastAsia" w:hAnsi="Times New Roman"/>
          <w:lang w:val="en-GB" w:eastAsia="zh-CN"/>
        </w:rPr>
        <w:t xml:space="preserve">MDR Performance is similar for </w:t>
      </w:r>
      <w:r w:rsidR="006A580A">
        <w:rPr>
          <w:rFonts w:ascii="Times New Roman" w:eastAsiaTheme="minorEastAsia" w:hAnsi="Times New Roman"/>
          <w:lang w:val="en-GB" w:eastAsia="zh-CN"/>
        </w:rPr>
        <w:t>1</w:t>
      </w:r>
      <w:r w:rsidR="006A580A" w:rsidRPr="006A580A">
        <w:rPr>
          <w:rFonts w:ascii="Times New Roman" w:eastAsiaTheme="minorEastAsia" w:hAnsi="Times New Roman" w:hint="eastAsia"/>
          <w:lang w:val="en-GB" w:eastAsia="zh-CN"/>
        </w:rPr>
        <w:t>-1 mapping from codepoint to UE</w:t>
      </w:r>
      <w:r w:rsidR="00F46665">
        <w:rPr>
          <w:rFonts w:ascii="Times New Roman" w:eastAsiaTheme="minorEastAsia" w:hAnsi="Times New Roman"/>
          <w:lang w:val="en-GB" w:eastAsia="zh-CN"/>
        </w:rPr>
        <w:t xml:space="preserve"> with single MO for a UE</w:t>
      </w:r>
      <w:r w:rsidR="006A580A" w:rsidRPr="00F66762">
        <w:rPr>
          <w:rFonts w:ascii="Times New Roman" w:eastAsiaTheme="minorEastAsia" w:hAnsi="Times New Roman"/>
          <w:lang w:val="en-GB" w:eastAsia="zh-CN"/>
        </w:rPr>
        <w:t xml:space="preserve"> </w:t>
      </w:r>
      <w:r w:rsidRPr="00F66762">
        <w:rPr>
          <w:rFonts w:ascii="Times New Roman" w:eastAsiaTheme="minorEastAsia" w:hAnsi="Times New Roman"/>
          <w:lang w:val="en-GB" w:eastAsia="zh-CN"/>
        </w:rPr>
        <w:t>and bitmap</w:t>
      </w:r>
      <w:r w:rsidR="006A580A">
        <w:rPr>
          <w:rFonts w:ascii="Times New Roman" w:eastAsiaTheme="minorEastAsia" w:hAnsi="Times New Roman"/>
          <w:lang w:val="en-GB" w:eastAsia="zh-CN"/>
        </w:rPr>
        <w:t xml:space="preserve"> with </w:t>
      </w:r>
      <w:r w:rsidR="004C5247">
        <w:rPr>
          <w:rFonts w:ascii="Times New Roman" w:eastAsiaTheme="minorEastAsia" w:hAnsi="Times New Roman"/>
          <w:lang w:val="en-GB" w:eastAsia="zh-CN"/>
        </w:rPr>
        <w:t>8-bit</w:t>
      </w:r>
      <w:r w:rsidR="006A580A">
        <w:rPr>
          <w:rFonts w:ascii="Times New Roman" w:eastAsiaTheme="minorEastAsia" w:hAnsi="Times New Roman"/>
          <w:lang w:val="en-GB" w:eastAsia="zh-CN"/>
        </w:rPr>
        <w:t xml:space="preserve"> CRC</w:t>
      </w:r>
      <w:r w:rsidRPr="00F66762">
        <w:rPr>
          <w:rFonts w:ascii="Times New Roman" w:eastAsiaTheme="minorEastAsia" w:hAnsi="Times New Roman"/>
          <w:lang w:val="en-GB" w:eastAsia="zh-CN"/>
        </w:rPr>
        <w:t xml:space="preserve">, </w:t>
      </w:r>
      <w:r w:rsidR="006E4F6B" w:rsidRPr="00F66762">
        <w:rPr>
          <w:rFonts w:ascii="Times New Roman" w:eastAsiaTheme="minorEastAsia" w:hAnsi="Times New Roman"/>
          <w:lang w:val="en-GB" w:eastAsia="zh-CN"/>
        </w:rPr>
        <w:t xml:space="preserve">with same false wake-up rate and same resource </w:t>
      </w:r>
      <w:r w:rsidRPr="00F66762">
        <w:rPr>
          <w:rFonts w:ascii="Times New Roman" w:eastAsiaTheme="minorEastAsia" w:hAnsi="Times New Roman"/>
          <w:lang w:val="en-GB" w:eastAsia="zh-CN"/>
        </w:rPr>
        <w:t>assuming 8 UEs per group</w:t>
      </w:r>
      <w:r w:rsidR="006A580A">
        <w:rPr>
          <w:rFonts w:ascii="Times New Roman" w:eastAsiaTheme="minorEastAsia" w:hAnsi="Times New Roman"/>
          <w:lang w:val="en-GB" w:eastAsia="zh-CN"/>
        </w:rPr>
        <w:t>, and bitmap without CRC</w:t>
      </w:r>
      <w:r w:rsidR="00F46665">
        <w:rPr>
          <w:rFonts w:ascii="Times New Roman" w:eastAsiaTheme="minorEastAsia" w:hAnsi="Times New Roman"/>
          <w:lang w:val="en-GB" w:eastAsia="zh-CN"/>
        </w:rPr>
        <w:t xml:space="preserve"> </w:t>
      </w:r>
      <w:r w:rsidR="006A580A">
        <w:rPr>
          <w:rFonts w:ascii="Times New Roman" w:eastAsiaTheme="minorEastAsia" w:hAnsi="Times New Roman"/>
          <w:lang w:val="en-GB" w:eastAsia="zh-CN"/>
        </w:rPr>
        <w:t>outperforms these two cases</w:t>
      </w:r>
      <w:r w:rsidRPr="00F66762">
        <w:rPr>
          <w:rFonts w:ascii="Times New Roman" w:eastAsiaTheme="minorEastAsia" w:hAnsi="Times New Roman"/>
          <w:lang w:val="en-GB" w:eastAsia="zh-CN"/>
        </w:rPr>
        <w:t xml:space="preserve"> </w:t>
      </w:r>
      <w:r w:rsidR="00692D7C">
        <w:rPr>
          <w:rFonts w:ascii="Times New Roman" w:eastAsiaTheme="minorEastAsia" w:hAnsi="Times New Roman"/>
          <w:lang w:val="en-GB" w:eastAsia="zh-CN"/>
        </w:rPr>
        <w:t>[6]</w:t>
      </w:r>
      <w:r w:rsidRPr="00F66762">
        <w:rPr>
          <w:rFonts w:ascii="Times New Roman" w:eastAsiaTheme="minorEastAsia" w:hAnsi="Times New Roman"/>
          <w:lang w:val="en-GB" w:eastAsia="zh-CN"/>
        </w:rPr>
        <w:t xml:space="preserve">. </w:t>
      </w:r>
    </w:p>
    <w:p w14:paraId="6A397B62" w14:textId="21AEC682" w:rsidR="005D19AC" w:rsidRDefault="005D19AC" w:rsidP="005D19AC">
      <w:pPr>
        <w:ind w:right="200"/>
        <w:jc w:val="both"/>
        <w:rPr>
          <w:rFonts w:ascii="Times New Roman" w:eastAsiaTheme="minorEastAsia" w:hAnsi="Times New Roman"/>
          <w:color w:val="808080" w:themeColor="background1" w:themeShade="80"/>
          <w:lang w:val="en-GB" w:eastAsia="zh-CN"/>
        </w:rPr>
      </w:pPr>
    </w:p>
    <w:p w14:paraId="49023009" w14:textId="11DD19D0" w:rsidR="00C408A1" w:rsidRPr="00C408A1" w:rsidRDefault="00C408A1" w:rsidP="005D19AC">
      <w:pPr>
        <w:ind w:right="20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Companies’ preference on bitmap and codepoint are almost half-half. For each option, the sub-option supported by majority is selected for bitmap and codepoint respectively. </w:t>
      </w:r>
    </w:p>
    <w:p w14:paraId="325FB835" w14:textId="31233B36" w:rsidR="00881053" w:rsidRDefault="00881053" w:rsidP="00D230CE">
      <w:pPr>
        <w:keepNext/>
        <w:tabs>
          <w:tab w:val="left" w:pos="-5500"/>
        </w:tabs>
        <w:spacing w:before="120" w:after="120"/>
        <w:ind w:right="200"/>
        <w:jc w:val="both"/>
        <w:outlineLvl w:val="3"/>
        <w:rPr>
          <w:rFonts w:ascii="Times New Roman" w:eastAsia="MS Mincho" w:hAnsi="Times New Roman"/>
          <w:szCs w:val="20"/>
        </w:rPr>
      </w:pPr>
      <w:r w:rsidRPr="00AF32A7">
        <w:rPr>
          <w:rFonts w:ascii="Times New Roman" w:eastAsia="MS Mincho" w:hAnsi="Times New Roman"/>
          <w:b/>
          <w:bCs/>
          <w:szCs w:val="20"/>
          <w:highlight w:val="yellow"/>
        </w:rPr>
        <w:t>[H][FL</w:t>
      </w:r>
      <w:r w:rsidR="00AC64EB">
        <w:rPr>
          <w:rFonts w:ascii="Times New Roman" w:eastAsiaTheme="minorEastAsia" w:hAnsi="Times New Roman" w:hint="eastAsia"/>
          <w:b/>
          <w:bCs/>
          <w:szCs w:val="20"/>
          <w:highlight w:val="yellow"/>
          <w:lang w:eastAsia="zh-CN"/>
        </w:rPr>
        <w:t>1</w:t>
      </w:r>
      <w:r w:rsidRPr="00AF32A7">
        <w:rPr>
          <w:rFonts w:ascii="Times New Roman" w:eastAsia="MS Mincho" w:hAnsi="Times New Roman"/>
          <w:b/>
          <w:bCs/>
          <w:szCs w:val="20"/>
          <w:highlight w:val="yellow"/>
        </w:rPr>
        <w:t xml:space="preserve">] </w:t>
      </w:r>
      <w:r w:rsidRPr="00AF32A7">
        <w:rPr>
          <w:rFonts w:ascii="Times New Roman" w:eastAsia="MS Mincho" w:hAnsi="Times New Roman" w:hint="eastAsia"/>
          <w:b/>
          <w:bCs/>
          <w:szCs w:val="20"/>
        </w:rPr>
        <w:t>Proposal</w:t>
      </w:r>
      <w:r w:rsidRPr="00AF32A7">
        <w:rPr>
          <w:rFonts w:ascii="Times New Roman" w:eastAsia="MS Mincho" w:hAnsi="Times New Roman"/>
          <w:b/>
          <w:bCs/>
          <w:szCs w:val="20"/>
        </w:rPr>
        <w:t xml:space="preserve"> 3.4-1: </w:t>
      </w:r>
      <w:r w:rsidRPr="00D230CE">
        <w:rPr>
          <w:rFonts w:ascii="Times New Roman" w:eastAsia="MS Mincho" w:hAnsi="Times New Roman"/>
          <w:szCs w:val="20"/>
        </w:rPr>
        <w:t xml:space="preserve">Regarding the LP-WUS information to trigger PDCCH monitoring of RRC connected UEs, </w:t>
      </w:r>
      <w:r>
        <w:rPr>
          <w:rFonts w:ascii="Times New Roman" w:eastAsiaTheme="minorEastAsia" w:hAnsi="Times New Roman" w:hint="eastAsia"/>
          <w:szCs w:val="20"/>
          <w:lang w:eastAsia="zh-CN"/>
        </w:rPr>
        <w:t>down-selection from the following</w:t>
      </w:r>
      <w:r w:rsidRPr="00D230CE">
        <w:rPr>
          <w:rFonts w:ascii="Times New Roman" w:eastAsia="MS Mincho" w:hAnsi="Times New Roman" w:hint="eastAsia"/>
          <w:szCs w:val="20"/>
        </w:rPr>
        <w:t>:</w:t>
      </w:r>
    </w:p>
    <w:p w14:paraId="0A3B6FC7" w14:textId="3A019082" w:rsidR="007D7B55" w:rsidRPr="002A5DAD" w:rsidRDefault="002A5DAD" w:rsidP="002A5DAD">
      <w:pPr>
        <w:pStyle w:val="00BodyText"/>
        <w:rPr>
          <w:rFonts w:ascii="Times New Roman" w:hAnsi="Times New Roman"/>
          <w:sz w:val="20"/>
          <w:lang w:eastAsia="zh-CN"/>
        </w:rPr>
      </w:pPr>
      <w:r w:rsidRPr="002A5DAD">
        <w:rPr>
          <w:rFonts w:ascii="Times New Roman" w:hAnsi="Times New Roman"/>
          <w:sz w:val="20"/>
          <w:lang w:eastAsia="zh-CN"/>
        </w:rPr>
        <w:t>- Option 1</w:t>
      </w:r>
      <w:r w:rsidR="00C408A1">
        <w:rPr>
          <w:rFonts w:ascii="Times New Roman" w:hAnsi="Times New Roman"/>
          <w:sz w:val="20"/>
          <w:lang w:eastAsia="zh-CN"/>
        </w:rPr>
        <w:t>-C</w:t>
      </w:r>
      <w:r w:rsidRPr="002A5DAD">
        <w:rPr>
          <w:rFonts w:ascii="Times New Roman" w:hAnsi="Times New Roman"/>
          <w:sz w:val="20"/>
          <w:lang w:eastAsia="zh-CN"/>
        </w:rPr>
        <w:t>: bit map with CRC. Repetition can be applied to improve coverage</w:t>
      </w:r>
      <w:r>
        <w:rPr>
          <w:rFonts w:ascii="Times New Roman" w:hAnsi="Times New Roman"/>
          <w:sz w:val="20"/>
          <w:lang w:eastAsia="zh-CN"/>
        </w:rPr>
        <w:t>.</w:t>
      </w:r>
    </w:p>
    <w:p w14:paraId="26187570" w14:textId="2AD0A74C" w:rsidR="002A5DAD" w:rsidRPr="002A5DAD" w:rsidRDefault="002A5DAD" w:rsidP="002A5DAD">
      <w:pPr>
        <w:pStyle w:val="00BodyText"/>
        <w:rPr>
          <w:rFonts w:ascii="Times New Roman" w:hAnsi="Times New Roman"/>
          <w:sz w:val="20"/>
          <w:lang w:eastAsia="zh-CN"/>
        </w:rPr>
      </w:pPr>
      <w:r w:rsidRPr="002A5DAD">
        <w:rPr>
          <w:rFonts w:ascii="Times New Roman" w:hAnsi="Times New Roman"/>
          <w:sz w:val="20"/>
          <w:lang w:eastAsia="zh-CN"/>
        </w:rPr>
        <w:t xml:space="preserve">- Option </w:t>
      </w:r>
      <w:r w:rsidR="00C408A1">
        <w:rPr>
          <w:rFonts w:ascii="Times New Roman" w:hAnsi="Times New Roman"/>
          <w:sz w:val="20"/>
          <w:lang w:eastAsia="zh-CN"/>
        </w:rPr>
        <w:t>2-B</w:t>
      </w:r>
      <w:r w:rsidRPr="002A5DAD">
        <w:rPr>
          <w:rFonts w:ascii="Times New Roman" w:hAnsi="Times New Roman"/>
          <w:sz w:val="20"/>
          <w:lang w:eastAsia="zh-CN"/>
        </w:rPr>
        <w:t xml:space="preserve">: codepoint, with one-to-one and one-to-all mapping. RM coding with rate matching and/or repetition can be applied to improve coverage. </w:t>
      </w:r>
    </w:p>
    <w:tbl>
      <w:tblPr>
        <w:tblStyle w:val="TableGrid19"/>
        <w:tblpPr w:leftFromText="180" w:rightFromText="180" w:vertAnchor="text" w:horzAnchor="margin" w:tblpY="75"/>
        <w:tblW w:w="8500" w:type="dxa"/>
        <w:tblLayout w:type="fixed"/>
        <w:tblLook w:val="04A0" w:firstRow="1" w:lastRow="0" w:firstColumn="1" w:lastColumn="0" w:noHBand="0" w:noVBand="1"/>
      </w:tblPr>
      <w:tblGrid>
        <w:gridCol w:w="1696"/>
        <w:gridCol w:w="1276"/>
        <w:gridCol w:w="5528"/>
      </w:tblGrid>
      <w:tr w:rsidR="005D19AC" w14:paraId="06AF27EA" w14:textId="77777777" w:rsidTr="006419CD">
        <w:tc>
          <w:tcPr>
            <w:tcW w:w="1696" w:type="dxa"/>
            <w:shd w:val="clear" w:color="auto" w:fill="D9D9D9" w:themeFill="background1" w:themeFillShade="D9"/>
          </w:tcPr>
          <w:bookmarkEnd w:id="0"/>
          <w:p w14:paraId="613EBF21" w14:textId="77777777" w:rsidR="005D19AC" w:rsidRDefault="005D19AC" w:rsidP="006419CD">
            <w:pPr>
              <w:ind w:left="200" w:right="200" w:firstLine="201"/>
              <w:rPr>
                <w:rFonts w:ascii="Times New Roman" w:hAnsi="Times New Roman"/>
                <w:b/>
                <w:bCs/>
              </w:rPr>
            </w:pPr>
            <w:r>
              <w:rPr>
                <w:rFonts w:ascii="Times New Roman" w:hAnsi="Times New Roman"/>
                <w:b/>
                <w:bCs/>
              </w:rPr>
              <w:t>Company</w:t>
            </w:r>
          </w:p>
        </w:tc>
        <w:tc>
          <w:tcPr>
            <w:tcW w:w="1276" w:type="dxa"/>
            <w:shd w:val="clear" w:color="auto" w:fill="D9D9D9" w:themeFill="background1" w:themeFillShade="D9"/>
          </w:tcPr>
          <w:p w14:paraId="3F373964" w14:textId="3FAA6FED" w:rsidR="005D19AC" w:rsidRDefault="00C408A1" w:rsidP="006419CD">
            <w:pPr>
              <w:ind w:left="200" w:right="200"/>
              <w:rPr>
                <w:rFonts w:ascii="Times New Roman" w:eastAsiaTheme="minorEastAsia" w:hAnsi="Times New Roman"/>
                <w:b/>
                <w:bCs/>
                <w:lang w:eastAsia="zh-CN"/>
              </w:rPr>
            </w:pPr>
            <w:r>
              <w:rPr>
                <w:rFonts w:ascii="Times New Roman" w:eastAsiaTheme="minorEastAsia" w:hAnsi="Times New Roman"/>
                <w:b/>
                <w:bCs/>
                <w:lang w:eastAsia="zh-CN"/>
              </w:rPr>
              <w:t>Y/N</w:t>
            </w:r>
          </w:p>
        </w:tc>
        <w:tc>
          <w:tcPr>
            <w:tcW w:w="5528" w:type="dxa"/>
            <w:shd w:val="clear" w:color="auto" w:fill="D9D9D9" w:themeFill="background1" w:themeFillShade="D9"/>
          </w:tcPr>
          <w:p w14:paraId="44A19A74" w14:textId="77777777" w:rsidR="005D19AC" w:rsidRDefault="005D19AC" w:rsidP="006419CD">
            <w:pPr>
              <w:ind w:left="200" w:right="200" w:firstLine="201"/>
              <w:rPr>
                <w:rFonts w:ascii="Times New Roman" w:hAnsi="Times New Roman"/>
                <w:b/>
                <w:bCs/>
              </w:rPr>
            </w:pPr>
            <w:r>
              <w:rPr>
                <w:rFonts w:ascii="Times New Roman" w:hAnsi="Times New Roman"/>
                <w:b/>
                <w:bCs/>
              </w:rPr>
              <w:t>Comments</w:t>
            </w:r>
          </w:p>
        </w:tc>
      </w:tr>
      <w:tr w:rsidR="005D19AC" w14:paraId="3CD4B0BA" w14:textId="77777777" w:rsidTr="006419CD">
        <w:tc>
          <w:tcPr>
            <w:tcW w:w="1696" w:type="dxa"/>
          </w:tcPr>
          <w:p w14:paraId="089AF256" w14:textId="77777777" w:rsidR="005D19AC" w:rsidRDefault="005D19AC" w:rsidP="006419CD">
            <w:pPr>
              <w:ind w:left="200" w:right="200"/>
              <w:rPr>
                <w:rFonts w:ascii="Times New Roman" w:eastAsiaTheme="minorEastAsia" w:hAnsi="Times New Roman"/>
                <w:lang w:eastAsia="zh-CN"/>
              </w:rPr>
            </w:pPr>
          </w:p>
        </w:tc>
        <w:tc>
          <w:tcPr>
            <w:tcW w:w="1276" w:type="dxa"/>
          </w:tcPr>
          <w:p w14:paraId="3B4F74CE" w14:textId="77777777" w:rsidR="005D19AC" w:rsidRDefault="005D19AC" w:rsidP="006419CD">
            <w:pPr>
              <w:tabs>
                <w:tab w:val="left" w:pos="551"/>
              </w:tabs>
              <w:ind w:left="200" w:right="200"/>
              <w:rPr>
                <w:rFonts w:ascii="Times New Roman" w:eastAsiaTheme="minorEastAsia" w:hAnsi="Times New Roman"/>
                <w:lang w:eastAsia="zh-CN"/>
              </w:rPr>
            </w:pPr>
          </w:p>
        </w:tc>
        <w:tc>
          <w:tcPr>
            <w:tcW w:w="5528" w:type="dxa"/>
          </w:tcPr>
          <w:p w14:paraId="7240D913" w14:textId="77777777" w:rsidR="005D19AC" w:rsidRDefault="005D19AC" w:rsidP="006419CD">
            <w:pPr>
              <w:ind w:left="200" w:right="200"/>
              <w:rPr>
                <w:rFonts w:ascii="Times New Roman" w:eastAsiaTheme="minorEastAsia" w:hAnsi="Times New Roman"/>
                <w:lang w:eastAsia="zh-CN"/>
              </w:rPr>
            </w:pPr>
          </w:p>
        </w:tc>
      </w:tr>
    </w:tbl>
    <w:p w14:paraId="754329CE" w14:textId="203B3D6F" w:rsidR="008D2A7F" w:rsidRDefault="008D2A7F" w:rsidP="008D2A7F">
      <w:pPr>
        <w:pStyle w:val="00BodyText"/>
        <w:ind w:firstLine="220"/>
        <w:rPr>
          <w:rFonts w:ascii="Times New Roman" w:hAnsi="Times New Roman"/>
          <w:sz w:val="36"/>
          <w:lang w:val="en-GB" w:eastAsia="en-GB"/>
        </w:rPr>
      </w:pPr>
    </w:p>
    <w:p w14:paraId="1BB09B33" w14:textId="5CF31D95" w:rsidR="005D19AC" w:rsidRDefault="005D19AC" w:rsidP="008D2A7F">
      <w:pPr>
        <w:pStyle w:val="00BodyText"/>
        <w:ind w:firstLine="220"/>
        <w:rPr>
          <w:rFonts w:ascii="Times New Roman" w:hAnsi="Times New Roman"/>
          <w:sz w:val="36"/>
          <w:lang w:val="en-GB" w:eastAsia="en-GB"/>
        </w:rPr>
      </w:pPr>
    </w:p>
    <w:p w14:paraId="4E89C4DF" w14:textId="7017AA18" w:rsidR="00C408A1" w:rsidRPr="00970E8D" w:rsidRDefault="00C408A1" w:rsidP="00C408A1">
      <w:pPr>
        <w:keepNext/>
        <w:keepLines/>
        <w:numPr>
          <w:ilvl w:val="0"/>
          <w:numId w:val="1"/>
        </w:numPr>
        <w:pBdr>
          <w:top w:val="single" w:sz="12" w:space="3" w:color="auto"/>
        </w:pBdr>
        <w:tabs>
          <w:tab w:val="left" w:pos="425"/>
        </w:tabs>
        <w:overflowPunct w:val="0"/>
        <w:autoSpaceDE w:val="0"/>
        <w:autoSpaceDN w:val="0"/>
        <w:adjustRightInd w:val="0"/>
        <w:spacing w:before="240" w:after="180"/>
        <w:ind w:left="425"/>
        <w:textAlignment w:val="baseline"/>
        <w:outlineLvl w:val="0"/>
        <w:rPr>
          <w:rFonts w:ascii="Times New Roman" w:hAnsi="Times New Roman"/>
          <w:sz w:val="36"/>
          <w:szCs w:val="20"/>
          <w:lang w:val="fr-FR"/>
        </w:rPr>
      </w:pPr>
      <w:r>
        <w:rPr>
          <w:rFonts w:ascii="Times New Roman" w:hAnsi="Times New Roman"/>
          <w:sz w:val="36"/>
          <w:szCs w:val="20"/>
          <w:lang w:val="fr-FR"/>
        </w:rPr>
        <w:t>LP-SS</w:t>
      </w:r>
    </w:p>
    <w:p w14:paraId="7DD841A0" w14:textId="77777777"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sidRPr="00A14CB4">
        <w:rPr>
          <w:rFonts w:ascii="Times New Roman" w:eastAsia="宋体" w:hAnsi="Times New Roman"/>
          <w:sz w:val="28"/>
          <w:szCs w:val="28"/>
          <w:lang w:val="en-GB" w:eastAsia="zh-CN"/>
        </w:rPr>
        <w:t>M value for LP-SS</w:t>
      </w:r>
    </w:p>
    <w:p w14:paraId="6C5A8890" w14:textId="77777777" w:rsidR="00C408A1" w:rsidRPr="00A14CB4" w:rsidRDefault="00C408A1" w:rsidP="00C408A1">
      <w:pPr>
        <w:pStyle w:val="31"/>
        <w:rPr>
          <w:rFonts w:ascii="Times New Roman" w:hAnsi="Times New Roman" w:cs="Times New Roman"/>
          <w:lang w:eastAsia="zh-CN"/>
        </w:rPr>
      </w:pPr>
      <w:r w:rsidRPr="00A14CB4">
        <w:rPr>
          <w:rFonts w:ascii="Times New Roman" w:eastAsiaTheme="minorEastAsia" w:hAnsi="Times New Roman" w:cs="Times New Roman"/>
          <w:lang w:eastAsia="zh-CN"/>
        </w:rPr>
        <w:t>Supported</w:t>
      </w:r>
      <w:r w:rsidRPr="00A14CB4">
        <w:rPr>
          <w:rFonts w:ascii="Times New Roman" w:hAnsi="Times New Roman" w:cs="Times New Roman"/>
          <w:lang w:eastAsia="zh-CN"/>
        </w:rPr>
        <w:t xml:space="preserve"> M value</w:t>
      </w:r>
      <w:r w:rsidRPr="00A14CB4">
        <w:rPr>
          <w:rFonts w:ascii="Times New Roman" w:eastAsiaTheme="minorEastAsia" w:hAnsi="Times New Roman" w:cs="Times New Roman"/>
          <w:lang w:eastAsia="zh-CN"/>
        </w:rPr>
        <w:t>s for LP-SS</w:t>
      </w:r>
    </w:p>
    <w:p w14:paraId="6835FCD0" w14:textId="0C5DB9F6" w:rsidR="00C408A1" w:rsidRPr="00A14CB4" w:rsidRDefault="00692D7C" w:rsidP="00C408A1">
      <w:pPr>
        <w:rPr>
          <w:rFonts w:ascii="Times New Roman" w:hAnsi="Times New Roman"/>
          <w:lang w:val="en-GB" w:eastAsia="ja-JP"/>
        </w:rPr>
      </w:pPr>
      <w:r>
        <w:rPr>
          <w:rFonts w:ascii="Times New Roman" w:eastAsia="宋体" w:hAnsi="Times New Roman"/>
          <w:szCs w:val="20"/>
          <w:lang w:val="en-GB" w:eastAsia="zh-CN"/>
        </w:rPr>
        <w:t>[8]</w:t>
      </w:r>
      <w:r w:rsidR="00C408A1" w:rsidRPr="00A14CB4">
        <w:rPr>
          <w:rFonts w:ascii="Times New Roman" w:eastAsia="宋体" w:hAnsi="Times New Roman"/>
          <w:szCs w:val="20"/>
          <w:lang w:val="en-GB" w:eastAsia="zh-CN"/>
        </w:rPr>
        <w:t xml:space="preserve"> proposes to confirm the working assumption on the M value for LP-SS and M value does not depend on the SCS, with the reason: T</w:t>
      </w:r>
      <w:r w:rsidR="00C408A1" w:rsidRPr="00A14CB4">
        <w:rPr>
          <w:rFonts w:ascii="Times New Roman" w:hAnsi="Times New Roman"/>
          <w:lang w:val="en-GB" w:eastAsia="ja-JP"/>
        </w:rPr>
        <w:t>o have more flexibility for LP-SS transmission the value of M for OOK-4 should not depend on the SCS in FR1, thus M={2,4} should be supported for both 15 kHz and 30 kHz SCS.</w:t>
      </w:r>
    </w:p>
    <w:p w14:paraId="7A30A52E" w14:textId="77777777" w:rsidR="00C408A1" w:rsidRPr="00A14CB4" w:rsidRDefault="00C408A1" w:rsidP="00C408A1">
      <w:pPr>
        <w:rPr>
          <w:rFonts w:ascii="Times New Roman" w:eastAsia="宋体" w:hAnsi="Times New Roman"/>
          <w:szCs w:val="20"/>
          <w:lang w:val="en-GB" w:eastAsia="zh-CN"/>
        </w:rPr>
      </w:pPr>
      <w:r w:rsidRPr="00A14CB4">
        <w:rPr>
          <w:rFonts w:ascii="Times New Roman" w:eastAsia="宋体" w:hAnsi="Times New Roman"/>
          <w:szCs w:val="20"/>
          <w:lang w:val="en-GB" w:eastAsia="zh-CN"/>
        </w:rPr>
        <w:t>Further, considering it has been agreed that OOK-1 is considered as specific case of OOK-4 with M=1. FL suggests to confirm the working assumption with the following updates in red:</w:t>
      </w:r>
    </w:p>
    <w:p w14:paraId="373DCBF3" w14:textId="0C5A1AEF" w:rsidR="00C408A1" w:rsidRPr="00A14CB4" w:rsidRDefault="00C408A1" w:rsidP="00C408A1">
      <w:pPr>
        <w:keepNext/>
        <w:tabs>
          <w:tab w:val="left" w:pos="-5500"/>
        </w:tabs>
        <w:spacing w:before="120" w:after="120"/>
        <w:ind w:right="200"/>
        <w:jc w:val="both"/>
        <w:outlineLvl w:val="3"/>
        <w:rPr>
          <w:rFonts w:ascii="Times New Roman" w:eastAsiaTheme="minorEastAsia" w:hAnsi="Times New Roman"/>
          <w:szCs w:val="20"/>
          <w:lang w:eastAsia="zh-CN"/>
        </w:rPr>
      </w:pPr>
      <w:r w:rsidRPr="00A14CB4">
        <w:rPr>
          <w:rFonts w:ascii="Times New Roman" w:eastAsia="MS Mincho" w:hAnsi="Times New Roman"/>
          <w:b/>
          <w:bCs/>
          <w:szCs w:val="20"/>
          <w:highlight w:val="cyan"/>
        </w:rPr>
        <w:t>[</w:t>
      </w:r>
      <w:r w:rsidRPr="00A14CB4">
        <w:rPr>
          <w:rFonts w:ascii="Times New Roman" w:eastAsiaTheme="minorEastAsia" w:hAnsi="Times New Roman"/>
          <w:b/>
          <w:bCs/>
          <w:szCs w:val="20"/>
          <w:highlight w:val="cyan"/>
          <w:lang w:eastAsia="zh-CN"/>
        </w:rPr>
        <w:t>M</w:t>
      </w:r>
      <w:r w:rsidRPr="00A14CB4">
        <w:rPr>
          <w:rFonts w:ascii="Times New Roman" w:eastAsia="MS Mincho" w:hAnsi="Times New Roman"/>
          <w:b/>
          <w:bCs/>
          <w:szCs w:val="20"/>
          <w:highlight w:val="cyan"/>
        </w:rPr>
        <w:t>][FL</w:t>
      </w:r>
      <w:r w:rsidRPr="00A14CB4">
        <w:rPr>
          <w:rFonts w:ascii="Times New Roman" w:eastAsiaTheme="minorEastAsia" w:hAnsi="Times New Roman"/>
          <w:b/>
          <w:bCs/>
          <w:szCs w:val="20"/>
          <w:highlight w:val="cyan"/>
          <w:lang w:eastAsia="zh-CN"/>
        </w:rPr>
        <w:t>1</w:t>
      </w:r>
      <w:r w:rsidRPr="00A14CB4">
        <w:rPr>
          <w:rFonts w:ascii="Times New Roman" w:eastAsia="MS Mincho" w:hAnsi="Times New Roman"/>
          <w:b/>
          <w:bCs/>
          <w:szCs w:val="20"/>
          <w:highlight w:val="cyan"/>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 xml:space="preserve">Proposal </w:t>
      </w:r>
      <w:r w:rsidR="001D4276">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1-1</w:t>
      </w:r>
      <w:r w:rsidRPr="00A14CB4">
        <w:rPr>
          <w:rFonts w:ascii="Times New Roman" w:eastAsia="MS Mincho" w:hAnsi="Times New Roman"/>
          <w:b/>
          <w:bCs/>
          <w:szCs w:val="20"/>
        </w:rPr>
        <w:t>:</w:t>
      </w:r>
      <w:r w:rsidRPr="00A14CB4">
        <w:rPr>
          <w:rFonts w:ascii="Times New Roman" w:eastAsia="MS Mincho" w:hAnsi="Times New Roman"/>
          <w:szCs w:val="20"/>
        </w:rPr>
        <w:t xml:space="preserve"> </w:t>
      </w:r>
      <w:r w:rsidRPr="00A14CB4">
        <w:rPr>
          <w:rFonts w:ascii="Times New Roman" w:eastAsiaTheme="minorEastAsia" w:hAnsi="Times New Roman"/>
          <w:szCs w:val="20"/>
          <w:lang w:eastAsia="zh-CN"/>
        </w:rPr>
        <w:t>Confirm the working assumption:</w:t>
      </w:r>
    </w:p>
    <w:p w14:paraId="58C5F507" w14:textId="77777777" w:rsidR="00C408A1" w:rsidRPr="00A14CB4" w:rsidRDefault="00C408A1" w:rsidP="00C408A1">
      <w:pPr>
        <w:ind w:leftChars="200" w:left="400"/>
        <w:rPr>
          <w:rFonts w:ascii="Times New Roman" w:eastAsia="Batang" w:hAnsi="Times New Roman"/>
          <w:b/>
          <w:bCs/>
          <w:highlight w:val="darkYellow"/>
          <w:lang w:val="en-GB" w:eastAsia="x-none"/>
        </w:rPr>
      </w:pPr>
      <w:r w:rsidRPr="00A14CB4">
        <w:rPr>
          <w:rFonts w:ascii="Times New Roman" w:eastAsia="Batang" w:hAnsi="Times New Roman"/>
          <w:b/>
          <w:bCs/>
          <w:highlight w:val="darkYellow"/>
          <w:lang w:val="en-GB" w:eastAsia="x-none"/>
        </w:rPr>
        <w:t>Working Assumption</w:t>
      </w:r>
    </w:p>
    <w:p w14:paraId="3D55FFE2" w14:textId="77777777" w:rsidR="00C408A1" w:rsidRPr="00A14CB4" w:rsidRDefault="00C408A1" w:rsidP="00C408A1">
      <w:pPr>
        <w:ind w:leftChars="200" w:left="400"/>
        <w:rPr>
          <w:rFonts w:ascii="Times New Roman" w:eastAsia="Batang" w:hAnsi="Times New Roman"/>
          <w:lang w:val="en-GB" w:eastAsia="x-none"/>
        </w:rPr>
      </w:pPr>
      <w:r w:rsidRPr="00A14CB4">
        <w:rPr>
          <w:rFonts w:ascii="Times New Roman" w:eastAsia="Batang" w:hAnsi="Times New Roman"/>
          <w:lang w:val="en-GB" w:eastAsia="x-none"/>
        </w:rPr>
        <w:t>Support the following options for LP-SS</w:t>
      </w:r>
    </w:p>
    <w:p w14:paraId="274661FC" w14:textId="77777777" w:rsidR="00C408A1" w:rsidRPr="00A14CB4" w:rsidRDefault="00C408A1" w:rsidP="00355947">
      <w:pPr>
        <w:numPr>
          <w:ilvl w:val="0"/>
          <w:numId w:val="30"/>
        </w:numPr>
        <w:ind w:leftChars="380" w:left="1120"/>
        <w:rPr>
          <w:rFonts w:ascii="Times New Roman" w:eastAsia="Batang" w:hAnsi="Times New Roman"/>
          <w:lang w:val="en-GB" w:eastAsia="x-none"/>
        </w:rPr>
      </w:pPr>
      <w:r w:rsidRPr="00A14CB4">
        <w:rPr>
          <w:rFonts w:ascii="Times New Roman" w:eastAsia="Batang" w:hAnsi="Times New Roman"/>
          <w:lang w:val="en-GB" w:eastAsia="x-none"/>
        </w:rPr>
        <w:t xml:space="preserve">Option 1: OOK-1 </w:t>
      </w:r>
    </w:p>
    <w:p w14:paraId="5229D511" w14:textId="77777777" w:rsidR="00C408A1" w:rsidRPr="00A14CB4" w:rsidRDefault="00C408A1" w:rsidP="00355947">
      <w:pPr>
        <w:numPr>
          <w:ilvl w:val="0"/>
          <w:numId w:val="30"/>
        </w:numPr>
        <w:ind w:leftChars="380" w:left="1120"/>
        <w:rPr>
          <w:rFonts w:ascii="Times New Roman" w:eastAsia="Batang" w:hAnsi="Times New Roman"/>
          <w:strike/>
          <w:color w:val="FF0000"/>
          <w:lang w:val="en-GB" w:eastAsia="x-none"/>
        </w:rPr>
      </w:pPr>
      <w:r w:rsidRPr="00A14CB4">
        <w:rPr>
          <w:rFonts w:ascii="Times New Roman" w:eastAsia="Batang" w:hAnsi="Times New Roman"/>
          <w:lang w:val="en-GB" w:eastAsia="x-none"/>
        </w:rPr>
        <w:t>Option 2: OOK-4 with M=2,4</w:t>
      </w:r>
      <w:r w:rsidRPr="00A14CB4">
        <w:rPr>
          <w:rFonts w:ascii="Times New Roman" w:eastAsia="Batang" w:hAnsi="Times New Roman"/>
          <w:strike/>
          <w:color w:val="FF0000"/>
          <w:lang w:val="en-GB" w:eastAsia="x-none"/>
        </w:rPr>
        <w:t>, FFS:1,8,16</w:t>
      </w:r>
    </w:p>
    <w:p w14:paraId="29DFC2D2" w14:textId="77777777" w:rsidR="00C408A1" w:rsidRPr="00A14CB4" w:rsidRDefault="00C408A1" w:rsidP="00355947">
      <w:pPr>
        <w:numPr>
          <w:ilvl w:val="1"/>
          <w:numId w:val="30"/>
        </w:numPr>
        <w:ind w:leftChars="740" w:left="1840"/>
        <w:rPr>
          <w:rFonts w:ascii="Times New Roman" w:eastAsia="Batang" w:hAnsi="Times New Roman"/>
          <w:strike/>
          <w:color w:val="FF0000"/>
          <w:lang w:val="en-GB" w:eastAsia="x-none"/>
        </w:rPr>
      </w:pPr>
      <w:r w:rsidRPr="00A14CB4">
        <w:rPr>
          <w:rFonts w:ascii="Times New Roman" w:eastAsia="Batang" w:hAnsi="Times New Roman"/>
          <w:strike/>
          <w:color w:val="FF0000"/>
          <w:lang w:val="en-GB" w:eastAsia="x-none"/>
        </w:rPr>
        <w:t>FFS whether value of M depends on SCS</w:t>
      </w:r>
    </w:p>
    <w:p w14:paraId="0841BD5F" w14:textId="77777777" w:rsidR="00C408A1" w:rsidRPr="00A14CB4" w:rsidRDefault="00C408A1" w:rsidP="00355947">
      <w:pPr>
        <w:numPr>
          <w:ilvl w:val="1"/>
          <w:numId w:val="30"/>
        </w:numPr>
        <w:ind w:leftChars="740" w:left="1840"/>
        <w:rPr>
          <w:rFonts w:ascii="Times New Roman" w:eastAsia="Batang" w:hAnsi="Times New Roman"/>
          <w:color w:val="FF0000"/>
          <w:lang w:val="en-GB" w:eastAsia="x-none"/>
        </w:rPr>
      </w:pPr>
      <w:r w:rsidRPr="00A14CB4">
        <w:rPr>
          <w:rFonts w:ascii="Times New Roman" w:eastAsiaTheme="minorEastAsia" w:hAnsi="Times New Roman"/>
          <w:color w:val="FF0000"/>
          <w:lang w:val="en-GB" w:eastAsia="zh-CN"/>
        </w:rPr>
        <w:t>Value of M doesn’t depend on SCS</w:t>
      </w:r>
    </w:p>
    <w:p w14:paraId="5D0A9923" w14:textId="77777777" w:rsidR="00C408A1" w:rsidRPr="00A14CB4" w:rsidRDefault="00C408A1" w:rsidP="00355947">
      <w:pPr>
        <w:numPr>
          <w:ilvl w:val="0"/>
          <w:numId w:val="30"/>
        </w:numPr>
        <w:ind w:leftChars="380" w:left="1120"/>
        <w:rPr>
          <w:rFonts w:ascii="Times New Roman" w:eastAsia="Batang" w:hAnsi="Times New Roman"/>
          <w:lang w:val="en-GB" w:eastAsia="x-none"/>
        </w:rPr>
      </w:pPr>
      <w:r w:rsidRPr="00A14CB4">
        <w:rPr>
          <w:rFonts w:ascii="Times New Roman" w:eastAsia="Batang" w:hAnsi="Times New Roman"/>
          <w:lang w:val="en-GB" w:eastAsia="x-none"/>
        </w:rPr>
        <w:t>The SCS of a CP-OFDM symbol used for LP-SS generation is the same as that used for LP-WUS generation</w:t>
      </w:r>
    </w:p>
    <w:p w14:paraId="7AA1B352" w14:textId="77777777" w:rsidR="00C408A1" w:rsidRPr="00A14CB4" w:rsidRDefault="00C408A1" w:rsidP="00355947">
      <w:pPr>
        <w:pStyle w:val="a1"/>
        <w:numPr>
          <w:ilvl w:val="0"/>
          <w:numId w:val="30"/>
        </w:numPr>
        <w:spacing w:after="180"/>
        <w:ind w:leftChars="420" w:left="1200"/>
        <w:rPr>
          <w:rFonts w:eastAsiaTheme="minorEastAsia"/>
        </w:rPr>
      </w:pPr>
      <w:r w:rsidRPr="00A14CB4">
        <w:rPr>
          <w:rFonts w:eastAsiaTheme="minorEastAsia"/>
          <w:color w:val="FF0000"/>
        </w:rPr>
        <w:t xml:space="preserve">Note1: </w:t>
      </w:r>
      <w:bookmarkStart w:id="34" w:name="_Hlk190273377"/>
      <w:r w:rsidRPr="00A14CB4">
        <w:rPr>
          <w:rFonts w:eastAsiaTheme="minorEastAsia"/>
          <w:color w:val="FF0000"/>
        </w:rPr>
        <w:t>OOK-1 is considered as specific case of OOK-4 with M=1</w:t>
      </w:r>
      <w:bookmarkEnd w:id="34"/>
      <w:r w:rsidRPr="00A14CB4">
        <w:rPr>
          <w:rFonts w:eastAsiaTheme="minorEastAsia"/>
          <w:color w:val="FF0000"/>
        </w:rPr>
        <w:t xml:space="preserve">. </w:t>
      </w:r>
    </w:p>
    <w:tbl>
      <w:tblPr>
        <w:tblStyle w:val="TableGrid19"/>
        <w:tblW w:w="8926" w:type="dxa"/>
        <w:tblLayout w:type="fixed"/>
        <w:tblLook w:val="04A0" w:firstRow="1" w:lastRow="0" w:firstColumn="1" w:lastColumn="0" w:noHBand="0" w:noVBand="1"/>
      </w:tblPr>
      <w:tblGrid>
        <w:gridCol w:w="1696"/>
        <w:gridCol w:w="1985"/>
        <w:gridCol w:w="5245"/>
      </w:tblGrid>
      <w:tr w:rsidR="00C408A1" w:rsidRPr="00A14CB4" w14:paraId="008E52EF" w14:textId="77777777" w:rsidTr="006419CD">
        <w:tc>
          <w:tcPr>
            <w:tcW w:w="1696" w:type="dxa"/>
            <w:shd w:val="clear" w:color="auto" w:fill="D9D9D9" w:themeFill="background1" w:themeFillShade="D9"/>
          </w:tcPr>
          <w:p w14:paraId="2869484D" w14:textId="77777777" w:rsidR="00C408A1" w:rsidRPr="00A14CB4" w:rsidRDefault="00C408A1" w:rsidP="006419CD">
            <w:pPr>
              <w:ind w:left="320" w:right="200"/>
              <w:rPr>
                <w:rFonts w:ascii="Times New Roman" w:hAnsi="Times New Roman"/>
                <w:b/>
                <w:bCs/>
              </w:rPr>
            </w:pPr>
            <w:bookmarkStart w:id="35" w:name="_Hlk190373480"/>
            <w:r w:rsidRPr="00A14CB4">
              <w:rPr>
                <w:rFonts w:ascii="Times New Roman" w:hAnsi="Times New Roman"/>
                <w:b/>
                <w:bCs/>
              </w:rPr>
              <w:t>Company</w:t>
            </w:r>
          </w:p>
        </w:tc>
        <w:tc>
          <w:tcPr>
            <w:tcW w:w="1985" w:type="dxa"/>
            <w:shd w:val="clear" w:color="auto" w:fill="D9D9D9" w:themeFill="background1" w:themeFillShade="D9"/>
          </w:tcPr>
          <w:p w14:paraId="6A078105" w14:textId="77777777" w:rsidR="00C408A1" w:rsidRPr="00A14CB4" w:rsidRDefault="00C408A1" w:rsidP="006419CD">
            <w:pPr>
              <w:ind w:left="320" w:right="200"/>
              <w:rPr>
                <w:rFonts w:ascii="Times New Roman" w:hAnsi="Times New Roman"/>
                <w:b/>
                <w:bCs/>
              </w:rPr>
            </w:pPr>
            <w:r w:rsidRPr="00A14CB4">
              <w:rPr>
                <w:rFonts w:ascii="Times New Roman" w:eastAsiaTheme="minorEastAsia" w:hAnsi="Times New Roman"/>
                <w:b/>
                <w:bCs/>
                <w:szCs w:val="20"/>
                <w:lang w:eastAsia="zh-CN"/>
              </w:rPr>
              <w:t>Y/N</w:t>
            </w:r>
          </w:p>
        </w:tc>
        <w:tc>
          <w:tcPr>
            <w:tcW w:w="5245" w:type="dxa"/>
            <w:shd w:val="clear" w:color="auto" w:fill="D9D9D9" w:themeFill="background1" w:themeFillShade="D9"/>
          </w:tcPr>
          <w:p w14:paraId="3CED8EDC"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514A2545" w14:textId="77777777" w:rsidTr="006419CD">
        <w:tc>
          <w:tcPr>
            <w:tcW w:w="1696" w:type="dxa"/>
          </w:tcPr>
          <w:p w14:paraId="6F105976"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6144FE60"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2EDF8DA8"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7FFA84C2" w14:textId="77777777" w:rsidTr="006419CD">
        <w:tc>
          <w:tcPr>
            <w:tcW w:w="1696" w:type="dxa"/>
          </w:tcPr>
          <w:p w14:paraId="2484AD99"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11047EC8"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74807AF8" w14:textId="77777777" w:rsidR="00C408A1" w:rsidRPr="00A14CB4" w:rsidRDefault="00C408A1" w:rsidP="006419CD">
            <w:pPr>
              <w:ind w:left="320" w:right="200"/>
              <w:rPr>
                <w:rFonts w:ascii="Times New Roman" w:eastAsiaTheme="minorEastAsia" w:hAnsi="Times New Roman"/>
                <w:lang w:eastAsia="zh-CN"/>
              </w:rPr>
            </w:pPr>
          </w:p>
        </w:tc>
      </w:tr>
      <w:bookmarkEnd w:id="35"/>
    </w:tbl>
    <w:p w14:paraId="48C412AB" w14:textId="77777777" w:rsidR="00C408A1" w:rsidRPr="00A14CB4" w:rsidRDefault="00C408A1" w:rsidP="00C408A1">
      <w:pPr>
        <w:spacing w:after="180"/>
        <w:rPr>
          <w:rFonts w:ascii="Times New Roman" w:eastAsiaTheme="minorEastAsia" w:hAnsi="Times New Roman"/>
          <w:lang w:eastAsia="zh-CN"/>
        </w:rPr>
      </w:pPr>
    </w:p>
    <w:p w14:paraId="250CFE44" w14:textId="77777777" w:rsidR="00C408A1" w:rsidRPr="00A14CB4" w:rsidRDefault="00C408A1" w:rsidP="00C408A1">
      <w:pPr>
        <w:pStyle w:val="31"/>
        <w:ind w:left="907"/>
        <w:rPr>
          <w:rFonts w:ascii="Times New Roman" w:eastAsiaTheme="minorEastAsia" w:hAnsi="Times New Roman" w:cs="Times New Roman"/>
          <w:lang w:eastAsia="zh-CN"/>
        </w:rPr>
      </w:pPr>
      <w:r w:rsidRPr="00A14CB4">
        <w:rPr>
          <w:rFonts w:ascii="Times New Roman" w:eastAsiaTheme="minorEastAsia" w:hAnsi="Times New Roman" w:cs="Times New Roman"/>
          <w:lang w:eastAsia="zh-CN"/>
        </w:rPr>
        <w:lastRenderedPageBreak/>
        <w:t xml:space="preserve"> Same or different M value for LP-WUS and LP-SS</w:t>
      </w:r>
    </w:p>
    <w:p w14:paraId="6D418FBB" w14:textId="4F33EBF0" w:rsidR="00C408A1" w:rsidRDefault="00C408A1" w:rsidP="00C408A1">
      <w:pPr>
        <w:rPr>
          <w:rFonts w:ascii="Times New Roman" w:eastAsia="微软雅黑" w:hAnsi="Times New Roman"/>
          <w:lang w:val="en-GB" w:eastAsia="zh-CN"/>
        </w:rPr>
      </w:pPr>
    </w:p>
    <w:tbl>
      <w:tblPr>
        <w:tblStyle w:val="afffb"/>
        <w:tblW w:w="0" w:type="auto"/>
        <w:tblLook w:val="04A0" w:firstRow="1" w:lastRow="0" w:firstColumn="1" w:lastColumn="0" w:noHBand="0" w:noVBand="1"/>
      </w:tblPr>
      <w:tblGrid>
        <w:gridCol w:w="9060"/>
      </w:tblGrid>
      <w:tr w:rsidR="001D4276" w14:paraId="4087B6D3" w14:textId="77777777" w:rsidTr="001D4276">
        <w:tc>
          <w:tcPr>
            <w:tcW w:w="9060" w:type="dxa"/>
          </w:tcPr>
          <w:p w14:paraId="317D8DA7" w14:textId="77777777" w:rsidR="001D4276" w:rsidRPr="00A14CB4" w:rsidRDefault="001D4276" w:rsidP="001D4276">
            <w:pPr>
              <w:shd w:val="clear" w:color="auto" w:fill="FFFFFF"/>
              <w:rPr>
                <w:rFonts w:ascii="Times New Roman" w:hAnsi="Times New Roman"/>
                <w:color w:val="000000"/>
                <w:szCs w:val="20"/>
              </w:rPr>
            </w:pPr>
            <w:r w:rsidRPr="00A14CB4">
              <w:rPr>
                <w:rFonts w:ascii="Times New Roman" w:hAnsi="Times New Roman"/>
                <w:b/>
                <w:bCs/>
                <w:iCs/>
                <w:color w:val="000000"/>
                <w:szCs w:val="20"/>
                <w:highlight w:val="green"/>
              </w:rPr>
              <w:t>RAN1#119 Agreement</w:t>
            </w:r>
          </w:p>
          <w:p w14:paraId="38B000B5" w14:textId="77777777" w:rsidR="001D4276" w:rsidRPr="00A14CB4" w:rsidRDefault="001D4276" w:rsidP="001D4276">
            <w:pPr>
              <w:rPr>
                <w:rFonts w:ascii="Times New Roman" w:hAnsi="Times New Roman"/>
                <w:szCs w:val="20"/>
                <w:lang w:eastAsia="x-none"/>
              </w:rPr>
            </w:pPr>
            <w:r w:rsidRPr="00A14CB4">
              <w:rPr>
                <w:rFonts w:ascii="Times New Roman" w:hAnsi="Times New Roman"/>
                <w:szCs w:val="20"/>
                <w:lang w:eastAsia="x-none"/>
              </w:rPr>
              <w:t xml:space="preserve">For the M value for LP-WUS and LP-SS, </w:t>
            </w:r>
            <w:r w:rsidRPr="00A14CB4">
              <w:rPr>
                <w:rFonts w:ascii="Times New Roman" w:hAnsi="Times New Roman"/>
                <w:color w:val="FF0000"/>
                <w:szCs w:val="20"/>
                <w:lang w:eastAsia="x-none"/>
              </w:rPr>
              <w:t xml:space="preserve">down-select </w:t>
            </w:r>
            <w:r w:rsidRPr="00A14CB4">
              <w:rPr>
                <w:rFonts w:ascii="Times New Roman" w:hAnsi="Times New Roman"/>
                <w:szCs w:val="20"/>
                <w:lang w:eastAsia="x-none"/>
              </w:rPr>
              <w:t>one alternative from the following in RAN1#120:</w:t>
            </w:r>
          </w:p>
          <w:p w14:paraId="5317ECB4"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Alt1: The M values for LP-WUS and LP-SS are always same.</w:t>
            </w:r>
          </w:p>
          <w:p w14:paraId="57E0A422"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Alt2: The M values for LP-WUS and LP-SS can be configured to be same or different. M value for LP-WUS cannot be larger than that of LP-SS.</w:t>
            </w:r>
          </w:p>
          <w:p w14:paraId="60059806"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 xml:space="preserve">Alt3: The M values for LP-WUS and LP-SS can be configured to be same or different. </w:t>
            </w:r>
          </w:p>
          <w:p w14:paraId="7D339FD5" w14:textId="77777777" w:rsidR="001D4276" w:rsidRPr="001D4276" w:rsidRDefault="001D4276" w:rsidP="00C408A1">
            <w:pPr>
              <w:rPr>
                <w:rFonts w:ascii="Times New Roman" w:eastAsia="微软雅黑" w:hAnsi="Times New Roman"/>
                <w:lang w:eastAsia="zh-CN"/>
              </w:rPr>
            </w:pPr>
          </w:p>
        </w:tc>
      </w:tr>
    </w:tbl>
    <w:p w14:paraId="349E9291" w14:textId="51A5F8B1" w:rsidR="001D4276" w:rsidRDefault="001D4276" w:rsidP="00C408A1">
      <w:pPr>
        <w:rPr>
          <w:rFonts w:ascii="Times New Roman" w:eastAsia="微软雅黑" w:hAnsi="Times New Roman"/>
          <w:lang w:val="en-GB" w:eastAsia="zh-CN"/>
        </w:rPr>
      </w:pPr>
    </w:p>
    <w:p w14:paraId="67428852" w14:textId="124ABF8D" w:rsidR="001D4276" w:rsidRPr="00A14CB4" w:rsidRDefault="001D4276" w:rsidP="00C408A1">
      <w:pPr>
        <w:rPr>
          <w:rFonts w:ascii="Times New Roman" w:eastAsia="微软雅黑" w:hAnsi="Times New Roman"/>
          <w:lang w:val="en-GB" w:eastAsia="zh-CN"/>
        </w:rPr>
      </w:pPr>
      <w:r>
        <w:rPr>
          <w:rFonts w:ascii="Times New Roman" w:eastAsia="微软雅黑" w:hAnsi="Times New Roman" w:hint="eastAsia"/>
          <w:lang w:val="en-GB" w:eastAsia="zh-CN"/>
        </w:rPr>
        <w:t>C</w:t>
      </w:r>
      <w:r>
        <w:rPr>
          <w:rFonts w:ascii="Times New Roman" w:eastAsia="微软雅黑" w:hAnsi="Times New Roman"/>
          <w:lang w:val="en-GB" w:eastAsia="zh-CN"/>
        </w:rPr>
        <w:t xml:space="preserve">ompanies view are summarized as below: </w:t>
      </w:r>
    </w:p>
    <w:p w14:paraId="0733EBCD" w14:textId="3E0FD811" w:rsidR="00C408A1" w:rsidRPr="00A14CB4" w:rsidRDefault="00C408A1" w:rsidP="00355947">
      <w:pPr>
        <w:pStyle w:val="a1"/>
        <w:numPr>
          <w:ilvl w:val="0"/>
          <w:numId w:val="57"/>
        </w:numPr>
      </w:pPr>
      <w:r w:rsidRPr="00A14CB4">
        <w:t xml:space="preserve">Alt 1: supported by </w:t>
      </w:r>
      <w:r w:rsidR="00692D7C">
        <w:t>[5]</w:t>
      </w:r>
      <w:r w:rsidR="00DF68C1">
        <w:rPr>
          <w:rFonts w:eastAsiaTheme="minorEastAsia"/>
        </w:rPr>
        <w:t xml:space="preserve"> [8]</w:t>
      </w:r>
      <w:r w:rsidR="00DF68C1" w:rsidRPr="00DF68C1">
        <w:t xml:space="preserve"> </w:t>
      </w:r>
      <w:r w:rsidR="00DF68C1">
        <w:t>[17]</w:t>
      </w:r>
      <w:r w:rsidR="00DF68C1">
        <w:rPr>
          <w:rFonts w:eastAsiaTheme="minorEastAsia"/>
        </w:rPr>
        <w:t xml:space="preserve"> [20][21][23]</w:t>
      </w:r>
      <w:r w:rsidRPr="00A14CB4">
        <w:t xml:space="preserve"> with the following reason:</w:t>
      </w:r>
    </w:p>
    <w:p w14:paraId="6DE9DC7B"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the sync performance of LP-SS is not related to the M value but only depends on the sampling rate of 15.36 MHz</w:t>
      </w:r>
    </w:p>
    <w:p w14:paraId="3FBC3FB0" w14:textId="4DA884C9" w:rsidR="00C408A1" w:rsidRPr="00A14CB4" w:rsidRDefault="00C408A1" w:rsidP="00355947">
      <w:pPr>
        <w:pStyle w:val="a1"/>
        <w:numPr>
          <w:ilvl w:val="0"/>
          <w:numId w:val="57"/>
        </w:numPr>
      </w:pPr>
      <w:bookmarkStart w:id="36" w:name="_Hlk190267423"/>
      <w:r w:rsidRPr="00A14CB4">
        <w:t xml:space="preserve">Alt 2: supported by </w:t>
      </w:r>
      <w:r w:rsidR="00692D7C">
        <w:t>[2][4]</w:t>
      </w:r>
      <w:r w:rsidR="004D7848" w:rsidRPr="004D7848">
        <w:t xml:space="preserve"> </w:t>
      </w:r>
      <w:r w:rsidR="004D7848">
        <w:t>[9]</w:t>
      </w:r>
      <w:r w:rsidR="004D7848" w:rsidRPr="00A14CB4">
        <w:t xml:space="preserve"> </w:t>
      </w:r>
      <w:r w:rsidR="00DF68C1" w:rsidRPr="00DF68C1">
        <w:rPr>
          <w:rFonts w:eastAsiaTheme="minorEastAsia"/>
        </w:rPr>
        <w:t xml:space="preserve"> </w:t>
      </w:r>
      <w:r w:rsidR="00DF68C1">
        <w:rPr>
          <w:rFonts w:eastAsiaTheme="minorEastAsia"/>
        </w:rPr>
        <w:t>[10][11][13]</w:t>
      </w:r>
      <w:r w:rsidR="00DF68C1">
        <w:t xml:space="preserve"> </w:t>
      </w:r>
      <w:r w:rsidR="00DF68C1" w:rsidRPr="00A14CB4">
        <w:t>[</w:t>
      </w:r>
      <w:r w:rsidR="00DF68C1">
        <w:t>18</w:t>
      </w:r>
      <w:r w:rsidR="00DF68C1" w:rsidRPr="00A14CB4">
        <w:t>]</w:t>
      </w:r>
      <w:r w:rsidR="00DF68C1">
        <w:t xml:space="preserve"> </w:t>
      </w:r>
      <w:r w:rsidRPr="00A14CB4">
        <w:t>with the following reason:</w:t>
      </w:r>
    </w:p>
    <w:bookmarkEnd w:id="36"/>
    <w:p w14:paraId="33E41715"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sidRPr="00A14CB4">
        <w:rPr>
          <w:rFonts w:ascii="Times New Roman" w:eastAsia="微软雅黑" w:hAnsi="Times New Roman"/>
          <w:bCs/>
          <w:iCs/>
          <w:szCs w:val="20"/>
          <w:lang w:eastAsia="zh-CN"/>
        </w:rPr>
        <w:t>With same time resource, larger M provides better synchronization time accuracy</w:t>
      </w:r>
    </w:p>
    <w:p w14:paraId="505659CB"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Using same M value for both LP-WUS and LP-SS may not be efficient as the requirement for timing offset itself will be the accuracy of estimation.</w:t>
      </w:r>
    </w:p>
    <w:p w14:paraId="1BBFA06F" w14:textId="319B53F8" w:rsidR="00C408A1" w:rsidRPr="00A14CB4" w:rsidRDefault="00C408A1" w:rsidP="00355947">
      <w:pPr>
        <w:pStyle w:val="a1"/>
        <w:numPr>
          <w:ilvl w:val="0"/>
          <w:numId w:val="57"/>
        </w:numPr>
      </w:pPr>
      <w:r w:rsidRPr="00A14CB4">
        <w:t>Alt 3: supported by</w:t>
      </w:r>
      <w:r w:rsidR="00DF68C1">
        <w:t xml:space="preserve"> </w:t>
      </w:r>
      <w:r w:rsidR="00692D7C">
        <w:t>[3]</w:t>
      </w:r>
      <w:r w:rsidRPr="00A14CB4">
        <w:t xml:space="preserve"> </w:t>
      </w:r>
      <w:r w:rsidR="00DF68C1">
        <w:rPr>
          <w:rFonts w:eastAsiaTheme="minorEastAsia"/>
        </w:rPr>
        <w:t xml:space="preserve">[7] </w:t>
      </w:r>
      <w:r w:rsidR="00DF68C1">
        <w:t>[12]</w:t>
      </w:r>
      <w:r w:rsidR="00DF68C1" w:rsidRPr="00A14CB4">
        <w:t xml:space="preserve"> </w:t>
      </w:r>
      <w:r w:rsidR="00DF68C1">
        <w:t>[17]</w:t>
      </w:r>
      <w:r w:rsidR="00DF68C1" w:rsidRPr="00DF68C1">
        <w:rPr>
          <w:rFonts w:eastAsiaTheme="minorEastAsia"/>
        </w:rPr>
        <w:t xml:space="preserve"> </w:t>
      </w:r>
      <w:r w:rsidR="00DF68C1">
        <w:rPr>
          <w:rFonts w:eastAsiaTheme="minorEastAsia"/>
        </w:rPr>
        <w:t xml:space="preserve">[19], [8] if UE supports all M values {1,2,4}, </w:t>
      </w:r>
      <w:r w:rsidRPr="00A14CB4">
        <w:t>with the following reason:</w:t>
      </w:r>
    </w:p>
    <w:p w14:paraId="217A7414"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Theme="minorEastAsia" w:hAnsi="Times New Roman"/>
          <w:szCs w:val="20"/>
          <w:lang w:eastAsia="zh-CN"/>
        </w:rPr>
      </w:pPr>
      <w:r w:rsidRPr="00A14CB4">
        <w:rPr>
          <w:rFonts w:ascii="Times New Roman" w:eastAsiaTheme="minorEastAsia" w:hAnsi="Times New Roman"/>
          <w:szCs w:val="20"/>
          <w:lang w:eastAsia="zh-CN"/>
        </w:rPr>
        <w:t>As long as</w:t>
      </w:r>
      <w:r w:rsidRPr="00A14CB4">
        <w:rPr>
          <w:rFonts w:ascii="Times New Roman" w:hAnsi="Times New Roman"/>
          <w:szCs w:val="20"/>
        </w:rPr>
        <w:t xml:space="preserve"> synchronization accuracy is satisfied, Alt 3 can enable gNB the flexibility to control the time domain resources occupied by LP-WUS and LP-SS</w:t>
      </w:r>
      <w:r w:rsidRPr="00A14CB4">
        <w:rPr>
          <w:rFonts w:ascii="Times New Roman" w:eastAsiaTheme="minorEastAsia" w:hAnsi="Times New Roman"/>
          <w:szCs w:val="20"/>
          <w:lang w:eastAsia="zh-CN"/>
        </w:rPr>
        <w:t>.</w:t>
      </w:r>
    </w:p>
    <w:p w14:paraId="71C3EE1E" w14:textId="717F6D3B" w:rsidR="00C408A1" w:rsidRDefault="00C408A1" w:rsidP="00C408A1">
      <w:pPr>
        <w:rPr>
          <w:rFonts w:ascii="Times New Roman" w:eastAsia="微软雅黑" w:hAnsi="Times New Roman"/>
          <w:szCs w:val="20"/>
          <w:lang w:eastAsia="zh-CN"/>
        </w:rPr>
      </w:pPr>
      <w:r w:rsidRPr="00A14CB4">
        <w:rPr>
          <w:rFonts w:ascii="Times New Roman" w:eastAsia="微软雅黑" w:hAnsi="Times New Roman"/>
          <w:szCs w:val="20"/>
          <w:lang w:eastAsia="zh-CN"/>
        </w:rPr>
        <w:t xml:space="preserve">Based on the analysis in section </w:t>
      </w:r>
      <w:r w:rsidR="00DF68C1">
        <w:rPr>
          <w:rFonts w:ascii="Times New Roman" w:eastAsia="微软雅黑" w:hAnsi="Times New Roman"/>
          <w:szCs w:val="20"/>
          <w:lang w:eastAsia="zh-CN"/>
        </w:rPr>
        <w:t>5</w:t>
      </w:r>
      <w:r w:rsidRPr="00A14CB4">
        <w:rPr>
          <w:rFonts w:ascii="Times New Roman" w:eastAsia="微软雅黑" w:hAnsi="Times New Roman"/>
          <w:szCs w:val="20"/>
          <w:lang w:eastAsia="zh-CN"/>
        </w:rPr>
        <w:t>.2, it seems that the sync accuracy required by LP-WUS with larger M value can’t be satisfied by the LP-SS with smaller M value without additional sync. Therefore, FL suggests the following:</w:t>
      </w:r>
    </w:p>
    <w:p w14:paraId="32DA1345" w14:textId="77777777" w:rsidR="00DF68C1" w:rsidRPr="00DF68C1" w:rsidRDefault="00DF68C1" w:rsidP="00C408A1">
      <w:pPr>
        <w:rPr>
          <w:rFonts w:ascii="Times New Roman" w:eastAsia="微软雅黑" w:hAnsi="Times New Roman"/>
          <w:szCs w:val="20"/>
          <w:lang w:val="en-GB" w:eastAsia="zh-CN"/>
        </w:rPr>
      </w:pPr>
    </w:p>
    <w:p w14:paraId="0492E059" w14:textId="77777777" w:rsidR="00C408A1" w:rsidRPr="00A14CB4" w:rsidRDefault="00C408A1" w:rsidP="00C408A1">
      <w:pPr>
        <w:rPr>
          <w:rFonts w:ascii="Times New Roman" w:eastAsia="微软雅黑" w:hAnsi="Times New Roman"/>
          <w:szCs w:val="20"/>
          <w:lang w:eastAsia="zh-CN"/>
        </w:rPr>
      </w:pPr>
    </w:p>
    <w:p w14:paraId="11B57C18" w14:textId="4F20C40C" w:rsidR="00C408A1" w:rsidRPr="00A14CB4" w:rsidRDefault="00C408A1" w:rsidP="00C408A1">
      <w:pPr>
        <w:keepNext/>
        <w:tabs>
          <w:tab w:val="left" w:pos="-5500"/>
        </w:tabs>
        <w:spacing w:before="120" w:after="120"/>
        <w:ind w:right="200"/>
        <w:jc w:val="both"/>
        <w:outlineLvl w:val="3"/>
        <w:rPr>
          <w:rFonts w:ascii="Times New Roman" w:hAnsi="Times New Roman"/>
          <w:szCs w:val="20"/>
          <w:lang w:eastAsia="x-none"/>
        </w:rPr>
      </w:pPr>
      <w:r w:rsidRPr="00A14CB4">
        <w:rPr>
          <w:rFonts w:ascii="Times New Roman" w:eastAsia="MS Mincho" w:hAnsi="Times New Roman"/>
          <w:b/>
          <w:bCs/>
          <w:szCs w:val="20"/>
          <w:highlight w:val="cyan"/>
        </w:rPr>
        <w:t>[</w:t>
      </w:r>
      <w:r w:rsidRPr="00A14CB4">
        <w:rPr>
          <w:rFonts w:ascii="Times New Roman" w:eastAsiaTheme="minorEastAsia" w:hAnsi="Times New Roman"/>
          <w:b/>
          <w:bCs/>
          <w:szCs w:val="20"/>
          <w:highlight w:val="cyan"/>
          <w:lang w:eastAsia="zh-CN"/>
        </w:rPr>
        <w:t>M</w:t>
      </w:r>
      <w:r w:rsidRPr="00A14CB4">
        <w:rPr>
          <w:rFonts w:ascii="Times New Roman" w:eastAsia="MS Mincho" w:hAnsi="Times New Roman"/>
          <w:b/>
          <w:bCs/>
          <w:szCs w:val="20"/>
          <w:highlight w:val="cyan"/>
        </w:rPr>
        <w:t>][FL</w:t>
      </w:r>
      <w:r w:rsidRPr="00A14CB4">
        <w:rPr>
          <w:rFonts w:ascii="Times New Roman" w:eastAsiaTheme="minorEastAsia" w:hAnsi="Times New Roman"/>
          <w:b/>
          <w:bCs/>
          <w:szCs w:val="20"/>
          <w:highlight w:val="cyan"/>
          <w:lang w:eastAsia="zh-CN"/>
        </w:rPr>
        <w:t>1</w:t>
      </w:r>
      <w:r w:rsidRPr="00A14CB4">
        <w:rPr>
          <w:rFonts w:ascii="Times New Roman" w:eastAsia="MS Mincho" w:hAnsi="Times New Roman"/>
          <w:b/>
          <w:bCs/>
          <w:szCs w:val="20"/>
          <w:highlight w:val="cyan"/>
        </w:rPr>
        <w:t>]</w:t>
      </w:r>
      <w:r w:rsidRPr="00A14CB4">
        <w:rPr>
          <w:rFonts w:ascii="Times New Roman" w:eastAsia="MS Mincho" w:hAnsi="Times New Roman"/>
          <w:b/>
          <w:bCs/>
          <w:szCs w:val="20"/>
        </w:rPr>
        <w:t xml:space="preserve"> Proposal </w:t>
      </w:r>
      <w:r w:rsidR="001D4276">
        <w:rPr>
          <w:rFonts w:ascii="Times New Roman" w:eastAsia="MS Mincho" w:hAnsi="Times New Roman"/>
          <w:b/>
          <w:bCs/>
          <w:szCs w:val="20"/>
        </w:rPr>
        <w:t>4</w:t>
      </w:r>
      <w:r w:rsidRPr="00A14CB4">
        <w:rPr>
          <w:rFonts w:ascii="Times New Roman" w:eastAsia="MS Mincho" w:hAnsi="Times New Roman"/>
          <w:b/>
          <w:bCs/>
          <w:szCs w:val="20"/>
        </w:rPr>
        <w:t xml:space="preserve">.1-2: </w:t>
      </w:r>
      <w:r w:rsidRPr="00A14CB4">
        <w:rPr>
          <w:rFonts w:ascii="Times New Roman" w:eastAsia="MS Mincho" w:hAnsi="Times New Roman"/>
          <w:szCs w:val="20"/>
        </w:rPr>
        <w:t>For the M value for LP-WUS and LP-SS, support:</w:t>
      </w:r>
    </w:p>
    <w:p w14:paraId="7A665C50" w14:textId="77777777" w:rsidR="00C408A1" w:rsidRPr="00A14CB4" w:rsidRDefault="00C408A1" w:rsidP="00C408A1">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Alt2: The M values for LP-WUS and LP-SS can be configured to be same or different. M value for LP-WUS cannot be larger than that of LP-SS.</w:t>
      </w:r>
    </w:p>
    <w:tbl>
      <w:tblPr>
        <w:tblStyle w:val="TableGrid19"/>
        <w:tblW w:w="8926" w:type="dxa"/>
        <w:tblLayout w:type="fixed"/>
        <w:tblLook w:val="04A0" w:firstRow="1" w:lastRow="0" w:firstColumn="1" w:lastColumn="0" w:noHBand="0" w:noVBand="1"/>
      </w:tblPr>
      <w:tblGrid>
        <w:gridCol w:w="1696"/>
        <w:gridCol w:w="1985"/>
        <w:gridCol w:w="5245"/>
      </w:tblGrid>
      <w:tr w:rsidR="00C408A1" w:rsidRPr="00A14CB4" w14:paraId="65731CB4" w14:textId="77777777" w:rsidTr="006419CD">
        <w:tc>
          <w:tcPr>
            <w:tcW w:w="1696" w:type="dxa"/>
            <w:shd w:val="clear" w:color="auto" w:fill="D9D9D9" w:themeFill="background1" w:themeFillShade="D9"/>
          </w:tcPr>
          <w:p w14:paraId="43F060B9"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1985" w:type="dxa"/>
            <w:shd w:val="clear" w:color="auto" w:fill="D9D9D9" w:themeFill="background1" w:themeFillShade="D9"/>
          </w:tcPr>
          <w:p w14:paraId="77BB7631" w14:textId="77777777" w:rsidR="00C408A1" w:rsidRPr="00A14CB4" w:rsidRDefault="00C408A1" w:rsidP="006419CD">
            <w:pPr>
              <w:ind w:left="320" w:right="200"/>
              <w:rPr>
                <w:rFonts w:ascii="Times New Roman" w:hAnsi="Times New Roman"/>
                <w:b/>
                <w:bCs/>
              </w:rPr>
            </w:pPr>
            <w:r w:rsidRPr="00A14CB4">
              <w:rPr>
                <w:rFonts w:ascii="Times New Roman" w:eastAsiaTheme="minorEastAsia" w:hAnsi="Times New Roman"/>
                <w:b/>
                <w:bCs/>
                <w:szCs w:val="20"/>
                <w:lang w:eastAsia="zh-CN"/>
              </w:rPr>
              <w:t>Y/N</w:t>
            </w:r>
          </w:p>
        </w:tc>
        <w:tc>
          <w:tcPr>
            <w:tcW w:w="5245" w:type="dxa"/>
            <w:shd w:val="clear" w:color="auto" w:fill="D9D9D9" w:themeFill="background1" w:themeFillShade="D9"/>
          </w:tcPr>
          <w:p w14:paraId="6DB21F99"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348ADB1C" w14:textId="77777777" w:rsidTr="006419CD">
        <w:tc>
          <w:tcPr>
            <w:tcW w:w="1696" w:type="dxa"/>
          </w:tcPr>
          <w:p w14:paraId="0C21036E"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698D44DC"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6B97AB13"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035625F2" w14:textId="77777777" w:rsidTr="006419CD">
        <w:tc>
          <w:tcPr>
            <w:tcW w:w="1696" w:type="dxa"/>
          </w:tcPr>
          <w:p w14:paraId="4E048787"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1ED03564"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349CEDA8" w14:textId="77777777" w:rsidR="00C408A1" w:rsidRPr="00A14CB4" w:rsidRDefault="00C408A1" w:rsidP="006419CD">
            <w:pPr>
              <w:ind w:left="320" w:right="200"/>
              <w:rPr>
                <w:rFonts w:ascii="Times New Roman" w:eastAsiaTheme="minorEastAsia" w:hAnsi="Times New Roman"/>
                <w:lang w:eastAsia="zh-CN"/>
              </w:rPr>
            </w:pPr>
          </w:p>
        </w:tc>
      </w:tr>
    </w:tbl>
    <w:p w14:paraId="1AFA5536" w14:textId="77777777" w:rsidR="00C408A1" w:rsidRPr="00A14CB4" w:rsidRDefault="00C408A1" w:rsidP="00C408A1">
      <w:pPr>
        <w:ind w:left="720"/>
        <w:rPr>
          <w:rFonts w:ascii="Times New Roman" w:eastAsia="Batang" w:hAnsi="Times New Roman"/>
          <w:lang w:val="en-GB" w:eastAsia="x-none"/>
        </w:rPr>
      </w:pPr>
    </w:p>
    <w:p w14:paraId="10A3B71C" w14:textId="77777777"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sidRPr="00A14CB4">
        <w:rPr>
          <w:rFonts w:ascii="Times New Roman" w:eastAsia="宋体" w:hAnsi="Times New Roman"/>
          <w:sz w:val="28"/>
          <w:szCs w:val="28"/>
          <w:lang w:val="en-GB" w:eastAsia="zh-CN"/>
        </w:rPr>
        <w:t>Binary sequence design for LP-SS</w:t>
      </w:r>
    </w:p>
    <w:p w14:paraId="73B47360" w14:textId="77777777" w:rsidR="00C408A1" w:rsidRPr="00A14CB4" w:rsidRDefault="00C408A1" w:rsidP="00C408A1">
      <w:pPr>
        <w:pStyle w:val="31"/>
        <w:ind w:left="907"/>
        <w:rPr>
          <w:rFonts w:ascii="Times New Roman" w:eastAsiaTheme="minorEastAsia" w:hAnsi="Times New Roman" w:cs="Times New Roman"/>
          <w:lang w:val="fr-FR" w:eastAsia="zh-CN"/>
        </w:rPr>
      </w:pPr>
      <w:bookmarkStart w:id="37" w:name="_Hlk179306088"/>
      <w:r w:rsidRPr="00A14CB4">
        <w:rPr>
          <w:rFonts w:ascii="Times New Roman" w:eastAsiaTheme="minorEastAsia" w:hAnsi="Times New Roman" w:cs="Times New Roman"/>
          <w:lang w:val="fr-FR" w:eastAsia="zh-CN"/>
        </w:rPr>
        <w:t>Summary on cross-checking results</w:t>
      </w:r>
    </w:p>
    <w:p w14:paraId="6CBB31A5" w14:textId="194151C1" w:rsidR="00C408A1" w:rsidRPr="00DF503E" w:rsidRDefault="00692D7C" w:rsidP="00DF503E">
      <w:pPr>
        <w:jc w:val="both"/>
        <w:rPr>
          <w:rFonts w:ascii="Times New Roman" w:eastAsia="微软雅黑" w:hAnsi="Times New Roman"/>
          <w:szCs w:val="20"/>
          <w:lang w:eastAsia="zh-CN"/>
        </w:rPr>
      </w:pPr>
      <w:r w:rsidRPr="00DF503E">
        <w:rPr>
          <w:rFonts w:ascii="Times New Roman" w:eastAsia="微软雅黑" w:hAnsi="Times New Roman"/>
          <w:szCs w:val="20"/>
          <w:lang w:eastAsia="zh-CN"/>
        </w:rPr>
        <w:t>[2]</w:t>
      </w:r>
      <w:r w:rsidR="004D7848" w:rsidRPr="00DF503E">
        <w:rPr>
          <w:rFonts w:ascii="Times New Roman" w:eastAsia="微软雅黑" w:hAnsi="Times New Roman"/>
          <w:szCs w:val="20"/>
          <w:lang w:eastAsia="zh-CN"/>
        </w:rPr>
        <w:t xml:space="preserve"> [3] [4] [6] </w:t>
      </w:r>
      <w:r w:rsidRPr="00DF503E">
        <w:rPr>
          <w:rFonts w:ascii="Times New Roman" w:eastAsia="微软雅黑" w:hAnsi="Times New Roman"/>
          <w:szCs w:val="20"/>
          <w:lang w:eastAsia="zh-CN"/>
        </w:rPr>
        <w:t>[9]</w:t>
      </w:r>
      <w:r w:rsidR="004D7848" w:rsidRPr="00DF503E">
        <w:rPr>
          <w:rFonts w:ascii="Times New Roman" w:eastAsia="微软雅黑" w:hAnsi="Times New Roman"/>
          <w:szCs w:val="20"/>
          <w:lang w:eastAsia="zh-CN"/>
        </w:rPr>
        <w:t xml:space="preserve"> [11] </w:t>
      </w:r>
      <w:r w:rsidRPr="00DF503E">
        <w:rPr>
          <w:rFonts w:ascii="Times New Roman" w:eastAsia="微软雅黑" w:hAnsi="Times New Roman"/>
          <w:szCs w:val="20"/>
          <w:lang w:eastAsia="zh-CN"/>
        </w:rPr>
        <w:t>[16]</w:t>
      </w:r>
      <w:r w:rsidR="00C37045" w:rsidRPr="00DF503E">
        <w:rPr>
          <w:rFonts w:ascii="Times New Roman" w:eastAsia="微软雅黑" w:hAnsi="Times New Roman"/>
          <w:szCs w:val="20"/>
          <w:lang w:eastAsia="zh-CN"/>
        </w:rPr>
        <w:t>[18]</w:t>
      </w:r>
      <w:r w:rsidR="00C408A1" w:rsidRPr="00DF503E">
        <w:rPr>
          <w:rFonts w:ascii="Times New Roman" w:eastAsia="微软雅黑" w:hAnsi="Times New Roman"/>
          <w:szCs w:val="20"/>
          <w:lang w:eastAsia="zh-CN"/>
        </w:rPr>
        <w:t xml:space="preserve"> provide cross-checking results for the sequences </w:t>
      </w:r>
      <w:r w:rsidR="00FE5578">
        <w:rPr>
          <w:rFonts w:ascii="Times New Roman" w:eastAsia="微软雅黑" w:hAnsi="Times New Roman" w:hint="eastAsia"/>
          <w:szCs w:val="20"/>
          <w:lang w:eastAsia="zh-CN"/>
        </w:rPr>
        <w:t>collected</w:t>
      </w:r>
      <w:r w:rsidR="00C408A1" w:rsidRPr="00DF503E">
        <w:rPr>
          <w:rFonts w:ascii="Times New Roman" w:eastAsia="微软雅黑" w:hAnsi="Times New Roman"/>
          <w:szCs w:val="20"/>
          <w:lang w:eastAsia="zh-CN"/>
        </w:rPr>
        <w:t xml:space="preserve"> in R1-2410939.</w:t>
      </w:r>
      <w:r w:rsidR="00B01A44">
        <w:rPr>
          <w:rFonts w:ascii="Times New Roman" w:eastAsia="微软雅黑" w:hAnsi="Times New Roman" w:hint="eastAsia"/>
          <w:szCs w:val="20"/>
          <w:lang w:eastAsia="zh-CN"/>
        </w:rPr>
        <w:t xml:space="preserve"> Some </w:t>
      </w:r>
      <w:r w:rsidR="00B01A44">
        <w:rPr>
          <w:rFonts w:ascii="Times New Roman" w:eastAsia="微软雅黑" w:hAnsi="Times New Roman"/>
          <w:szCs w:val="20"/>
          <w:lang w:eastAsia="zh-CN"/>
        </w:rPr>
        <w:t>compan</w:t>
      </w:r>
      <w:r w:rsidR="00B01A44">
        <w:rPr>
          <w:rFonts w:ascii="Times New Roman" w:eastAsia="微软雅黑" w:hAnsi="Times New Roman" w:hint="eastAsia"/>
          <w:szCs w:val="20"/>
          <w:lang w:eastAsia="zh-CN"/>
        </w:rPr>
        <w:t xml:space="preserve">ies provide cross-checking results for certain M and L value, while some others provide to all collected M and L values. </w:t>
      </w:r>
      <w:r w:rsidR="00C408A1" w:rsidRPr="00DF503E">
        <w:rPr>
          <w:rFonts w:ascii="Times New Roman" w:eastAsia="微软雅黑" w:hAnsi="Times New Roman"/>
          <w:szCs w:val="20"/>
          <w:lang w:eastAsia="zh-CN"/>
        </w:rPr>
        <w:t xml:space="preserve"> For each </w:t>
      </w:r>
      <w:r w:rsidR="00FE5578">
        <w:rPr>
          <w:rFonts w:ascii="Times New Roman" w:eastAsia="微软雅黑" w:hAnsi="Times New Roman" w:hint="eastAsia"/>
          <w:szCs w:val="20"/>
          <w:lang w:eastAsia="zh-CN"/>
        </w:rPr>
        <w:t>set</w:t>
      </w:r>
      <w:r w:rsidR="00C408A1" w:rsidRPr="00DF503E">
        <w:rPr>
          <w:rFonts w:ascii="Times New Roman" w:eastAsia="微软雅黑" w:hAnsi="Times New Roman"/>
          <w:szCs w:val="20"/>
          <w:lang w:eastAsia="zh-CN"/>
        </w:rPr>
        <w:t xml:space="preserve"> of M and L, the cross-checked sync accuracy values </w:t>
      </w:r>
      <w:r w:rsidR="00B67C21" w:rsidRPr="00DF503E">
        <w:rPr>
          <w:rFonts w:ascii="Times New Roman" w:eastAsia="微软雅黑" w:hAnsi="Times New Roman"/>
          <w:szCs w:val="20"/>
          <w:lang w:eastAsia="zh-CN"/>
        </w:rPr>
        <w:t>by companies</w:t>
      </w:r>
      <w:r w:rsidR="00C408A1" w:rsidRPr="00DF503E">
        <w:rPr>
          <w:rFonts w:ascii="Times New Roman" w:eastAsia="微软雅黑" w:hAnsi="Times New Roman"/>
          <w:szCs w:val="20"/>
          <w:lang w:eastAsia="zh-CN"/>
        </w:rPr>
        <w:t xml:space="preserve"> as well as the sync accuracy from the proposed company are averaged </w:t>
      </w:r>
      <w:r w:rsidR="00DF503E" w:rsidRPr="00DF503E">
        <w:rPr>
          <w:rFonts w:ascii="Times New Roman" w:eastAsia="微软雅黑" w:hAnsi="Times New Roman" w:hint="eastAsia"/>
          <w:szCs w:val="20"/>
          <w:lang w:eastAsia="zh-CN"/>
        </w:rPr>
        <w:t>by removing</w:t>
      </w:r>
      <w:r w:rsidR="00C408A1" w:rsidRPr="00DF503E">
        <w:rPr>
          <w:rFonts w:ascii="Times New Roman" w:eastAsia="微软雅黑" w:hAnsi="Times New Roman"/>
          <w:szCs w:val="20"/>
          <w:lang w:eastAsia="zh-CN"/>
        </w:rPr>
        <w:t xml:space="preserve"> the maximum value and the mi</w:t>
      </w:r>
      <w:r w:rsidR="00E42B48">
        <w:rPr>
          <w:rFonts w:ascii="Times New Roman" w:eastAsia="微软雅黑" w:hAnsi="Times New Roman" w:hint="eastAsia"/>
          <w:szCs w:val="20"/>
          <w:lang w:eastAsia="zh-CN"/>
        </w:rPr>
        <w:t>nim</w:t>
      </w:r>
      <w:r w:rsidR="00C408A1" w:rsidRPr="00DF503E">
        <w:rPr>
          <w:rFonts w:ascii="Times New Roman" w:eastAsia="微软雅黑" w:hAnsi="Times New Roman"/>
          <w:szCs w:val="20"/>
          <w:lang w:eastAsia="zh-CN"/>
        </w:rPr>
        <w:t xml:space="preserve">um value. </w:t>
      </w:r>
      <w:r w:rsidR="00B01A44">
        <w:rPr>
          <w:rFonts w:ascii="Times New Roman" w:eastAsia="微软雅黑" w:hAnsi="Times New Roman" w:hint="eastAsia"/>
          <w:szCs w:val="20"/>
          <w:lang w:eastAsia="zh-CN"/>
        </w:rPr>
        <w:t xml:space="preserve">In [6], it provides only single sync accuracy value to a set of 4 sequences and thus, the single sync accuracy is applied to all the four sequences when perform average operation. </w:t>
      </w:r>
      <w:r w:rsidR="00E42B48">
        <w:rPr>
          <w:rFonts w:ascii="Times New Roman" w:eastAsia="微软雅黑" w:hAnsi="Times New Roman" w:hint="eastAsia"/>
          <w:szCs w:val="20"/>
          <w:lang w:eastAsia="zh-CN"/>
        </w:rPr>
        <w:t xml:space="preserve">In [3], it provides two sets of cross-checking results based on detection scheme of mismatch and unipolar, respectively. </w:t>
      </w:r>
      <w:r w:rsidR="00C408A1" w:rsidRPr="00DF503E">
        <w:rPr>
          <w:rFonts w:ascii="Times New Roman" w:eastAsia="微软雅黑" w:hAnsi="Times New Roman"/>
          <w:szCs w:val="20"/>
          <w:lang w:eastAsia="zh-CN"/>
        </w:rPr>
        <w:t xml:space="preserve">The averaged sync accuracy values for each combination of M and L are summarized </w:t>
      </w:r>
      <w:r w:rsidR="00FE5578">
        <w:rPr>
          <w:rFonts w:ascii="Times New Roman" w:eastAsia="微软雅黑" w:hAnsi="Times New Roman" w:hint="eastAsia"/>
          <w:szCs w:val="20"/>
          <w:lang w:eastAsia="zh-CN"/>
        </w:rPr>
        <w:t>in the excel</w:t>
      </w:r>
      <w:r w:rsidR="00C408A1" w:rsidRPr="00DF503E">
        <w:rPr>
          <w:rFonts w:ascii="Times New Roman" w:eastAsia="微软雅黑" w:hAnsi="Times New Roman"/>
          <w:szCs w:val="20"/>
          <w:lang w:eastAsia="zh-CN"/>
        </w:rPr>
        <w:t>. For easier catch up, logic index is used to represent the same sequence but proposed by different companies with different sequence</w:t>
      </w:r>
      <w:r w:rsidR="00FE5578">
        <w:rPr>
          <w:rFonts w:ascii="Times New Roman" w:eastAsia="微软雅黑" w:hAnsi="Times New Roman" w:hint="eastAsia"/>
          <w:szCs w:val="20"/>
          <w:lang w:eastAsia="zh-CN"/>
        </w:rPr>
        <w:t xml:space="preserve"> index</w:t>
      </w:r>
      <w:r w:rsidR="00C408A1" w:rsidRPr="00DF503E">
        <w:rPr>
          <w:rFonts w:ascii="Times New Roman" w:eastAsia="微软雅黑" w:hAnsi="Times New Roman"/>
          <w:szCs w:val="20"/>
          <w:lang w:eastAsia="zh-CN"/>
        </w:rPr>
        <w:t>.</w:t>
      </w:r>
    </w:p>
    <w:p w14:paraId="6FC2B1D5" w14:textId="116E09B9" w:rsidR="00DF503E" w:rsidRDefault="00DF503E" w:rsidP="00DF503E">
      <w:pPr>
        <w:jc w:val="both"/>
        <w:rPr>
          <w:rFonts w:ascii="Times New Roman" w:eastAsia="微软雅黑" w:hAnsi="Times New Roman"/>
          <w:szCs w:val="20"/>
          <w:lang w:eastAsia="zh-CN"/>
        </w:rPr>
      </w:pPr>
      <w:r>
        <w:rPr>
          <w:rFonts w:ascii="Times New Roman" w:eastAsia="微软雅黑" w:hAnsi="Times New Roman" w:hint="eastAsia"/>
          <w:szCs w:val="20"/>
          <w:lang w:eastAsia="zh-CN"/>
        </w:rPr>
        <w:t xml:space="preserve">The sequences can be ranked according to </w:t>
      </w:r>
      <w:r w:rsidRPr="00DF503E">
        <w:rPr>
          <w:rFonts w:ascii="Times New Roman" w:eastAsia="微软雅黑" w:hAnsi="Times New Roman" w:hint="eastAsia"/>
          <w:szCs w:val="20"/>
          <w:lang w:eastAsia="zh-CN"/>
        </w:rPr>
        <w:t>averaged sync accuracy</w:t>
      </w:r>
      <w:r>
        <w:rPr>
          <w:rFonts w:ascii="Times New Roman" w:eastAsia="微软雅黑" w:hAnsi="Times New Roman" w:hint="eastAsia"/>
          <w:szCs w:val="20"/>
          <w:lang w:eastAsia="zh-CN"/>
        </w:rPr>
        <w:t>, and the performance gap among the adjacent ones may be marginal</w:t>
      </w:r>
      <w:r w:rsidR="00FE5578">
        <w:rPr>
          <w:rFonts w:ascii="Times New Roman" w:eastAsia="微软雅黑" w:hAnsi="Times New Roman" w:hint="eastAsia"/>
          <w:szCs w:val="20"/>
          <w:lang w:eastAsia="zh-CN"/>
        </w:rPr>
        <w:t xml:space="preserve">, </w:t>
      </w:r>
      <w:r w:rsidR="008935D5">
        <w:rPr>
          <w:rFonts w:ascii="Times New Roman" w:eastAsia="微软雅黑" w:hAnsi="Times New Roman" w:hint="eastAsia"/>
          <w:szCs w:val="20"/>
          <w:lang w:eastAsia="zh-CN"/>
        </w:rPr>
        <w:t>which could be deemed as the same accuracy by considering simulation error as well as different simulation assumptions among companies</w:t>
      </w:r>
      <w:r w:rsidR="00FE5578">
        <w:rPr>
          <w:rFonts w:ascii="Times New Roman" w:eastAsia="微软雅黑" w:hAnsi="Times New Roman" w:hint="eastAsia"/>
          <w:szCs w:val="20"/>
          <w:lang w:eastAsia="zh-CN"/>
        </w:rPr>
        <w:t>.</w:t>
      </w:r>
      <w:r>
        <w:rPr>
          <w:rFonts w:ascii="Times New Roman" w:eastAsia="微软雅黑" w:hAnsi="Times New Roman" w:hint="eastAsia"/>
          <w:szCs w:val="20"/>
          <w:lang w:eastAsia="zh-CN"/>
        </w:rPr>
        <w:t xml:space="preserve"> </w:t>
      </w:r>
      <w:r w:rsidR="00FE5578">
        <w:rPr>
          <w:rFonts w:ascii="Times New Roman" w:eastAsia="微软雅黑" w:hAnsi="Times New Roman" w:hint="eastAsia"/>
          <w:szCs w:val="20"/>
          <w:lang w:eastAsia="zh-CN"/>
        </w:rPr>
        <w:t>Besides the sync accuracy, low cross-correlation shall be also considered when select 4 sequences. Therefore, instead of directly picking up the top four sequence</w:t>
      </w:r>
      <w:r w:rsidR="008935D5">
        <w:rPr>
          <w:rFonts w:ascii="Times New Roman" w:eastAsia="微软雅黑" w:hAnsi="Times New Roman" w:hint="eastAsia"/>
          <w:szCs w:val="20"/>
          <w:lang w:eastAsia="zh-CN"/>
        </w:rPr>
        <w:t>s</w:t>
      </w:r>
      <w:r w:rsidR="00FE5578">
        <w:rPr>
          <w:rFonts w:ascii="Times New Roman" w:eastAsia="微软雅黑" w:hAnsi="Times New Roman" w:hint="eastAsia"/>
          <w:szCs w:val="20"/>
          <w:lang w:eastAsia="zh-CN"/>
        </w:rPr>
        <w:t xml:space="preserve"> within the ranked list, it would be </w:t>
      </w:r>
      <w:r w:rsidR="00B01A44">
        <w:rPr>
          <w:rFonts w:ascii="Times New Roman" w:eastAsia="微软雅黑" w:hAnsi="Times New Roman" w:hint="eastAsia"/>
          <w:szCs w:val="20"/>
          <w:lang w:eastAsia="zh-CN"/>
        </w:rPr>
        <w:t>better</w:t>
      </w:r>
      <w:r w:rsidR="00FE5578">
        <w:rPr>
          <w:rFonts w:ascii="Times New Roman" w:eastAsia="微软雅黑" w:hAnsi="Times New Roman" w:hint="eastAsia"/>
          <w:szCs w:val="20"/>
          <w:lang w:eastAsia="zh-CN"/>
        </w:rPr>
        <w:t xml:space="preserve"> to </w:t>
      </w:r>
      <w:r w:rsidR="00E46F15">
        <w:rPr>
          <w:rFonts w:ascii="Times New Roman" w:eastAsia="微软雅黑" w:hAnsi="Times New Roman" w:hint="eastAsia"/>
          <w:szCs w:val="20"/>
          <w:lang w:eastAsia="zh-CN"/>
        </w:rPr>
        <w:t>leave some margin</w:t>
      </w:r>
      <w:r w:rsidR="008935D5">
        <w:rPr>
          <w:rFonts w:ascii="Times New Roman" w:eastAsia="微软雅黑" w:hAnsi="Times New Roman" w:hint="eastAsia"/>
          <w:szCs w:val="20"/>
          <w:lang w:eastAsia="zh-CN"/>
        </w:rPr>
        <w:t xml:space="preserve"> by considering simulation error</w:t>
      </w:r>
      <w:r w:rsidR="00FE5578">
        <w:rPr>
          <w:rFonts w:ascii="Times New Roman" w:eastAsia="微软雅黑" w:hAnsi="Times New Roman" w:hint="eastAsia"/>
          <w:szCs w:val="20"/>
          <w:lang w:eastAsia="zh-CN"/>
        </w:rPr>
        <w:t xml:space="preserve">, </w:t>
      </w:r>
      <w:r w:rsidR="00B01A44">
        <w:rPr>
          <w:rFonts w:ascii="Times New Roman" w:eastAsia="微软雅黑" w:hAnsi="Times New Roman" w:hint="eastAsia"/>
          <w:szCs w:val="20"/>
          <w:lang w:eastAsia="zh-CN"/>
        </w:rPr>
        <w:t xml:space="preserve">and </w:t>
      </w:r>
      <w:r w:rsidR="008935D5">
        <w:rPr>
          <w:rFonts w:ascii="Times New Roman" w:eastAsia="微软雅黑" w:hAnsi="Times New Roman" w:hint="eastAsia"/>
          <w:szCs w:val="20"/>
          <w:lang w:eastAsia="zh-CN"/>
        </w:rPr>
        <w:t xml:space="preserve">the sequences </w:t>
      </w:r>
      <w:r w:rsidR="00E46F15">
        <w:rPr>
          <w:rFonts w:ascii="Times New Roman" w:eastAsia="微软雅黑" w:hAnsi="Times New Roman" w:hint="eastAsia"/>
          <w:szCs w:val="20"/>
          <w:lang w:eastAsia="zh-CN"/>
        </w:rPr>
        <w:t xml:space="preserve">within the margin </w:t>
      </w:r>
      <w:r w:rsidR="008935D5">
        <w:rPr>
          <w:rFonts w:ascii="Times New Roman" w:eastAsia="微软雅黑" w:hAnsi="Times New Roman" w:hint="eastAsia"/>
          <w:szCs w:val="20"/>
          <w:lang w:eastAsia="zh-CN"/>
        </w:rPr>
        <w:t xml:space="preserve">can be considered as the same sync accuracy and </w:t>
      </w:r>
      <w:r w:rsidR="00E46F15">
        <w:rPr>
          <w:rFonts w:ascii="Times New Roman" w:eastAsia="微软雅黑" w:hAnsi="Times New Roman" w:hint="eastAsia"/>
          <w:szCs w:val="20"/>
          <w:lang w:eastAsia="zh-CN"/>
        </w:rPr>
        <w:t xml:space="preserve">then, </w:t>
      </w:r>
      <w:r w:rsidR="00FE5578">
        <w:rPr>
          <w:rFonts w:ascii="Times New Roman" w:eastAsia="微软雅黑" w:hAnsi="Times New Roman" w:hint="eastAsia"/>
          <w:szCs w:val="20"/>
          <w:lang w:eastAsia="zh-CN"/>
        </w:rPr>
        <w:t>4 sequences can be selected</w:t>
      </w:r>
      <w:r w:rsidR="008935D5">
        <w:rPr>
          <w:rFonts w:ascii="Times New Roman" w:eastAsia="微软雅黑" w:hAnsi="Times New Roman" w:hint="eastAsia"/>
          <w:szCs w:val="20"/>
          <w:lang w:eastAsia="zh-CN"/>
        </w:rPr>
        <w:t xml:space="preserve"> by further considering the cross-correlation. </w:t>
      </w:r>
    </w:p>
    <w:p w14:paraId="185D306C" w14:textId="3EC6E9DE" w:rsidR="00E46F15" w:rsidRDefault="008935D5" w:rsidP="00DF503E">
      <w:pPr>
        <w:jc w:val="both"/>
        <w:rPr>
          <w:rFonts w:ascii="Times New Roman" w:eastAsiaTheme="minorEastAsia" w:hAnsi="Times New Roman"/>
          <w:lang w:val="fr-FR" w:eastAsia="zh-CN"/>
        </w:rPr>
      </w:pPr>
      <w:r>
        <w:rPr>
          <w:rFonts w:ascii="Times New Roman" w:eastAsia="微软雅黑" w:hAnsi="Times New Roman" w:hint="eastAsia"/>
          <w:szCs w:val="20"/>
          <w:lang w:eastAsia="zh-CN"/>
        </w:rPr>
        <w:lastRenderedPageBreak/>
        <w:t xml:space="preserve">In the following, </w:t>
      </w:r>
      <w:r w:rsidR="00E46F15">
        <w:rPr>
          <w:rFonts w:ascii="Times New Roman" w:eastAsia="微软雅黑" w:hAnsi="Times New Roman" w:hint="eastAsia"/>
          <w:szCs w:val="20"/>
          <w:lang w:eastAsia="zh-CN"/>
        </w:rPr>
        <w:t>for illustration</w:t>
      </w:r>
      <w:r w:rsidR="00B01A44">
        <w:rPr>
          <w:rFonts w:ascii="Times New Roman" w:eastAsia="微软雅黑" w:hAnsi="Times New Roman" w:hint="eastAsia"/>
          <w:szCs w:val="20"/>
          <w:lang w:eastAsia="zh-CN"/>
        </w:rPr>
        <w:t xml:space="preserve">, </w:t>
      </w:r>
      <w:r w:rsidR="00E46F15">
        <w:rPr>
          <w:rFonts w:ascii="Times New Roman" w:eastAsia="微软雅黑" w:hAnsi="Times New Roman" w:hint="eastAsia"/>
          <w:szCs w:val="20"/>
          <w:lang w:eastAsia="zh-CN"/>
        </w:rPr>
        <w:t xml:space="preserve">a margin of two samples </w:t>
      </w:r>
      <w:r w:rsidR="00E46F15" w:rsidRPr="00A14CB4">
        <w:rPr>
          <w:rFonts w:ascii="Times New Roman" w:eastAsiaTheme="minorEastAsia" w:hAnsi="Times New Roman"/>
          <w:lang w:val="fr-FR" w:eastAsia="zh-CN"/>
        </w:rPr>
        <w:t>(7.68MHz sampling rate,</w:t>
      </w:r>
      <w:r w:rsidR="00E46F15">
        <w:rPr>
          <w:rFonts w:ascii="Times New Roman" w:eastAsiaTheme="minorEastAsia" w:hAnsi="Times New Roman" w:hint="eastAsia"/>
          <w:lang w:val="fr-FR" w:eastAsia="zh-CN"/>
        </w:rPr>
        <w:t xml:space="preserve"> </w:t>
      </w:r>
      <w:r w:rsidR="00E46F15" w:rsidRPr="00A14CB4">
        <w:rPr>
          <w:rFonts w:ascii="Times New Roman" w:eastAsiaTheme="minorEastAsia" w:hAnsi="Times New Roman"/>
          <w:lang w:val="fr-FR" w:eastAsia="zh-CN"/>
        </w:rPr>
        <w:t xml:space="preserve">sample length of 0.13 us) </w:t>
      </w:r>
      <w:r w:rsidR="00E46F15">
        <w:rPr>
          <w:rFonts w:ascii="Times New Roman" w:eastAsia="微软雅黑" w:hAnsi="Times New Roman" w:hint="eastAsia"/>
          <w:szCs w:val="20"/>
          <w:lang w:eastAsia="zh-CN"/>
        </w:rPr>
        <w:t>is used to filter out the sequences</w:t>
      </w:r>
      <w:r w:rsidR="00B67C21">
        <w:rPr>
          <w:rFonts w:eastAsiaTheme="minorEastAsia" w:hint="eastAsia"/>
          <w:lang w:eastAsia="zh-CN"/>
        </w:rPr>
        <w:t xml:space="preserve">, </w:t>
      </w:r>
      <w:r w:rsidR="00B67C21" w:rsidRPr="00B67C21">
        <w:rPr>
          <w:rFonts w:ascii="Times New Roman" w:eastAsia="微软雅黑" w:hAnsi="Times New Roman"/>
          <w:szCs w:val="20"/>
          <w:lang w:eastAsia="zh-CN"/>
        </w:rPr>
        <w:t xml:space="preserve">if the number of sequences within the </w:t>
      </w:r>
      <w:r w:rsidR="00B67C21">
        <w:rPr>
          <w:rFonts w:ascii="Times New Roman" w:eastAsia="微软雅黑" w:hAnsi="Times New Roman" w:hint="eastAsia"/>
          <w:szCs w:val="20"/>
          <w:lang w:eastAsia="zh-CN"/>
        </w:rPr>
        <w:t>margin</w:t>
      </w:r>
      <w:r w:rsidR="00B67C21" w:rsidRPr="00B67C21">
        <w:rPr>
          <w:rFonts w:ascii="Times New Roman" w:eastAsia="微软雅黑" w:hAnsi="Times New Roman"/>
          <w:szCs w:val="20"/>
          <w:lang w:eastAsia="zh-CN"/>
        </w:rPr>
        <w:t xml:space="preserve"> of 2 samples is smaller than 4, the </w:t>
      </w:r>
      <w:r w:rsidR="00B67C21">
        <w:rPr>
          <w:rFonts w:ascii="Times New Roman" w:eastAsia="微软雅黑" w:hAnsi="Times New Roman" w:hint="eastAsia"/>
          <w:szCs w:val="20"/>
          <w:lang w:eastAsia="zh-CN"/>
        </w:rPr>
        <w:t>margin</w:t>
      </w:r>
      <w:r w:rsidR="00B67C21" w:rsidRPr="00B67C21">
        <w:rPr>
          <w:rFonts w:ascii="Times New Roman" w:eastAsia="微软雅黑" w:hAnsi="Times New Roman"/>
          <w:szCs w:val="20"/>
          <w:lang w:eastAsia="zh-CN"/>
        </w:rPr>
        <w:t xml:space="preserve"> can be extended to count in 4 sequences</w:t>
      </w:r>
      <w:r w:rsidR="00E46F15">
        <w:rPr>
          <w:rFonts w:ascii="Times New Roman" w:eastAsia="微软雅黑" w:hAnsi="Times New Roman" w:hint="eastAsia"/>
          <w:szCs w:val="20"/>
          <w:lang w:eastAsia="zh-CN"/>
        </w:rPr>
        <w:t>.</w:t>
      </w:r>
      <w:r w:rsidR="00E46F15">
        <w:rPr>
          <w:rFonts w:ascii="Times New Roman" w:eastAsiaTheme="minorEastAsia" w:hAnsi="Times New Roman" w:hint="eastAsia"/>
          <w:lang w:val="fr-FR" w:eastAsia="zh-CN"/>
        </w:rPr>
        <w:t xml:space="preserve"> The actual margin to be used can be further discussed among the group.</w:t>
      </w:r>
    </w:p>
    <w:p w14:paraId="2D8D219C" w14:textId="62A60E1C" w:rsidR="00C408A1" w:rsidRPr="00A14CB4" w:rsidRDefault="00E46F15" w:rsidP="00C408A1">
      <w:pPr>
        <w:jc w:val="both"/>
        <w:rPr>
          <w:rFonts w:ascii="Times New Roman" w:eastAsiaTheme="minorEastAsia" w:hAnsi="Times New Roman"/>
          <w:lang w:val="fr-FR" w:eastAsia="zh-CN"/>
        </w:rPr>
      </w:pPr>
      <w:r>
        <w:rPr>
          <w:rFonts w:ascii="Times New Roman" w:eastAsiaTheme="minorEastAsia" w:hAnsi="Times New Roman" w:hint="eastAsia"/>
          <w:lang w:val="fr-FR" w:eastAsia="zh-CN"/>
        </w:rPr>
        <w:t>Among the</w:t>
      </w:r>
      <w:r w:rsidR="00B01A44">
        <w:rPr>
          <w:rFonts w:ascii="Times New Roman" w:eastAsiaTheme="minorEastAsia" w:hAnsi="Times New Roman" w:hint="eastAsia"/>
          <w:lang w:val="fr-FR" w:eastAsia="zh-CN"/>
        </w:rPr>
        <w:t>se</w:t>
      </w:r>
      <w:r>
        <w:rPr>
          <w:rFonts w:ascii="Times New Roman" w:eastAsiaTheme="minorEastAsia" w:hAnsi="Times New Roman" w:hint="eastAsia"/>
          <w:lang w:val="fr-FR" w:eastAsia="zh-CN"/>
        </w:rPr>
        <w:t xml:space="preserve"> sequences filtered out by the </w:t>
      </w:r>
      <w:r w:rsidR="00B01A44">
        <w:rPr>
          <w:rFonts w:ascii="Times New Roman" w:eastAsiaTheme="minorEastAsia" w:hAnsi="Times New Roman" w:hint="eastAsia"/>
          <w:lang w:val="fr-FR" w:eastAsia="zh-CN"/>
        </w:rPr>
        <w:t xml:space="preserve">sync </w:t>
      </w:r>
      <w:r>
        <w:rPr>
          <w:rFonts w:ascii="Times New Roman" w:eastAsiaTheme="minorEastAsia" w:hAnsi="Times New Roman" w:hint="eastAsia"/>
          <w:lang w:val="fr-FR" w:eastAsia="zh-CN"/>
        </w:rPr>
        <w:t>margin, cross-correlation can be further checked</w:t>
      </w:r>
      <w:r w:rsidR="00B01A44">
        <w:rPr>
          <w:rFonts w:ascii="Times New Roman" w:eastAsiaTheme="minorEastAsia" w:hAnsi="Times New Roman" w:hint="eastAsia"/>
          <w:lang w:val="fr-FR" w:eastAsia="zh-CN"/>
        </w:rPr>
        <w:t>. C</w:t>
      </w:r>
      <w:r w:rsidR="00C408A1" w:rsidRPr="00A14CB4">
        <w:rPr>
          <w:rFonts w:ascii="Times New Roman" w:eastAsiaTheme="minorEastAsia" w:hAnsi="Times New Roman"/>
          <w:lang w:val="fr-FR" w:eastAsia="zh-CN"/>
        </w:rPr>
        <w:t xml:space="preserve">onsidering that the 4 sequences from the same company </w:t>
      </w:r>
      <w:r>
        <w:rPr>
          <w:rFonts w:ascii="Times New Roman" w:eastAsiaTheme="minorEastAsia" w:hAnsi="Times New Roman" w:hint="eastAsia"/>
          <w:lang w:val="fr-FR" w:eastAsia="zh-CN"/>
        </w:rPr>
        <w:t xml:space="preserve">are </w:t>
      </w:r>
      <w:r w:rsidR="00C408A1" w:rsidRPr="00A14CB4">
        <w:rPr>
          <w:rFonts w:ascii="Times New Roman" w:eastAsiaTheme="minorEastAsia" w:hAnsi="Times New Roman"/>
          <w:lang w:val="fr-FR" w:eastAsia="zh-CN"/>
        </w:rPr>
        <w:t xml:space="preserve">carefully selected for low cross-correlation, it would be helpful to save workload if a set of 4 sequences are selected from the same company for certain M and L. Otherwise, if the 4 sequences are selected from different companies, the cross-correlation may not be guarantted and the cross-correlation shall be checked for all potential combinations of any 4 sequences </w:t>
      </w:r>
      <w:r>
        <w:rPr>
          <w:rFonts w:ascii="Times New Roman" w:eastAsiaTheme="minorEastAsia" w:hAnsi="Times New Roman" w:hint="eastAsia"/>
          <w:lang w:val="fr-FR" w:eastAsia="zh-CN"/>
        </w:rPr>
        <w:t>within the margin</w:t>
      </w:r>
      <w:r w:rsidR="00C408A1" w:rsidRPr="00A14CB4">
        <w:rPr>
          <w:rFonts w:ascii="Times New Roman" w:eastAsiaTheme="minorEastAsia" w:hAnsi="Times New Roman"/>
          <w:lang w:val="fr-FR" w:eastAsia="zh-CN"/>
        </w:rPr>
        <w:t xml:space="preserve">. </w:t>
      </w:r>
    </w:p>
    <w:p w14:paraId="1A4F3258" w14:textId="77777777" w:rsidR="00C408A1" w:rsidRPr="00E46F15" w:rsidRDefault="00C408A1" w:rsidP="00C408A1">
      <w:pPr>
        <w:pStyle w:val="a1"/>
        <w:numPr>
          <w:ilvl w:val="0"/>
          <w:numId w:val="0"/>
        </w:numPr>
        <w:ind w:left="440"/>
        <w:rPr>
          <w:rFonts w:eastAsiaTheme="minorEastAsia"/>
          <w:lang w:val="fr-FR"/>
        </w:rPr>
      </w:pPr>
    </w:p>
    <w:p w14:paraId="6B4B172F" w14:textId="6D29B191" w:rsidR="00C408A1" w:rsidRPr="00A14CB4" w:rsidRDefault="00C408A1" w:rsidP="00C408A1">
      <w:pPr>
        <w:keepNext/>
        <w:tabs>
          <w:tab w:val="left" w:pos="-5500"/>
        </w:tabs>
        <w:spacing w:before="120" w:after="120"/>
        <w:ind w:right="200"/>
        <w:jc w:val="both"/>
        <w:outlineLvl w:val="3"/>
        <w:rPr>
          <w:rFonts w:ascii="Times New Roman" w:eastAsiaTheme="minorEastAsia" w:hAnsi="Times New Roman"/>
          <w:szCs w:val="20"/>
          <w:lang w:eastAsia="zh-CN"/>
        </w:rPr>
      </w:pPr>
      <w:r w:rsidRPr="00A14CB4">
        <w:rPr>
          <w:rFonts w:ascii="Times New Roman" w:eastAsia="MS Mincho" w:hAnsi="Times New Roman"/>
          <w:b/>
          <w:bCs/>
          <w:szCs w:val="20"/>
          <w:highlight w:val="yellow"/>
        </w:rPr>
        <w:t>[</w:t>
      </w:r>
      <w:r w:rsidRPr="00A14CB4">
        <w:rPr>
          <w:rFonts w:ascii="Times New Roman" w:eastAsiaTheme="minorEastAsia" w:hAnsi="Times New Roman"/>
          <w:b/>
          <w:bCs/>
          <w:szCs w:val="20"/>
          <w:highlight w:val="yellow"/>
          <w:lang w:eastAsia="zh-CN"/>
        </w:rPr>
        <w:t>H</w:t>
      </w:r>
      <w:r w:rsidRPr="00A14CB4">
        <w:rPr>
          <w:rFonts w:ascii="Times New Roman" w:eastAsia="MS Mincho" w:hAnsi="Times New Roman"/>
          <w:b/>
          <w:bCs/>
          <w:szCs w:val="20"/>
          <w:highlight w:val="yellow"/>
        </w:rPr>
        <w:t>][FL</w:t>
      </w:r>
      <w:r w:rsidRPr="00A14CB4">
        <w:rPr>
          <w:rFonts w:ascii="Times New Roman" w:eastAsiaTheme="minorEastAsia" w:hAnsi="Times New Roman"/>
          <w:b/>
          <w:bCs/>
          <w:szCs w:val="20"/>
          <w:highlight w:val="yellow"/>
          <w:lang w:eastAsia="zh-CN"/>
        </w:rPr>
        <w:t>1</w:t>
      </w:r>
      <w:r w:rsidRPr="00A14CB4">
        <w:rPr>
          <w:rFonts w:ascii="Times New Roman" w:eastAsia="MS Mincho" w:hAnsi="Times New Roman"/>
          <w:b/>
          <w:bCs/>
          <w:szCs w:val="20"/>
          <w:highlight w:val="yellow"/>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Question</w:t>
      </w:r>
      <w:r w:rsidRPr="00A14CB4">
        <w:rPr>
          <w:rFonts w:ascii="Times New Roman" w:eastAsia="MS Mincho" w:hAnsi="Times New Roman"/>
          <w:b/>
          <w:bCs/>
          <w:szCs w:val="20"/>
        </w:rPr>
        <w:t xml:space="preserve"> </w:t>
      </w:r>
      <w:r w:rsidR="001D4276">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2</w:t>
      </w:r>
      <w:r w:rsidRPr="00A14CB4">
        <w:rPr>
          <w:rFonts w:ascii="Times New Roman" w:eastAsia="MS Mincho" w:hAnsi="Times New Roman"/>
          <w:b/>
          <w:bCs/>
          <w:szCs w:val="20"/>
        </w:rPr>
        <w:t>-</w:t>
      </w:r>
      <w:r>
        <w:rPr>
          <w:rFonts w:ascii="Times New Roman" w:eastAsiaTheme="minorEastAsia" w:hAnsi="Times New Roman" w:hint="eastAsia"/>
          <w:b/>
          <w:bCs/>
          <w:szCs w:val="20"/>
          <w:lang w:eastAsia="zh-CN"/>
        </w:rPr>
        <w:t>1</w:t>
      </w:r>
      <w:r w:rsidRPr="00A14CB4">
        <w:rPr>
          <w:rFonts w:ascii="Times New Roman" w:eastAsiaTheme="minorEastAsia" w:hAnsi="Times New Roman"/>
          <w:b/>
          <w:bCs/>
          <w:szCs w:val="20"/>
          <w:lang w:eastAsia="zh-CN"/>
        </w:rPr>
        <w:t xml:space="preserve">: </w:t>
      </w:r>
      <w:r w:rsidRPr="00A14CB4">
        <w:rPr>
          <w:rFonts w:ascii="Times New Roman" w:eastAsiaTheme="minorEastAsia" w:hAnsi="Times New Roman"/>
          <w:szCs w:val="20"/>
          <w:lang w:eastAsia="zh-CN"/>
        </w:rPr>
        <w:t xml:space="preserve">For certain M and L, do you </w:t>
      </w:r>
      <w:r>
        <w:rPr>
          <w:rFonts w:ascii="Times New Roman" w:eastAsiaTheme="minorEastAsia" w:hAnsi="Times New Roman" w:hint="eastAsia"/>
          <w:szCs w:val="20"/>
          <w:lang w:eastAsia="zh-CN"/>
        </w:rPr>
        <w:t>support to select</w:t>
      </w:r>
      <w:r w:rsidRPr="00A14CB4">
        <w:rPr>
          <w:rFonts w:ascii="Times New Roman" w:eastAsiaTheme="minorEastAsia" w:hAnsi="Times New Roman"/>
          <w:szCs w:val="20"/>
          <w:lang w:eastAsia="zh-CN"/>
        </w:rPr>
        <w:t xml:space="preserve"> 4 LP-SS binary sequences </w:t>
      </w:r>
      <w:r w:rsidR="00E1600F">
        <w:rPr>
          <w:rFonts w:ascii="Times New Roman" w:eastAsiaTheme="minorEastAsia" w:hAnsi="Times New Roman" w:hint="eastAsia"/>
          <w:szCs w:val="20"/>
          <w:lang w:eastAsia="zh-CN"/>
        </w:rPr>
        <w:t xml:space="preserve">by the following? </w:t>
      </w:r>
    </w:p>
    <w:p w14:paraId="3AC54F46" w14:textId="43E5CBD8" w:rsidR="00C408A1" w:rsidRDefault="00E1600F" w:rsidP="00355947">
      <w:pPr>
        <w:pStyle w:val="a1"/>
        <w:numPr>
          <w:ilvl w:val="0"/>
          <w:numId w:val="57"/>
        </w:numPr>
        <w:rPr>
          <w:rFonts w:eastAsiaTheme="minorEastAsia"/>
          <w:lang w:val="fr-FR"/>
        </w:rPr>
      </w:pPr>
      <w:r>
        <w:rPr>
          <w:rFonts w:eastAsiaTheme="minorEastAsia" w:hint="eastAsia"/>
          <w:lang w:val="fr-FR"/>
        </w:rPr>
        <w:t xml:space="preserve">For sync accuracy, a margin of [2] samples </w:t>
      </w:r>
      <w:r w:rsidR="00570A56">
        <w:rPr>
          <w:rFonts w:eastAsiaTheme="minorEastAsia" w:hint="eastAsia"/>
          <w:lang w:val="fr-FR"/>
        </w:rPr>
        <w:t xml:space="preserve">to the best one </w:t>
      </w:r>
      <w:r>
        <w:rPr>
          <w:rFonts w:eastAsiaTheme="minorEastAsia" w:hint="eastAsia"/>
          <w:lang w:val="fr-FR"/>
        </w:rPr>
        <w:t xml:space="preserve">is </w:t>
      </w:r>
      <w:r w:rsidR="00570A56">
        <w:rPr>
          <w:rFonts w:eastAsiaTheme="minorEastAsia" w:hint="eastAsia"/>
          <w:lang w:val="fr-FR"/>
        </w:rPr>
        <w:t>assumed</w:t>
      </w:r>
      <w:r>
        <w:rPr>
          <w:rFonts w:eastAsiaTheme="minorEastAsia" w:hint="eastAsia"/>
          <w:lang w:val="fr-FR"/>
        </w:rPr>
        <w:t>, within which t</w:t>
      </w:r>
      <w:r w:rsidR="00C408A1" w:rsidRPr="00A14CB4">
        <w:rPr>
          <w:rFonts w:eastAsiaTheme="minorEastAsia"/>
          <w:lang w:val="fr-FR"/>
        </w:rPr>
        <w:t xml:space="preserve">he </w:t>
      </w:r>
      <w:r>
        <w:rPr>
          <w:rFonts w:eastAsiaTheme="minorEastAsia" w:hint="eastAsia"/>
          <w:lang w:val="fr-FR"/>
        </w:rPr>
        <w:t xml:space="preserve">sequences are considered as </w:t>
      </w:r>
      <w:r w:rsidR="00570A56">
        <w:rPr>
          <w:rFonts w:eastAsiaTheme="minorEastAsia" w:hint="eastAsia"/>
          <w:lang w:val="fr-FR"/>
        </w:rPr>
        <w:t>having the same accuracy.</w:t>
      </w:r>
    </w:p>
    <w:p w14:paraId="01A846BC" w14:textId="58811650" w:rsidR="00570A56" w:rsidRPr="00A14CB4" w:rsidRDefault="00570A56" w:rsidP="00355947">
      <w:pPr>
        <w:pStyle w:val="a1"/>
        <w:numPr>
          <w:ilvl w:val="0"/>
          <w:numId w:val="57"/>
        </w:numPr>
        <w:rPr>
          <w:rFonts w:eastAsiaTheme="minorEastAsia"/>
          <w:lang w:val="fr-FR"/>
        </w:rPr>
      </w:pPr>
      <w:r>
        <w:rPr>
          <w:rFonts w:eastAsiaTheme="minorEastAsia" w:hint="eastAsia"/>
          <w:lang w:val="fr-FR"/>
        </w:rPr>
        <w:t xml:space="preserve">Within the sync </w:t>
      </w:r>
      <w:r>
        <w:rPr>
          <w:rFonts w:eastAsiaTheme="minorEastAsia"/>
          <w:lang w:val="fr-FR"/>
        </w:rPr>
        <w:t>margin, a</w:t>
      </w:r>
      <w:r>
        <w:rPr>
          <w:rFonts w:eastAsiaTheme="minorEastAsia" w:hint="eastAsia"/>
          <w:lang w:val="fr-FR"/>
        </w:rPr>
        <w:t xml:space="preserve"> set of 4 sequences from the same company is selected.</w:t>
      </w:r>
    </w:p>
    <w:p w14:paraId="3E7F0B2B" w14:textId="6ECBC71A" w:rsidR="00C408A1" w:rsidRPr="00A14CB4" w:rsidRDefault="00C408A1" w:rsidP="00355947">
      <w:pPr>
        <w:pStyle w:val="a1"/>
        <w:numPr>
          <w:ilvl w:val="0"/>
          <w:numId w:val="57"/>
        </w:numPr>
        <w:rPr>
          <w:rFonts w:eastAsiaTheme="minorEastAsia"/>
          <w:lang w:val="fr-FR"/>
        </w:rPr>
      </w:pPr>
      <w:r w:rsidRPr="00A14CB4">
        <w:rPr>
          <w:rFonts w:eastAsiaTheme="minorEastAsia"/>
          <w:lang w:val="fr-FR"/>
        </w:rPr>
        <w:t>If multiple sets of 4 sequences</w:t>
      </w:r>
      <w:r w:rsidR="00570A56">
        <w:rPr>
          <w:rFonts w:eastAsiaTheme="minorEastAsia" w:hint="eastAsia"/>
          <w:lang w:val="fr-FR"/>
        </w:rPr>
        <w:t xml:space="preserve"> satisfying above</w:t>
      </w:r>
      <w:r w:rsidRPr="00A14CB4">
        <w:rPr>
          <w:rFonts w:eastAsiaTheme="minorEastAsia"/>
          <w:lang w:val="fr-FR"/>
        </w:rPr>
        <w:t xml:space="preserve"> are available, the set with the smallest </w:t>
      </w:r>
      <w:r w:rsidR="00570A56">
        <w:rPr>
          <w:rFonts w:eastAsiaTheme="minorEastAsia" w:hint="eastAsia"/>
          <w:lang w:val="fr-FR"/>
        </w:rPr>
        <w:t xml:space="preserve">averaged </w:t>
      </w:r>
      <w:r w:rsidRPr="00A14CB4">
        <w:rPr>
          <w:rFonts w:eastAsiaTheme="minorEastAsia"/>
          <w:lang w:val="fr-FR"/>
        </w:rPr>
        <w:t>cross-correlation value is selected.</w:t>
      </w:r>
    </w:p>
    <w:p w14:paraId="2ADC4930" w14:textId="77777777" w:rsidR="00C408A1" w:rsidRPr="00A14CB4" w:rsidRDefault="00C408A1" w:rsidP="00C408A1">
      <w:pPr>
        <w:pStyle w:val="a1"/>
        <w:numPr>
          <w:ilvl w:val="0"/>
          <w:numId w:val="0"/>
        </w:numPr>
        <w:ind w:left="440"/>
        <w:rPr>
          <w:rFonts w:eastAsiaTheme="minorEastAsia"/>
          <w:lang w:val="fr-FR"/>
        </w:rPr>
      </w:pPr>
    </w:p>
    <w:tbl>
      <w:tblPr>
        <w:tblStyle w:val="TableGrid19"/>
        <w:tblW w:w="6658" w:type="dxa"/>
        <w:tblLayout w:type="fixed"/>
        <w:tblLook w:val="04A0" w:firstRow="1" w:lastRow="0" w:firstColumn="1" w:lastColumn="0" w:noHBand="0" w:noVBand="1"/>
      </w:tblPr>
      <w:tblGrid>
        <w:gridCol w:w="1696"/>
        <w:gridCol w:w="2410"/>
        <w:gridCol w:w="2552"/>
      </w:tblGrid>
      <w:tr w:rsidR="00C408A1" w:rsidRPr="00A14CB4" w14:paraId="693445C2" w14:textId="77777777" w:rsidTr="006419CD">
        <w:tc>
          <w:tcPr>
            <w:tcW w:w="1696" w:type="dxa"/>
            <w:shd w:val="clear" w:color="auto" w:fill="D9D9D9" w:themeFill="background1" w:themeFillShade="D9"/>
          </w:tcPr>
          <w:p w14:paraId="5FF084BC"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2410" w:type="dxa"/>
            <w:shd w:val="clear" w:color="auto" w:fill="D9D9D9" w:themeFill="background1" w:themeFillShade="D9"/>
          </w:tcPr>
          <w:p w14:paraId="29211962" w14:textId="77777777" w:rsidR="00C408A1" w:rsidRPr="00A14CB4" w:rsidRDefault="00C408A1" w:rsidP="006419CD">
            <w:pPr>
              <w:ind w:left="320" w:right="200"/>
              <w:rPr>
                <w:rFonts w:ascii="Times New Roman" w:eastAsiaTheme="minorEastAsia" w:hAnsi="Times New Roman"/>
                <w:b/>
                <w:bCs/>
                <w:lang w:eastAsia="zh-CN"/>
              </w:rPr>
            </w:pPr>
            <w:r w:rsidRPr="00A14CB4">
              <w:rPr>
                <w:rFonts w:ascii="Times New Roman" w:eastAsiaTheme="minorEastAsia" w:hAnsi="Times New Roman"/>
                <w:b/>
                <w:bCs/>
                <w:lang w:eastAsia="zh-CN"/>
              </w:rPr>
              <w:t>Y/N</w:t>
            </w:r>
          </w:p>
        </w:tc>
        <w:tc>
          <w:tcPr>
            <w:tcW w:w="2552" w:type="dxa"/>
            <w:shd w:val="clear" w:color="auto" w:fill="D9D9D9" w:themeFill="background1" w:themeFillShade="D9"/>
          </w:tcPr>
          <w:p w14:paraId="75D78C74"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56DC867A" w14:textId="77777777" w:rsidTr="006419CD">
        <w:trPr>
          <w:trHeight w:val="95"/>
        </w:trPr>
        <w:tc>
          <w:tcPr>
            <w:tcW w:w="1696" w:type="dxa"/>
          </w:tcPr>
          <w:p w14:paraId="15651AFD"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62C92AE2"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5A7F0B2C"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0324719A" w14:textId="77777777" w:rsidTr="006419CD">
        <w:tc>
          <w:tcPr>
            <w:tcW w:w="1696" w:type="dxa"/>
          </w:tcPr>
          <w:p w14:paraId="651FDAF2"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121F73F2"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5BAFD252" w14:textId="77777777" w:rsidR="00C408A1" w:rsidRPr="00A14CB4" w:rsidRDefault="00C408A1" w:rsidP="006419CD">
            <w:pPr>
              <w:ind w:left="320" w:right="200"/>
              <w:rPr>
                <w:rFonts w:ascii="Times New Roman" w:eastAsiaTheme="minorEastAsia" w:hAnsi="Times New Roman"/>
                <w:lang w:eastAsia="zh-CN"/>
              </w:rPr>
            </w:pPr>
          </w:p>
        </w:tc>
      </w:tr>
    </w:tbl>
    <w:p w14:paraId="5A0BEF3E" w14:textId="77777777" w:rsidR="00570A56" w:rsidRPr="00570A56" w:rsidRDefault="00570A56" w:rsidP="00570A56">
      <w:pPr>
        <w:ind w:left="420" w:hanging="420"/>
        <w:rPr>
          <w:rFonts w:eastAsiaTheme="minorEastAsia" w:hint="eastAsia"/>
          <w:lang w:val="fr-FR" w:eastAsia="zh-CN"/>
        </w:rPr>
      </w:pPr>
    </w:p>
    <w:p w14:paraId="372BE231" w14:textId="1AA22902" w:rsidR="00C408A1" w:rsidRPr="00A14CB4" w:rsidRDefault="00C408A1" w:rsidP="00355947">
      <w:pPr>
        <w:pStyle w:val="a1"/>
        <w:numPr>
          <w:ilvl w:val="0"/>
          <w:numId w:val="57"/>
        </w:numPr>
        <w:rPr>
          <w:rFonts w:eastAsiaTheme="minorEastAsia"/>
          <w:lang w:val="fr-FR"/>
        </w:rPr>
      </w:pPr>
      <w:r w:rsidRPr="00A14CB4">
        <w:rPr>
          <w:rFonts w:eastAsiaTheme="minorEastAsia"/>
          <w:lang w:val="fr-FR"/>
        </w:rPr>
        <w:t>M=1, L=4</w:t>
      </w:r>
    </w:p>
    <w:tbl>
      <w:tblPr>
        <w:tblStyle w:val="afffb"/>
        <w:tblW w:w="9536" w:type="dxa"/>
        <w:tblLook w:val="04A0" w:firstRow="1" w:lastRow="0" w:firstColumn="1" w:lastColumn="0" w:noHBand="0" w:noVBand="1"/>
      </w:tblPr>
      <w:tblGrid>
        <w:gridCol w:w="1911"/>
        <w:gridCol w:w="1387"/>
        <w:gridCol w:w="6238"/>
      </w:tblGrid>
      <w:tr w:rsidR="00C408A1" w:rsidRPr="00A14CB4" w14:paraId="45F49DAA" w14:textId="77777777" w:rsidTr="006419CD">
        <w:tc>
          <w:tcPr>
            <w:tcW w:w="1911" w:type="dxa"/>
          </w:tcPr>
          <w:p w14:paraId="29914798" w14:textId="77777777" w:rsidR="00C408A1" w:rsidRPr="00A14CB4" w:rsidRDefault="00C408A1" w:rsidP="006419CD">
            <w:pPr>
              <w:rPr>
                <w:rFonts w:ascii="Times New Roman" w:hAnsi="Times New Roman"/>
                <w:color w:val="000000"/>
                <w:szCs w:val="20"/>
              </w:rPr>
            </w:pPr>
            <w:r w:rsidRPr="00A14CB4">
              <w:rPr>
                <w:rFonts w:ascii="Times New Roman" w:eastAsia="等线" w:hAnsi="Times New Roman"/>
                <w:color w:val="000000" w:themeColor="text1"/>
                <w:szCs w:val="20"/>
              </w:rPr>
              <w:t>logic sequence index</w:t>
            </w:r>
          </w:p>
        </w:tc>
        <w:tc>
          <w:tcPr>
            <w:tcW w:w="1387" w:type="dxa"/>
          </w:tcPr>
          <w:p w14:paraId="45746B3C"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1E42AE8C" w14:textId="77777777" w:rsidR="00C408A1" w:rsidRPr="00A14CB4" w:rsidRDefault="00C408A1" w:rsidP="006419CD">
            <w:pPr>
              <w:rPr>
                <w:rFonts w:ascii="Times New Roman" w:eastAsia="等线" w:hAnsi="Times New Roman"/>
                <w:color w:val="000000"/>
                <w:szCs w:val="20"/>
              </w:rPr>
            </w:pPr>
          </w:p>
        </w:tc>
        <w:tc>
          <w:tcPr>
            <w:tcW w:w="6238" w:type="dxa"/>
          </w:tcPr>
          <w:p w14:paraId="7F2EEADA"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themeColor="text1"/>
                <w:szCs w:val="20"/>
              </w:rPr>
              <w:t>sequence index + company</w:t>
            </w:r>
          </w:p>
        </w:tc>
      </w:tr>
      <w:tr w:rsidR="00C408A1" w:rsidRPr="00A14CB4" w14:paraId="31F58DB0" w14:textId="77777777" w:rsidTr="006419CD">
        <w:tc>
          <w:tcPr>
            <w:tcW w:w="1911" w:type="dxa"/>
            <w:vAlign w:val="bottom"/>
          </w:tcPr>
          <w:p w14:paraId="54514EF5"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hAnsi="Times New Roman"/>
                <w:color w:val="000000"/>
                <w:szCs w:val="20"/>
              </w:rPr>
              <w:t>4</w:t>
            </w:r>
          </w:p>
        </w:tc>
        <w:tc>
          <w:tcPr>
            <w:tcW w:w="1387" w:type="dxa"/>
            <w:vAlign w:val="center"/>
          </w:tcPr>
          <w:p w14:paraId="4E4F02CA"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szCs w:val="20"/>
              </w:rPr>
              <w:t xml:space="preserve">3.43 </w:t>
            </w:r>
          </w:p>
        </w:tc>
        <w:tc>
          <w:tcPr>
            <w:tcW w:w="6238" w:type="dxa"/>
            <w:vAlign w:val="bottom"/>
          </w:tcPr>
          <w:p w14:paraId="482AEDE7" w14:textId="77777777" w:rsidR="00C408A1" w:rsidRPr="00A14CB4" w:rsidRDefault="00C408A1" w:rsidP="006419CD">
            <w:pPr>
              <w:rPr>
                <w:rFonts w:ascii="Times New Roman" w:hAnsi="Times New Roman"/>
                <w:color w:val="000000" w:themeColor="text1"/>
                <w:szCs w:val="20"/>
              </w:rPr>
            </w:pPr>
            <w:r w:rsidRPr="00A14CB4">
              <w:rPr>
                <w:rFonts w:ascii="Times New Roman" w:hAnsi="Times New Roman"/>
                <w:color w:val="000000"/>
                <w:szCs w:val="20"/>
              </w:rPr>
              <w:t>2  vivo</w:t>
            </w:r>
            <w:r w:rsidRPr="00A14CB4">
              <w:rPr>
                <w:rFonts w:ascii="Times New Roman" w:hAnsi="Times New Roman"/>
                <w:color w:val="000000"/>
                <w:szCs w:val="20"/>
              </w:rPr>
              <w:br/>
              <w:t>86  CATT</w:t>
            </w:r>
            <w:r w:rsidRPr="00A14CB4">
              <w:rPr>
                <w:rFonts w:ascii="Times New Roman" w:hAnsi="Times New Roman"/>
                <w:color w:val="000000"/>
                <w:szCs w:val="20"/>
              </w:rPr>
              <w:br/>
              <w:t>207  docomo</w:t>
            </w:r>
            <w:r w:rsidRPr="00A14CB4">
              <w:rPr>
                <w:rFonts w:ascii="Times New Roman" w:hAnsi="Times New Roman"/>
                <w:color w:val="000000"/>
                <w:szCs w:val="20"/>
              </w:rPr>
              <w:br/>
              <w:t>304  OPPO</w:t>
            </w:r>
            <w:r w:rsidRPr="00A14CB4">
              <w:rPr>
                <w:rFonts w:ascii="Times New Roman" w:hAnsi="Times New Roman"/>
                <w:color w:val="000000"/>
                <w:szCs w:val="20"/>
              </w:rPr>
              <w:br/>
              <w:t>335  Ericsson</w:t>
            </w:r>
            <w:r w:rsidRPr="00A14CB4">
              <w:rPr>
                <w:rFonts w:ascii="Times New Roman" w:hAnsi="Times New Roman"/>
                <w:color w:val="000000"/>
                <w:szCs w:val="20"/>
              </w:rPr>
              <w:br/>
              <w:t>383  Apple</w:t>
            </w:r>
          </w:p>
        </w:tc>
      </w:tr>
      <w:tr w:rsidR="00C408A1" w:rsidRPr="00A14CB4" w14:paraId="508B0D07" w14:textId="77777777" w:rsidTr="006419CD">
        <w:tc>
          <w:tcPr>
            <w:tcW w:w="1911" w:type="dxa"/>
            <w:vAlign w:val="bottom"/>
          </w:tcPr>
          <w:p w14:paraId="34495974"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hAnsi="Times New Roman"/>
                <w:color w:val="000000"/>
                <w:szCs w:val="20"/>
              </w:rPr>
              <w:t>2</w:t>
            </w:r>
          </w:p>
        </w:tc>
        <w:tc>
          <w:tcPr>
            <w:tcW w:w="1387" w:type="dxa"/>
            <w:vAlign w:val="center"/>
          </w:tcPr>
          <w:p w14:paraId="7CF979AC"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szCs w:val="20"/>
              </w:rPr>
              <w:t xml:space="preserve">4.25 </w:t>
            </w:r>
          </w:p>
        </w:tc>
        <w:tc>
          <w:tcPr>
            <w:tcW w:w="6238" w:type="dxa"/>
            <w:vAlign w:val="bottom"/>
          </w:tcPr>
          <w:p w14:paraId="09BDC714" w14:textId="77777777" w:rsidR="00C408A1" w:rsidRPr="00A14CB4" w:rsidRDefault="00C408A1" w:rsidP="006419CD">
            <w:pPr>
              <w:rPr>
                <w:rFonts w:ascii="Times New Roman" w:hAnsi="Times New Roman"/>
                <w:color w:val="000000" w:themeColor="text1"/>
                <w:szCs w:val="20"/>
              </w:rPr>
            </w:pPr>
            <w:r w:rsidRPr="00A14CB4">
              <w:rPr>
                <w:rFonts w:ascii="Times New Roman" w:hAnsi="Times New Roman"/>
                <w:color w:val="000000"/>
                <w:szCs w:val="20"/>
              </w:rPr>
              <w:t>3 vivo</w:t>
            </w:r>
            <w:r w:rsidRPr="00A14CB4">
              <w:rPr>
                <w:rFonts w:ascii="Times New Roman" w:hAnsi="Times New Roman"/>
                <w:color w:val="000000"/>
                <w:szCs w:val="20"/>
              </w:rPr>
              <w:br/>
              <w:t>74  Panasonic</w:t>
            </w:r>
            <w:r w:rsidRPr="00A14CB4">
              <w:rPr>
                <w:rFonts w:ascii="Times New Roman" w:hAnsi="Times New Roman"/>
                <w:color w:val="000000"/>
                <w:szCs w:val="20"/>
              </w:rPr>
              <w:br/>
              <w:t>87  CATT</w:t>
            </w:r>
            <w:r w:rsidRPr="00A14CB4">
              <w:rPr>
                <w:rFonts w:ascii="Times New Roman" w:hAnsi="Times New Roman"/>
                <w:color w:val="000000"/>
                <w:szCs w:val="20"/>
              </w:rPr>
              <w:br/>
              <w:t>302  OPPO</w:t>
            </w:r>
            <w:r w:rsidRPr="00A14CB4">
              <w:rPr>
                <w:rFonts w:ascii="Times New Roman" w:hAnsi="Times New Roman"/>
                <w:color w:val="000000"/>
                <w:szCs w:val="20"/>
              </w:rPr>
              <w:br/>
              <w:t>334  Ericsson</w:t>
            </w:r>
            <w:r w:rsidRPr="00A14CB4">
              <w:rPr>
                <w:rFonts w:ascii="Times New Roman" w:hAnsi="Times New Roman"/>
                <w:color w:val="000000"/>
                <w:szCs w:val="20"/>
              </w:rPr>
              <w:br/>
              <w:t>382  Apple</w:t>
            </w:r>
          </w:p>
        </w:tc>
      </w:tr>
      <w:tr w:rsidR="00C408A1" w:rsidRPr="00A14CB4" w14:paraId="7CD09397" w14:textId="77777777" w:rsidTr="006419CD">
        <w:tc>
          <w:tcPr>
            <w:tcW w:w="1911" w:type="dxa"/>
            <w:vAlign w:val="bottom"/>
          </w:tcPr>
          <w:p w14:paraId="017F9951"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hAnsi="Times New Roman"/>
                <w:color w:val="000000"/>
                <w:szCs w:val="20"/>
              </w:rPr>
              <w:t>5</w:t>
            </w:r>
          </w:p>
        </w:tc>
        <w:tc>
          <w:tcPr>
            <w:tcW w:w="1387" w:type="dxa"/>
            <w:vAlign w:val="center"/>
          </w:tcPr>
          <w:p w14:paraId="17296EC0"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szCs w:val="20"/>
              </w:rPr>
              <w:t>4.97</w:t>
            </w:r>
          </w:p>
        </w:tc>
        <w:tc>
          <w:tcPr>
            <w:tcW w:w="6238" w:type="dxa"/>
            <w:vAlign w:val="bottom"/>
          </w:tcPr>
          <w:p w14:paraId="2B8A89AE" w14:textId="77777777" w:rsidR="00C408A1" w:rsidRPr="00A14CB4" w:rsidRDefault="00C408A1" w:rsidP="006419CD">
            <w:pPr>
              <w:rPr>
                <w:rFonts w:ascii="Times New Roman" w:hAnsi="Times New Roman"/>
                <w:color w:val="000000" w:themeColor="text1"/>
                <w:szCs w:val="20"/>
              </w:rPr>
            </w:pPr>
            <w:r w:rsidRPr="00A14CB4">
              <w:rPr>
                <w:rFonts w:ascii="Times New Roman" w:hAnsi="Times New Roman"/>
                <w:color w:val="000000"/>
                <w:szCs w:val="20"/>
              </w:rPr>
              <w:t>1  vivo</w:t>
            </w:r>
            <w:r w:rsidRPr="00A14CB4">
              <w:rPr>
                <w:rFonts w:ascii="Times New Roman" w:hAnsi="Times New Roman"/>
                <w:color w:val="000000"/>
                <w:szCs w:val="20"/>
              </w:rPr>
              <w:br/>
              <w:t>75  Panasonic</w:t>
            </w:r>
            <w:r w:rsidRPr="00A14CB4">
              <w:rPr>
                <w:rFonts w:ascii="Times New Roman" w:hAnsi="Times New Roman"/>
                <w:color w:val="000000"/>
                <w:szCs w:val="20"/>
              </w:rPr>
              <w:br/>
              <w:t>88  CATT</w:t>
            </w:r>
            <w:r w:rsidRPr="00A14CB4">
              <w:rPr>
                <w:rFonts w:ascii="Times New Roman" w:hAnsi="Times New Roman"/>
                <w:color w:val="000000"/>
                <w:szCs w:val="20"/>
              </w:rPr>
              <w:br/>
              <w:t>206  docomo</w:t>
            </w:r>
            <w:r w:rsidRPr="00A14CB4">
              <w:rPr>
                <w:rFonts w:ascii="Times New Roman" w:hAnsi="Times New Roman"/>
                <w:color w:val="000000"/>
                <w:szCs w:val="20"/>
              </w:rPr>
              <w:br/>
              <w:t>333  Ericsson</w:t>
            </w:r>
            <w:r w:rsidRPr="00A14CB4">
              <w:rPr>
                <w:rFonts w:ascii="Times New Roman" w:hAnsi="Times New Roman"/>
                <w:color w:val="000000"/>
                <w:szCs w:val="20"/>
              </w:rPr>
              <w:br/>
              <w:t>381  Apple</w:t>
            </w:r>
          </w:p>
        </w:tc>
      </w:tr>
      <w:tr w:rsidR="00C408A1" w:rsidRPr="00A14CB4" w14:paraId="4A6D41AC" w14:textId="77777777" w:rsidTr="006419CD">
        <w:tc>
          <w:tcPr>
            <w:tcW w:w="1911" w:type="dxa"/>
            <w:vAlign w:val="bottom"/>
          </w:tcPr>
          <w:p w14:paraId="68BAF2F7"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6</w:t>
            </w:r>
          </w:p>
        </w:tc>
        <w:tc>
          <w:tcPr>
            <w:tcW w:w="1387" w:type="dxa"/>
            <w:vAlign w:val="center"/>
          </w:tcPr>
          <w:p w14:paraId="6707CD90" w14:textId="77777777" w:rsidR="00C408A1" w:rsidRPr="00A14CB4" w:rsidRDefault="00C408A1" w:rsidP="006419CD">
            <w:pPr>
              <w:rPr>
                <w:rFonts w:ascii="Times New Roman" w:eastAsia="等线" w:hAnsi="Times New Roman"/>
                <w:color w:val="000000"/>
                <w:szCs w:val="20"/>
              </w:rPr>
            </w:pPr>
            <w:r w:rsidRPr="00A14CB4">
              <w:rPr>
                <w:rFonts w:ascii="Times New Roman" w:eastAsia="等线" w:hAnsi="Times New Roman"/>
                <w:color w:val="000000"/>
                <w:szCs w:val="20"/>
              </w:rPr>
              <w:t>8.64</w:t>
            </w:r>
          </w:p>
        </w:tc>
        <w:tc>
          <w:tcPr>
            <w:tcW w:w="6238" w:type="dxa"/>
            <w:vAlign w:val="bottom"/>
          </w:tcPr>
          <w:p w14:paraId="3165F35E"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76  Panasonic</w:t>
            </w:r>
          </w:p>
          <w:p w14:paraId="2F361FC3"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205  docomo</w:t>
            </w:r>
          </w:p>
        </w:tc>
      </w:tr>
      <w:tr w:rsidR="00C408A1" w:rsidRPr="00A14CB4" w14:paraId="540FA43B" w14:textId="77777777" w:rsidTr="006419CD">
        <w:tc>
          <w:tcPr>
            <w:tcW w:w="1911" w:type="dxa"/>
            <w:vAlign w:val="bottom"/>
          </w:tcPr>
          <w:p w14:paraId="5C7D4869"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hAnsi="Times New Roman"/>
                <w:color w:val="000000"/>
                <w:szCs w:val="20"/>
              </w:rPr>
              <w:t>1</w:t>
            </w:r>
          </w:p>
        </w:tc>
        <w:tc>
          <w:tcPr>
            <w:tcW w:w="1387" w:type="dxa"/>
            <w:vAlign w:val="center"/>
          </w:tcPr>
          <w:p w14:paraId="4D4FD7AF"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szCs w:val="20"/>
              </w:rPr>
              <w:t xml:space="preserve">8.84 </w:t>
            </w:r>
          </w:p>
        </w:tc>
        <w:tc>
          <w:tcPr>
            <w:tcW w:w="6238" w:type="dxa"/>
            <w:vAlign w:val="bottom"/>
          </w:tcPr>
          <w:p w14:paraId="0B1231DD" w14:textId="77777777" w:rsidR="00C408A1" w:rsidRPr="00A14CB4" w:rsidRDefault="00C408A1" w:rsidP="006419CD">
            <w:pPr>
              <w:rPr>
                <w:rFonts w:ascii="Times New Roman" w:hAnsi="Times New Roman"/>
                <w:color w:val="000000" w:themeColor="text1"/>
                <w:szCs w:val="20"/>
              </w:rPr>
            </w:pPr>
            <w:r w:rsidRPr="00A14CB4">
              <w:rPr>
                <w:rFonts w:ascii="Times New Roman" w:hAnsi="Times New Roman"/>
                <w:color w:val="000000"/>
                <w:szCs w:val="20"/>
              </w:rPr>
              <w:t>73 Panasonic</w:t>
            </w:r>
            <w:r w:rsidRPr="00A14CB4">
              <w:rPr>
                <w:rFonts w:ascii="Times New Roman" w:hAnsi="Times New Roman"/>
                <w:color w:val="000000"/>
                <w:szCs w:val="20"/>
              </w:rPr>
              <w:br/>
              <w:t>301 OPPO</w:t>
            </w:r>
          </w:p>
        </w:tc>
      </w:tr>
      <w:tr w:rsidR="00C408A1" w:rsidRPr="00A14CB4" w14:paraId="3A2D9C02" w14:textId="77777777" w:rsidTr="006419CD">
        <w:tc>
          <w:tcPr>
            <w:tcW w:w="1911" w:type="dxa"/>
            <w:vAlign w:val="bottom"/>
          </w:tcPr>
          <w:p w14:paraId="771C4711"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3</w:t>
            </w:r>
          </w:p>
        </w:tc>
        <w:tc>
          <w:tcPr>
            <w:tcW w:w="1387" w:type="dxa"/>
            <w:vAlign w:val="center"/>
          </w:tcPr>
          <w:p w14:paraId="12DF5D00" w14:textId="77777777" w:rsidR="00C408A1" w:rsidRPr="00A14CB4" w:rsidRDefault="00C408A1" w:rsidP="006419CD">
            <w:pPr>
              <w:rPr>
                <w:rFonts w:ascii="Times New Roman" w:eastAsia="等线" w:hAnsi="Times New Roman"/>
                <w:color w:val="000000"/>
                <w:szCs w:val="20"/>
              </w:rPr>
            </w:pPr>
            <w:r w:rsidRPr="00A14CB4">
              <w:rPr>
                <w:rFonts w:ascii="Times New Roman" w:eastAsia="等线" w:hAnsi="Times New Roman"/>
                <w:color w:val="000000"/>
                <w:szCs w:val="20"/>
              </w:rPr>
              <w:t>8.99</w:t>
            </w:r>
          </w:p>
        </w:tc>
        <w:tc>
          <w:tcPr>
            <w:tcW w:w="6238" w:type="dxa"/>
            <w:vAlign w:val="bottom"/>
          </w:tcPr>
          <w:p w14:paraId="1DFF8C5D"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4  vivo</w:t>
            </w:r>
          </w:p>
          <w:p w14:paraId="6FB88A93"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85  CATT</w:t>
            </w:r>
          </w:p>
          <w:p w14:paraId="15A90B7D"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303  OPPO</w:t>
            </w:r>
          </w:p>
          <w:p w14:paraId="112A650C"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336  Ericsson</w:t>
            </w:r>
          </w:p>
          <w:p w14:paraId="22733E66" w14:textId="77777777" w:rsidR="00C408A1" w:rsidRPr="00A14CB4" w:rsidRDefault="00C408A1" w:rsidP="006419CD">
            <w:pPr>
              <w:rPr>
                <w:rFonts w:ascii="Times New Roman" w:hAnsi="Times New Roman"/>
                <w:color w:val="000000"/>
                <w:szCs w:val="20"/>
              </w:rPr>
            </w:pPr>
            <w:r w:rsidRPr="00A14CB4">
              <w:rPr>
                <w:rFonts w:ascii="Times New Roman" w:hAnsi="Times New Roman"/>
                <w:color w:val="000000"/>
                <w:szCs w:val="20"/>
              </w:rPr>
              <w:t>384  Apple</w:t>
            </w:r>
          </w:p>
        </w:tc>
      </w:tr>
    </w:tbl>
    <w:p w14:paraId="02C6C11D" w14:textId="77777777" w:rsidR="00C408A1" w:rsidRPr="00A14CB4" w:rsidRDefault="00C408A1" w:rsidP="00C408A1">
      <w:pPr>
        <w:pStyle w:val="a1"/>
        <w:numPr>
          <w:ilvl w:val="0"/>
          <w:numId w:val="0"/>
        </w:numPr>
        <w:ind w:left="440"/>
        <w:rPr>
          <w:rFonts w:eastAsiaTheme="minorEastAsia"/>
          <w:lang w:val="en-US"/>
        </w:rPr>
      </w:pPr>
    </w:p>
    <w:p w14:paraId="1DEB147C" w14:textId="4CBD58A5" w:rsidR="00C408A1" w:rsidRPr="00A14CB4" w:rsidRDefault="00C408A1" w:rsidP="00355947">
      <w:pPr>
        <w:pStyle w:val="a1"/>
        <w:numPr>
          <w:ilvl w:val="0"/>
          <w:numId w:val="57"/>
        </w:numPr>
        <w:rPr>
          <w:rFonts w:eastAsiaTheme="minorEastAsia"/>
          <w:lang w:val="fr-FR"/>
        </w:rPr>
      </w:pPr>
      <w:r w:rsidRPr="00A14CB4">
        <w:rPr>
          <w:rFonts w:eastAsiaTheme="minorEastAsia"/>
          <w:lang w:val="fr-FR"/>
        </w:rPr>
        <w:t>M=1, L=6</w:t>
      </w:r>
    </w:p>
    <w:tbl>
      <w:tblPr>
        <w:tblStyle w:val="afffb"/>
        <w:tblW w:w="9536" w:type="dxa"/>
        <w:tblLook w:val="04A0" w:firstRow="1" w:lastRow="0" w:firstColumn="1" w:lastColumn="0" w:noHBand="0" w:noVBand="1"/>
      </w:tblPr>
      <w:tblGrid>
        <w:gridCol w:w="1911"/>
        <w:gridCol w:w="2195"/>
        <w:gridCol w:w="5430"/>
      </w:tblGrid>
      <w:tr w:rsidR="00C408A1" w:rsidRPr="00A14CB4" w14:paraId="5C49B2AA" w14:textId="77777777" w:rsidTr="006419CD">
        <w:tc>
          <w:tcPr>
            <w:tcW w:w="1911" w:type="dxa"/>
          </w:tcPr>
          <w:p w14:paraId="5E7D8D33" w14:textId="77777777" w:rsidR="00C408A1" w:rsidRPr="00A14CB4" w:rsidRDefault="00C408A1" w:rsidP="006419CD">
            <w:pPr>
              <w:rPr>
                <w:rFonts w:ascii="Times New Roman" w:hAnsi="Times New Roman"/>
                <w:color w:val="000000" w:themeColor="text1"/>
                <w:szCs w:val="20"/>
              </w:rPr>
            </w:pPr>
            <w:bookmarkStart w:id="38" w:name="_Hlk190379792"/>
            <w:r w:rsidRPr="00A14CB4">
              <w:rPr>
                <w:rFonts w:ascii="Times New Roman" w:eastAsia="等线" w:hAnsi="Times New Roman"/>
                <w:color w:val="000000" w:themeColor="text1"/>
                <w:szCs w:val="20"/>
              </w:rPr>
              <w:lastRenderedPageBreak/>
              <w:t>logic sequence index</w:t>
            </w:r>
          </w:p>
        </w:tc>
        <w:tc>
          <w:tcPr>
            <w:tcW w:w="2195" w:type="dxa"/>
          </w:tcPr>
          <w:p w14:paraId="119EB832"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110D0167" w14:textId="77777777" w:rsidR="00C408A1" w:rsidRPr="00A14CB4" w:rsidRDefault="00C408A1" w:rsidP="006419CD">
            <w:pPr>
              <w:rPr>
                <w:rFonts w:ascii="Times New Roman" w:hAnsi="Times New Roman"/>
                <w:color w:val="000000" w:themeColor="text1"/>
                <w:szCs w:val="20"/>
              </w:rPr>
            </w:pPr>
          </w:p>
        </w:tc>
        <w:tc>
          <w:tcPr>
            <w:tcW w:w="5430" w:type="dxa"/>
          </w:tcPr>
          <w:p w14:paraId="3AFB787A" w14:textId="77777777" w:rsidR="00C408A1" w:rsidRPr="00A14CB4" w:rsidRDefault="00C408A1" w:rsidP="006419CD">
            <w:pPr>
              <w:rPr>
                <w:rFonts w:ascii="Times New Roman" w:hAnsi="Times New Roman"/>
                <w:color w:val="000000" w:themeColor="text1"/>
                <w:szCs w:val="20"/>
              </w:rPr>
            </w:pPr>
            <w:r w:rsidRPr="00A14CB4">
              <w:rPr>
                <w:rFonts w:ascii="Times New Roman" w:hAnsi="Times New Roman"/>
                <w:color w:val="000000" w:themeColor="text1"/>
                <w:szCs w:val="20"/>
              </w:rPr>
              <w:t>sequence index + company</w:t>
            </w:r>
          </w:p>
        </w:tc>
      </w:tr>
      <w:bookmarkEnd w:id="38"/>
      <w:tr w:rsidR="00C408A1" w:rsidRPr="00A14CB4" w14:paraId="5872AC6D" w14:textId="77777777" w:rsidTr="006419CD">
        <w:tc>
          <w:tcPr>
            <w:tcW w:w="1911" w:type="dxa"/>
          </w:tcPr>
          <w:p w14:paraId="12581581" w14:textId="77777777" w:rsidR="00C408A1" w:rsidRPr="00A14CB4" w:rsidRDefault="00C408A1" w:rsidP="006419CD">
            <w:pPr>
              <w:rPr>
                <w:rFonts w:ascii="Times New Roman" w:eastAsia="等线" w:hAnsi="Times New Roman"/>
                <w:color w:val="000000" w:themeColor="text1"/>
                <w:sz w:val="22"/>
              </w:rPr>
            </w:pPr>
            <w:r w:rsidRPr="00A14CB4">
              <w:rPr>
                <w:rFonts w:ascii="Times New Roman" w:eastAsia="等线" w:hAnsi="Times New Roman"/>
                <w:color w:val="000000" w:themeColor="text1"/>
                <w:sz w:val="22"/>
              </w:rPr>
              <w:t>6</w:t>
            </w:r>
          </w:p>
        </w:tc>
        <w:tc>
          <w:tcPr>
            <w:tcW w:w="2195" w:type="dxa"/>
          </w:tcPr>
          <w:p w14:paraId="583D9EFF" w14:textId="77777777" w:rsidR="00C408A1" w:rsidRPr="00A14CB4" w:rsidRDefault="00C408A1" w:rsidP="006419CD">
            <w:pPr>
              <w:rPr>
                <w:rFonts w:ascii="Times New Roman" w:eastAsia="等线" w:hAnsi="Times New Roman"/>
                <w:color w:val="000000" w:themeColor="text1"/>
                <w:sz w:val="22"/>
              </w:rPr>
            </w:pPr>
            <w:r w:rsidRPr="00A14CB4">
              <w:rPr>
                <w:rFonts w:ascii="Times New Roman" w:eastAsia="等线" w:hAnsi="Times New Roman"/>
                <w:color w:val="000000" w:themeColor="text1"/>
                <w:sz w:val="22"/>
              </w:rPr>
              <w:t>2.645</w:t>
            </w:r>
          </w:p>
        </w:tc>
        <w:tc>
          <w:tcPr>
            <w:tcW w:w="5430" w:type="dxa"/>
          </w:tcPr>
          <w:p w14:paraId="4F099220"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06</w:t>
            </w:r>
            <w:r w:rsidRPr="00A14CB4">
              <w:rPr>
                <w:rFonts w:ascii="Times New Roman" w:hAnsi="Times New Roman"/>
                <w:color w:val="000000" w:themeColor="text1"/>
              </w:rPr>
              <w:tab/>
              <w:t>OPPO</w:t>
            </w:r>
          </w:p>
          <w:p w14:paraId="3D37A845"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8</w:t>
            </w:r>
            <w:r w:rsidRPr="00A14CB4">
              <w:rPr>
                <w:rFonts w:ascii="Times New Roman" w:hAnsi="Times New Roman"/>
                <w:color w:val="000000" w:themeColor="text1"/>
              </w:rPr>
              <w:tab/>
              <w:t>vivo</w:t>
            </w:r>
          </w:p>
          <w:p w14:paraId="1B3F4652"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17</w:t>
            </w:r>
            <w:r w:rsidRPr="00A14CB4">
              <w:rPr>
                <w:rFonts w:ascii="Times New Roman" w:hAnsi="Times New Roman"/>
                <w:color w:val="000000" w:themeColor="text1"/>
              </w:rPr>
              <w:tab/>
              <w:t>ZTE Corporation, Sanechips</w:t>
            </w:r>
          </w:p>
          <w:p w14:paraId="657976CD"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23</w:t>
            </w:r>
            <w:r w:rsidRPr="00A14CB4">
              <w:rPr>
                <w:rFonts w:ascii="Times New Roman" w:hAnsi="Times New Roman"/>
                <w:color w:val="000000" w:themeColor="text1"/>
              </w:rPr>
              <w:tab/>
              <w:t>ZTE Corporation, Sanechips</w:t>
            </w:r>
          </w:p>
          <w:p w14:paraId="7FCF8D75"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87</w:t>
            </w:r>
            <w:r w:rsidRPr="00A14CB4">
              <w:rPr>
                <w:rFonts w:ascii="Times New Roman" w:hAnsi="Times New Roman"/>
                <w:color w:val="000000" w:themeColor="text1"/>
              </w:rPr>
              <w:tab/>
              <w:t>Apple</w:t>
            </w:r>
          </w:p>
        </w:tc>
      </w:tr>
      <w:tr w:rsidR="00C408A1" w:rsidRPr="00A14CB4" w14:paraId="68950D98" w14:textId="77777777" w:rsidTr="006419CD">
        <w:tc>
          <w:tcPr>
            <w:tcW w:w="1911" w:type="dxa"/>
          </w:tcPr>
          <w:p w14:paraId="424DB33B" w14:textId="77777777" w:rsidR="00C408A1" w:rsidRPr="00A14CB4" w:rsidRDefault="00C408A1" w:rsidP="006419CD">
            <w:pPr>
              <w:tabs>
                <w:tab w:val="left" w:pos="1463"/>
              </w:tabs>
              <w:rPr>
                <w:rFonts w:ascii="Times New Roman" w:eastAsia="等线" w:hAnsi="Times New Roman"/>
                <w:color w:val="000000" w:themeColor="text1"/>
                <w:sz w:val="22"/>
              </w:rPr>
            </w:pPr>
            <w:r w:rsidRPr="00A14CB4">
              <w:rPr>
                <w:rFonts w:ascii="Times New Roman" w:eastAsia="等线" w:hAnsi="Times New Roman"/>
                <w:color w:val="000000" w:themeColor="text1"/>
                <w:sz w:val="22"/>
              </w:rPr>
              <w:t>4</w:t>
            </w:r>
          </w:p>
        </w:tc>
        <w:tc>
          <w:tcPr>
            <w:tcW w:w="2195" w:type="dxa"/>
          </w:tcPr>
          <w:p w14:paraId="39E1ABE9" w14:textId="77777777" w:rsidR="00C408A1" w:rsidRPr="00A14CB4" w:rsidRDefault="00C408A1" w:rsidP="006419CD">
            <w:pPr>
              <w:rPr>
                <w:rFonts w:ascii="Times New Roman" w:eastAsia="等线" w:hAnsi="Times New Roman"/>
                <w:color w:val="000000" w:themeColor="text1"/>
                <w:sz w:val="22"/>
              </w:rPr>
            </w:pPr>
            <w:r w:rsidRPr="00A14CB4">
              <w:rPr>
                <w:rFonts w:ascii="Times New Roman" w:eastAsia="等线" w:hAnsi="Times New Roman"/>
                <w:color w:val="000000" w:themeColor="text1"/>
                <w:sz w:val="22"/>
              </w:rPr>
              <w:t>2.840</w:t>
            </w:r>
          </w:p>
        </w:tc>
        <w:tc>
          <w:tcPr>
            <w:tcW w:w="5430" w:type="dxa"/>
          </w:tcPr>
          <w:p w14:paraId="218CDC71"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7</w:t>
            </w:r>
            <w:r w:rsidRPr="00A14CB4">
              <w:rPr>
                <w:rFonts w:ascii="Times New Roman" w:hAnsi="Times New Roman"/>
                <w:color w:val="000000" w:themeColor="text1"/>
              </w:rPr>
              <w:tab/>
              <w:t>vivo</w:t>
            </w:r>
          </w:p>
          <w:p w14:paraId="33F1A9E0"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18</w:t>
            </w:r>
            <w:r w:rsidRPr="00A14CB4">
              <w:rPr>
                <w:rFonts w:ascii="Times New Roman" w:hAnsi="Times New Roman"/>
                <w:color w:val="000000" w:themeColor="text1"/>
              </w:rPr>
              <w:tab/>
              <w:t>ZTE Corporation, Sanechips</w:t>
            </w:r>
          </w:p>
          <w:p w14:paraId="590ED382"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24</w:t>
            </w:r>
            <w:r w:rsidRPr="00A14CB4">
              <w:rPr>
                <w:rFonts w:ascii="Times New Roman" w:hAnsi="Times New Roman"/>
                <w:color w:val="000000" w:themeColor="text1"/>
              </w:rPr>
              <w:tab/>
              <w:t>ZTE Corporation, Sanechips</w:t>
            </w:r>
          </w:p>
          <w:p w14:paraId="28D519F7"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05</w:t>
            </w:r>
            <w:r w:rsidRPr="00A14CB4">
              <w:rPr>
                <w:rFonts w:ascii="Times New Roman" w:hAnsi="Times New Roman"/>
                <w:color w:val="000000" w:themeColor="text1"/>
              </w:rPr>
              <w:tab/>
              <w:t>OPPO</w:t>
            </w:r>
          </w:p>
          <w:p w14:paraId="1251D640"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88</w:t>
            </w:r>
            <w:r w:rsidRPr="00A14CB4">
              <w:rPr>
                <w:rFonts w:ascii="Times New Roman" w:hAnsi="Times New Roman"/>
                <w:color w:val="000000" w:themeColor="text1"/>
              </w:rPr>
              <w:tab/>
              <w:t>Apple</w:t>
            </w:r>
          </w:p>
        </w:tc>
      </w:tr>
      <w:tr w:rsidR="00C408A1" w:rsidRPr="00A14CB4" w14:paraId="31628A56" w14:textId="77777777" w:rsidTr="006419CD">
        <w:tc>
          <w:tcPr>
            <w:tcW w:w="1911" w:type="dxa"/>
          </w:tcPr>
          <w:p w14:paraId="393770D6" w14:textId="77777777" w:rsidR="00C408A1" w:rsidRPr="00A14CB4" w:rsidRDefault="00C408A1" w:rsidP="006419CD">
            <w:pPr>
              <w:tabs>
                <w:tab w:val="left" w:pos="1463"/>
              </w:tabs>
              <w:rPr>
                <w:rFonts w:ascii="Times New Roman" w:eastAsia="等线" w:hAnsi="Times New Roman"/>
                <w:color w:val="000000" w:themeColor="text1"/>
                <w:sz w:val="22"/>
              </w:rPr>
            </w:pPr>
            <w:r w:rsidRPr="00A14CB4">
              <w:rPr>
                <w:rFonts w:ascii="Times New Roman" w:eastAsia="等线" w:hAnsi="Times New Roman"/>
                <w:color w:val="000000" w:themeColor="text1"/>
                <w:sz w:val="22"/>
              </w:rPr>
              <w:t>7</w:t>
            </w:r>
          </w:p>
        </w:tc>
        <w:tc>
          <w:tcPr>
            <w:tcW w:w="2195" w:type="dxa"/>
          </w:tcPr>
          <w:p w14:paraId="1EF09BCF" w14:textId="77777777" w:rsidR="00C408A1" w:rsidRPr="00A14CB4" w:rsidRDefault="00C408A1" w:rsidP="006419CD">
            <w:pPr>
              <w:rPr>
                <w:rFonts w:ascii="Times New Roman" w:eastAsia="等线" w:hAnsi="Times New Roman"/>
                <w:color w:val="000000" w:themeColor="text1"/>
                <w:sz w:val="22"/>
              </w:rPr>
            </w:pPr>
            <w:r w:rsidRPr="00A14CB4">
              <w:rPr>
                <w:rFonts w:ascii="Times New Roman" w:eastAsia="等线" w:hAnsi="Times New Roman"/>
                <w:color w:val="000000" w:themeColor="text1"/>
                <w:sz w:val="22"/>
              </w:rPr>
              <w:t>3.309</w:t>
            </w:r>
          </w:p>
        </w:tc>
        <w:tc>
          <w:tcPr>
            <w:tcW w:w="5430" w:type="dxa"/>
          </w:tcPr>
          <w:p w14:paraId="0F96146B"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5</w:t>
            </w:r>
            <w:r w:rsidRPr="00A14CB4">
              <w:rPr>
                <w:rFonts w:ascii="Times New Roman" w:hAnsi="Times New Roman"/>
                <w:color w:val="000000" w:themeColor="text1"/>
              </w:rPr>
              <w:tab/>
              <w:t>vivo</w:t>
            </w:r>
          </w:p>
          <w:p w14:paraId="0B99F38A"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20</w:t>
            </w:r>
            <w:r w:rsidRPr="00A14CB4">
              <w:rPr>
                <w:rFonts w:ascii="Times New Roman" w:hAnsi="Times New Roman"/>
                <w:color w:val="000000" w:themeColor="text1"/>
              </w:rPr>
              <w:tab/>
              <w:t>ZTE Corporation, Sanechips</w:t>
            </w:r>
          </w:p>
          <w:p w14:paraId="2C209E1F"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21</w:t>
            </w:r>
            <w:r w:rsidRPr="00A14CB4">
              <w:rPr>
                <w:rFonts w:ascii="Times New Roman" w:hAnsi="Times New Roman"/>
                <w:color w:val="000000" w:themeColor="text1"/>
              </w:rPr>
              <w:tab/>
              <w:t>ZTE Corporation, Sanechips</w:t>
            </w:r>
          </w:p>
          <w:p w14:paraId="7A5ECC72"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37</w:t>
            </w:r>
            <w:r w:rsidRPr="00A14CB4">
              <w:rPr>
                <w:rFonts w:ascii="Times New Roman" w:hAnsi="Times New Roman"/>
                <w:color w:val="000000" w:themeColor="text1"/>
              </w:rPr>
              <w:tab/>
              <w:t>Ericsson</w:t>
            </w:r>
          </w:p>
          <w:p w14:paraId="21D632AB"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85</w:t>
            </w:r>
            <w:r w:rsidRPr="00A14CB4">
              <w:rPr>
                <w:rFonts w:ascii="Times New Roman" w:hAnsi="Times New Roman"/>
                <w:color w:val="000000" w:themeColor="text1"/>
              </w:rPr>
              <w:tab/>
              <w:t>Apple</w:t>
            </w:r>
          </w:p>
        </w:tc>
      </w:tr>
      <w:tr w:rsidR="00C408A1" w:rsidRPr="00A14CB4" w14:paraId="75D6736D" w14:textId="77777777" w:rsidTr="006419CD">
        <w:tc>
          <w:tcPr>
            <w:tcW w:w="1911" w:type="dxa"/>
          </w:tcPr>
          <w:p w14:paraId="2C61D245" w14:textId="77777777" w:rsidR="00C408A1" w:rsidRPr="00A14CB4" w:rsidRDefault="00C408A1" w:rsidP="006419CD">
            <w:pPr>
              <w:tabs>
                <w:tab w:val="left" w:pos="1463"/>
              </w:tabs>
              <w:rPr>
                <w:rFonts w:ascii="Times New Roman" w:eastAsia="等线" w:hAnsi="Times New Roman"/>
                <w:color w:val="000000" w:themeColor="text1"/>
                <w:sz w:val="22"/>
              </w:rPr>
            </w:pPr>
            <w:r w:rsidRPr="00A14CB4">
              <w:rPr>
                <w:rFonts w:ascii="Times New Roman" w:eastAsia="等线" w:hAnsi="Times New Roman"/>
                <w:color w:val="000000" w:themeColor="text1"/>
                <w:sz w:val="22"/>
              </w:rPr>
              <w:t>1</w:t>
            </w:r>
          </w:p>
        </w:tc>
        <w:tc>
          <w:tcPr>
            <w:tcW w:w="2195" w:type="dxa"/>
          </w:tcPr>
          <w:p w14:paraId="3FCC706A" w14:textId="77777777" w:rsidR="00C408A1" w:rsidRPr="00A14CB4" w:rsidRDefault="00C408A1" w:rsidP="006419CD">
            <w:pPr>
              <w:rPr>
                <w:rFonts w:ascii="Times New Roman" w:eastAsia="等线" w:hAnsi="Times New Roman"/>
                <w:color w:val="000000" w:themeColor="text1"/>
                <w:sz w:val="22"/>
              </w:rPr>
            </w:pPr>
            <w:r w:rsidRPr="00A14CB4">
              <w:rPr>
                <w:rFonts w:ascii="Times New Roman" w:eastAsia="等线" w:hAnsi="Times New Roman"/>
                <w:color w:val="000000" w:themeColor="text1"/>
                <w:sz w:val="22"/>
              </w:rPr>
              <w:t>3.369</w:t>
            </w:r>
          </w:p>
        </w:tc>
        <w:tc>
          <w:tcPr>
            <w:tcW w:w="5430" w:type="dxa"/>
          </w:tcPr>
          <w:p w14:paraId="21017A10"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86</w:t>
            </w:r>
            <w:r w:rsidRPr="00A14CB4">
              <w:rPr>
                <w:rFonts w:ascii="Times New Roman" w:hAnsi="Times New Roman"/>
                <w:color w:val="000000" w:themeColor="text1"/>
              </w:rPr>
              <w:tab/>
              <w:t>Apple</w:t>
            </w:r>
          </w:p>
          <w:p w14:paraId="50B46C56"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6</w:t>
            </w:r>
            <w:r w:rsidRPr="00A14CB4">
              <w:rPr>
                <w:rFonts w:ascii="Times New Roman" w:hAnsi="Times New Roman"/>
                <w:color w:val="000000" w:themeColor="text1"/>
              </w:rPr>
              <w:tab/>
              <w:t>vivo</w:t>
            </w:r>
          </w:p>
          <w:p w14:paraId="34AD05BF"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19</w:t>
            </w:r>
            <w:r w:rsidRPr="00A14CB4">
              <w:rPr>
                <w:rFonts w:ascii="Times New Roman" w:hAnsi="Times New Roman"/>
                <w:color w:val="000000" w:themeColor="text1"/>
              </w:rPr>
              <w:tab/>
              <w:t>ZTE Corporation, Sanechips</w:t>
            </w:r>
          </w:p>
          <w:p w14:paraId="6CC23671"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122</w:t>
            </w:r>
            <w:r w:rsidRPr="00A14CB4">
              <w:rPr>
                <w:rFonts w:ascii="Times New Roman" w:hAnsi="Times New Roman"/>
                <w:color w:val="000000" w:themeColor="text1"/>
              </w:rPr>
              <w:tab/>
              <w:t>ZTE Corporation, Sanechips</w:t>
            </w:r>
          </w:p>
          <w:p w14:paraId="71AF86E2"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40</w:t>
            </w:r>
            <w:r w:rsidRPr="00A14CB4">
              <w:rPr>
                <w:rFonts w:ascii="Times New Roman" w:hAnsi="Times New Roman"/>
                <w:color w:val="000000" w:themeColor="text1"/>
              </w:rPr>
              <w:tab/>
              <w:t>Ericsson</w:t>
            </w:r>
          </w:p>
        </w:tc>
      </w:tr>
    </w:tbl>
    <w:p w14:paraId="3F170905" w14:textId="77777777" w:rsidR="00C408A1" w:rsidRPr="00A14CB4" w:rsidRDefault="00C408A1" w:rsidP="00C408A1">
      <w:pPr>
        <w:pStyle w:val="a1"/>
        <w:numPr>
          <w:ilvl w:val="0"/>
          <w:numId w:val="0"/>
        </w:numPr>
        <w:ind w:left="440"/>
        <w:rPr>
          <w:rFonts w:eastAsiaTheme="minorEastAsia"/>
          <w:lang w:val="fr-FR"/>
        </w:rPr>
      </w:pPr>
    </w:p>
    <w:p w14:paraId="71C1D85C" w14:textId="3EACC4AC" w:rsidR="00C408A1" w:rsidRPr="00A14CB4" w:rsidRDefault="00C408A1" w:rsidP="00355947">
      <w:pPr>
        <w:pStyle w:val="a1"/>
        <w:numPr>
          <w:ilvl w:val="0"/>
          <w:numId w:val="57"/>
        </w:numPr>
        <w:rPr>
          <w:rFonts w:eastAsiaTheme="minorEastAsia"/>
          <w:lang w:val="fr-FR"/>
        </w:rPr>
      </w:pPr>
      <w:r w:rsidRPr="00A14CB4">
        <w:rPr>
          <w:rFonts w:eastAsiaTheme="minorEastAsia"/>
          <w:lang w:val="fr-FR"/>
        </w:rPr>
        <w:t>M=1, L=8</w:t>
      </w:r>
    </w:p>
    <w:tbl>
      <w:tblPr>
        <w:tblStyle w:val="afffb"/>
        <w:tblW w:w="9536" w:type="dxa"/>
        <w:tblLook w:val="04A0" w:firstRow="1" w:lastRow="0" w:firstColumn="1" w:lastColumn="0" w:noHBand="0" w:noVBand="1"/>
      </w:tblPr>
      <w:tblGrid>
        <w:gridCol w:w="1911"/>
        <w:gridCol w:w="2195"/>
        <w:gridCol w:w="5430"/>
      </w:tblGrid>
      <w:tr w:rsidR="00C408A1" w:rsidRPr="00A14CB4" w14:paraId="50952E44" w14:textId="77777777" w:rsidTr="006419CD">
        <w:tc>
          <w:tcPr>
            <w:tcW w:w="1911" w:type="dxa"/>
          </w:tcPr>
          <w:p w14:paraId="34962F91" w14:textId="77777777" w:rsidR="00C408A1" w:rsidRPr="00A14CB4" w:rsidRDefault="00C408A1" w:rsidP="006419CD">
            <w:pPr>
              <w:rPr>
                <w:rFonts w:ascii="Times New Roman" w:hAnsi="Times New Roman"/>
                <w:szCs w:val="20"/>
              </w:rPr>
            </w:pPr>
            <w:r w:rsidRPr="00A14CB4">
              <w:rPr>
                <w:rFonts w:ascii="Times New Roman" w:eastAsia="等线" w:hAnsi="Times New Roman"/>
                <w:color w:val="000000" w:themeColor="text1"/>
                <w:szCs w:val="20"/>
              </w:rPr>
              <w:t>logic sequence index</w:t>
            </w:r>
          </w:p>
        </w:tc>
        <w:tc>
          <w:tcPr>
            <w:tcW w:w="2195" w:type="dxa"/>
          </w:tcPr>
          <w:p w14:paraId="00ABA81E"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545D4397" w14:textId="77777777" w:rsidR="00C408A1" w:rsidRPr="00A14CB4" w:rsidRDefault="00C408A1" w:rsidP="006419CD">
            <w:pPr>
              <w:rPr>
                <w:rFonts w:ascii="Times New Roman" w:hAnsi="Times New Roman"/>
                <w:color w:val="000000"/>
                <w:szCs w:val="20"/>
              </w:rPr>
            </w:pPr>
          </w:p>
        </w:tc>
        <w:tc>
          <w:tcPr>
            <w:tcW w:w="5430" w:type="dxa"/>
          </w:tcPr>
          <w:p w14:paraId="18F6D6A5" w14:textId="77777777" w:rsidR="00C408A1" w:rsidRPr="00A14CB4" w:rsidRDefault="00C408A1" w:rsidP="006419CD">
            <w:pPr>
              <w:rPr>
                <w:rFonts w:ascii="Times New Roman" w:hAnsi="Times New Roman"/>
                <w:szCs w:val="20"/>
              </w:rPr>
            </w:pPr>
            <w:r w:rsidRPr="00A14CB4">
              <w:rPr>
                <w:rFonts w:ascii="Times New Roman" w:hAnsi="Times New Roman"/>
                <w:color w:val="000000" w:themeColor="text1"/>
                <w:szCs w:val="20"/>
              </w:rPr>
              <w:t>sequence index + company</w:t>
            </w:r>
          </w:p>
        </w:tc>
      </w:tr>
      <w:tr w:rsidR="00C408A1" w:rsidRPr="00A14CB4" w14:paraId="1BEBEA4F" w14:textId="77777777" w:rsidTr="006419CD">
        <w:tc>
          <w:tcPr>
            <w:tcW w:w="1911" w:type="dxa"/>
          </w:tcPr>
          <w:p w14:paraId="061CB4A2" w14:textId="77777777" w:rsidR="00C408A1" w:rsidRPr="00A14CB4" w:rsidRDefault="00C408A1" w:rsidP="006419CD">
            <w:pPr>
              <w:rPr>
                <w:rFonts w:ascii="Times New Roman" w:hAnsi="Times New Roman"/>
              </w:rPr>
            </w:pPr>
            <w:r w:rsidRPr="00A14CB4">
              <w:rPr>
                <w:rFonts w:ascii="Times New Roman" w:hAnsi="Times New Roman"/>
              </w:rPr>
              <w:t>10</w:t>
            </w:r>
          </w:p>
        </w:tc>
        <w:tc>
          <w:tcPr>
            <w:tcW w:w="2195" w:type="dxa"/>
          </w:tcPr>
          <w:p w14:paraId="164A5AB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2.835 </w:t>
            </w:r>
          </w:p>
          <w:p w14:paraId="3D879465" w14:textId="77777777" w:rsidR="00C408A1" w:rsidRPr="00A14CB4" w:rsidRDefault="00C408A1" w:rsidP="006419CD">
            <w:pPr>
              <w:rPr>
                <w:rFonts w:ascii="Times New Roman" w:hAnsi="Times New Roman"/>
              </w:rPr>
            </w:pPr>
          </w:p>
        </w:tc>
        <w:tc>
          <w:tcPr>
            <w:tcW w:w="5430" w:type="dxa"/>
          </w:tcPr>
          <w:p w14:paraId="1554C614" w14:textId="77777777" w:rsidR="00C408A1" w:rsidRPr="00A14CB4" w:rsidRDefault="00C408A1" w:rsidP="006419CD">
            <w:pPr>
              <w:rPr>
                <w:rFonts w:ascii="Times New Roman" w:hAnsi="Times New Roman"/>
              </w:rPr>
            </w:pPr>
            <w:r w:rsidRPr="00A14CB4">
              <w:rPr>
                <w:rFonts w:ascii="Times New Roman" w:hAnsi="Times New Roman"/>
              </w:rPr>
              <w:t>10</w:t>
            </w:r>
            <w:r w:rsidRPr="00A14CB4">
              <w:rPr>
                <w:rFonts w:ascii="Times New Roman" w:hAnsi="Times New Roman"/>
              </w:rPr>
              <w:tab/>
              <w:t>vivo</w:t>
            </w:r>
          </w:p>
          <w:p w14:paraId="703FA981" w14:textId="77777777" w:rsidR="00C408A1" w:rsidRPr="00A14CB4" w:rsidRDefault="00C408A1" w:rsidP="006419CD">
            <w:pPr>
              <w:rPr>
                <w:rFonts w:ascii="Times New Roman" w:hAnsi="Times New Roman"/>
              </w:rPr>
            </w:pPr>
            <w:r w:rsidRPr="00A14CB4">
              <w:rPr>
                <w:rFonts w:ascii="Times New Roman" w:hAnsi="Times New Roman"/>
              </w:rPr>
              <w:t>92</w:t>
            </w:r>
            <w:r w:rsidRPr="00A14CB4">
              <w:rPr>
                <w:rFonts w:ascii="Times New Roman" w:hAnsi="Times New Roman"/>
              </w:rPr>
              <w:tab/>
              <w:t>CATT</w:t>
            </w:r>
          </w:p>
          <w:p w14:paraId="5556BB90" w14:textId="77777777" w:rsidR="00C408A1" w:rsidRPr="00A14CB4" w:rsidRDefault="00C408A1" w:rsidP="006419CD">
            <w:pPr>
              <w:rPr>
                <w:rFonts w:ascii="Times New Roman" w:hAnsi="Times New Roman"/>
              </w:rPr>
            </w:pPr>
            <w:r w:rsidRPr="00A14CB4">
              <w:rPr>
                <w:rFonts w:ascii="Times New Roman" w:hAnsi="Times New Roman"/>
              </w:rPr>
              <w:t>126</w:t>
            </w:r>
            <w:r w:rsidRPr="00A14CB4">
              <w:rPr>
                <w:rFonts w:ascii="Times New Roman" w:hAnsi="Times New Roman"/>
              </w:rPr>
              <w:tab/>
              <w:t>ZTE Corporation, Sanechips</w:t>
            </w:r>
          </w:p>
          <w:p w14:paraId="7B666D55" w14:textId="77777777" w:rsidR="00C408A1" w:rsidRPr="00A14CB4" w:rsidRDefault="00C408A1" w:rsidP="006419CD">
            <w:pPr>
              <w:rPr>
                <w:rFonts w:ascii="Times New Roman" w:hAnsi="Times New Roman"/>
              </w:rPr>
            </w:pPr>
            <w:r w:rsidRPr="00A14CB4">
              <w:rPr>
                <w:rFonts w:ascii="Times New Roman" w:hAnsi="Times New Roman"/>
              </w:rPr>
              <w:t>130</w:t>
            </w:r>
            <w:r w:rsidRPr="00A14CB4">
              <w:rPr>
                <w:rFonts w:ascii="Times New Roman" w:hAnsi="Times New Roman"/>
              </w:rPr>
              <w:tab/>
              <w:t>ZTE Corporation, Sanechips</w:t>
            </w:r>
          </w:p>
          <w:p w14:paraId="237D56E8"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263</w:t>
            </w:r>
            <w:r w:rsidRPr="00A14CB4">
              <w:rPr>
                <w:rFonts w:ascii="Times New Roman" w:hAnsi="Times New Roman"/>
                <w:color w:val="000000" w:themeColor="text1"/>
              </w:rPr>
              <w:tab/>
              <w:t>Qualcomm</w:t>
            </w:r>
          </w:p>
          <w:p w14:paraId="1A7BD408"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295</w:t>
            </w:r>
            <w:r w:rsidRPr="00A14CB4">
              <w:rPr>
                <w:rFonts w:ascii="Times New Roman" w:hAnsi="Times New Roman"/>
                <w:color w:val="000000" w:themeColor="text1"/>
              </w:rPr>
              <w:tab/>
              <w:t>Samsung</w:t>
            </w:r>
          </w:p>
          <w:p w14:paraId="1B81F0E7" w14:textId="77777777" w:rsidR="00C408A1" w:rsidRPr="00A14CB4" w:rsidRDefault="00C408A1" w:rsidP="006419CD">
            <w:pPr>
              <w:rPr>
                <w:rFonts w:ascii="Times New Roman" w:hAnsi="Times New Roman"/>
                <w:color w:val="000000" w:themeColor="text1"/>
              </w:rPr>
            </w:pPr>
            <w:r w:rsidRPr="00A14CB4">
              <w:rPr>
                <w:rFonts w:ascii="Times New Roman" w:hAnsi="Times New Roman"/>
                <w:color w:val="000000" w:themeColor="text1"/>
              </w:rPr>
              <w:t>310</w:t>
            </w:r>
            <w:r w:rsidRPr="00A14CB4">
              <w:rPr>
                <w:rFonts w:ascii="Times New Roman" w:hAnsi="Times New Roman"/>
                <w:color w:val="000000" w:themeColor="text1"/>
              </w:rPr>
              <w:tab/>
              <w:t>OPPO</w:t>
            </w:r>
          </w:p>
          <w:p w14:paraId="63039805" w14:textId="77777777" w:rsidR="00C408A1" w:rsidRPr="00DD705C" w:rsidRDefault="00C408A1" w:rsidP="006419CD">
            <w:pPr>
              <w:rPr>
                <w:rFonts w:ascii="Times New Roman" w:hAnsi="Times New Roman"/>
                <w:bCs/>
                <w:iCs/>
              </w:rPr>
            </w:pPr>
            <w:r w:rsidRPr="00DD705C">
              <w:rPr>
                <w:rFonts w:ascii="Times New Roman" w:hAnsi="Times New Roman"/>
                <w:bCs/>
                <w:iCs/>
                <w:color w:val="000000" w:themeColor="text1"/>
              </w:rPr>
              <w:t>389</w:t>
            </w:r>
            <w:r w:rsidRPr="00DD705C">
              <w:rPr>
                <w:rFonts w:ascii="Times New Roman" w:hAnsi="Times New Roman"/>
                <w:bCs/>
                <w:iCs/>
                <w:color w:val="000000" w:themeColor="text1"/>
              </w:rPr>
              <w:tab/>
              <w:t>Apple</w:t>
            </w:r>
          </w:p>
        </w:tc>
      </w:tr>
      <w:tr w:rsidR="00C408A1" w:rsidRPr="00A14CB4" w14:paraId="00D6A136" w14:textId="77777777" w:rsidTr="006419CD">
        <w:tc>
          <w:tcPr>
            <w:tcW w:w="1911" w:type="dxa"/>
          </w:tcPr>
          <w:p w14:paraId="4488A128" w14:textId="77777777" w:rsidR="00C408A1" w:rsidRPr="00A14CB4" w:rsidRDefault="00C408A1" w:rsidP="006419CD">
            <w:pPr>
              <w:rPr>
                <w:rFonts w:ascii="Times New Roman" w:hAnsi="Times New Roman"/>
              </w:rPr>
            </w:pPr>
            <w:r w:rsidRPr="00A14CB4">
              <w:rPr>
                <w:rFonts w:ascii="Times New Roman" w:hAnsi="Times New Roman"/>
              </w:rPr>
              <w:t>12</w:t>
            </w:r>
          </w:p>
        </w:tc>
        <w:tc>
          <w:tcPr>
            <w:tcW w:w="2195" w:type="dxa"/>
          </w:tcPr>
          <w:p w14:paraId="489B47C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914</w:t>
            </w:r>
          </w:p>
          <w:p w14:paraId="081EA698" w14:textId="77777777" w:rsidR="00C408A1" w:rsidRPr="00A14CB4" w:rsidRDefault="00C408A1" w:rsidP="006419CD">
            <w:pPr>
              <w:rPr>
                <w:rFonts w:ascii="Times New Roman" w:hAnsi="Times New Roman"/>
                <w:color w:val="000000"/>
                <w:sz w:val="22"/>
              </w:rPr>
            </w:pPr>
          </w:p>
        </w:tc>
        <w:tc>
          <w:tcPr>
            <w:tcW w:w="5430" w:type="dxa"/>
          </w:tcPr>
          <w:p w14:paraId="1AE9D942"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1</w:t>
            </w:r>
            <w:r w:rsidRPr="00A14CB4">
              <w:rPr>
                <w:rFonts w:ascii="Times New Roman" w:eastAsia="宋体" w:hAnsi="Times New Roman"/>
                <w:color w:val="000000"/>
                <w:sz w:val="22"/>
              </w:rPr>
              <w:tab/>
              <w:t>vivo</w:t>
            </w:r>
          </w:p>
          <w:p w14:paraId="184069C2"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64</w:t>
            </w:r>
            <w:r w:rsidRPr="00A14CB4">
              <w:rPr>
                <w:rFonts w:ascii="Times New Roman" w:eastAsia="宋体" w:hAnsi="Times New Roman"/>
                <w:color w:val="000000"/>
                <w:sz w:val="22"/>
              </w:rPr>
              <w:tab/>
              <w:t>Qualcomm</w:t>
            </w:r>
          </w:p>
          <w:p w14:paraId="7A25F477"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96</w:t>
            </w:r>
            <w:r w:rsidRPr="00A14CB4">
              <w:rPr>
                <w:rFonts w:ascii="Times New Roman" w:eastAsia="宋体" w:hAnsi="Times New Roman"/>
                <w:color w:val="000000"/>
                <w:sz w:val="22"/>
              </w:rPr>
              <w:tab/>
              <w:t>Samsung</w:t>
            </w:r>
          </w:p>
          <w:p w14:paraId="1D2073E4"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27</w:t>
            </w:r>
            <w:r w:rsidRPr="00A14CB4">
              <w:rPr>
                <w:rFonts w:ascii="Times New Roman" w:eastAsia="宋体" w:hAnsi="Times New Roman"/>
                <w:color w:val="000000"/>
                <w:sz w:val="22"/>
              </w:rPr>
              <w:tab/>
              <w:t>ZTE Corporation, Sanechips</w:t>
            </w:r>
          </w:p>
          <w:p w14:paraId="010AB2A5"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1</w:t>
            </w:r>
            <w:r w:rsidRPr="00A14CB4">
              <w:rPr>
                <w:rFonts w:ascii="Times New Roman" w:eastAsia="宋体" w:hAnsi="Times New Roman"/>
                <w:color w:val="000000"/>
                <w:sz w:val="22"/>
              </w:rPr>
              <w:tab/>
              <w:t>ZTE Corporation, Sanechips</w:t>
            </w:r>
          </w:p>
          <w:p w14:paraId="12741BFE"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311</w:t>
            </w:r>
            <w:r w:rsidRPr="00A14CB4">
              <w:rPr>
                <w:rFonts w:ascii="Times New Roman" w:eastAsia="宋体" w:hAnsi="Times New Roman"/>
                <w:color w:val="000000"/>
                <w:sz w:val="22"/>
              </w:rPr>
              <w:tab/>
              <w:t>OPPO</w:t>
            </w:r>
          </w:p>
          <w:p w14:paraId="0B628DA9"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390</w:t>
            </w:r>
            <w:r w:rsidRPr="00A14CB4">
              <w:rPr>
                <w:rFonts w:ascii="Times New Roman" w:eastAsia="宋体" w:hAnsi="Times New Roman"/>
                <w:color w:val="000000"/>
                <w:sz w:val="22"/>
              </w:rPr>
              <w:tab/>
              <w:t>Apple</w:t>
            </w:r>
          </w:p>
          <w:p w14:paraId="5EE135B7"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344</w:t>
            </w:r>
            <w:r w:rsidRPr="00A14CB4">
              <w:rPr>
                <w:rFonts w:ascii="Times New Roman" w:eastAsia="宋体" w:hAnsi="Times New Roman"/>
                <w:color w:val="000000"/>
                <w:sz w:val="22"/>
              </w:rPr>
              <w:tab/>
              <w:t>Ericsson</w:t>
            </w:r>
          </w:p>
        </w:tc>
      </w:tr>
      <w:tr w:rsidR="00C408A1" w:rsidRPr="00A14CB4" w14:paraId="5222EA74" w14:textId="77777777" w:rsidTr="006419CD">
        <w:tc>
          <w:tcPr>
            <w:tcW w:w="1911" w:type="dxa"/>
          </w:tcPr>
          <w:p w14:paraId="44F349D1" w14:textId="77777777" w:rsidR="00C408A1" w:rsidRPr="00A14CB4" w:rsidRDefault="00C408A1" w:rsidP="006419CD">
            <w:pPr>
              <w:rPr>
                <w:rFonts w:ascii="Times New Roman" w:hAnsi="Times New Roman"/>
              </w:rPr>
            </w:pPr>
            <w:r w:rsidRPr="00A14CB4">
              <w:rPr>
                <w:rFonts w:ascii="Times New Roman" w:hAnsi="Times New Roman"/>
              </w:rPr>
              <w:t>8</w:t>
            </w:r>
          </w:p>
        </w:tc>
        <w:tc>
          <w:tcPr>
            <w:tcW w:w="2195" w:type="dxa"/>
          </w:tcPr>
          <w:p w14:paraId="4463AF6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3.035 </w:t>
            </w:r>
          </w:p>
          <w:p w14:paraId="3F4D6EAB" w14:textId="77777777" w:rsidR="00C408A1" w:rsidRPr="00A14CB4" w:rsidRDefault="00C408A1" w:rsidP="006419CD">
            <w:pPr>
              <w:rPr>
                <w:rFonts w:ascii="Times New Roman" w:hAnsi="Times New Roman"/>
                <w:color w:val="000000"/>
                <w:sz w:val="22"/>
              </w:rPr>
            </w:pPr>
          </w:p>
        </w:tc>
        <w:tc>
          <w:tcPr>
            <w:tcW w:w="5430" w:type="dxa"/>
          </w:tcPr>
          <w:p w14:paraId="189B64F3"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2</w:t>
            </w:r>
            <w:r w:rsidRPr="00A14CB4">
              <w:rPr>
                <w:rFonts w:ascii="Times New Roman" w:eastAsia="宋体" w:hAnsi="Times New Roman"/>
                <w:color w:val="000000"/>
                <w:sz w:val="22"/>
              </w:rPr>
              <w:tab/>
              <w:t>vivo</w:t>
            </w:r>
          </w:p>
          <w:p w14:paraId="1C7C750D"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28</w:t>
            </w:r>
            <w:r w:rsidRPr="00A14CB4">
              <w:rPr>
                <w:rFonts w:ascii="Times New Roman" w:eastAsia="宋体" w:hAnsi="Times New Roman"/>
                <w:color w:val="000000"/>
                <w:sz w:val="22"/>
              </w:rPr>
              <w:tab/>
              <w:t>ZTE Corporation, Sanechips</w:t>
            </w:r>
          </w:p>
          <w:p w14:paraId="6DA34518"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2</w:t>
            </w:r>
            <w:r w:rsidRPr="00A14CB4">
              <w:rPr>
                <w:rFonts w:ascii="Times New Roman" w:eastAsia="宋体" w:hAnsi="Times New Roman"/>
                <w:color w:val="000000"/>
                <w:sz w:val="22"/>
              </w:rPr>
              <w:tab/>
              <w:t>ZTE Corporation, Sanechips</w:t>
            </w:r>
          </w:p>
          <w:p w14:paraId="2B9E8D9A"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62</w:t>
            </w:r>
            <w:r w:rsidRPr="00A14CB4">
              <w:rPr>
                <w:rFonts w:ascii="Times New Roman" w:eastAsia="宋体" w:hAnsi="Times New Roman"/>
                <w:color w:val="000000"/>
                <w:sz w:val="22"/>
              </w:rPr>
              <w:tab/>
              <w:t>Qualcomm</w:t>
            </w:r>
          </w:p>
          <w:p w14:paraId="7CAB055D"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94</w:t>
            </w:r>
            <w:r w:rsidRPr="00A14CB4">
              <w:rPr>
                <w:rFonts w:ascii="Times New Roman" w:eastAsia="宋体" w:hAnsi="Times New Roman"/>
                <w:color w:val="000000"/>
                <w:sz w:val="22"/>
              </w:rPr>
              <w:tab/>
              <w:t>Samsung</w:t>
            </w:r>
          </w:p>
          <w:p w14:paraId="47F9B85F"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309</w:t>
            </w:r>
            <w:r w:rsidRPr="00A14CB4">
              <w:rPr>
                <w:rFonts w:ascii="Times New Roman" w:eastAsia="宋体" w:hAnsi="Times New Roman"/>
                <w:color w:val="000000"/>
                <w:sz w:val="22"/>
              </w:rPr>
              <w:tab/>
              <w:t>OPPO</w:t>
            </w:r>
          </w:p>
        </w:tc>
      </w:tr>
      <w:tr w:rsidR="00C408A1" w:rsidRPr="00A14CB4" w14:paraId="362C60CA" w14:textId="77777777" w:rsidTr="006419CD">
        <w:tc>
          <w:tcPr>
            <w:tcW w:w="1911" w:type="dxa"/>
          </w:tcPr>
          <w:p w14:paraId="20894B18" w14:textId="77777777" w:rsidR="00C408A1" w:rsidRPr="00A14CB4" w:rsidRDefault="00C408A1" w:rsidP="006419CD">
            <w:pPr>
              <w:rPr>
                <w:rFonts w:ascii="Times New Roman" w:hAnsi="Times New Roman"/>
              </w:rPr>
            </w:pPr>
            <w:r w:rsidRPr="00A14CB4">
              <w:rPr>
                <w:rFonts w:ascii="Times New Roman" w:hAnsi="Times New Roman"/>
              </w:rPr>
              <w:t>1</w:t>
            </w:r>
          </w:p>
        </w:tc>
        <w:tc>
          <w:tcPr>
            <w:tcW w:w="2195" w:type="dxa"/>
          </w:tcPr>
          <w:p w14:paraId="4E12A13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3.176 </w:t>
            </w:r>
          </w:p>
        </w:tc>
        <w:tc>
          <w:tcPr>
            <w:tcW w:w="5430" w:type="dxa"/>
          </w:tcPr>
          <w:p w14:paraId="3BBFE8D1"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25</w:t>
            </w:r>
            <w:r w:rsidRPr="00A14CB4">
              <w:rPr>
                <w:rFonts w:ascii="Times New Roman" w:eastAsia="宋体" w:hAnsi="Times New Roman"/>
                <w:color w:val="000000"/>
                <w:sz w:val="22"/>
              </w:rPr>
              <w:tab/>
              <w:t>ZTE Corporation, Sanechips</w:t>
            </w:r>
          </w:p>
          <w:p w14:paraId="4C535CFC"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29</w:t>
            </w:r>
            <w:r w:rsidRPr="00A14CB4">
              <w:rPr>
                <w:rFonts w:ascii="Times New Roman" w:eastAsia="宋体" w:hAnsi="Times New Roman"/>
                <w:color w:val="000000"/>
                <w:sz w:val="22"/>
              </w:rPr>
              <w:tab/>
              <w:t>ZTE Corporation, Sanechips</w:t>
            </w:r>
          </w:p>
          <w:p w14:paraId="35231F31"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61</w:t>
            </w:r>
            <w:r w:rsidRPr="00A14CB4">
              <w:rPr>
                <w:rFonts w:ascii="Times New Roman" w:eastAsia="宋体" w:hAnsi="Times New Roman"/>
                <w:color w:val="000000"/>
                <w:sz w:val="22"/>
              </w:rPr>
              <w:tab/>
              <w:t>Qualcomm</w:t>
            </w:r>
          </w:p>
          <w:p w14:paraId="1F706701"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93</w:t>
            </w:r>
            <w:r w:rsidRPr="00A14CB4">
              <w:rPr>
                <w:rFonts w:ascii="Times New Roman" w:eastAsia="宋体" w:hAnsi="Times New Roman"/>
                <w:color w:val="000000"/>
                <w:sz w:val="22"/>
              </w:rPr>
              <w:tab/>
              <w:t>Samsung</w:t>
            </w:r>
          </w:p>
        </w:tc>
      </w:tr>
    </w:tbl>
    <w:p w14:paraId="5F89ED8A" w14:textId="77777777" w:rsidR="00C408A1" w:rsidRPr="00A14CB4" w:rsidRDefault="00C408A1" w:rsidP="00C408A1">
      <w:pPr>
        <w:rPr>
          <w:rFonts w:ascii="Times New Roman" w:eastAsiaTheme="minorEastAsia" w:hAnsi="Times New Roman"/>
          <w:lang w:val="fr-FR" w:eastAsia="zh-CN"/>
        </w:rPr>
      </w:pPr>
    </w:p>
    <w:p w14:paraId="496A9DE6" w14:textId="32ED7DCF" w:rsidR="00C408A1" w:rsidRPr="00A14CB4" w:rsidRDefault="00C408A1" w:rsidP="00355947">
      <w:pPr>
        <w:pStyle w:val="a1"/>
        <w:numPr>
          <w:ilvl w:val="0"/>
          <w:numId w:val="57"/>
        </w:numPr>
        <w:rPr>
          <w:rFonts w:eastAsiaTheme="minorEastAsia"/>
          <w:lang w:val="fr-FR"/>
        </w:rPr>
      </w:pPr>
      <w:r w:rsidRPr="00A14CB4">
        <w:rPr>
          <w:rFonts w:eastAsiaTheme="minorEastAsia"/>
          <w:lang w:val="fr-FR"/>
        </w:rPr>
        <w:lastRenderedPageBreak/>
        <w:t>M=2, L=8</w:t>
      </w:r>
      <w:r w:rsidR="00B67C21" w:rsidRPr="00A14CB4">
        <w:rPr>
          <w:rFonts w:eastAsiaTheme="minorEastAsia"/>
          <w:lang w:val="fr-FR"/>
        </w:rPr>
        <w:t xml:space="preserve"> </w:t>
      </w:r>
    </w:p>
    <w:tbl>
      <w:tblPr>
        <w:tblStyle w:val="afffb"/>
        <w:tblW w:w="9536" w:type="dxa"/>
        <w:tblLook w:val="04A0" w:firstRow="1" w:lastRow="0" w:firstColumn="1" w:lastColumn="0" w:noHBand="0" w:noVBand="1"/>
      </w:tblPr>
      <w:tblGrid>
        <w:gridCol w:w="1911"/>
        <w:gridCol w:w="2195"/>
        <w:gridCol w:w="5430"/>
      </w:tblGrid>
      <w:tr w:rsidR="00C408A1" w:rsidRPr="00A14CB4" w14:paraId="2D272BD3" w14:textId="77777777" w:rsidTr="006419CD">
        <w:tc>
          <w:tcPr>
            <w:tcW w:w="1911" w:type="dxa"/>
          </w:tcPr>
          <w:p w14:paraId="1A38676F" w14:textId="77777777" w:rsidR="00C408A1" w:rsidRPr="00A14CB4" w:rsidRDefault="00C408A1" w:rsidP="006419CD">
            <w:pPr>
              <w:rPr>
                <w:rFonts w:ascii="Times New Roman" w:hAnsi="Times New Roman"/>
              </w:rPr>
            </w:pPr>
            <w:bookmarkStart w:id="39" w:name="_Hlk190376406"/>
            <w:r w:rsidRPr="00A14CB4">
              <w:rPr>
                <w:rFonts w:ascii="Times New Roman" w:eastAsia="等线" w:hAnsi="Times New Roman"/>
                <w:color w:val="000000" w:themeColor="text1"/>
                <w:szCs w:val="20"/>
              </w:rPr>
              <w:t>logic sequence index</w:t>
            </w:r>
          </w:p>
        </w:tc>
        <w:tc>
          <w:tcPr>
            <w:tcW w:w="2195" w:type="dxa"/>
          </w:tcPr>
          <w:p w14:paraId="00E4CFDD"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65071026" w14:textId="77777777" w:rsidR="00C408A1" w:rsidRPr="00A14CB4" w:rsidRDefault="00C408A1" w:rsidP="006419CD">
            <w:pPr>
              <w:rPr>
                <w:rFonts w:ascii="Times New Roman" w:hAnsi="Times New Roman"/>
                <w:color w:val="000000"/>
                <w:sz w:val="22"/>
              </w:rPr>
            </w:pPr>
          </w:p>
        </w:tc>
        <w:tc>
          <w:tcPr>
            <w:tcW w:w="5430" w:type="dxa"/>
          </w:tcPr>
          <w:p w14:paraId="5B036ADB" w14:textId="77777777" w:rsidR="00C408A1" w:rsidRPr="00A14CB4" w:rsidRDefault="00C408A1" w:rsidP="006419CD">
            <w:pPr>
              <w:rPr>
                <w:rFonts w:ascii="Times New Roman" w:eastAsia="宋体" w:hAnsi="Times New Roman"/>
                <w:color w:val="000000"/>
                <w:sz w:val="22"/>
              </w:rPr>
            </w:pPr>
            <w:r w:rsidRPr="00A14CB4">
              <w:rPr>
                <w:rFonts w:ascii="Times New Roman" w:hAnsi="Times New Roman"/>
                <w:color w:val="000000" w:themeColor="text1"/>
                <w:szCs w:val="20"/>
              </w:rPr>
              <w:t>sequence index + company</w:t>
            </w:r>
          </w:p>
        </w:tc>
      </w:tr>
      <w:bookmarkEnd w:id="39"/>
      <w:tr w:rsidR="00C408A1" w:rsidRPr="00A14CB4" w14:paraId="126BA96F" w14:textId="77777777" w:rsidTr="006419CD">
        <w:tc>
          <w:tcPr>
            <w:tcW w:w="1911" w:type="dxa"/>
          </w:tcPr>
          <w:p w14:paraId="52C91671" w14:textId="77777777" w:rsidR="00C408A1" w:rsidRPr="00A14CB4" w:rsidRDefault="00C408A1" w:rsidP="006419CD">
            <w:pPr>
              <w:rPr>
                <w:rFonts w:ascii="Times New Roman" w:hAnsi="Times New Roman"/>
              </w:rPr>
            </w:pPr>
            <w:r w:rsidRPr="00A14CB4">
              <w:rPr>
                <w:rFonts w:ascii="Times New Roman" w:hAnsi="Times New Roman"/>
              </w:rPr>
              <w:t>7</w:t>
            </w:r>
          </w:p>
        </w:tc>
        <w:tc>
          <w:tcPr>
            <w:tcW w:w="2195" w:type="dxa"/>
          </w:tcPr>
          <w:p w14:paraId="076ED042"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82</w:t>
            </w:r>
          </w:p>
        </w:tc>
        <w:tc>
          <w:tcPr>
            <w:tcW w:w="5430" w:type="dxa"/>
          </w:tcPr>
          <w:p w14:paraId="41383A56"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93</w:t>
            </w:r>
            <w:r w:rsidRPr="00A14CB4">
              <w:rPr>
                <w:rFonts w:ascii="Times New Roman" w:eastAsia="宋体" w:hAnsi="Times New Roman"/>
                <w:color w:val="000000"/>
                <w:sz w:val="22"/>
              </w:rPr>
              <w:tab/>
              <w:t>CATT</w:t>
            </w:r>
          </w:p>
          <w:p w14:paraId="2522BE39"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3</w:t>
            </w:r>
            <w:r w:rsidRPr="00A14CB4">
              <w:rPr>
                <w:rFonts w:ascii="Times New Roman" w:eastAsia="宋体" w:hAnsi="Times New Roman"/>
                <w:color w:val="000000"/>
                <w:sz w:val="22"/>
              </w:rPr>
              <w:tab/>
              <w:t>ZTE Corporation, Sanechips</w:t>
            </w:r>
          </w:p>
          <w:p w14:paraId="40E86766"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9</w:t>
            </w:r>
            <w:r w:rsidRPr="00A14CB4">
              <w:rPr>
                <w:rFonts w:ascii="Times New Roman" w:eastAsia="宋体" w:hAnsi="Times New Roman"/>
                <w:color w:val="000000"/>
                <w:sz w:val="22"/>
              </w:rPr>
              <w:tab/>
              <w:t>ZTE Corporation, Sanechips</w:t>
            </w:r>
          </w:p>
          <w:p w14:paraId="2ED393F7"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41</w:t>
            </w:r>
            <w:r w:rsidRPr="00A14CB4">
              <w:rPr>
                <w:rFonts w:ascii="Times New Roman" w:eastAsia="宋体" w:hAnsi="Times New Roman"/>
                <w:color w:val="000000"/>
                <w:sz w:val="22"/>
              </w:rPr>
              <w:tab/>
              <w:t>ZTE Corporation, Sanechips</w:t>
            </w:r>
          </w:p>
          <w:p w14:paraId="05E03164"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45</w:t>
            </w:r>
            <w:r w:rsidRPr="00A14CB4">
              <w:rPr>
                <w:rFonts w:ascii="Times New Roman" w:eastAsia="宋体" w:hAnsi="Times New Roman"/>
                <w:color w:val="000000"/>
                <w:sz w:val="22"/>
              </w:rPr>
              <w:tab/>
              <w:t>ZTE Corporation, Sanechips</w:t>
            </w:r>
          </w:p>
          <w:p w14:paraId="04D387D2"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37</w:t>
            </w:r>
            <w:r w:rsidRPr="00A14CB4">
              <w:rPr>
                <w:rFonts w:ascii="Times New Roman" w:eastAsia="宋体" w:hAnsi="Times New Roman"/>
                <w:color w:val="000000"/>
                <w:sz w:val="22"/>
              </w:rPr>
              <w:tab/>
              <w:t>LGE</w:t>
            </w:r>
          </w:p>
          <w:p w14:paraId="420E497F"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267</w:t>
            </w:r>
            <w:r w:rsidRPr="00A14CB4">
              <w:rPr>
                <w:rFonts w:ascii="Times New Roman" w:eastAsia="宋体" w:hAnsi="Times New Roman"/>
                <w:color w:val="000000"/>
                <w:sz w:val="22"/>
              </w:rPr>
              <w:tab/>
              <w:t>Qualcomm</w:t>
            </w:r>
          </w:p>
          <w:p w14:paraId="39266E8B"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w:t>
            </w:r>
            <w:r w:rsidRPr="00A14CB4">
              <w:rPr>
                <w:rFonts w:ascii="Times New Roman" w:eastAsia="宋体" w:hAnsi="Times New Roman"/>
                <w:color w:val="000000"/>
                <w:sz w:val="22"/>
              </w:rPr>
              <w:tab/>
              <w:t>vivo</w:t>
            </w:r>
          </w:p>
        </w:tc>
      </w:tr>
      <w:tr w:rsidR="00C408A1" w:rsidRPr="00A14CB4" w14:paraId="5145EF94" w14:textId="77777777" w:rsidTr="006419CD">
        <w:tc>
          <w:tcPr>
            <w:tcW w:w="1911" w:type="dxa"/>
          </w:tcPr>
          <w:p w14:paraId="474FC01F" w14:textId="77777777" w:rsidR="00C408A1" w:rsidRPr="00A14CB4" w:rsidRDefault="00C408A1" w:rsidP="006419CD">
            <w:pPr>
              <w:rPr>
                <w:rFonts w:ascii="Times New Roman" w:hAnsi="Times New Roman"/>
              </w:rPr>
            </w:pPr>
            <w:r w:rsidRPr="00A14CB4">
              <w:rPr>
                <w:rFonts w:ascii="Times New Roman" w:hAnsi="Times New Roman"/>
              </w:rPr>
              <w:t>12</w:t>
            </w:r>
          </w:p>
        </w:tc>
        <w:tc>
          <w:tcPr>
            <w:tcW w:w="2195" w:type="dxa"/>
          </w:tcPr>
          <w:p w14:paraId="598A32F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84</w:t>
            </w:r>
          </w:p>
        </w:tc>
        <w:tc>
          <w:tcPr>
            <w:tcW w:w="5430" w:type="dxa"/>
          </w:tcPr>
          <w:p w14:paraId="25D1EF12"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347</w:t>
            </w:r>
            <w:r w:rsidRPr="00A14CB4">
              <w:rPr>
                <w:rFonts w:ascii="Times New Roman" w:eastAsia="宋体" w:hAnsi="Times New Roman"/>
                <w:color w:val="000000"/>
                <w:sz w:val="22"/>
              </w:rPr>
              <w:tab/>
              <w:t>Ericsson</w:t>
            </w:r>
          </w:p>
          <w:p w14:paraId="01CD4801"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4</w:t>
            </w:r>
            <w:r w:rsidRPr="00A14CB4">
              <w:rPr>
                <w:rFonts w:ascii="Times New Roman" w:eastAsia="宋体" w:hAnsi="Times New Roman"/>
                <w:color w:val="000000"/>
                <w:sz w:val="22"/>
              </w:rPr>
              <w:tab/>
              <w:t>vivo</w:t>
            </w:r>
          </w:p>
          <w:p w14:paraId="3B500643"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34</w:t>
            </w:r>
            <w:r w:rsidRPr="00A14CB4">
              <w:rPr>
                <w:rFonts w:ascii="Times New Roman" w:eastAsia="宋体" w:hAnsi="Times New Roman"/>
                <w:color w:val="000000"/>
                <w:sz w:val="22"/>
              </w:rPr>
              <w:tab/>
              <w:t>ZTE Corporation, Sanechips</w:t>
            </w:r>
          </w:p>
          <w:p w14:paraId="080CFF27"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43</w:t>
            </w:r>
            <w:r w:rsidRPr="00A14CB4">
              <w:rPr>
                <w:rFonts w:ascii="Times New Roman" w:eastAsia="宋体" w:hAnsi="Times New Roman"/>
                <w:color w:val="000000"/>
                <w:sz w:val="22"/>
              </w:rPr>
              <w:tab/>
              <w:t>ZTE Corporation, Sanechips</w:t>
            </w:r>
          </w:p>
          <w:p w14:paraId="75A5383B"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147</w:t>
            </w:r>
            <w:r w:rsidRPr="00A14CB4">
              <w:rPr>
                <w:rFonts w:ascii="Times New Roman" w:eastAsia="宋体" w:hAnsi="Times New Roman"/>
                <w:color w:val="000000"/>
                <w:sz w:val="22"/>
              </w:rPr>
              <w:tab/>
              <w:t>ZTE Corporation, Sanechips</w:t>
            </w:r>
          </w:p>
          <w:p w14:paraId="5E6B310F" w14:textId="77777777" w:rsidR="00C408A1" w:rsidRPr="00A14CB4" w:rsidRDefault="00C408A1" w:rsidP="006419CD">
            <w:pPr>
              <w:rPr>
                <w:rFonts w:ascii="Times New Roman" w:eastAsia="宋体" w:hAnsi="Times New Roman"/>
                <w:color w:val="000000"/>
                <w:sz w:val="22"/>
              </w:rPr>
            </w:pPr>
            <w:r w:rsidRPr="00A14CB4">
              <w:rPr>
                <w:rFonts w:ascii="Times New Roman" w:eastAsia="宋体" w:hAnsi="Times New Roman"/>
                <w:color w:val="000000"/>
                <w:sz w:val="22"/>
              </w:rPr>
              <w:t>80</w:t>
            </w:r>
            <w:r w:rsidRPr="00A14CB4">
              <w:rPr>
                <w:rFonts w:ascii="Times New Roman" w:eastAsia="宋体" w:hAnsi="Times New Roman"/>
                <w:color w:val="000000"/>
                <w:sz w:val="22"/>
              </w:rPr>
              <w:tab/>
              <w:t>Panasonic</w:t>
            </w:r>
          </w:p>
        </w:tc>
      </w:tr>
      <w:tr w:rsidR="00C408A1" w:rsidRPr="00A14CB4" w14:paraId="2E357FF2" w14:textId="77777777" w:rsidTr="006419CD">
        <w:tc>
          <w:tcPr>
            <w:tcW w:w="1911" w:type="dxa"/>
          </w:tcPr>
          <w:p w14:paraId="0304E686" w14:textId="77777777" w:rsidR="00C408A1" w:rsidRPr="00A14CB4" w:rsidRDefault="00C408A1" w:rsidP="006419CD">
            <w:pPr>
              <w:rPr>
                <w:rFonts w:ascii="Times New Roman" w:hAnsi="Times New Roman"/>
              </w:rPr>
            </w:pPr>
            <w:r w:rsidRPr="00A14CB4">
              <w:rPr>
                <w:rFonts w:ascii="Times New Roman" w:hAnsi="Times New Roman"/>
              </w:rPr>
              <w:t>16</w:t>
            </w:r>
          </w:p>
        </w:tc>
        <w:tc>
          <w:tcPr>
            <w:tcW w:w="2195" w:type="dxa"/>
          </w:tcPr>
          <w:p w14:paraId="6E0C496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641 </w:t>
            </w:r>
          </w:p>
        </w:tc>
        <w:tc>
          <w:tcPr>
            <w:tcW w:w="5430" w:type="dxa"/>
          </w:tcPr>
          <w:p w14:paraId="68696430" w14:textId="77777777" w:rsidR="00C408A1" w:rsidRPr="00A14CB4" w:rsidRDefault="00C408A1" w:rsidP="006419CD">
            <w:pPr>
              <w:rPr>
                <w:rFonts w:ascii="Times New Roman" w:eastAsia="宋体" w:hAnsi="Times New Roman"/>
                <w:color w:val="000000"/>
                <w:sz w:val="22"/>
              </w:rPr>
            </w:pPr>
            <w:r w:rsidRPr="00A14CB4">
              <w:rPr>
                <w:rFonts w:ascii="Times New Roman" w:hAnsi="Times New Roman"/>
                <w:color w:val="000000"/>
                <w:sz w:val="22"/>
              </w:rPr>
              <w:t>Apple</w:t>
            </w:r>
          </w:p>
        </w:tc>
      </w:tr>
      <w:tr w:rsidR="00C408A1" w:rsidRPr="00A14CB4" w14:paraId="75EA69C6" w14:textId="77777777" w:rsidTr="006419CD">
        <w:tc>
          <w:tcPr>
            <w:tcW w:w="1911" w:type="dxa"/>
          </w:tcPr>
          <w:p w14:paraId="557A4014" w14:textId="77777777" w:rsidR="00C408A1" w:rsidRPr="00A14CB4" w:rsidRDefault="00C408A1" w:rsidP="006419CD">
            <w:pPr>
              <w:rPr>
                <w:rFonts w:ascii="Times New Roman" w:hAnsi="Times New Roman"/>
              </w:rPr>
            </w:pPr>
            <w:r w:rsidRPr="00A14CB4">
              <w:rPr>
                <w:rFonts w:ascii="Times New Roman" w:hAnsi="Times New Roman"/>
              </w:rPr>
              <w:t>5</w:t>
            </w:r>
          </w:p>
        </w:tc>
        <w:tc>
          <w:tcPr>
            <w:tcW w:w="2195" w:type="dxa"/>
          </w:tcPr>
          <w:p w14:paraId="4DF91EF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51</w:t>
            </w:r>
          </w:p>
        </w:tc>
        <w:tc>
          <w:tcPr>
            <w:tcW w:w="5430" w:type="dxa"/>
          </w:tcPr>
          <w:p w14:paraId="6925286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w:t>
            </w:r>
            <w:r w:rsidRPr="00A14CB4">
              <w:rPr>
                <w:rFonts w:ascii="Times New Roman" w:hAnsi="Times New Roman"/>
                <w:color w:val="000000"/>
                <w:sz w:val="22"/>
              </w:rPr>
              <w:tab/>
              <w:t>vivo</w:t>
            </w:r>
          </w:p>
          <w:p w14:paraId="518B758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35</w:t>
            </w:r>
            <w:r w:rsidRPr="00A14CB4">
              <w:rPr>
                <w:rFonts w:ascii="Times New Roman" w:hAnsi="Times New Roman"/>
                <w:color w:val="000000"/>
                <w:sz w:val="22"/>
              </w:rPr>
              <w:tab/>
              <w:t>ZTE Corporation, Sanechips</w:t>
            </w:r>
          </w:p>
          <w:p w14:paraId="6E2940F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66</w:t>
            </w:r>
            <w:r w:rsidRPr="00A14CB4">
              <w:rPr>
                <w:rFonts w:ascii="Times New Roman" w:hAnsi="Times New Roman"/>
                <w:color w:val="000000"/>
                <w:sz w:val="22"/>
              </w:rPr>
              <w:tab/>
              <w:t>Qualcomm</w:t>
            </w:r>
          </w:p>
          <w:p w14:paraId="3FAD498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95</w:t>
            </w:r>
            <w:r w:rsidRPr="00A14CB4">
              <w:rPr>
                <w:rFonts w:ascii="Times New Roman" w:hAnsi="Times New Roman"/>
                <w:color w:val="000000"/>
                <w:sz w:val="22"/>
              </w:rPr>
              <w:tab/>
              <w:t>Apple</w:t>
            </w:r>
          </w:p>
        </w:tc>
      </w:tr>
      <w:tr w:rsidR="00C408A1" w:rsidRPr="00A14CB4" w14:paraId="7808DED0" w14:textId="77777777" w:rsidTr="006419CD">
        <w:tc>
          <w:tcPr>
            <w:tcW w:w="1911" w:type="dxa"/>
          </w:tcPr>
          <w:p w14:paraId="3CE8D7CD" w14:textId="77777777" w:rsidR="00C408A1" w:rsidRPr="00A14CB4" w:rsidRDefault="00C408A1" w:rsidP="006419CD">
            <w:pPr>
              <w:rPr>
                <w:rFonts w:ascii="Times New Roman" w:hAnsi="Times New Roman"/>
              </w:rPr>
            </w:pPr>
            <w:r w:rsidRPr="00A14CB4">
              <w:rPr>
                <w:rFonts w:ascii="Times New Roman" w:hAnsi="Times New Roman"/>
              </w:rPr>
              <w:t>14</w:t>
            </w:r>
          </w:p>
        </w:tc>
        <w:tc>
          <w:tcPr>
            <w:tcW w:w="2195" w:type="dxa"/>
          </w:tcPr>
          <w:p w14:paraId="4BABAB8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85</w:t>
            </w:r>
          </w:p>
        </w:tc>
        <w:tc>
          <w:tcPr>
            <w:tcW w:w="5430" w:type="dxa"/>
          </w:tcPr>
          <w:p w14:paraId="13DFAAD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6</w:t>
            </w:r>
            <w:r w:rsidRPr="00A14CB4">
              <w:rPr>
                <w:rFonts w:ascii="Times New Roman" w:hAnsi="Times New Roman"/>
                <w:color w:val="000000"/>
                <w:sz w:val="22"/>
              </w:rPr>
              <w:tab/>
              <w:t>Nokia</w:t>
            </w:r>
          </w:p>
          <w:p w14:paraId="06A9C35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96</w:t>
            </w:r>
            <w:r w:rsidRPr="00A14CB4">
              <w:rPr>
                <w:rFonts w:ascii="Times New Roman" w:hAnsi="Times New Roman"/>
                <w:color w:val="000000"/>
                <w:sz w:val="22"/>
              </w:rPr>
              <w:tab/>
              <w:t>CATT</w:t>
            </w:r>
          </w:p>
          <w:p w14:paraId="39B6994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36</w:t>
            </w:r>
            <w:r w:rsidRPr="00A14CB4">
              <w:rPr>
                <w:rFonts w:ascii="Times New Roman" w:hAnsi="Times New Roman"/>
                <w:color w:val="000000"/>
                <w:sz w:val="22"/>
              </w:rPr>
              <w:tab/>
              <w:t>ZTE Corporation, Sanechips</w:t>
            </w:r>
          </w:p>
          <w:p w14:paraId="2D23CC2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38</w:t>
            </w:r>
            <w:r w:rsidRPr="00A14CB4">
              <w:rPr>
                <w:rFonts w:ascii="Times New Roman" w:hAnsi="Times New Roman"/>
                <w:color w:val="000000"/>
                <w:sz w:val="22"/>
              </w:rPr>
              <w:tab/>
              <w:t>LGE</w:t>
            </w:r>
          </w:p>
          <w:p w14:paraId="515BE25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99</w:t>
            </w:r>
            <w:r w:rsidRPr="00A14CB4">
              <w:rPr>
                <w:rFonts w:ascii="Times New Roman" w:hAnsi="Times New Roman"/>
                <w:color w:val="000000"/>
                <w:sz w:val="22"/>
              </w:rPr>
              <w:tab/>
              <w:t>Samsung</w:t>
            </w:r>
          </w:p>
          <w:p w14:paraId="4D05F15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93</w:t>
            </w:r>
            <w:r w:rsidRPr="00A14CB4">
              <w:rPr>
                <w:rFonts w:ascii="Times New Roman" w:hAnsi="Times New Roman"/>
                <w:color w:val="000000"/>
                <w:sz w:val="22"/>
              </w:rPr>
              <w:tab/>
              <w:t>Apple</w:t>
            </w:r>
          </w:p>
        </w:tc>
      </w:tr>
      <w:tr w:rsidR="00C408A1" w:rsidRPr="00A14CB4" w14:paraId="0D739A58" w14:textId="77777777" w:rsidTr="006419CD">
        <w:tc>
          <w:tcPr>
            <w:tcW w:w="1911" w:type="dxa"/>
          </w:tcPr>
          <w:p w14:paraId="0758B898" w14:textId="77777777" w:rsidR="00C408A1" w:rsidRPr="00A14CB4" w:rsidRDefault="00C408A1" w:rsidP="006419CD">
            <w:pPr>
              <w:rPr>
                <w:rFonts w:ascii="Times New Roman" w:hAnsi="Times New Roman"/>
              </w:rPr>
            </w:pPr>
            <w:r w:rsidRPr="00A14CB4">
              <w:rPr>
                <w:rFonts w:ascii="Times New Roman" w:hAnsi="Times New Roman"/>
              </w:rPr>
              <w:t>6</w:t>
            </w:r>
          </w:p>
        </w:tc>
        <w:tc>
          <w:tcPr>
            <w:tcW w:w="2195" w:type="dxa"/>
          </w:tcPr>
          <w:p w14:paraId="71AE496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99</w:t>
            </w:r>
          </w:p>
        </w:tc>
        <w:tc>
          <w:tcPr>
            <w:tcW w:w="5430" w:type="dxa"/>
          </w:tcPr>
          <w:p w14:paraId="4642D85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48</w:t>
            </w:r>
            <w:r w:rsidRPr="00A14CB4">
              <w:rPr>
                <w:rFonts w:ascii="Times New Roman" w:hAnsi="Times New Roman"/>
                <w:color w:val="000000"/>
                <w:sz w:val="22"/>
              </w:rPr>
              <w:tab/>
              <w:t>Ericsson</w:t>
            </w:r>
          </w:p>
        </w:tc>
      </w:tr>
      <w:tr w:rsidR="00C408A1" w:rsidRPr="00A14CB4" w14:paraId="08F6A76F" w14:textId="77777777" w:rsidTr="006419CD">
        <w:tc>
          <w:tcPr>
            <w:tcW w:w="1911" w:type="dxa"/>
          </w:tcPr>
          <w:p w14:paraId="26F4CFAD" w14:textId="77777777" w:rsidR="00C408A1" w:rsidRPr="00A14CB4" w:rsidRDefault="00C408A1" w:rsidP="006419CD">
            <w:pPr>
              <w:rPr>
                <w:rFonts w:ascii="Times New Roman" w:hAnsi="Times New Roman"/>
              </w:rPr>
            </w:pPr>
            <w:r w:rsidRPr="00A14CB4">
              <w:rPr>
                <w:rFonts w:ascii="Times New Roman" w:hAnsi="Times New Roman"/>
              </w:rPr>
              <w:t>3</w:t>
            </w:r>
          </w:p>
        </w:tc>
        <w:tc>
          <w:tcPr>
            <w:tcW w:w="2195" w:type="dxa"/>
          </w:tcPr>
          <w:p w14:paraId="18CFF20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730</w:t>
            </w:r>
          </w:p>
        </w:tc>
        <w:tc>
          <w:tcPr>
            <w:tcW w:w="5430" w:type="dxa"/>
          </w:tcPr>
          <w:p w14:paraId="7C8573C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65</w:t>
            </w:r>
            <w:r w:rsidRPr="00A14CB4">
              <w:rPr>
                <w:rFonts w:ascii="Times New Roman" w:hAnsi="Times New Roman"/>
                <w:color w:val="000000"/>
                <w:sz w:val="22"/>
              </w:rPr>
              <w:tab/>
              <w:t>Qualcomm</w:t>
            </w:r>
          </w:p>
          <w:p w14:paraId="26B8573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w:t>
            </w:r>
            <w:r w:rsidRPr="00A14CB4">
              <w:rPr>
                <w:rFonts w:ascii="Times New Roman" w:hAnsi="Times New Roman"/>
                <w:color w:val="000000"/>
                <w:sz w:val="22"/>
              </w:rPr>
              <w:tab/>
              <w:t>vivo</w:t>
            </w:r>
          </w:p>
        </w:tc>
      </w:tr>
      <w:tr w:rsidR="00C408A1" w:rsidRPr="00A14CB4" w14:paraId="22523C22" w14:textId="77777777" w:rsidTr="006419CD">
        <w:tc>
          <w:tcPr>
            <w:tcW w:w="1911" w:type="dxa"/>
          </w:tcPr>
          <w:p w14:paraId="7982079E" w14:textId="77777777" w:rsidR="00C408A1" w:rsidRPr="00A14CB4" w:rsidRDefault="00C408A1" w:rsidP="006419CD">
            <w:pPr>
              <w:rPr>
                <w:rFonts w:ascii="Times New Roman" w:hAnsi="Times New Roman"/>
              </w:rPr>
            </w:pPr>
            <w:r w:rsidRPr="00A14CB4">
              <w:rPr>
                <w:rFonts w:ascii="Times New Roman" w:hAnsi="Times New Roman"/>
              </w:rPr>
              <w:t>11</w:t>
            </w:r>
          </w:p>
        </w:tc>
        <w:tc>
          <w:tcPr>
            <w:tcW w:w="2195" w:type="dxa"/>
          </w:tcPr>
          <w:p w14:paraId="0C6B1E6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741</w:t>
            </w:r>
          </w:p>
        </w:tc>
        <w:tc>
          <w:tcPr>
            <w:tcW w:w="5430" w:type="dxa"/>
          </w:tcPr>
          <w:p w14:paraId="04792AF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5</w:t>
            </w:r>
            <w:r w:rsidRPr="00A14CB4">
              <w:rPr>
                <w:rFonts w:ascii="Times New Roman" w:hAnsi="Times New Roman"/>
                <w:color w:val="000000"/>
                <w:sz w:val="22"/>
              </w:rPr>
              <w:tab/>
              <w:t>Nokia</w:t>
            </w:r>
          </w:p>
          <w:p w14:paraId="3771C9E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79</w:t>
            </w:r>
            <w:r w:rsidRPr="00A14CB4">
              <w:rPr>
                <w:rFonts w:ascii="Times New Roman" w:hAnsi="Times New Roman"/>
                <w:color w:val="000000"/>
                <w:sz w:val="22"/>
              </w:rPr>
              <w:tab/>
              <w:t>Panasonic</w:t>
            </w:r>
          </w:p>
          <w:p w14:paraId="235C698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95</w:t>
            </w:r>
            <w:r w:rsidRPr="00A14CB4">
              <w:rPr>
                <w:rFonts w:ascii="Times New Roman" w:hAnsi="Times New Roman"/>
                <w:color w:val="000000"/>
                <w:sz w:val="22"/>
              </w:rPr>
              <w:tab/>
              <w:t>CATT</w:t>
            </w:r>
          </w:p>
          <w:p w14:paraId="2B49577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40</w:t>
            </w:r>
            <w:r w:rsidRPr="00A14CB4">
              <w:rPr>
                <w:rFonts w:ascii="Times New Roman" w:hAnsi="Times New Roman"/>
                <w:color w:val="000000"/>
                <w:sz w:val="22"/>
              </w:rPr>
              <w:tab/>
              <w:t>LGE</w:t>
            </w:r>
          </w:p>
          <w:p w14:paraId="37ADD1B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68</w:t>
            </w:r>
            <w:r w:rsidRPr="00A14CB4">
              <w:rPr>
                <w:rFonts w:ascii="Times New Roman" w:hAnsi="Times New Roman"/>
                <w:color w:val="000000"/>
                <w:sz w:val="22"/>
              </w:rPr>
              <w:tab/>
              <w:t>Qualcomm</w:t>
            </w:r>
          </w:p>
        </w:tc>
      </w:tr>
      <w:tr w:rsidR="00C408A1" w:rsidRPr="00A14CB4" w14:paraId="579B27C2" w14:textId="77777777" w:rsidTr="006419CD">
        <w:tc>
          <w:tcPr>
            <w:tcW w:w="1911" w:type="dxa"/>
          </w:tcPr>
          <w:p w14:paraId="47D9AD1B" w14:textId="77777777" w:rsidR="00C408A1" w:rsidRPr="00A14CB4" w:rsidRDefault="00C408A1" w:rsidP="006419CD">
            <w:pPr>
              <w:rPr>
                <w:rFonts w:ascii="Times New Roman" w:hAnsi="Times New Roman"/>
              </w:rPr>
            </w:pPr>
            <w:r w:rsidRPr="00A14CB4">
              <w:rPr>
                <w:rFonts w:ascii="Times New Roman" w:hAnsi="Times New Roman"/>
              </w:rPr>
              <w:t>16</w:t>
            </w:r>
          </w:p>
        </w:tc>
        <w:tc>
          <w:tcPr>
            <w:tcW w:w="2195" w:type="dxa"/>
          </w:tcPr>
          <w:p w14:paraId="04D2CCF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760</w:t>
            </w:r>
          </w:p>
        </w:tc>
        <w:tc>
          <w:tcPr>
            <w:tcW w:w="5430" w:type="dxa"/>
          </w:tcPr>
          <w:p w14:paraId="260DBF4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37</w:t>
            </w:r>
            <w:r w:rsidRPr="00A14CB4">
              <w:rPr>
                <w:rFonts w:ascii="Times New Roman" w:hAnsi="Times New Roman"/>
                <w:color w:val="000000"/>
                <w:sz w:val="22"/>
              </w:rPr>
              <w:tab/>
              <w:t>ZTE Corporation, Sanechips</w:t>
            </w:r>
          </w:p>
          <w:p w14:paraId="786FCC5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42</w:t>
            </w:r>
            <w:r w:rsidRPr="00A14CB4">
              <w:rPr>
                <w:rFonts w:ascii="Times New Roman" w:hAnsi="Times New Roman"/>
                <w:color w:val="000000"/>
                <w:sz w:val="22"/>
              </w:rPr>
              <w:tab/>
              <w:t>ZTE Corporation, Sanechips</w:t>
            </w:r>
          </w:p>
          <w:p w14:paraId="73FE7B9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46</w:t>
            </w:r>
            <w:r w:rsidRPr="00A14CB4">
              <w:rPr>
                <w:rFonts w:ascii="Times New Roman" w:hAnsi="Times New Roman"/>
                <w:color w:val="000000"/>
                <w:sz w:val="22"/>
              </w:rPr>
              <w:tab/>
              <w:t>ZTE Corporation, Sanechips</w:t>
            </w:r>
          </w:p>
          <w:p w14:paraId="04D76DC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00</w:t>
            </w:r>
            <w:r w:rsidRPr="00A14CB4">
              <w:rPr>
                <w:rFonts w:ascii="Times New Roman" w:hAnsi="Times New Roman"/>
                <w:color w:val="000000"/>
                <w:sz w:val="22"/>
              </w:rPr>
              <w:tab/>
              <w:t>Samsung</w:t>
            </w:r>
          </w:p>
        </w:tc>
      </w:tr>
      <w:tr w:rsidR="00C408A1" w:rsidRPr="00A14CB4" w14:paraId="5DE184AE" w14:textId="77777777" w:rsidTr="006419CD">
        <w:tc>
          <w:tcPr>
            <w:tcW w:w="1911" w:type="dxa"/>
          </w:tcPr>
          <w:p w14:paraId="76512DB7" w14:textId="77777777" w:rsidR="00C408A1" w:rsidRPr="00A14CB4" w:rsidRDefault="00C408A1" w:rsidP="006419CD">
            <w:pPr>
              <w:rPr>
                <w:rFonts w:ascii="Times New Roman" w:hAnsi="Times New Roman"/>
              </w:rPr>
            </w:pPr>
            <w:r w:rsidRPr="00A14CB4">
              <w:rPr>
                <w:rFonts w:ascii="Times New Roman" w:hAnsi="Times New Roman"/>
              </w:rPr>
              <w:t>9</w:t>
            </w:r>
          </w:p>
        </w:tc>
        <w:tc>
          <w:tcPr>
            <w:tcW w:w="2195" w:type="dxa"/>
          </w:tcPr>
          <w:p w14:paraId="2353C96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21</w:t>
            </w:r>
          </w:p>
        </w:tc>
        <w:tc>
          <w:tcPr>
            <w:tcW w:w="5430" w:type="dxa"/>
          </w:tcPr>
          <w:p w14:paraId="606355D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15</w:t>
            </w:r>
            <w:r w:rsidRPr="00A14CB4">
              <w:rPr>
                <w:rFonts w:ascii="Times New Roman" w:hAnsi="Times New Roman"/>
                <w:color w:val="000000"/>
                <w:sz w:val="22"/>
              </w:rPr>
              <w:tab/>
              <w:t>OPPO</w:t>
            </w:r>
          </w:p>
        </w:tc>
      </w:tr>
    </w:tbl>
    <w:p w14:paraId="2FABE40C" w14:textId="77777777" w:rsidR="00C408A1" w:rsidRPr="00A14CB4" w:rsidRDefault="00C408A1" w:rsidP="00C408A1">
      <w:pPr>
        <w:rPr>
          <w:rFonts w:ascii="Times New Roman" w:eastAsiaTheme="minorEastAsia" w:hAnsi="Times New Roman"/>
          <w:lang w:val="fr-FR" w:eastAsia="zh-CN"/>
        </w:rPr>
      </w:pPr>
    </w:p>
    <w:p w14:paraId="70587C38" w14:textId="0DFBA5CC" w:rsidR="00C408A1" w:rsidRPr="00A14CB4" w:rsidRDefault="00C408A1" w:rsidP="00355947">
      <w:pPr>
        <w:pStyle w:val="a1"/>
        <w:numPr>
          <w:ilvl w:val="0"/>
          <w:numId w:val="57"/>
        </w:numPr>
        <w:rPr>
          <w:rFonts w:eastAsiaTheme="minorEastAsia"/>
          <w:lang w:val="fr-FR"/>
        </w:rPr>
      </w:pPr>
      <w:r w:rsidRPr="00A14CB4">
        <w:rPr>
          <w:rFonts w:eastAsiaTheme="minorEastAsia"/>
          <w:lang w:val="fr-FR"/>
        </w:rPr>
        <w:t>M=2, L=12</w:t>
      </w:r>
    </w:p>
    <w:tbl>
      <w:tblPr>
        <w:tblStyle w:val="afffb"/>
        <w:tblW w:w="9536" w:type="dxa"/>
        <w:tblLook w:val="04A0" w:firstRow="1" w:lastRow="0" w:firstColumn="1" w:lastColumn="0" w:noHBand="0" w:noVBand="1"/>
      </w:tblPr>
      <w:tblGrid>
        <w:gridCol w:w="1911"/>
        <w:gridCol w:w="2195"/>
        <w:gridCol w:w="5430"/>
      </w:tblGrid>
      <w:tr w:rsidR="00C408A1" w:rsidRPr="00A14CB4" w14:paraId="00C1E8E6" w14:textId="77777777" w:rsidTr="006419CD">
        <w:tc>
          <w:tcPr>
            <w:tcW w:w="1911" w:type="dxa"/>
          </w:tcPr>
          <w:p w14:paraId="0DA264B6" w14:textId="77777777" w:rsidR="00C408A1" w:rsidRPr="00A14CB4" w:rsidRDefault="00C408A1" w:rsidP="006419CD">
            <w:pPr>
              <w:jc w:val="center"/>
              <w:rPr>
                <w:rFonts w:ascii="Times New Roman" w:hAnsi="Times New Roman"/>
              </w:rPr>
            </w:pPr>
            <w:r w:rsidRPr="00A14CB4">
              <w:rPr>
                <w:rFonts w:ascii="Times New Roman" w:eastAsia="等线" w:hAnsi="Times New Roman"/>
                <w:color w:val="000000" w:themeColor="text1"/>
                <w:szCs w:val="20"/>
              </w:rPr>
              <w:t>logic sequence index</w:t>
            </w:r>
          </w:p>
        </w:tc>
        <w:tc>
          <w:tcPr>
            <w:tcW w:w="2195" w:type="dxa"/>
          </w:tcPr>
          <w:p w14:paraId="29FE510B"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1C77CBF2" w14:textId="77777777" w:rsidR="00C408A1" w:rsidRPr="00A14CB4" w:rsidRDefault="00C408A1" w:rsidP="006419CD">
            <w:pPr>
              <w:rPr>
                <w:rFonts w:ascii="Times New Roman" w:hAnsi="Times New Roman"/>
                <w:color w:val="000000"/>
                <w:sz w:val="22"/>
              </w:rPr>
            </w:pPr>
          </w:p>
        </w:tc>
        <w:tc>
          <w:tcPr>
            <w:tcW w:w="5430" w:type="dxa"/>
          </w:tcPr>
          <w:p w14:paraId="3AD7B83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themeColor="text1"/>
                <w:szCs w:val="20"/>
              </w:rPr>
              <w:t>sequence index + company</w:t>
            </w:r>
          </w:p>
        </w:tc>
      </w:tr>
      <w:tr w:rsidR="00C408A1" w:rsidRPr="00A14CB4" w14:paraId="6FCE4192" w14:textId="77777777" w:rsidTr="006419CD">
        <w:tc>
          <w:tcPr>
            <w:tcW w:w="1911" w:type="dxa"/>
          </w:tcPr>
          <w:p w14:paraId="2A1082C4" w14:textId="77777777" w:rsidR="00C408A1" w:rsidRPr="00A14CB4" w:rsidRDefault="00C408A1" w:rsidP="006419CD">
            <w:pPr>
              <w:jc w:val="center"/>
              <w:rPr>
                <w:rFonts w:ascii="Times New Roman" w:hAnsi="Times New Roman"/>
              </w:rPr>
            </w:pPr>
            <w:r w:rsidRPr="00A14CB4">
              <w:rPr>
                <w:rFonts w:ascii="Times New Roman" w:hAnsi="Times New Roman"/>
              </w:rPr>
              <w:t>14</w:t>
            </w:r>
          </w:p>
        </w:tc>
        <w:tc>
          <w:tcPr>
            <w:tcW w:w="2195" w:type="dxa"/>
          </w:tcPr>
          <w:p w14:paraId="5675706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54</w:t>
            </w:r>
          </w:p>
        </w:tc>
        <w:tc>
          <w:tcPr>
            <w:tcW w:w="5430" w:type="dxa"/>
          </w:tcPr>
          <w:p w14:paraId="7266AEB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49</w:t>
            </w:r>
            <w:r w:rsidRPr="00A14CB4">
              <w:rPr>
                <w:rFonts w:ascii="Times New Roman" w:hAnsi="Times New Roman"/>
                <w:color w:val="000000"/>
                <w:sz w:val="22"/>
              </w:rPr>
              <w:tab/>
              <w:t>ZTE Corporation, Sanechips</w:t>
            </w:r>
          </w:p>
          <w:p w14:paraId="6848C18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0</w:t>
            </w:r>
            <w:r w:rsidRPr="00A14CB4">
              <w:rPr>
                <w:rFonts w:ascii="Times New Roman" w:hAnsi="Times New Roman"/>
                <w:color w:val="000000"/>
                <w:sz w:val="22"/>
              </w:rPr>
              <w:tab/>
              <w:t>ZTE Corporation, Sanechips</w:t>
            </w:r>
          </w:p>
          <w:p w14:paraId="4A350A0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4</w:t>
            </w:r>
            <w:r w:rsidRPr="00A14CB4">
              <w:rPr>
                <w:rFonts w:ascii="Times New Roman" w:hAnsi="Times New Roman"/>
                <w:color w:val="000000"/>
                <w:sz w:val="22"/>
              </w:rPr>
              <w:tab/>
              <w:t>ZTE Corporation, Sanechips</w:t>
            </w:r>
          </w:p>
        </w:tc>
      </w:tr>
      <w:tr w:rsidR="00C408A1" w:rsidRPr="00A14CB4" w14:paraId="563BB343" w14:textId="77777777" w:rsidTr="006419CD">
        <w:tc>
          <w:tcPr>
            <w:tcW w:w="1911" w:type="dxa"/>
          </w:tcPr>
          <w:p w14:paraId="56B6837C" w14:textId="77777777" w:rsidR="00C408A1" w:rsidRPr="00A14CB4" w:rsidRDefault="00C408A1" w:rsidP="006419CD">
            <w:pPr>
              <w:jc w:val="center"/>
              <w:rPr>
                <w:rFonts w:ascii="Times New Roman" w:hAnsi="Times New Roman"/>
              </w:rPr>
            </w:pPr>
            <w:r w:rsidRPr="00A14CB4">
              <w:rPr>
                <w:rFonts w:ascii="Times New Roman" w:hAnsi="Times New Roman"/>
              </w:rPr>
              <w:t>5</w:t>
            </w:r>
          </w:p>
        </w:tc>
        <w:tc>
          <w:tcPr>
            <w:tcW w:w="2195" w:type="dxa"/>
          </w:tcPr>
          <w:p w14:paraId="32DF193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98</w:t>
            </w:r>
          </w:p>
        </w:tc>
        <w:tc>
          <w:tcPr>
            <w:tcW w:w="5430" w:type="dxa"/>
          </w:tcPr>
          <w:p w14:paraId="33D745C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0</w:t>
            </w:r>
            <w:r w:rsidRPr="00A14CB4">
              <w:rPr>
                <w:rFonts w:ascii="Times New Roman" w:hAnsi="Times New Roman"/>
                <w:color w:val="000000"/>
                <w:sz w:val="22"/>
              </w:rPr>
              <w:tab/>
              <w:t>vivo</w:t>
            </w:r>
          </w:p>
          <w:p w14:paraId="649C7AE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1</w:t>
            </w:r>
            <w:r w:rsidRPr="00A14CB4">
              <w:rPr>
                <w:rFonts w:ascii="Times New Roman" w:hAnsi="Times New Roman"/>
                <w:color w:val="000000"/>
                <w:sz w:val="22"/>
              </w:rPr>
              <w:tab/>
              <w:t>ZTE Corporation, Sanechips</w:t>
            </w:r>
          </w:p>
          <w:p w14:paraId="6223855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lastRenderedPageBreak/>
              <w:t>156</w:t>
            </w:r>
            <w:r w:rsidRPr="00A14CB4">
              <w:rPr>
                <w:rFonts w:ascii="Times New Roman" w:hAnsi="Times New Roman"/>
                <w:color w:val="000000"/>
                <w:sz w:val="22"/>
              </w:rPr>
              <w:tab/>
              <w:t>ZTE Corporation, Sanechips</w:t>
            </w:r>
          </w:p>
          <w:p w14:paraId="07BF7F3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7</w:t>
            </w:r>
            <w:r w:rsidRPr="00A14CB4">
              <w:rPr>
                <w:rFonts w:ascii="Times New Roman" w:hAnsi="Times New Roman"/>
                <w:color w:val="000000"/>
                <w:sz w:val="22"/>
              </w:rPr>
              <w:tab/>
              <w:t>ZTE Corporation, Sanechips</w:t>
            </w:r>
          </w:p>
          <w:p w14:paraId="58808A0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1</w:t>
            </w:r>
            <w:r w:rsidRPr="00A14CB4">
              <w:rPr>
                <w:rFonts w:ascii="Times New Roman" w:hAnsi="Times New Roman"/>
                <w:color w:val="000000"/>
                <w:sz w:val="22"/>
              </w:rPr>
              <w:tab/>
              <w:t>ZTE Corporation, Sanechips</w:t>
            </w:r>
          </w:p>
        </w:tc>
      </w:tr>
      <w:tr w:rsidR="00C408A1" w:rsidRPr="00A14CB4" w14:paraId="40E3C2CD" w14:textId="77777777" w:rsidTr="006419CD">
        <w:tc>
          <w:tcPr>
            <w:tcW w:w="1911" w:type="dxa"/>
          </w:tcPr>
          <w:p w14:paraId="4B58FC30" w14:textId="77777777" w:rsidR="00C408A1" w:rsidRPr="00A14CB4" w:rsidRDefault="00C408A1" w:rsidP="006419CD">
            <w:pPr>
              <w:jc w:val="center"/>
              <w:rPr>
                <w:rFonts w:ascii="Times New Roman" w:hAnsi="Times New Roman"/>
              </w:rPr>
            </w:pPr>
            <w:r w:rsidRPr="00A14CB4">
              <w:rPr>
                <w:rFonts w:ascii="Times New Roman" w:hAnsi="Times New Roman"/>
              </w:rPr>
              <w:lastRenderedPageBreak/>
              <w:t>7</w:t>
            </w:r>
          </w:p>
        </w:tc>
        <w:tc>
          <w:tcPr>
            <w:tcW w:w="2195" w:type="dxa"/>
          </w:tcPr>
          <w:p w14:paraId="2FCF980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103</w:t>
            </w:r>
          </w:p>
        </w:tc>
        <w:tc>
          <w:tcPr>
            <w:tcW w:w="5430" w:type="dxa"/>
          </w:tcPr>
          <w:p w14:paraId="4A080F2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w:t>
            </w:r>
            <w:r w:rsidRPr="00A14CB4">
              <w:rPr>
                <w:rFonts w:ascii="Times New Roman" w:hAnsi="Times New Roman"/>
                <w:color w:val="000000"/>
                <w:sz w:val="22"/>
              </w:rPr>
              <w:tab/>
              <w:t>vivo</w:t>
            </w:r>
          </w:p>
          <w:p w14:paraId="323AE18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0</w:t>
            </w:r>
            <w:r w:rsidRPr="00A14CB4">
              <w:rPr>
                <w:rFonts w:ascii="Times New Roman" w:hAnsi="Times New Roman"/>
                <w:color w:val="000000"/>
                <w:sz w:val="22"/>
              </w:rPr>
              <w:tab/>
              <w:t>ZTE Corporation, Sanechips</w:t>
            </w:r>
          </w:p>
          <w:p w14:paraId="17EACA0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8</w:t>
            </w:r>
            <w:r w:rsidRPr="00A14CB4">
              <w:rPr>
                <w:rFonts w:ascii="Times New Roman" w:hAnsi="Times New Roman"/>
                <w:color w:val="000000"/>
                <w:sz w:val="22"/>
              </w:rPr>
              <w:tab/>
              <w:t>ZTE Corporation, Sanechips</w:t>
            </w:r>
          </w:p>
          <w:p w14:paraId="2554CA5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2</w:t>
            </w:r>
            <w:r w:rsidRPr="00A14CB4">
              <w:rPr>
                <w:rFonts w:ascii="Times New Roman" w:hAnsi="Times New Roman"/>
                <w:color w:val="000000"/>
                <w:sz w:val="22"/>
              </w:rPr>
              <w:tab/>
              <w:t>ZTE Corporation, Sanechips</w:t>
            </w:r>
          </w:p>
        </w:tc>
      </w:tr>
      <w:tr w:rsidR="00C408A1" w:rsidRPr="00A14CB4" w14:paraId="733616D6" w14:textId="77777777" w:rsidTr="006419CD">
        <w:tc>
          <w:tcPr>
            <w:tcW w:w="1911" w:type="dxa"/>
          </w:tcPr>
          <w:p w14:paraId="7CB4FFB8" w14:textId="77777777" w:rsidR="00C408A1" w:rsidRPr="00A14CB4" w:rsidRDefault="00C408A1" w:rsidP="006419CD">
            <w:pPr>
              <w:jc w:val="center"/>
              <w:rPr>
                <w:rFonts w:ascii="Times New Roman" w:hAnsi="Times New Roman"/>
              </w:rPr>
            </w:pPr>
            <w:r w:rsidRPr="00A14CB4">
              <w:rPr>
                <w:rFonts w:ascii="Times New Roman" w:hAnsi="Times New Roman"/>
              </w:rPr>
              <w:t>17</w:t>
            </w:r>
          </w:p>
        </w:tc>
        <w:tc>
          <w:tcPr>
            <w:tcW w:w="2195" w:type="dxa"/>
          </w:tcPr>
          <w:p w14:paraId="46C3407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153</w:t>
            </w:r>
          </w:p>
        </w:tc>
        <w:tc>
          <w:tcPr>
            <w:tcW w:w="5430" w:type="dxa"/>
          </w:tcPr>
          <w:p w14:paraId="4B8CCA3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9</w:t>
            </w:r>
            <w:r w:rsidRPr="00A14CB4">
              <w:rPr>
                <w:rFonts w:ascii="Times New Roman" w:hAnsi="Times New Roman"/>
                <w:color w:val="000000"/>
                <w:sz w:val="22"/>
              </w:rPr>
              <w:tab/>
              <w:t>Nokia</w:t>
            </w:r>
          </w:p>
        </w:tc>
      </w:tr>
      <w:tr w:rsidR="00C408A1" w:rsidRPr="00A14CB4" w14:paraId="2863348A" w14:textId="77777777" w:rsidTr="006419CD">
        <w:tc>
          <w:tcPr>
            <w:tcW w:w="1911" w:type="dxa"/>
          </w:tcPr>
          <w:p w14:paraId="7D1709CC" w14:textId="77777777" w:rsidR="00C408A1" w:rsidRPr="00A14CB4" w:rsidRDefault="00C408A1" w:rsidP="006419CD">
            <w:pPr>
              <w:jc w:val="center"/>
              <w:rPr>
                <w:rFonts w:ascii="Times New Roman" w:hAnsi="Times New Roman"/>
              </w:rPr>
            </w:pPr>
            <w:r w:rsidRPr="00A14CB4">
              <w:rPr>
                <w:rFonts w:ascii="Times New Roman" w:hAnsi="Times New Roman"/>
              </w:rPr>
              <w:t>8</w:t>
            </w:r>
          </w:p>
        </w:tc>
        <w:tc>
          <w:tcPr>
            <w:tcW w:w="2195" w:type="dxa"/>
          </w:tcPr>
          <w:p w14:paraId="77DFD34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236</w:t>
            </w:r>
          </w:p>
        </w:tc>
        <w:tc>
          <w:tcPr>
            <w:tcW w:w="5430" w:type="dxa"/>
          </w:tcPr>
          <w:p w14:paraId="60B8B0C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99</w:t>
            </w:r>
            <w:r w:rsidRPr="00A14CB4">
              <w:rPr>
                <w:rFonts w:ascii="Times New Roman" w:hAnsi="Times New Roman"/>
                <w:color w:val="000000"/>
                <w:sz w:val="22"/>
              </w:rPr>
              <w:tab/>
              <w:t>Apple</w:t>
            </w:r>
          </w:p>
        </w:tc>
      </w:tr>
      <w:tr w:rsidR="00C408A1" w:rsidRPr="00A14CB4" w14:paraId="2AA44C55" w14:textId="77777777" w:rsidTr="006419CD">
        <w:tc>
          <w:tcPr>
            <w:tcW w:w="1911" w:type="dxa"/>
          </w:tcPr>
          <w:p w14:paraId="00E34EFB" w14:textId="77777777" w:rsidR="00C408A1" w:rsidRPr="00A14CB4" w:rsidRDefault="00C408A1" w:rsidP="006419CD">
            <w:pPr>
              <w:jc w:val="center"/>
              <w:rPr>
                <w:rFonts w:ascii="Times New Roman" w:hAnsi="Times New Roman"/>
              </w:rPr>
            </w:pPr>
            <w:r w:rsidRPr="00A14CB4">
              <w:rPr>
                <w:rFonts w:ascii="Times New Roman" w:hAnsi="Times New Roman"/>
              </w:rPr>
              <w:t>4</w:t>
            </w:r>
          </w:p>
        </w:tc>
        <w:tc>
          <w:tcPr>
            <w:tcW w:w="2195" w:type="dxa"/>
          </w:tcPr>
          <w:p w14:paraId="2B59932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271</w:t>
            </w:r>
          </w:p>
        </w:tc>
        <w:tc>
          <w:tcPr>
            <w:tcW w:w="5430" w:type="dxa"/>
          </w:tcPr>
          <w:p w14:paraId="267014B2"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2</w:t>
            </w:r>
            <w:r w:rsidRPr="00A14CB4">
              <w:rPr>
                <w:rFonts w:ascii="Times New Roman" w:hAnsi="Times New Roman"/>
                <w:color w:val="000000"/>
                <w:sz w:val="22"/>
              </w:rPr>
              <w:tab/>
              <w:t>ZTE Corporation, Sanechips</w:t>
            </w:r>
          </w:p>
          <w:p w14:paraId="34D6AC7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51</w:t>
            </w:r>
            <w:r w:rsidRPr="00A14CB4">
              <w:rPr>
                <w:rFonts w:ascii="Times New Roman" w:hAnsi="Times New Roman"/>
                <w:color w:val="000000"/>
                <w:sz w:val="22"/>
              </w:rPr>
              <w:tab/>
              <w:t>Ericsson</w:t>
            </w:r>
          </w:p>
        </w:tc>
      </w:tr>
      <w:tr w:rsidR="00C408A1" w:rsidRPr="00A14CB4" w14:paraId="75327920" w14:textId="77777777" w:rsidTr="006419CD">
        <w:tc>
          <w:tcPr>
            <w:tcW w:w="1911" w:type="dxa"/>
          </w:tcPr>
          <w:p w14:paraId="7C111FF2" w14:textId="77777777" w:rsidR="00C408A1" w:rsidRPr="00A14CB4" w:rsidRDefault="00C408A1" w:rsidP="006419CD">
            <w:pPr>
              <w:jc w:val="center"/>
              <w:rPr>
                <w:rFonts w:ascii="Times New Roman" w:hAnsi="Times New Roman"/>
              </w:rPr>
            </w:pPr>
            <w:r w:rsidRPr="00A14CB4">
              <w:rPr>
                <w:rFonts w:ascii="Times New Roman" w:hAnsi="Times New Roman"/>
              </w:rPr>
              <w:t>18</w:t>
            </w:r>
          </w:p>
        </w:tc>
        <w:tc>
          <w:tcPr>
            <w:tcW w:w="2195" w:type="dxa"/>
          </w:tcPr>
          <w:p w14:paraId="38037EE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300</w:t>
            </w:r>
          </w:p>
        </w:tc>
        <w:tc>
          <w:tcPr>
            <w:tcW w:w="5430" w:type="dxa"/>
          </w:tcPr>
          <w:p w14:paraId="792899C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3</w:t>
            </w:r>
            <w:r w:rsidRPr="00A14CB4">
              <w:rPr>
                <w:rFonts w:ascii="Times New Roman" w:hAnsi="Times New Roman"/>
                <w:color w:val="000000"/>
                <w:sz w:val="22"/>
              </w:rPr>
              <w:tab/>
              <w:t>ZTE Corporation, Sanechips</w:t>
            </w:r>
          </w:p>
          <w:p w14:paraId="259FEE5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59</w:t>
            </w:r>
            <w:r w:rsidRPr="00A14CB4">
              <w:rPr>
                <w:rFonts w:ascii="Times New Roman" w:hAnsi="Times New Roman"/>
                <w:color w:val="000000"/>
                <w:sz w:val="22"/>
              </w:rPr>
              <w:tab/>
              <w:t>ZTE Corporation, Sanechips</w:t>
            </w:r>
          </w:p>
          <w:p w14:paraId="0387361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63</w:t>
            </w:r>
            <w:r w:rsidRPr="00A14CB4">
              <w:rPr>
                <w:rFonts w:ascii="Times New Roman" w:hAnsi="Times New Roman"/>
                <w:color w:val="000000"/>
                <w:sz w:val="22"/>
              </w:rPr>
              <w:tab/>
              <w:t>ZTE Corporation, Sanechips</w:t>
            </w:r>
          </w:p>
        </w:tc>
      </w:tr>
      <w:tr w:rsidR="00C408A1" w:rsidRPr="00A14CB4" w14:paraId="36908998" w14:textId="77777777" w:rsidTr="006419CD">
        <w:tc>
          <w:tcPr>
            <w:tcW w:w="1911" w:type="dxa"/>
          </w:tcPr>
          <w:p w14:paraId="2C5DB4FD" w14:textId="77777777" w:rsidR="00C408A1" w:rsidRPr="00A14CB4" w:rsidRDefault="00C408A1" w:rsidP="006419CD">
            <w:pPr>
              <w:jc w:val="center"/>
              <w:rPr>
                <w:rFonts w:ascii="Times New Roman" w:hAnsi="Times New Roman"/>
              </w:rPr>
            </w:pPr>
            <w:r w:rsidRPr="00A14CB4">
              <w:rPr>
                <w:rFonts w:ascii="Times New Roman" w:hAnsi="Times New Roman"/>
              </w:rPr>
              <w:t>12</w:t>
            </w:r>
          </w:p>
        </w:tc>
        <w:tc>
          <w:tcPr>
            <w:tcW w:w="2195" w:type="dxa"/>
          </w:tcPr>
          <w:p w14:paraId="21F52B3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318</w:t>
            </w:r>
          </w:p>
        </w:tc>
        <w:tc>
          <w:tcPr>
            <w:tcW w:w="5430" w:type="dxa"/>
          </w:tcPr>
          <w:p w14:paraId="5586FC7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7</w:t>
            </w:r>
            <w:r w:rsidRPr="00A14CB4">
              <w:rPr>
                <w:rFonts w:ascii="Times New Roman" w:hAnsi="Times New Roman"/>
                <w:color w:val="000000"/>
                <w:sz w:val="22"/>
              </w:rPr>
              <w:tab/>
              <w:t>vivo</w:t>
            </w:r>
          </w:p>
        </w:tc>
      </w:tr>
    </w:tbl>
    <w:p w14:paraId="64F00952" w14:textId="77777777" w:rsidR="00B67C21" w:rsidRPr="00B67C21" w:rsidRDefault="00B67C21" w:rsidP="00C408A1">
      <w:pPr>
        <w:ind w:left="420" w:hanging="420"/>
        <w:rPr>
          <w:rFonts w:ascii="Times New Roman" w:eastAsiaTheme="minorEastAsia" w:hAnsi="Times New Roman" w:hint="eastAsia"/>
          <w:lang w:val="fr-FR" w:eastAsia="zh-CN"/>
        </w:rPr>
      </w:pPr>
    </w:p>
    <w:p w14:paraId="1D62C774" w14:textId="5FCF1115" w:rsidR="00C408A1" w:rsidRPr="00B67C21" w:rsidRDefault="00C408A1" w:rsidP="00B902EB">
      <w:pPr>
        <w:pStyle w:val="a1"/>
        <w:numPr>
          <w:ilvl w:val="0"/>
          <w:numId w:val="0"/>
        </w:numPr>
        <w:ind w:left="440"/>
        <w:rPr>
          <w:rFonts w:eastAsiaTheme="minorEastAsia"/>
          <w:lang w:val="fr-FR"/>
        </w:rPr>
      </w:pPr>
      <w:r w:rsidRPr="00B67C21">
        <w:rPr>
          <w:rFonts w:eastAsiaTheme="minorEastAsia"/>
          <w:lang w:val="fr-FR"/>
        </w:rPr>
        <w:t xml:space="preserve">M=2, L=16 </w:t>
      </w:r>
      <w:r w:rsidRPr="00B67C21">
        <w:rPr>
          <w:rFonts w:eastAsiaTheme="minorEastAsia"/>
          <w:lang w:val="fr-FR"/>
        </w:rPr>
        <w:t>：</w:t>
      </w:r>
    </w:p>
    <w:tbl>
      <w:tblPr>
        <w:tblStyle w:val="afffb"/>
        <w:tblW w:w="9536" w:type="dxa"/>
        <w:tblLook w:val="04A0" w:firstRow="1" w:lastRow="0" w:firstColumn="1" w:lastColumn="0" w:noHBand="0" w:noVBand="1"/>
      </w:tblPr>
      <w:tblGrid>
        <w:gridCol w:w="1911"/>
        <w:gridCol w:w="2195"/>
        <w:gridCol w:w="5430"/>
      </w:tblGrid>
      <w:tr w:rsidR="00C408A1" w:rsidRPr="00A14CB4" w14:paraId="40B2AAA7" w14:textId="77777777" w:rsidTr="006419CD">
        <w:tc>
          <w:tcPr>
            <w:tcW w:w="1911" w:type="dxa"/>
          </w:tcPr>
          <w:p w14:paraId="718A7119" w14:textId="77777777" w:rsidR="00C408A1" w:rsidRPr="00A14CB4" w:rsidRDefault="00C408A1" w:rsidP="006419CD">
            <w:pPr>
              <w:jc w:val="center"/>
              <w:rPr>
                <w:rFonts w:ascii="Times New Roman" w:hAnsi="Times New Roman"/>
              </w:rPr>
            </w:pPr>
            <w:r w:rsidRPr="00A14CB4">
              <w:rPr>
                <w:rFonts w:ascii="Times New Roman" w:eastAsia="等线" w:hAnsi="Times New Roman"/>
                <w:color w:val="000000" w:themeColor="text1"/>
                <w:szCs w:val="20"/>
              </w:rPr>
              <w:t>logic sequence index</w:t>
            </w:r>
          </w:p>
        </w:tc>
        <w:tc>
          <w:tcPr>
            <w:tcW w:w="2195" w:type="dxa"/>
          </w:tcPr>
          <w:p w14:paraId="6721C29E"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15340F07" w14:textId="77777777" w:rsidR="00C408A1" w:rsidRPr="00A14CB4" w:rsidRDefault="00C408A1" w:rsidP="006419CD">
            <w:pPr>
              <w:rPr>
                <w:rFonts w:ascii="Times New Roman" w:hAnsi="Times New Roman"/>
                <w:color w:val="000000"/>
                <w:sz w:val="22"/>
              </w:rPr>
            </w:pPr>
          </w:p>
        </w:tc>
        <w:tc>
          <w:tcPr>
            <w:tcW w:w="5430" w:type="dxa"/>
          </w:tcPr>
          <w:p w14:paraId="09313B0A" w14:textId="77777777" w:rsidR="00C408A1" w:rsidRPr="00A14CB4" w:rsidRDefault="00C408A1" w:rsidP="006419CD">
            <w:pPr>
              <w:rPr>
                <w:rFonts w:ascii="Times New Roman" w:hAnsi="Times New Roman"/>
              </w:rPr>
            </w:pPr>
            <w:r w:rsidRPr="00A14CB4">
              <w:rPr>
                <w:rFonts w:ascii="Times New Roman" w:hAnsi="Times New Roman"/>
                <w:color w:val="000000" w:themeColor="text1"/>
                <w:szCs w:val="20"/>
              </w:rPr>
              <w:t>sequence index + company</w:t>
            </w:r>
          </w:p>
        </w:tc>
      </w:tr>
      <w:tr w:rsidR="00C408A1" w:rsidRPr="00A14CB4" w14:paraId="7A5A6442" w14:textId="77777777" w:rsidTr="006419CD">
        <w:tc>
          <w:tcPr>
            <w:tcW w:w="1911" w:type="dxa"/>
          </w:tcPr>
          <w:p w14:paraId="21498F1A" w14:textId="77777777" w:rsidR="00C408A1" w:rsidRPr="00A14CB4" w:rsidRDefault="00C408A1" w:rsidP="006419CD">
            <w:pPr>
              <w:jc w:val="center"/>
              <w:rPr>
                <w:rFonts w:ascii="Times New Roman" w:hAnsi="Times New Roman"/>
              </w:rPr>
            </w:pPr>
            <w:r w:rsidRPr="00A14CB4">
              <w:rPr>
                <w:rFonts w:ascii="Times New Roman" w:hAnsi="Times New Roman"/>
              </w:rPr>
              <w:t>4</w:t>
            </w:r>
          </w:p>
        </w:tc>
        <w:tc>
          <w:tcPr>
            <w:tcW w:w="2195" w:type="dxa"/>
          </w:tcPr>
          <w:p w14:paraId="1E03A86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86</w:t>
            </w:r>
          </w:p>
        </w:tc>
        <w:tc>
          <w:tcPr>
            <w:tcW w:w="5430" w:type="dxa"/>
          </w:tcPr>
          <w:p w14:paraId="0D5FFD44" w14:textId="77777777" w:rsidR="00C408A1" w:rsidRPr="00A14CB4" w:rsidRDefault="00C408A1" w:rsidP="006419CD">
            <w:pPr>
              <w:rPr>
                <w:rFonts w:ascii="Times New Roman" w:hAnsi="Times New Roman"/>
              </w:rPr>
            </w:pPr>
            <w:r w:rsidRPr="00A14CB4">
              <w:rPr>
                <w:rFonts w:ascii="Times New Roman" w:hAnsi="Times New Roman"/>
              </w:rPr>
              <w:t>165</w:t>
            </w:r>
            <w:r w:rsidRPr="00A14CB4">
              <w:rPr>
                <w:rFonts w:ascii="Times New Roman" w:hAnsi="Times New Roman"/>
              </w:rPr>
              <w:tab/>
              <w:t>ZTE Corporation, Sanechips</w:t>
            </w:r>
          </w:p>
          <w:p w14:paraId="3683D3A0" w14:textId="77777777" w:rsidR="00C408A1" w:rsidRPr="00A14CB4" w:rsidRDefault="00C408A1" w:rsidP="006419CD">
            <w:pPr>
              <w:rPr>
                <w:rFonts w:ascii="Times New Roman" w:hAnsi="Times New Roman"/>
              </w:rPr>
            </w:pPr>
            <w:r w:rsidRPr="00A14CB4">
              <w:rPr>
                <w:rFonts w:ascii="Times New Roman" w:hAnsi="Times New Roman"/>
              </w:rPr>
              <w:t>354</w:t>
            </w:r>
            <w:r w:rsidRPr="00A14CB4">
              <w:rPr>
                <w:rFonts w:ascii="Times New Roman" w:hAnsi="Times New Roman"/>
              </w:rPr>
              <w:tab/>
              <w:t>Ericsson</w:t>
            </w:r>
          </w:p>
        </w:tc>
      </w:tr>
      <w:tr w:rsidR="00C408A1" w:rsidRPr="00A14CB4" w14:paraId="2DD4BF07" w14:textId="77777777" w:rsidTr="006419CD">
        <w:tc>
          <w:tcPr>
            <w:tcW w:w="1911" w:type="dxa"/>
          </w:tcPr>
          <w:p w14:paraId="78C52E96" w14:textId="77777777" w:rsidR="00C408A1" w:rsidRPr="00A14CB4" w:rsidRDefault="00C408A1" w:rsidP="006419CD">
            <w:pPr>
              <w:jc w:val="center"/>
              <w:rPr>
                <w:rFonts w:ascii="Times New Roman" w:hAnsi="Times New Roman"/>
              </w:rPr>
            </w:pPr>
            <w:r w:rsidRPr="00A14CB4">
              <w:rPr>
                <w:rFonts w:ascii="Times New Roman" w:hAnsi="Times New Roman"/>
              </w:rPr>
              <w:t>26</w:t>
            </w:r>
          </w:p>
        </w:tc>
        <w:tc>
          <w:tcPr>
            <w:tcW w:w="2195" w:type="dxa"/>
          </w:tcPr>
          <w:p w14:paraId="3F991F0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92</w:t>
            </w:r>
          </w:p>
        </w:tc>
        <w:tc>
          <w:tcPr>
            <w:tcW w:w="5430" w:type="dxa"/>
          </w:tcPr>
          <w:p w14:paraId="70478CEE" w14:textId="77777777" w:rsidR="00C408A1" w:rsidRPr="00A14CB4" w:rsidRDefault="00C408A1" w:rsidP="006419CD">
            <w:pPr>
              <w:rPr>
                <w:rFonts w:ascii="Times New Roman" w:hAnsi="Times New Roman"/>
              </w:rPr>
            </w:pPr>
            <w:r w:rsidRPr="00A14CB4">
              <w:rPr>
                <w:rFonts w:ascii="Times New Roman" w:hAnsi="Times New Roman"/>
              </w:rPr>
              <w:t>168</w:t>
            </w:r>
            <w:r w:rsidRPr="00A14CB4">
              <w:rPr>
                <w:rFonts w:ascii="Times New Roman" w:hAnsi="Times New Roman"/>
              </w:rPr>
              <w:tab/>
              <w:t>ZTE Corporation, Sanechips</w:t>
            </w:r>
          </w:p>
          <w:p w14:paraId="03F6744F" w14:textId="77777777" w:rsidR="00C408A1" w:rsidRPr="00A14CB4" w:rsidRDefault="00C408A1" w:rsidP="006419CD">
            <w:pPr>
              <w:rPr>
                <w:rFonts w:ascii="Times New Roman" w:hAnsi="Times New Roman"/>
              </w:rPr>
            </w:pPr>
            <w:r w:rsidRPr="00A14CB4">
              <w:rPr>
                <w:rFonts w:ascii="Times New Roman" w:hAnsi="Times New Roman"/>
              </w:rPr>
              <w:t>175</w:t>
            </w:r>
            <w:r w:rsidRPr="00A14CB4">
              <w:rPr>
                <w:rFonts w:ascii="Times New Roman" w:hAnsi="Times New Roman"/>
              </w:rPr>
              <w:tab/>
              <w:t>ZTE Corporation, Sanechips</w:t>
            </w:r>
          </w:p>
          <w:p w14:paraId="20D8B944" w14:textId="77777777" w:rsidR="00C408A1" w:rsidRPr="00A14CB4" w:rsidRDefault="00C408A1" w:rsidP="006419CD">
            <w:pPr>
              <w:rPr>
                <w:rFonts w:ascii="Times New Roman" w:hAnsi="Times New Roman"/>
              </w:rPr>
            </w:pPr>
            <w:r w:rsidRPr="00A14CB4">
              <w:rPr>
                <w:rFonts w:ascii="Times New Roman" w:hAnsi="Times New Roman"/>
              </w:rPr>
              <w:t>179</w:t>
            </w:r>
            <w:r w:rsidRPr="00A14CB4">
              <w:rPr>
                <w:rFonts w:ascii="Times New Roman" w:hAnsi="Times New Roman"/>
              </w:rPr>
              <w:tab/>
              <w:t>ZTE Corporation, Sanechips</w:t>
            </w:r>
          </w:p>
          <w:p w14:paraId="354832E1" w14:textId="77777777" w:rsidR="00C408A1" w:rsidRPr="00A14CB4" w:rsidRDefault="00C408A1" w:rsidP="006419CD">
            <w:pPr>
              <w:rPr>
                <w:rFonts w:ascii="Times New Roman" w:hAnsi="Times New Roman"/>
              </w:rPr>
            </w:pPr>
            <w:r w:rsidRPr="00A14CB4">
              <w:rPr>
                <w:rFonts w:ascii="Times New Roman" w:hAnsi="Times New Roman"/>
              </w:rPr>
              <w:t>355</w:t>
            </w:r>
            <w:r w:rsidRPr="00A14CB4">
              <w:rPr>
                <w:rFonts w:ascii="Times New Roman" w:hAnsi="Times New Roman"/>
              </w:rPr>
              <w:tab/>
              <w:t>Ericsson</w:t>
            </w:r>
          </w:p>
        </w:tc>
      </w:tr>
      <w:tr w:rsidR="00C408A1" w:rsidRPr="00A14CB4" w14:paraId="6FE0B17F" w14:textId="77777777" w:rsidTr="006419CD">
        <w:tc>
          <w:tcPr>
            <w:tcW w:w="1911" w:type="dxa"/>
          </w:tcPr>
          <w:p w14:paraId="55B1287D" w14:textId="77777777" w:rsidR="00C408A1" w:rsidRPr="00A14CB4" w:rsidRDefault="00C408A1" w:rsidP="006419CD">
            <w:pPr>
              <w:jc w:val="center"/>
              <w:rPr>
                <w:rFonts w:ascii="Times New Roman" w:hAnsi="Times New Roman"/>
              </w:rPr>
            </w:pPr>
            <w:r w:rsidRPr="00A14CB4">
              <w:rPr>
                <w:rFonts w:ascii="Times New Roman" w:hAnsi="Times New Roman"/>
              </w:rPr>
              <w:t>38</w:t>
            </w:r>
          </w:p>
        </w:tc>
        <w:tc>
          <w:tcPr>
            <w:tcW w:w="2195" w:type="dxa"/>
          </w:tcPr>
          <w:p w14:paraId="086B1F0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02</w:t>
            </w:r>
          </w:p>
        </w:tc>
        <w:tc>
          <w:tcPr>
            <w:tcW w:w="5430" w:type="dxa"/>
          </w:tcPr>
          <w:p w14:paraId="1092EED2" w14:textId="77777777" w:rsidR="00C408A1" w:rsidRPr="00A14CB4" w:rsidRDefault="00C408A1" w:rsidP="006419CD">
            <w:pPr>
              <w:rPr>
                <w:rFonts w:ascii="Times New Roman" w:hAnsi="Times New Roman"/>
              </w:rPr>
            </w:pPr>
            <w:r w:rsidRPr="00A14CB4">
              <w:rPr>
                <w:rFonts w:ascii="Times New Roman" w:hAnsi="Times New Roman"/>
              </w:rPr>
              <w:t>23</w:t>
            </w:r>
            <w:r w:rsidRPr="00A14CB4">
              <w:rPr>
                <w:rFonts w:ascii="Times New Roman" w:hAnsi="Times New Roman"/>
              </w:rPr>
              <w:tab/>
              <w:t>vivo</w:t>
            </w:r>
          </w:p>
        </w:tc>
      </w:tr>
      <w:tr w:rsidR="00C408A1" w:rsidRPr="00A14CB4" w14:paraId="023E498E" w14:textId="77777777" w:rsidTr="006419CD">
        <w:tc>
          <w:tcPr>
            <w:tcW w:w="1911" w:type="dxa"/>
          </w:tcPr>
          <w:p w14:paraId="1A0652B8" w14:textId="77777777" w:rsidR="00C408A1" w:rsidRPr="00A14CB4" w:rsidRDefault="00C408A1" w:rsidP="006419CD">
            <w:pPr>
              <w:jc w:val="center"/>
              <w:rPr>
                <w:rFonts w:ascii="Times New Roman" w:hAnsi="Times New Roman"/>
              </w:rPr>
            </w:pPr>
            <w:r w:rsidRPr="00A14CB4">
              <w:rPr>
                <w:rFonts w:ascii="Times New Roman" w:hAnsi="Times New Roman"/>
              </w:rPr>
              <w:t>36</w:t>
            </w:r>
          </w:p>
        </w:tc>
        <w:tc>
          <w:tcPr>
            <w:tcW w:w="2195" w:type="dxa"/>
          </w:tcPr>
          <w:p w14:paraId="7FA020C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20</w:t>
            </w:r>
          </w:p>
        </w:tc>
        <w:tc>
          <w:tcPr>
            <w:tcW w:w="5430" w:type="dxa"/>
          </w:tcPr>
          <w:p w14:paraId="3D174F02" w14:textId="77777777" w:rsidR="00C408A1" w:rsidRPr="00A14CB4" w:rsidRDefault="00C408A1" w:rsidP="006419CD">
            <w:pPr>
              <w:rPr>
                <w:rFonts w:ascii="Times New Roman" w:hAnsi="Times New Roman"/>
              </w:rPr>
            </w:pPr>
            <w:r w:rsidRPr="00A14CB4">
              <w:rPr>
                <w:rFonts w:ascii="Times New Roman" w:hAnsi="Times New Roman"/>
              </w:rPr>
              <w:t>99</w:t>
            </w:r>
            <w:r w:rsidRPr="00A14CB4">
              <w:rPr>
                <w:rFonts w:ascii="Times New Roman" w:hAnsi="Times New Roman"/>
              </w:rPr>
              <w:tab/>
              <w:t>CATT</w:t>
            </w:r>
          </w:p>
          <w:p w14:paraId="423EE75A" w14:textId="77777777" w:rsidR="00C408A1" w:rsidRPr="00A14CB4" w:rsidRDefault="00C408A1" w:rsidP="006419CD">
            <w:pPr>
              <w:rPr>
                <w:rFonts w:ascii="Times New Roman" w:hAnsi="Times New Roman"/>
              </w:rPr>
            </w:pPr>
            <w:r w:rsidRPr="00A14CB4">
              <w:rPr>
                <w:rFonts w:ascii="Times New Roman" w:hAnsi="Times New Roman"/>
              </w:rPr>
              <w:t>170</w:t>
            </w:r>
            <w:r w:rsidRPr="00A14CB4">
              <w:rPr>
                <w:rFonts w:ascii="Times New Roman" w:hAnsi="Times New Roman"/>
              </w:rPr>
              <w:tab/>
              <w:t>ZTE Corporation, Sanechips</w:t>
            </w:r>
          </w:p>
        </w:tc>
      </w:tr>
      <w:tr w:rsidR="00C408A1" w:rsidRPr="00A14CB4" w14:paraId="17D26B54" w14:textId="77777777" w:rsidTr="006419CD">
        <w:tc>
          <w:tcPr>
            <w:tcW w:w="1911" w:type="dxa"/>
          </w:tcPr>
          <w:p w14:paraId="2A98889B" w14:textId="77777777" w:rsidR="00C408A1" w:rsidRPr="00A14CB4" w:rsidRDefault="00C408A1" w:rsidP="006419CD">
            <w:pPr>
              <w:jc w:val="center"/>
              <w:rPr>
                <w:rFonts w:ascii="Times New Roman" w:hAnsi="Times New Roman"/>
              </w:rPr>
            </w:pPr>
            <w:r w:rsidRPr="00A14CB4">
              <w:rPr>
                <w:rFonts w:ascii="Times New Roman" w:hAnsi="Times New Roman"/>
              </w:rPr>
              <w:t>7</w:t>
            </w:r>
          </w:p>
        </w:tc>
        <w:tc>
          <w:tcPr>
            <w:tcW w:w="2195" w:type="dxa"/>
          </w:tcPr>
          <w:p w14:paraId="38BD68B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22</w:t>
            </w:r>
          </w:p>
        </w:tc>
        <w:tc>
          <w:tcPr>
            <w:tcW w:w="5430" w:type="dxa"/>
          </w:tcPr>
          <w:p w14:paraId="556827F9" w14:textId="77777777" w:rsidR="00C408A1" w:rsidRPr="00A14CB4" w:rsidRDefault="00C408A1" w:rsidP="006419CD">
            <w:pPr>
              <w:rPr>
                <w:rFonts w:ascii="Times New Roman" w:hAnsi="Times New Roman"/>
              </w:rPr>
            </w:pPr>
            <w:r w:rsidRPr="00A14CB4">
              <w:rPr>
                <w:rFonts w:ascii="Times New Roman" w:hAnsi="Times New Roman"/>
              </w:rPr>
              <w:t>253</w:t>
            </w:r>
            <w:r w:rsidRPr="00A14CB4">
              <w:rPr>
                <w:rFonts w:ascii="Times New Roman" w:hAnsi="Times New Roman"/>
              </w:rPr>
              <w:tab/>
              <w:t>Huawei</w:t>
            </w:r>
          </w:p>
        </w:tc>
      </w:tr>
      <w:tr w:rsidR="00C408A1" w:rsidRPr="00A14CB4" w14:paraId="3B17FCC0" w14:textId="77777777" w:rsidTr="006419CD">
        <w:tc>
          <w:tcPr>
            <w:tcW w:w="1911" w:type="dxa"/>
          </w:tcPr>
          <w:p w14:paraId="7E6C3042" w14:textId="77777777" w:rsidR="00C408A1" w:rsidRPr="00A14CB4" w:rsidRDefault="00C408A1" w:rsidP="006419CD">
            <w:pPr>
              <w:jc w:val="center"/>
              <w:rPr>
                <w:rFonts w:ascii="Times New Roman" w:hAnsi="Times New Roman"/>
              </w:rPr>
            </w:pPr>
            <w:r w:rsidRPr="00A14CB4">
              <w:rPr>
                <w:rFonts w:ascii="Times New Roman" w:hAnsi="Times New Roman"/>
              </w:rPr>
              <w:t>39</w:t>
            </w:r>
          </w:p>
        </w:tc>
        <w:tc>
          <w:tcPr>
            <w:tcW w:w="2195" w:type="dxa"/>
          </w:tcPr>
          <w:p w14:paraId="17843D67" w14:textId="77777777" w:rsidR="00C408A1" w:rsidRPr="00DD705C" w:rsidRDefault="00C408A1" w:rsidP="006419CD">
            <w:pPr>
              <w:rPr>
                <w:rFonts w:ascii="Times New Roman" w:hAnsi="Times New Roman"/>
                <w:sz w:val="22"/>
              </w:rPr>
            </w:pPr>
            <w:r w:rsidRPr="00DD705C">
              <w:rPr>
                <w:rFonts w:ascii="Times New Roman" w:hAnsi="Times New Roman"/>
                <w:sz w:val="22"/>
              </w:rPr>
              <w:t>0.924</w:t>
            </w:r>
          </w:p>
        </w:tc>
        <w:tc>
          <w:tcPr>
            <w:tcW w:w="5430" w:type="dxa"/>
          </w:tcPr>
          <w:p w14:paraId="473461C6" w14:textId="77777777" w:rsidR="00C408A1" w:rsidRPr="00DD705C" w:rsidRDefault="00C408A1" w:rsidP="006419CD">
            <w:pPr>
              <w:rPr>
                <w:rFonts w:ascii="Times New Roman" w:hAnsi="Times New Roman"/>
              </w:rPr>
            </w:pPr>
            <w:r w:rsidRPr="00DD705C">
              <w:rPr>
                <w:rFonts w:ascii="Times New Roman" w:hAnsi="Times New Roman"/>
              </w:rPr>
              <w:t>100</w:t>
            </w:r>
            <w:r w:rsidRPr="00DD705C">
              <w:rPr>
                <w:rFonts w:ascii="Times New Roman" w:hAnsi="Times New Roman"/>
              </w:rPr>
              <w:tab/>
              <w:t>CATT</w:t>
            </w:r>
          </w:p>
          <w:p w14:paraId="3F97BC1A" w14:textId="77777777" w:rsidR="00C408A1" w:rsidRPr="00DD705C" w:rsidRDefault="00C408A1" w:rsidP="006419CD">
            <w:pPr>
              <w:rPr>
                <w:rFonts w:ascii="Times New Roman" w:hAnsi="Times New Roman"/>
              </w:rPr>
            </w:pPr>
            <w:r w:rsidRPr="00DD705C">
              <w:rPr>
                <w:rFonts w:ascii="Times New Roman" w:hAnsi="Times New Roman"/>
              </w:rPr>
              <w:t>292 MTK</w:t>
            </w:r>
          </w:p>
        </w:tc>
      </w:tr>
      <w:tr w:rsidR="00C408A1" w:rsidRPr="00A14CB4" w14:paraId="12074FD1" w14:textId="77777777" w:rsidTr="006419CD">
        <w:tc>
          <w:tcPr>
            <w:tcW w:w="1911" w:type="dxa"/>
            <w:vAlign w:val="bottom"/>
          </w:tcPr>
          <w:p w14:paraId="22481A48"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22</w:t>
            </w:r>
          </w:p>
        </w:tc>
        <w:tc>
          <w:tcPr>
            <w:tcW w:w="2195" w:type="dxa"/>
            <w:vAlign w:val="center"/>
          </w:tcPr>
          <w:p w14:paraId="43250F6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32 </w:t>
            </w:r>
          </w:p>
        </w:tc>
        <w:tc>
          <w:tcPr>
            <w:tcW w:w="5430" w:type="dxa"/>
          </w:tcPr>
          <w:p w14:paraId="7FCCB4B0" w14:textId="77777777" w:rsidR="00C408A1" w:rsidRPr="00A14CB4" w:rsidRDefault="00C408A1" w:rsidP="006419CD">
            <w:pPr>
              <w:rPr>
                <w:rFonts w:ascii="Times New Roman" w:hAnsi="Times New Roman"/>
              </w:rPr>
            </w:pPr>
            <w:r w:rsidRPr="00A14CB4">
              <w:rPr>
                <w:rFonts w:ascii="Times New Roman" w:hAnsi="Times New Roman"/>
              </w:rPr>
              <w:t>21 vivo</w:t>
            </w:r>
          </w:p>
          <w:p w14:paraId="6B3CAEB5" w14:textId="77777777" w:rsidR="00C408A1" w:rsidRPr="00A14CB4" w:rsidRDefault="00C408A1" w:rsidP="006419CD">
            <w:pPr>
              <w:rPr>
                <w:rFonts w:ascii="Times New Roman" w:hAnsi="Times New Roman"/>
              </w:rPr>
            </w:pPr>
          </w:p>
        </w:tc>
      </w:tr>
      <w:tr w:rsidR="00C408A1" w:rsidRPr="00A14CB4" w14:paraId="68ABEC3F" w14:textId="77777777" w:rsidTr="006419CD">
        <w:tc>
          <w:tcPr>
            <w:tcW w:w="1911" w:type="dxa"/>
            <w:vAlign w:val="bottom"/>
          </w:tcPr>
          <w:p w14:paraId="3D8DB45B"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12</w:t>
            </w:r>
          </w:p>
        </w:tc>
        <w:tc>
          <w:tcPr>
            <w:tcW w:w="2195" w:type="dxa"/>
            <w:vAlign w:val="center"/>
          </w:tcPr>
          <w:p w14:paraId="004CE01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48 </w:t>
            </w:r>
          </w:p>
        </w:tc>
        <w:tc>
          <w:tcPr>
            <w:tcW w:w="5430" w:type="dxa"/>
          </w:tcPr>
          <w:p w14:paraId="203D0AA7" w14:textId="77777777" w:rsidR="00C408A1" w:rsidRPr="00A14CB4" w:rsidRDefault="00C408A1" w:rsidP="006419CD">
            <w:pPr>
              <w:rPr>
                <w:rFonts w:ascii="Times New Roman" w:hAnsi="Times New Roman"/>
              </w:rPr>
            </w:pPr>
            <w:r w:rsidRPr="00A14CB4">
              <w:rPr>
                <w:rFonts w:ascii="Times New Roman" w:hAnsi="Times New Roman"/>
              </w:rPr>
              <w:t>291 MTK</w:t>
            </w:r>
          </w:p>
          <w:p w14:paraId="60CE62AA" w14:textId="77777777" w:rsidR="00C408A1" w:rsidRPr="00A14CB4" w:rsidRDefault="00C408A1" w:rsidP="006419CD">
            <w:pPr>
              <w:rPr>
                <w:rFonts w:ascii="Times New Roman" w:hAnsi="Times New Roman"/>
              </w:rPr>
            </w:pPr>
          </w:p>
        </w:tc>
      </w:tr>
      <w:tr w:rsidR="00C408A1" w:rsidRPr="00A14CB4" w14:paraId="219AB31E" w14:textId="77777777" w:rsidTr="006419CD">
        <w:tc>
          <w:tcPr>
            <w:tcW w:w="1911" w:type="dxa"/>
            <w:vAlign w:val="bottom"/>
          </w:tcPr>
          <w:p w14:paraId="26931A95"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9</w:t>
            </w:r>
          </w:p>
        </w:tc>
        <w:tc>
          <w:tcPr>
            <w:tcW w:w="2195" w:type="dxa"/>
            <w:vAlign w:val="center"/>
          </w:tcPr>
          <w:p w14:paraId="746F9CF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50 </w:t>
            </w:r>
          </w:p>
        </w:tc>
        <w:tc>
          <w:tcPr>
            <w:tcW w:w="5430" w:type="dxa"/>
          </w:tcPr>
          <w:p w14:paraId="78E5C3EF" w14:textId="77777777" w:rsidR="00C408A1" w:rsidRPr="00A14CB4" w:rsidRDefault="00C408A1" w:rsidP="006419CD">
            <w:pPr>
              <w:rPr>
                <w:rFonts w:ascii="Times New Roman" w:hAnsi="Times New Roman"/>
              </w:rPr>
            </w:pPr>
            <w:r w:rsidRPr="00A14CB4">
              <w:rPr>
                <w:rFonts w:ascii="Times New Roman" w:hAnsi="Times New Roman"/>
              </w:rPr>
              <w:t>167 ZTE Corporation, Sanechips</w:t>
            </w:r>
          </w:p>
        </w:tc>
      </w:tr>
      <w:tr w:rsidR="00C408A1" w:rsidRPr="00A14CB4" w14:paraId="4DDB203A" w14:textId="77777777" w:rsidTr="006419CD">
        <w:tc>
          <w:tcPr>
            <w:tcW w:w="1911" w:type="dxa"/>
            <w:vAlign w:val="bottom"/>
          </w:tcPr>
          <w:p w14:paraId="46D65326"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5</w:t>
            </w:r>
          </w:p>
        </w:tc>
        <w:tc>
          <w:tcPr>
            <w:tcW w:w="2195" w:type="dxa"/>
            <w:vAlign w:val="center"/>
          </w:tcPr>
          <w:p w14:paraId="2740BD1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54 </w:t>
            </w:r>
          </w:p>
        </w:tc>
        <w:tc>
          <w:tcPr>
            <w:tcW w:w="5430" w:type="dxa"/>
          </w:tcPr>
          <w:p w14:paraId="79A1C3A2" w14:textId="77777777" w:rsidR="00C408A1" w:rsidRPr="00A14CB4" w:rsidRDefault="00C408A1" w:rsidP="006419CD">
            <w:pPr>
              <w:rPr>
                <w:rFonts w:ascii="Times New Roman" w:hAnsi="Times New Roman"/>
              </w:rPr>
            </w:pPr>
            <w:r w:rsidRPr="00A14CB4">
              <w:rPr>
                <w:rFonts w:ascii="Times New Roman" w:hAnsi="Times New Roman"/>
              </w:rPr>
              <w:t>166 ZTE Corporation, Sanechips</w:t>
            </w:r>
          </w:p>
        </w:tc>
      </w:tr>
      <w:tr w:rsidR="00C408A1" w:rsidRPr="00A14CB4" w14:paraId="3247DFE8" w14:textId="77777777" w:rsidTr="006419CD">
        <w:tc>
          <w:tcPr>
            <w:tcW w:w="1911" w:type="dxa"/>
            <w:vAlign w:val="bottom"/>
          </w:tcPr>
          <w:p w14:paraId="6A702D01"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34</w:t>
            </w:r>
          </w:p>
        </w:tc>
        <w:tc>
          <w:tcPr>
            <w:tcW w:w="2195" w:type="dxa"/>
            <w:vAlign w:val="center"/>
          </w:tcPr>
          <w:p w14:paraId="6C7B7AB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69 </w:t>
            </w:r>
          </w:p>
        </w:tc>
        <w:tc>
          <w:tcPr>
            <w:tcW w:w="5430" w:type="dxa"/>
          </w:tcPr>
          <w:p w14:paraId="581ED7C1" w14:textId="77777777" w:rsidR="00C408A1" w:rsidRPr="00A14CB4" w:rsidRDefault="00C408A1" w:rsidP="006419CD">
            <w:pPr>
              <w:rPr>
                <w:rFonts w:ascii="Times New Roman" w:hAnsi="Times New Roman"/>
              </w:rPr>
            </w:pPr>
            <w:r w:rsidRPr="00A14CB4">
              <w:rPr>
                <w:rFonts w:ascii="Times New Roman" w:hAnsi="Times New Roman"/>
              </w:rPr>
              <w:t>272 Qualcomm</w:t>
            </w:r>
          </w:p>
        </w:tc>
      </w:tr>
      <w:tr w:rsidR="00C408A1" w:rsidRPr="00A14CB4" w14:paraId="17607DF3" w14:textId="77777777" w:rsidTr="006419CD">
        <w:tc>
          <w:tcPr>
            <w:tcW w:w="1911" w:type="dxa"/>
          </w:tcPr>
          <w:p w14:paraId="0A658420" w14:textId="77777777" w:rsidR="00C408A1" w:rsidRPr="00A14CB4" w:rsidRDefault="00C408A1" w:rsidP="006419CD">
            <w:pPr>
              <w:jc w:val="center"/>
              <w:rPr>
                <w:rFonts w:ascii="Times New Roman" w:hAnsi="Times New Roman"/>
              </w:rPr>
            </w:pPr>
            <w:r w:rsidRPr="00A14CB4">
              <w:rPr>
                <w:rFonts w:ascii="Times New Roman" w:hAnsi="Times New Roman"/>
              </w:rPr>
              <w:t>28</w:t>
            </w:r>
          </w:p>
        </w:tc>
        <w:tc>
          <w:tcPr>
            <w:tcW w:w="2195" w:type="dxa"/>
          </w:tcPr>
          <w:p w14:paraId="738A85F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71</w:t>
            </w:r>
          </w:p>
        </w:tc>
        <w:tc>
          <w:tcPr>
            <w:tcW w:w="5430" w:type="dxa"/>
          </w:tcPr>
          <w:p w14:paraId="2442DD87" w14:textId="77777777" w:rsidR="00C408A1" w:rsidRPr="00A14CB4" w:rsidRDefault="00C408A1" w:rsidP="006419CD">
            <w:pPr>
              <w:rPr>
                <w:rFonts w:ascii="Times New Roman" w:hAnsi="Times New Roman"/>
              </w:rPr>
            </w:pPr>
            <w:r w:rsidRPr="00A14CB4">
              <w:rPr>
                <w:rFonts w:ascii="Times New Roman" w:hAnsi="Times New Roman"/>
              </w:rPr>
              <w:t>256</w:t>
            </w:r>
            <w:r w:rsidRPr="00A14CB4">
              <w:rPr>
                <w:rFonts w:ascii="Times New Roman" w:hAnsi="Times New Roman"/>
              </w:rPr>
              <w:tab/>
              <w:t>Huawei</w:t>
            </w:r>
          </w:p>
          <w:p w14:paraId="34395AE3" w14:textId="77777777" w:rsidR="00C408A1" w:rsidRPr="00A14CB4" w:rsidRDefault="00C408A1" w:rsidP="006419CD">
            <w:pPr>
              <w:rPr>
                <w:rFonts w:ascii="Times New Roman" w:hAnsi="Times New Roman"/>
              </w:rPr>
            </w:pPr>
            <w:r w:rsidRPr="00A14CB4">
              <w:rPr>
                <w:rFonts w:ascii="Times New Roman" w:hAnsi="Times New Roman"/>
              </w:rPr>
              <w:t>271</w:t>
            </w:r>
            <w:r w:rsidRPr="00A14CB4">
              <w:rPr>
                <w:rFonts w:ascii="Times New Roman" w:hAnsi="Times New Roman"/>
              </w:rPr>
              <w:tab/>
              <w:t>Qualcomm</w:t>
            </w:r>
          </w:p>
        </w:tc>
      </w:tr>
      <w:tr w:rsidR="00C408A1" w:rsidRPr="00A14CB4" w14:paraId="390B62F9" w14:textId="77777777" w:rsidTr="006419CD">
        <w:tc>
          <w:tcPr>
            <w:tcW w:w="1911" w:type="dxa"/>
            <w:vAlign w:val="bottom"/>
          </w:tcPr>
          <w:p w14:paraId="6BCC91B1"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25</w:t>
            </w:r>
          </w:p>
        </w:tc>
        <w:tc>
          <w:tcPr>
            <w:tcW w:w="2195" w:type="dxa"/>
            <w:vAlign w:val="center"/>
          </w:tcPr>
          <w:p w14:paraId="21FE18E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72 </w:t>
            </w:r>
          </w:p>
        </w:tc>
        <w:tc>
          <w:tcPr>
            <w:tcW w:w="5430" w:type="dxa"/>
          </w:tcPr>
          <w:p w14:paraId="2C0E3B73" w14:textId="77777777" w:rsidR="00C408A1" w:rsidRPr="00A14CB4" w:rsidRDefault="00C408A1" w:rsidP="006419CD">
            <w:pPr>
              <w:rPr>
                <w:rFonts w:ascii="Times New Roman" w:hAnsi="Times New Roman"/>
              </w:rPr>
            </w:pPr>
            <w:r w:rsidRPr="00A14CB4">
              <w:rPr>
                <w:rFonts w:ascii="Times New Roman" w:hAnsi="Times New Roman"/>
              </w:rPr>
              <w:t>22 vivo</w:t>
            </w:r>
          </w:p>
        </w:tc>
      </w:tr>
      <w:tr w:rsidR="00C408A1" w:rsidRPr="00A14CB4" w14:paraId="67BD6902" w14:textId="77777777" w:rsidTr="006419CD">
        <w:tc>
          <w:tcPr>
            <w:tcW w:w="1911" w:type="dxa"/>
            <w:vAlign w:val="bottom"/>
          </w:tcPr>
          <w:p w14:paraId="04E0CD24"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11</w:t>
            </w:r>
          </w:p>
        </w:tc>
        <w:tc>
          <w:tcPr>
            <w:tcW w:w="2195" w:type="dxa"/>
            <w:vAlign w:val="center"/>
          </w:tcPr>
          <w:p w14:paraId="3F2A9A0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73 </w:t>
            </w:r>
          </w:p>
        </w:tc>
        <w:tc>
          <w:tcPr>
            <w:tcW w:w="5430" w:type="dxa"/>
          </w:tcPr>
          <w:p w14:paraId="606397A4" w14:textId="77777777" w:rsidR="00C408A1" w:rsidRPr="00A14CB4" w:rsidRDefault="00C408A1" w:rsidP="006419CD">
            <w:pPr>
              <w:rPr>
                <w:rFonts w:ascii="Times New Roman" w:hAnsi="Times New Roman"/>
              </w:rPr>
            </w:pPr>
            <w:r w:rsidRPr="00A14CB4">
              <w:rPr>
                <w:rFonts w:ascii="Times New Roman" w:hAnsi="Times New Roman"/>
              </w:rPr>
              <w:t>97 CATT</w:t>
            </w:r>
          </w:p>
        </w:tc>
      </w:tr>
      <w:tr w:rsidR="00C408A1" w:rsidRPr="00A14CB4" w14:paraId="082D7092" w14:textId="77777777" w:rsidTr="006419CD">
        <w:tc>
          <w:tcPr>
            <w:tcW w:w="1911" w:type="dxa"/>
            <w:vAlign w:val="bottom"/>
          </w:tcPr>
          <w:p w14:paraId="68726A49"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13</w:t>
            </w:r>
          </w:p>
        </w:tc>
        <w:tc>
          <w:tcPr>
            <w:tcW w:w="2195" w:type="dxa"/>
            <w:vAlign w:val="center"/>
          </w:tcPr>
          <w:p w14:paraId="0864565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81 </w:t>
            </w:r>
          </w:p>
        </w:tc>
        <w:tc>
          <w:tcPr>
            <w:tcW w:w="5430" w:type="dxa"/>
          </w:tcPr>
          <w:p w14:paraId="0C5085E6" w14:textId="77777777" w:rsidR="00C408A1" w:rsidRPr="00A14CB4" w:rsidRDefault="00C408A1" w:rsidP="006419CD">
            <w:pPr>
              <w:rPr>
                <w:rFonts w:ascii="Times New Roman" w:hAnsi="Times New Roman"/>
              </w:rPr>
            </w:pPr>
            <w:r w:rsidRPr="00A14CB4">
              <w:rPr>
                <w:rFonts w:ascii="Times New Roman" w:hAnsi="Times New Roman"/>
              </w:rPr>
              <w:t>98 CATT</w:t>
            </w:r>
          </w:p>
        </w:tc>
      </w:tr>
      <w:tr w:rsidR="00C408A1" w:rsidRPr="00A14CB4" w14:paraId="693D11C5" w14:textId="77777777" w:rsidTr="006419CD">
        <w:tc>
          <w:tcPr>
            <w:tcW w:w="1911" w:type="dxa"/>
            <w:vAlign w:val="bottom"/>
          </w:tcPr>
          <w:p w14:paraId="5244445D"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20</w:t>
            </w:r>
          </w:p>
        </w:tc>
        <w:tc>
          <w:tcPr>
            <w:tcW w:w="2195" w:type="dxa"/>
            <w:vAlign w:val="center"/>
          </w:tcPr>
          <w:p w14:paraId="1FFF8DE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91 </w:t>
            </w:r>
          </w:p>
        </w:tc>
        <w:tc>
          <w:tcPr>
            <w:tcW w:w="5430" w:type="dxa"/>
          </w:tcPr>
          <w:p w14:paraId="29F2F8BC" w14:textId="77777777" w:rsidR="00C408A1" w:rsidRPr="00A14CB4" w:rsidRDefault="00C408A1" w:rsidP="006419CD">
            <w:pPr>
              <w:rPr>
                <w:rFonts w:ascii="Times New Roman" w:hAnsi="Times New Roman"/>
              </w:rPr>
            </w:pPr>
            <w:r w:rsidRPr="00A14CB4">
              <w:rPr>
                <w:rFonts w:ascii="Times New Roman" w:hAnsi="Times New Roman"/>
              </w:rPr>
              <w:t>269 Qualcomm</w:t>
            </w:r>
          </w:p>
        </w:tc>
      </w:tr>
      <w:tr w:rsidR="00C408A1" w:rsidRPr="00A14CB4" w14:paraId="7A8F2E62" w14:textId="77777777" w:rsidTr="006419CD">
        <w:tc>
          <w:tcPr>
            <w:tcW w:w="1911" w:type="dxa"/>
            <w:vAlign w:val="bottom"/>
          </w:tcPr>
          <w:p w14:paraId="66DFABB9"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39</w:t>
            </w:r>
          </w:p>
        </w:tc>
        <w:tc>
          <w:tcPr>
            <w:tcW w:w="2195" w:type="dxa"/>
            <w:vAlign w:val="center"/>
          </w:tcPr>
          <w:p w14:paraId="2DCBCD6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92 </w:t>
            </w:r>
          </w:p>
        </w:tc>
        <w:tc>
          <w:tcPr>
            <w:tcW w:w="5430" w:type="dxa"/>
          </w:tcPr>
          <w:p w14:paraId="7E9378D3" w14:textId="77777777" w:rsidR="00C408A1" w:rsidRPr="00A14CB4" w:rsidRDefault="00C408A1" w:rsidP="006419CD">
            <w:pPr>
              <w:rPr>
                <w:rFonts w:ascii="Times New Roman" w:hAnsi="Times New Roman"/>
              </w:rPr>
            </w:pPr>
            <w:r w:rsidRPr="00A14CB4">
              <w:rPr>
                <w:rFonts w:ascii="Times New Roman" w:hAnsi="Times New Roman"/>
              </w:rPr>
              <w:t>292 MTK</w:t>
            </w:r>
          </w:p>
        </w:tc>
      </w:tr>
      <w:tr w:rsidR="00C408A1" w:rsidRPr="00A14CB4" w14:paraId="27122E18" w14:textId="77777777" w:rsidTr="006419CD">
        <w:tc>
          <w:tcPr>
            <w:tcW w:w="1911" w:type="dxa"/>
            <w:vAlign w:val="bottom"/>
          </w:tcPr>
          <w:p w14:paraId="61F36FFE"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10</w:t>
            </w:r>
          </w:p>
        </w:tc>
        <w:tc>
          <w:tcPr>
            <w:tcW w:w="2195" w:type="dxa"/>
            <w:vAlign w:val="center"/>
          </w:tcPr>
          <w:p w14:paraId="531C4FF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96 </w:t>
            </w:r>
          </w:p>
        </w:tc>
        <w:tc>
          <w:tcPr>
            <w:tcW w:w="5430" w:type="dxa"/>
          </w:tcPr>
          <w:p w14:paraId="0035B29F" w14:textId="77777777" w:rsidR="00C408A1" w:rsidRPr="00A14CB4" w:rsidRDefault="00C408A1" w:rsidP="006419CD">
            <w:pPr>
              <w:rPr>
                <w:rFonts w:ascii="Times New Roman" w:hAnsi="Times New Roman"/>
              </w:rPr>
            </w:pPr>
            <w:r w:rsidRPr="00A14CB4">
              <w:rPr>
                <w:rFonts w:ascii="Times New Roman" w:hAnsi="Times New Roman"/>
              </w:rPr>
              <w:t>171 ZTE Corporation, Sanechips</w:t>
            </w:r>
          </w:p>
        </w:tc>
      </w:tr>
      <w:tr w:rsidR="00C408A1" w:rsidRPr="00A14CB4" w14:paraId="608DED3A" w14:textId="77777777" w:rsidTr="006419CD">
        <w:tc>
          <w:tcPr>
            <w:tcW w:w="1911" w:type="dxa"/>
            <w:vAlign w:val="bottom"/>
          </w:tcPr>
          <w:p w14:paraId="7F7F0843"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6</w:t>
            </w:r>
          </w:p>
        </w:tc>
        <w:tc>
          <w:tcPr>
            <w:tcW w:w="2195" w:type="dxa"/>
            <w:vAlign w:val="center"/>
          </w:tcPr>
          <w:p w14:paraId="476CEDB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03</w:t>
            </w:r>
          </w:p>
        </w:tc>
        <w:tc>
          <w:tcPr>
            <w:tcW w:w="5430" w:type="dxa"/>
          </w:tcPr>
          <w:p w14:paraId="38E99885" w14:textId="77777777" w:rsidR="00C408A1" w:rsidRPr="00A14CB4" w:rsidRDefault="00C408A1" w:rsidP="006419CD">
            <w:pPr>
              <w:rPr>
                <w:rFonts w:ascii="Times New Roman" w:hAnsi="Times New Roman"/>
              </w:rPr>
            </w:pPr>
            <w:r w:rsidRPr="00A14CB4">
              <w:rPr>
                <w:rFonts w:ascii="Times New Roman" w:hAnsi="Times New Roman"/>
              </w:rPr>
              <w:t>174</w:t>
            </w:r>
            <w:r w:rsidRPr="00A14CB4">
              <w:rPr>
                <w:rFonts w:ascii="Times New Roman" w:hAnsi="Times New Roman"/>
              </w:rPr>
              <w:tab/>
              <w:t>ZTE Corporation, Sanechips</w:t>
            </w:r>
          </w:p>
          <w:p w14:paraId="748D01E0" w14:textId="77777777" w:rsidR="00C408A1" w:rsidRPr="00A14CB4" w:rsidRDefault="00C408A1" w:rsidP="006419CD">
            <w:pPr>
              <w:rPr>
                <w:rFonts w:ascii="Times New Roman" w:hAnsi="Times New Roman"/>
              </w:rPr>
            </w:pPr>
            <w:r w:rsidRPr="00A14CB4">
              <w:rPr>
                <w:rFonts w:ascii="Times New Roman" w:hAnsi="Times New Roman"/>
              </w:rPr>
              <w:t>178</w:t>
            </w:r>
            <w:r w:rsidRPr="00A14CB4">
              <w:rPr>
                <w:rFonts w:ascii="Times New Roman" w:hAnsi="Times New Roman"/>
              </w:rPr>
              <w:tab/>
              <w:t>ZTE Corporation, Sanechips</w:t>
            </w:r>
          </w:p>
        </w:tc>
      </w:tr>
      <w:tr w:rsidR="00C408A1" w:rsidRPr="00A14CB4" w14:paraId="27FEA713" w14:textId="77777777" w:rsidTr="006419CD">
        <w:tc>
          <w:tcPr>
            <w:tcW w:w="1911" w:type="dxa"/>
            <w:vAlign w:val="bottom"/>
          </w:tcPr>
          <w:p w14:paraId="3FD2B7D7"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4</w:t>
            </w:r>
          </w:p>
        </w:tc>
        <w:tc>
          <w:tcPr>
            <w:tcW w:w="2195" w:type="dxa"/>
            <w:vAlign w:val="center"/>
          </w:tcPr>
          <w:p w14:paraId="11E390E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05</w:t>
            </w:r>
          </w:p>
        </w:tc>
        <w:tc>
          <w:tcPr>
            <w:tcW w:w="5430" w:type="dxa"/>
          </w:tcPr>
          <w:p w14:paraId="623B4ABB" w14:textId="77777777" w:rsidR="00C408A1" w:rsidRPr="00A14CB4" w:rsidRDefault="00C408A1" w:rsidP="006419CD">
            <w:pPr>
              <w:rPr>
                <w:rFonts w:ascii="Times New Roman" w:hAnsi="Times New Roman"/>
              </w:rPr>
            </w:pPr>
            <w:r w:rsidRPr="00A14CB4">
              <w:rPr>
                <w:rFonts w:ascii="Times New Roman" w:hAnsi="Times New Roman"/>
              </w:rPr>
              <w:t>24</w:t>
            </w:r>
            <w:r w:rsidRPr="00A14CB4">
              <w:rPr>
                <w:rFonts w:ascii="Times New Roman" w:hAnsi="Times New Roman"/>
              </w:rPr>
              <w:tab/>
              <w:t>vivo</w:t>
            </w:r>
          </w:p>
          <w:p w14:paraId="17AECD17" w14:textId="77777777" w:rsidR="00C408A1" w:rsidRPr="00A14CB4" w:rsidRDefault="00C408A1" w:rsidP="006419CD">
            <w:pPr>
              <w:rPr>
                <w:rFonts w:ascii="Times New Roman" w:hAnsi="Times New Roman"/>
              </w:rPr>
            </w:pPr>
            <w:r w:rsidRPr="00A14CB4">
              <w:rPr>
                <w:rFonts w:ascii="Times New Roman" w:hAnsi="Times New Roman"/>
              </w:rPr>
              <w:t>270</w:t>
            </w:r>
            <w:r w:rsidRPr="00A14CB4">
              <w:rPr>
                <w:rFonts w:ascii="Times New Roman" w:hAnsi="Times New Roman"/>
              </w:rPr>
              <w:tab/>
              <w:t>Qualcomm</w:t>
            </w:r>
          </w:p>
        </w:tc>
      </w:tr>
      <w:tr w:rsidR="00C408A1" w:rsidRPr="00A14CB4" w14:paraId="74B695CB" w14:textId="77777777" w:rsidTr="006419CD">
        <w:tc>
          <w:tcPr>
            <w:tcW w:w="1911" w:type="dxa"/>
            <w:vAlign w:val="bottom"/>
          </w:tcPr>
          <w:p w14:paraId="6F5C54D3"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7</w:t>
            </w:r>
          </w:p>
        </w:tc>
        <w:tc>
          <w:tcPr>
            <w:tcW w:w="2195" w:type="dxa"/>
            <w:vAlign w:val="center"/>
          </w:tcPr>
          <w:p w14:paraId="442F031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10</w:t>
            </w:r>
          </w:p>
        </w:tc>
        <w:tc>
          <w:tcPr>
            <w:tcW w:w="5430" w:type="dxa"/>
          </w:tcPr>
          <w:p w14:paraId="5A963423" w14:textId="77777777" w:rsidR="00C408A1" w:rsidRPr="00A14CB4" w:rsidRDefault="00C408A1" w:rsidP="006419CD">
            <w:pPr>
              <w:rPr>
                <w:rFonts w:ascii="Times New Roman" w:hAnsi="Times New Roman"/>
              </w:rPr>
            </w:pPr>
            <w:r w:rsidRPr="00A14CB4">
              <w:rPr>
                <w:rFonts w:ascii="Times New Roman" w:hAnsi="Times New Roman"/>
              </w:rPr>
              <w:t>173</w:t>
            </w:r>
            <w:r w:rsidRPr="00A14CB4">
              <w:rPr>
                <w:rFonts w:ascii="Times New Roman" w:hAnsi="Times New Roman"/>
              </w:rPr>
              <w:tab/>
              <w:t>ZTE Corporation, Sanechips</w:t>
            </w:r>
          </w:p>
          <w:p w14:paraId="4F5B180D" w14:textId="77777777" w:rsidR="00C408A1" w:rsidRPr="00A14CB4" w:rsidRDefault="00C408A1" w:rsidP="006419CD">
            <w:pPr>
              <w:rPr>
                <w:rFonts w:ascii="Times New Roman" w:hAnsi="Times New Roman"/>
              </w:rPr>
            </w:pPr>
            <w:r w:rsidRPr="00A14CB4">
              <w:rPr>
                <w:rFonts w:ascii="Times New Roman" w:hAnsi="Times New Roman"/>
              </w:rPr>
              <w:t>177</w:t>
            </w:r>
            <w:r w:rsidRPr="00A14CB4">
              <w:rPr>
                <w:rFonts w:ascii="Times New Roman" w:hAnsi="Times New Roman"/>
              </w:rPr>
              <w:tab/>
              <w:t>ZTE Corporation, Sanechips</w:t>
            </w:r>
          </w:p>
        </w:tc>
      </w:tr>
      <w:tr w:rsidR="00C408A1" w:rsidRPr="00A14CB4" w14:paraId="296E8ACD" w14:textId="77777777" w:rsidTr="006419CD">
        <w:tc>
          <w:tcPr>
            <w:tcW w:w="1911" w:type="dxa"/>
            <w:vAlign w:val="bottom"/>
          </w:tcPr>
          <w:p w14:paraId="1B9D7C3E"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9</w:t>
            </w:r>
          </w:p>
        </w:tc>
        <w:tc>
          <w:tcPr>
            <w:tcW w:w="2195" w:type="dxa"/>
            <w:vAlign w:val="center"/>
          </w:tcPr>
          <w:p w14:paraId="03B414C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015</w:t>
            </w:r>
          </w:p>
        </w:tc>
        <w:tc>
          <w:tcPr>
            <w:tcW w:w="5430" w:type="dxa"/>
          </w:tcPr>
          <w:p w14:paraId="2E8E610D" w14:textId="77777777" w:rsidR="00C408A1" w:rsidRPr="00A14CB4" w:rsidRDefault="00C408A1" w:rsidP="006419CD">
            <w:pPr>
              <w:rPr>
                <w:rFonts w:ascii="Times New Roman" w:hAnsi="Times New Roman"/>
              </w:rPr>
            </w:pPr>
            <w:r w:rsidRPr="00A14CB4">
              <w:rPr>
                <w:rFonts w:ascii="Times New Roman" w:hAnsi="Times New Roman"/>
              </w:rPr>
              <w:t>176</w:t>
            </w:r>
            <w:r w:rsidRPr="00A14CB4">
              <w:rPr>
                <w:rFonts w:ascii="Times New Roman" w:hAnsi="Times New Roman"/>
              </w:rPr>
              <w:tab/>
              <w:t>ZTE Corporation, Sanechips</w:t>
            </w:r>
          </w:p>
          <w:p w14:paraId="272DF722" w14:textId="77777777" w:rsidR="00C408A1" w:rsidRPr="00A14CB4" w:rsidRDefault="00C408A1" w:rsidP="006419CD">
            <w:pPr>
              <w:rPr>
                <w:rFonts w:ascii="Times New Roman" w:hAnsi="Times New Roman"/>
              </w:rPr>
            </w:pPr>
            <w:r w:rsidRPr="00A14CB4">
              <w:rPr>
                <w:rFonts w:ascii="Times New Roman" w:hAnsi="Times New Roman"/>
              </w:rPr>
              <w:t>180</w:t>
            </w:r>
            <w:r w:rsidRPr="00A14CB4">
              <w:rPr>
                <w:rFonts w:ascii="Times New Roman" w:hAnsi="Times New Roman"/>
              </w:rPr>
              <w:tab/>
              <w:t>ZTE Corporation, Sanechips</w:t>
            </w:r>
          </w:p>
        </w:tc>
      </w:tr>
      <w:tr w:rsidR="00C408A1" w:rsidRPr="00A14CB4" w14:paraId="6F9C4455" w14:textId="77777777" w:rsidTr="006419CD">
        <w:tc>
          <w:tcPr>
            <w:tcW w:w="1911" w:type="dxa"/>
            <w:vAlign w:val="bottom"/>
          </w:tcPr>
          <w:p w14:paraId="10CF9DD6"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lastRenderedPageBreak/>
              <w:t>33</w:t>
            </w:r>
          </w:p>
        </w:tc>
        <w:tc>
          <w:tcPr>
            <w:tcW w:w="2195" w:type="dxa"/>
            <w:vAlign w:val="center"/>
          </w:tcPr>
          <w:p w14:paraId="07E6D98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36 </w:t>
            </w:r>
          </w:p>
        </w:tc>
        <w:tc>
          <w:tcPr>
            <w:tcW w:w="5430" w:type="dxa"/>
            <w:vAlign w:val="bottom"/>
          </w:tcPr>
          <w:p w14:paraId="3E34187D" w14:textId="77777777" w:rsidR="00C408A1" w:rsidRPr="00A14CB4" w:rsidRDefault="00C408A1" w:rsidP="006419CD">
            <w:pPr>
              <w:rPr>
                <w:rFonts w:ascii="Times New Roman" w:hAnsi="Times New Roman"/>
              </w:rPr>
            </w:pPr>
            <w:r w:rsidRPr="00A14CB4">
              <w:rPr>
                <w:rFonts w:ascii="Times New Roman" w:hAnsi="Times New Roman"/>
                <w:color w:val="000000"/>
                <w:sz w:val="22"/>
              </w:rPr>
              <w:t xml:space="preserve">289 MTK </w:t>
            </w:r>
          </w:p>
        </w:tc>
      </w:tr>
      <w:tr w:rsidR="00C408A1" w:rsidRPr="00A14CB4" w14:paraId="43866D14" w14:textId="77777777" w:rsidTr="006419CD">
        <w:tc>
          <w:tcPr>
            <w:tcW w:w="1911" w:type="dxa"/>
            <w:vAlign w:val="bottom"/>
          </w:tcPr>
          <w:p w14:paraId="58F6514F"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8</w:t>
            </w:r>
          </w:p>
        </w:tc>
        <w:tc>
          <w:tcPr>
            <w:tcW w:w="2195" w:type="dxa"/>
            <w:vAlign w:val="center"/>
          </w:tcPr>
          <w:p w14:paraId="7C9A3B3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6 </w:t>
            </w:r>
          </w:p>
        </w:tc>
        <w:tc>
          <w:tcPr>
            <w:tcW w:w="5430" w:type="dxa"/>
            <w:vAlign w:val="bottom"/>
          </w:tcPr>
          <w:p w14:paraId="43DE5597" w14:textId="77777777" w:rsidR="00C408A1" w:rsidRPr="00A14CB4" w:rsidRDefault="00C408A1" w:rsidP="006419CD">
            <w:pPr>
              <w:rPr>
                <w:rFonts w:ascii="Times New Roman" w:hAnsi="Times New Roman"/>
              </w:rPr>
            </w:pPr>
            <w:r w:rsidRPr="00A14CB4">
              <w:rPr>
                <w:rFonts w:ascii="Times New Roman" w:hAnsi="Times New Roman"/>
                <w:color w:val="000000"/>
                <w:sz w:val="22"/>
              </w:rPr>
              <w:t>254 Huawei</w:t>
            </w:r>
            <w:r w:rsidRPr="00A14CB4">
              <w:rPr>
                <w:rFonts w:ascii="Times New Roman" w:hAnsi="Times New Roman"/>
              </w:rPr>
              <w:t xml:space="preserve"> </w:t>
            </w:r>
          </w:p>
        </w:tc>
      </w:tr>
      <w:tr w:rsidR="00C408A1" w:rsidRPr="00A14CB4" w14:paraId="50ECF6A0" w14:textId="77777777" w:rsidTr="006419CD">
        <w:tc>
          <w:tcPr>
            <w:tcW w:w="1911" w:type="dxa"/>
            <w:vAlign w:val="bottom"/>
          </w:tcPr>
          <w:p w14:paraId="17136F56"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w:t>
            </w:r>
          </w:p>
        </w:tc>
        <w:tc>
          <w:tcPr>
            <w:tcW w:w="2195" w:type="dxa"/>
            <w:vAlign w:val="center"/>
          </w:tcPr>
          <w:p w14:paraId="5FA2EC4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6 </w:t>
            </w:r>
          </w:p>
        </w:tc>
        <w:tc>
          <w:tcPr>
            <w:tcW w:w="5430" w:type="dxa"/>
            <w:vAlign w:val="bottom"/>
          </w:tcPr>
          <w:p w14:paraId="084EC51F" w14:textId="77777777" w:rsidR="00C408A1" w:rsidRPr="00A14CB4" w:rsidRDefault="00C408A1" w:rsidP="006419CD">
            <w:pPr>
              <w:rPr>
                <w:rFonts w:ascii="Times New Roman" w:hAnsi="Times New Roman"/>
                <w:b/>
              </w:rPr>
            </w:pPr>
            <w:r w:rsidRPr="00A14CB4">
              <w:rPr>
                <w:rFonts w:ascii="Times New Roman" w:hAnsi="Times New Roman"/>
                <w:color w:val="000000"/>
                <w:sz w:val="22"/>
              </w:rPr>
              <w:t>255 Huawei</w:t>
            </w:r>
          </w:p>
        </w:tc>
      </w:tr>
      <w:tr w:rsidR="00C408A1" w:rsidRPr="00A14CB4" w14:paraId="45FAE077" w14:textId="77777777" w:rsidTr="006419CD">
        <w:tc>
          <w:tcPr>
            <w:tcW w:w="1911" w:type="dxa"/>
            <w:vAlign w:val="bottom"/>
          </w:tcPr>
          <w:p w14:paraId="2DBE3317"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6</w:t>
            </w:r>
          </w:p>
        </w:tc>
        <w:tc>
          <w:tcPr>
            <w:tcW w:w="2195" w:type="dxa"/>
            <w:vAlign w:val="center"/>
          </w:tcPr>
          <w:p w14:paraId="74BAC07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7 </w:t>
            </w:r>
          </w:p>
        </w:tc>
        <w:tc>
          <w:tcPr>
            <w:tcW w:w="5430" w:type="dxa"/>
            <w:vAlign w:val="bottom"/>
          </w:tcPr>
          <w:p w14:paraId="3B76572B" w14:textId="77777777" w:rsidR="00C408A1" w:rsidRPr="00A14CB4" w:rsidRDefault="00C408A1" w:rsidP="006419CD">
            <w:pPr>
              <w:rPr>
                <w:rFonts w:ascii="Times New Roman" w:hAnsi="Times New Roman"/>
              </w:rPr>
            </w:pPr>
            <w:r w:rsidRPr="00A14CB4">
              <w:rPr>
                <w:rFonts w:ascii="Times New Roman" w:hAnsi="Times New Roman"/>
                <w:color w:val="000000"/>
                <w:sz w:val="22"/>
              </w:rPr>
              <w:t>290 MTK</w:t>
            </w:r>
            <w:r w:rsidRPr="00A14CB4">
              <w:rPr>
                <w:rFonts w:ascii="Times New Roman" w:hAnsi="Times New Roman"/>
              </w:rPr>
              <w:t xml:space="preserve"> </w:t>
            </w:r>
          </w:p>
        </w:tc>
      </w:tr>
      <w:tr w:rsidR="00C408A1" w:rsidRPr="00A14CB4" w14:paraId="3C60A184" w14:textId="77777777" w:rsidTr="006419CD">
        <w:tc>
          <w:tcPr>
            <w:tcW w:w="1911" w:type="dxa"/>
            <w:vAlign w:val="bottom"/>
          </w:tcPr>
          <w:p w14:paraId="448218E3"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1</w:t>
            </w:r>
          </w:p>
        </w:tc>
        <w:tc>
          <w:tcPr>
            <w:tcW w:w="2195" w:type="dxa"/>
            <w:vAlign w:val="center"/>
          </w:tcPr>
          <w:p w14:paraId="4E01864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56 </w:t>
            </w:r>
          </w:p>
        </w:tc>
        <w:tc>
          <w:tcPr>
            <w:tcW w:w="5430" w:type="dxa"/>
            <w:vAlign w:val="bottom"/>
          </w:tcPr>
          <w:p w14:paraId="2B88DBAF" w14:textId="77777777" w:rsidR="00C408A1" w:rsidRPr="00A14CB4" w:rsidRDefault="00C408A1" w:rsidP="006419CD">
            <w:pPr>
              <w:rPr>
                <w:rFonts w:ascii="Times New Roman" w:hAnsi="Times New Roman"/>
              </w:rPr>
            </w:pPr>
            <w:r w:rsidRPr="00A14CB4">
              <w:rPr>
                <w:rFonts w:ascii="Times New Roman" w:hAnsi="Times New Roman"/>
                <w:color w:val="000000"/>
                <w:sz w:val="22"/>
              </w:rPr>
              <w:t>172 ZTE Corporation, Sanechips</w:t>
            </w:r>
          </w:p>
        </w:tc>
      </w:tr>
      <w:tr w:rsidR="00C408A1" w:rsidRPr="00A14CB4" w14:paraId="6F4774CE" w14:textId="77777777" w:rsidTr="006419CD">
        <w:tc>
          <w:tcPr>
            <w:tcW w:w="1911" w:type="dxa"/>
            <w:vAlign w:val="bottom"/>
          </w:tcPr>
          <w:p w14:paraId="62210FBB"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w:t>
            </w:r>
          </w:p>
        </w:tc>
        <w:tc>
          <w:tcPr>
            <w:tcW w:w="2195" w:type="dxa"/>
            <w:vAlign w:val="center"/>
          </w:tcPr>
          <w:p w14:paraId="29655D6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62 </w:t>
            </w:r>
          </w:p>
        </w:tc>
        <w:tc>
          <w:tcPr>
            <w:tcW w:w="5430" w:type="dxa"/>
            <w:vAlign w:val="bottom"/>
          </w:tcPr>
          <w:p w14:paraId="30BD753D" w14:textId="77777777" w:rsidR="00C408A1" w:rsidRPr="00A14CB4" w:rsidRDefault="00C408A1" w:rsidP="006419CD">
            <w:pPr>
              <w:rPr>
                <w:rFonts w:ascii="Times New Roman" w:hAnsi="Times New Roman"/>
              </w:rPr>
            </w:pPr>
            <w:r w:rsidRPr="00A14CB4">
              <w:rPr>
                <w:rFonts w:ascii="Times New Roman" w:hAnsi="Times New Roman"/>
                <w:color w:val="000000"/>
                <w:sz w:val="22"/>
              </w:rPr>
              <w:t>244 LGE</w:t>
            </w:r>
          </w:p>
        </w:tc>
      </w:tr>
      <w:tr w:rsidR="00C408A1" w:rsidRPr="00A14CB4" w14:paraId="74E6674B" w14:textId="77777777" w:rsidTr="006419CD">
        <w:tc>
          <w:tcPr>
            <w:tcW w:w="1911" w:type="dxa"/>
            <w:vAlign w:val="bottom"/>
          </w:tcPr>
          <w:p w14:paraId="23590643"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0</w:t>
            </w:r>
          </w:p>
        </w:tc>
        <w:tc>
          <w:tcPr>
            <w:tcW w:w="2195" w:type="dxa"/>
            <w:vAlign w:val="center"/>
          </w:tcPr>
          <w:p w14:paraId="295202E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70 </w:t>
            </w:r>
          </w:p>
        </w:tc>
        <w:tc>
          <w:tcPr>
            <w:tcW w:w="5430" w:type="dxa"/>
            <w:vAlign w:val="bottom"/>
          </w:tcPr>
          <w:p w14:paraId="4A45DAC4" w14:textId="77777777" w:rsidR="00C408A1" w:rsidRPr="00A14CB4" w:rsidRDefault="00C408A1" w:rsidP="006419CD">
            <w:pPr>
              <w:rPr>
                <w:rFonts w:ascii="Times New Roman" w:hAnsi="Times New Roman"/>
              </w:rPr>
            </w:pPr>
            <w:r w:rsidRPr="00A14CB4">
              <w:rPr>
                <w:rFonts w:ascii="Times New Roman" w:hAnsi="Times New Roman"/>
                <w:color w:val="000000"/>
                <w:sz w:val="22"/>
              </w:rPr>
              <w:t>404 Apple</w:t>
            </w:r>
          </w:p>
        </w:tc>
      </w:tr>
      <w:tr w:rsidR="00C408A1" w:rsidRPr="00A14CB4" w14:paraId="68F90F3A" w14:textId="77777777" w:rsidTr="006419CD">
        <w:tc>
          <w:tcPr>
            <w:tcW w:w="1911" w:type="dxa"/>
            <w:vAlign w:val="bottom"/>
          </w:tcPr>
          <w:p w14:paraId="46159D22"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3</w:t>
            </w:r>
          </w:p>
        </w:tc>
        <w:tc>
          <w:tcPr>
            <w:tcW w:w="2195" w:type="dxa"/>
            <w:vAlign w:val="center"/>
          </w:tcPr>
          <w:p w14:paraId="463A08F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102 </w:t>
            </w:r>
          </w:p>
        </w:tc>
        <w:tc>
          <w:tcPr>
            <w:tcW w:w="5430" w:type="dxa"/>
            <w:vAlign w:val="bottom"/>
          </w:tcPr>
          <w:p w14:paraId="3B7740AD" w14:textId="77777777" w:rsidR="00C408A1" w:rsidRPr="00A14CB4" w:rsidRDefault="00C408A1" w:rsidP="006419CD">
            <w:pPr>
              <w:rPr>
                <w:rFonts w:ascii="Times New Roman" w:hAnsi="Times New Roman"/>
              </w:rPr>
            </w:pPr>
            <w:r w:rsidRPr="00A14CB4">
              <w:rPr>
                <w:rFonts w:ascii="Times New Roman" w:hAnsi="Times New Roman"/>
                <w:color w:val="000000"/>
                <w:sz w:val="22"/>
              </w:rPr>
              <w:t>242 LGE</w:t>
            </w:r>
          </w:p>
        </w:tc>
      </w:tr>
      <w:tr w:rsidR="00C408A1" w:rsidRPr="00A14CB4" w14:paraId="26F37C74" w14:textId="77777777" w:rsidTr="006419CD">
        <w:tc>
          <w:tcPr>
            <w:tcW w:w="1911" w:type="dxa"/>
            <w:vAlign w:val="bottom"/>
          </w:tcPr>
          <w:p w14:paraId="35CA10DE"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0</w:t>
            </w:r>
          </w:p>
        </w:tc>
        <w:tc>
          <w:tcPr>
            <w:tcW w:w="2195" w:type="dxa"/>
            <w:vAlign w:val="center"/>
          </w:tcPr>
          <w:p w14:paraId="23F5E49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106 </w:t>
            </w:r>
          </w:p>
        </w:tc>
        <w:tc>
          <w:tcPr>
            <w:tcW w:w="5430" w:type="dxa"/>
            <w:vAlign w:val="bottom"/>
          </w:tcPr>
          <w:p w14:paraId="2B4F9428" w14:textId="77777777" w:rsidR="00C408A1" w:rsidRPr="00A14CB4" w:rsidRDefault="00C408A1" w:rsidP="006419CD">
            <w:pPr>
              <w:rPr>
                <w:rFonts w:ascii="Times New Roman" w:hAnsi="Times New Roman"/>
              </w:rPr>
            </w:pPr>
            <w:r w:rsidRPr="00A14CB4">
              <w:rPr>
                <w:rFonts w:ascii="Times New Roman" w:hAnsi="Times New Roman"/>
                <w:color w:val="000000"/>
                <w:sz w:val="22"/>
              </w:rPr>
              <w:t>403 Apple</w:t>
            </w:r>
          </w:p>
        </w:tc>
      </w:tr>
      <w:tr w:rsidR="00C408A1" w:rsidRPr="00A14CB4" w14:paraId="0CDACE11" w14:textId="77777777" w:rsidTr="006419CD">
        <w:tc>
          <w:tcPr>
            <w:tcW w:w="1911" w:type="dxa"/>
            <w:vAlign w:val="bottom"/>
          </w:tcPr>
          <w:p w14:paraId="65FA3146"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7</w:t>
            </w:r>
          </w:p>
        </w:tc>
        <w:tc>
          <w:tcPr>
            <w:tcW w:w="2195" w:type="dxa"/>
            <w:vAlign w:val="center"/>
          </w:tcPr>
          <w:p w14:paraId="4A41410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117 </w:t>
            </w:r>
          </w:p>
        </w:tc>
        <w:tc>
          <w:tcPr>
            <w:tcW w:w="5430" w:type="dxa"/>
            <w:vAlign w:val="bottom"/>
          </w:tcPr>
          <w:p w14:paraId="44690B14" w14:textId="77777777" w:rsidR="00C408A1" w:rsidRPr="00A14CB4" w:rsidRDefault="00C408A1" w:rsidP="006419CD">
            <w:pPr>
              <w:rPr>
                <w:rFonts w:ascii="Times New Roman" w:hAnsi="Times New Roman"/>
              </w:rPr>
            </w:pPr>
            <w:r w:rsidRPr="00A14CB4">
              <w:rPr>
                <w:rFonts w:ascii="Times New Roman" w:hAnsi="Times New Roman"/>
                <w:color w:val="000000"/>
                <w:sz w:val="22"/>
              </w:rPr>
              <w:t>241 LGE</w:t>
            </w:r>
          </w:p>
        </w:tc>
      </w:tr>
      <w:tr w:rsidR="00C408A1" w:rsidRPr="00A14CB4" w14:paraId="527CD489" w14:textId="77777777" w:rsidTr="006419CD">
        <w:tc>
          <w:tcPr>
            <w:tcW w:w="1911" w:type="dxa"/>
            <w:vAlign w:val="bottom"/>
          </w:tcPr>
          <w:p w14:paraId="412026CF"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2</w:t>
            </w:r>
          </w:p>
        </w:tc>
        <w:tc>
          <w:tcPr>
            <w:tcW w:w="2195" w:type="dxa"/>
            <w:vAlign w:val="center"/>
          </w:tcPr>
          <w:p w14:paraId="097DBBB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147 </w:t>
            </w:r>
          </w:p>
        </w:tc>
        <w:tc>
          <w:tcPr>
            <w:tcW w:w="5430" w:type="dxa"/>
            <w:vAlign w:val="bottom"/>
          </w:tcPr>
          <w:p w14:paraId="379790F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356 Ericsson</w:t>
            </w:r>
          </w:p>
          <w:p w14:paraId="4CA0DE4B" w14:textId="77777777" w:rsidR="00C408A1" w:rsidRPr="00DD705C" w:rsidRDefault="00C408A1" w:rsidP="006419CD">
            <w:pPr>
              <w:rPr>
                <w:rFonts w:ascii="Times New Roman" w:hAnsi="Times New Roman"/>
                <w:bCs/>
                <w:iCs/>
              </w:rPr>
            </w:pPr>
            <w:r w:rsidRPr="00DD705C">
              <w:rPr>
                <w:rFonts w:ascii="Times New Roman" w:hAnsi="Times New Roman"/>
                <w:bCs/>
                <w:iCs/>
              </w:rPr>
              <w:t>169</w:t>
            </w:r>
            <w:r w:rsidRPr="00DD705C">
              <w:rPr>
                <w:rFonts w:ascii="Times New Roman" w:hAnsi="Times New Roman"/>
                <w:bCs/>
                <w:iCs/>
              </w:rPr>
              <w:tab/>
              <w:t>ZTE Corporation, Sanechips</w:t>
            </w:r>
          </w:p>
        </w:tc>
      </w:tr>
    </w:tbl>
    <w:p w14:paraId="19F27E30" w14:textId="77777777" w:rsidR="00C408A1" w:rsidRPr="00A14CB4" w:rsidRDefault="00C408A1" w:rsidP="00C408A1">
      <w:pPr>
        <w:rPr>
          <w:rFonts w:ascii="Times New Roman" w:eastAsiaTheme="minorEastAsia" w:hAnsi="Times New Roman"/>
          <w:lang w:val="fr-FR" w:eastAsia="zh-CN"/>
        </w:rPr>
      </w:pPr>
    </w:p>
    <w:p w14:paraId="4FC62C7F" w14:textId="641D41A7" w:rsidR="00C408A1" w:rsidRPr="00B67C21" w:rsidRDefault="00C408A1" w:rsidP="00B67C21">
      <w:pPr>
        <w:pStyle w:val="a1"/>
        <w:numPr>
          <w:ilvl w:val="0"/>
          <w:numId w:val="57"/>
        </w:numPr>
        <w:rPr>
          <w:rFonts w:eastAsiaTheme="minorEastAsia" w:hint="eastAsia"/>
          <w:lang w:val="fr-FR"/>
        </w:rPr>
      </w:pPr>
      <w:r w:rsidRPr="00A14CB4">
        <w:rPr>
          <w:rFonts w:eastAsiaTheme="minorEastAsia"/>
          <w:lang w:val="fr-FR"/>
        </w:rPr>
        <w:t>M=4, L=16</w:t>
      </w:r>
    </w:p>
    <w:tbl>
      <w:tblPr>
        <w:tblStyle w:val="afffb"/>
        <w:tblW w:w="9536" w:type="dxa"/>
        <w:tblLook w:val="04A0" w:firstRow="1" w:lastRow="0" w:firstColumn="1" w:lastColumn="0" w:noHBand="0" w:noVBand="1"/>
      </w:tblPr>
      <w:tblGrid>
        <w:gridCol w:w="1911"/>
        <w:gridCol w:w="2195"/>
        <w:gridCol w:w="5430"/>
      </w:tblGrid>
      <w:tr w:rsidR="00C408A1" w:rsidRPr="00A14CB4" w14:paraId="3FFDE211" w14:textId="77777777" w:rsidTr="006419CD">
        <w:tc>
          <w:tcPr>
            <w:tcW w:w="1911" w:type="dxa"/>
          </w:tcPr>
          <w:p w14:paraId="00A5DA29" w14:textId="77777777" w:rsidR="00C408A1" w:rsidRPr="00A14CB4" w:rsidRDefault="00C408A1" w:rsidP="006419CD">
            <w:pPr>
              <w:jc w:val="center"/>
              <w:rPr>
                <w:rFonts w:ascii="Times New Roman" w:hAnsi="Times New Roman"/>
              </w:rPr>
            </w:pPr>
            <w:r w:rsidRPr="00A14CB4">
              <w:rPr>
                <w:rFonts w:ascii="Times New Roman" w:eastAsia="等线" w:hAnsi="Times New Roman"/>
                <w:color w:val="000000" w:themeColor="text1"/>
                <w:szCs w:val="20"/>
              </w:rPr>
              <w:t>logic sequence index</w:t>
            </w:r>
          </w:p>
        </w:tc>
        <w:tc>
          <w:tcPr>
            <w:tcW w:w="2195" w:type="dxa"/>
          </w:tcPr>
          <w:p w14:paraId="75AEF816"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54704FBD" w14:textId="77777777" w:rsidR="00C408A1" w:rsidRPr="00A14CB4" w:rsidRDefault="00C408A1" w:rsidP="006419CD">
            <w:pPr>
              <w:rPr>
                <w:rFonts w:ascii="Times New Roman" w:hAnsi="Times New Roman"/>
                <w:color w:val="000000"/>
                <w:sz w:val="22"/>
              </w:rPr>
            </w:pPr>
          </w:p>
        </w:tc>
        <w:tc>
          <w:tcPr>
            <w:tcW w:w="5430" w:type="dxa"/>
          </w:tcPr>
          <w:p w14:paraId="73AFF2A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themeColor="text1"/>
                <w:szCs w:val="20"/>
              </w:rPr>
              <w:t>sequence index + company</w:t>
            </w:r>
          </w:p>
        </w:tc>
      </w:tr>
      <w:tr w:rsidR="00C408A1" w:rsidRPr="00A14CB4" w14:paraId="752B66F5" w14:textId="77777777" w:rsidTr="006419CD">
        <w:tc>
          <w:tcPr>
            <w:tcW w:w="1911" w:type="dxa"/>
            <w:vAlign w:val="bottom"/>
          </w:tcPr>
          <w:p w14:paraId="09D66C89" w14:textId="77777777" w:rsidR="00C408A1" w:rsidRPr="00A14CB4" w:rsidRDefault="00C408A1" w:rsidP="006419CD">
            <w:pPr>
              <w:jc w:val="center"/>
              <w:rPr>
                <w:rFonts w:ascii="Times New Roman" w:hAnsi="Times New Roman"/>
              </w:rPr>
            </w:pPr>
            <w:r w:rsidRPr="00A14CB4">
              <w:rPr>
                <w:rFonts w:ascii="Times New Roman" w:hAnsi="Times New Roman"/>
              </w:rPr>
              <w:t>27</w:t>
            </w:r>
          </w:p>
        </w:tc>
        <w:tc>
          <w:tcPr>
            <w:tcW w:w="2195" w:type="dxa"/>
            <w:vAlign w:val="center"/>
          </w:tcPr>
          <w:p w14:paraId="020E8CC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71</w:t>
            </w:r>
          </w:p>
        </w:tc>
        <w:tc>
          <w:tcPr>
            <w:tcW w:w="5430" w:type="dxa"/>
            <w:vAlign w:val="bottom"/>
          </w:tcPr>
          <w:p w14:paraId="033A7872"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5</w:t>
            </w:r>
            <w:r w:rsidRPr="00A14CB4">
              <w:rPr>
                <w:rFonts w:ascii="Times New Roman" w:hAnsi="Times New Roman"/>
                <w:color w:val="000000"/>
                <w:sz w:val="22"/>
              </w:rPr>
              <w:tab/>
              <w:t>vivo</w:t>
            </w:r>
          </w:p>
        </w:tc>
      </w:tr>
      <w:tr w:rsidR="00C408A1" w:rsidRPr="00A14CB4" w14:paraId="7CDAF8D3" w14:textId="77777777" w:rsidTr="006419CD">
        <w:tc>
          <w:tcPr>
            <w:tcW w:w="1911" w:type="dxa"/>
            <w:vAlign w:val="bottom"/>
          </w:tcPr>
          <w:p w14:paraId="1D19C906" w14:textId="77777777" w:rsidR="00C408A1" w:rsidRPr="00A14CB4" w:rsidRDefault="00C408A1" w:rsidP="006419CD">
            <w:pPr>
              <w:jc w:val="center"/>
              <w:rPr>
                <w:rFonts w:ascii="Times New Roman" w:hAnsi="Times New Roman"/>
              </w:rPr>
            </w:pPr>
            <w:r w:rsidRPr="00A14CB4">
              <w:rPr>
                <w:rFonts w:ascii="Times New Roman" w:hAnsi="Times New Roman"/>
              </w:rPr>
              <w:t>28</w:t>
            </w:r>
          </w:p>
        </w:tc>
        <w:tc>
          <w:tcPr>
            <w:tcW w:w="2195" w:type="dxa"/>
            <w:vAlign w:val="center"/>
          </w:tcPr>
          <w:p w14:paraId="0141BF7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85</w:t>
            </w:r>
          </w:p>
        </w:tc>
        <w:tc>
          <w:tcPr>
            <w:tcW w:w="5430" w:type="dxa"/>
            <w:vAlign w:val="bottom"/>
          </w:tcPr>
          <w:p w14:paraId="525B6C0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4</w:t>
            </w:r>
            <w:r w:rsidRPr="00A14CB4">
              <w:rPr>
                <w:rFonts w:ascii="Times New Roman" w:hAnsi="Times New Roman"/>
                <w:color w:val="000000"/>
                <w:sz w:val="22"/>
              </w:rPr>
              <w:tab/>
              <w:t>ZTE Corporation, Sanechips</w:t>
            </w:r>
          </w:p>
          <w:p w14:paraId="184D52E5"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0</w:t>
            </w:r>
            <w:r w:rsidRPr="00A14CB4">
              <w:rPr>
                <w:rFonts w:ascii="Times New Roman" w:hAnsi="Times New Roman"/>
                <w:color w:val="000000"/>
                <w:sz w:val="22"/>
              </w:rPr>
              <w:tab/>
              <w:t>ZTE Corporation, Sanechips</w:t>
            </w:r>
          </w:p>
          <w:p w14:paraId="6971D92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4</w:t>
            </w:r>
            <w:r w:rsidRPr="00A14CB4">
              <w:rPr>
                <w:rFonts w:ascii="Times New Roman" w:hAnsi="Times New Roman"/>
                <w:color w:val="000000"/>
                <w:sz w:val="22"/>
              </w:rPr>
              <w:tab/>
              <w:t>ZTE Corporation, Sanechips</w:t>
            </w:r>
          </w:p>
          <w:p w14:paraId="4FA4B5B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407</w:t>
            </w:r>
            <w:r w:rsidRPr="00A14CB4">
              <w:rPr>
                <w:rFonts w:ascii="Times New Roman" w:hAnsi="Times New Roman"/>
                <w:color w:val="000000"/>
                <w:sz w:val="22"/>
              </w:rPr>
              <w:tab/>
              <w:t>Apple</w:t>
            </w:r>
          </w:p>
        </w:tc>
      </w:tr>
      <w:tr w:rsidR="00C408A1" w:rsidRPr="00A14CB4" w14:paraId="298B01DE" w14:textId="77777777" w:rsidTr="006419CD">
        <w:tc>
          <w:tcPr>
            <w:tcW w:w="1911" w:type="dxa"/>
            <w:vAlign w:val="bottom"/>
          </w:tcPr>
          <w:p w14:paraId="7788B953" w14:textId="77777777" w:rsidR="00C408A1" w:rsidRPr="00A14CB4" w:rsidRDefault="00C408A1" w:rsidP="006419CD">
            <w:pPr>
              <w:jc w:val="center"/>
              <w:rPr>
                <w:rFonts w:ascii="Times New Roman" w:hAnsi="Times New Roman"/>
              </w:rPr>
            </w:pPr>
            <w:r w:rsidRPr="00A14CB4">
              <w:rPr>
                <w:rFonts w:ascii="Times New Roman" w:hAnsi="Times New Roman"/>
              </w:rPr>
              <w:t>33</w:t>
            </w:r>
          </w:p>
        </w:tc>
        <w:tc>
          <w:tcPr>
            <w:tcW w:w="2195" w:type="dxa"/>
            <w:vAlign w:val="center"/>
          </w:tcPr>
          <w:p w14:paraId="533A9CF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90</w:t>
            </w:r>
          </w:p>
        </w:tc>
        <w:tc>
          <w:tcPr>
            <w:tcW w:w="5430" w:type="dxa"/>
            <w:vAlign w:val="bottom"/>
          </w:tcPr>
          <w:p w14:paraId="0AA4744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3</w:t>
            </w:r>
            <w:r w:rsidRPr="00A14CB4">
              <w:rPr>
                <w:rFonts w:ascii="Times New Roman" w:hAnsi="Times New Roman"/>
                <w:color w:val="000000"/>
                <w:sz w:val="22"/>
              </w:rPr>
              <w:tab/>
              <w:t>ZTE Corporation, Sanechips</w:t>
            </w:r>
          </w:p>
          <w:p w14:paraId="620E1C7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9</w:t>
            </w:r>
            <w:r w:rsidRPr="00A14CB4">
              <w:rPr>
                <w:rFonts w:ascii="Times New Roman" w:hAnsi="Times New Roman"/>
                <w:color w:val="000000"/>
                <w:sz w:val="22"/>
              </w:rPr>
              <w:tab/>
              <w:t>ZTE Corporation, Sanechips</w:t>
            </w:r>
          </w:p>
          <w:p w14:paraId="5265E18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3</w:t>
            </w:r>
            <w:r w:rsidRPr="00A14CB4">
              <w:rPr>
                <w:rFonts w:ascii="Times New Roman" w:hAnsi="Times New Roman"/>
                <w:color w:val="000000"/>
                <w:sz w:val="22"/>
              </w:rPr>
              <w:tab/>
              <w:t>ZTE Corporation, Sanechips</w:t>
            </w:r>
          </w:p>
        </w:tc>
      </w:tr>
      <w:tr w:rsidR="00C408A1" w:rsidRPr="00A14CB4" w14:paraId="6E4B8AA9" w14:textId="77777777" w:rsidTr="006419CD">
        <w:tc>
          <w:tcPr>
            <w:tcW w:w="1911" w:type="dxa"/>
            <w:vAlign w:val="bottom"/>
          </w:tcPr>
          <w:p w14:paraId="54D37019" w14:textId="77777777" w:rsidR="00C408A1" w:rsidRPr="00A14CB4" w:rsidRDefault="00C408A1" w:rsidP="006419CD">
            <w:pPr>
              <w:jc w:val="center"/>
              <w:rPr>
                <w:rFonts w:ascii="Times New Roman" w:hAnsi="Times New Roman"/>
              </w:rPr>
            </w:pPr>
            <w:r w:rsidRPr="00A14CB4">
              <w:rPr>
                <w:rFonts w:ascii="Times New Roman" w:hAnsi="Times New Roman"/>
              </w:rPr>
              <w:t>48</w:t>
            </w:r>
          </w:p>
        </w:tc>
        <w:tc>
          <w:tcPr>
            <w:tcW w:w="2195" w:type="dxa"/>
            <w:vAlign w:val="center"/>
          </w:tcPr>
          <w:p w14:paraId="4E804FB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897</w:t>
            </w:r>
          </w:p>
        </w:tc>
        <w:tc>
          <w:tcPr>
            <w:tcW w:w="5430" w:type="dxa"/>
            <w:vAlign w:val="bottom"/>
          </w:tcPr>
          <w:p w14:paraId="2B7FEBA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2</w:t>
            </w:r>
            <w:r w:rsidRPr="00A14CB4">
              <w:rPr>
                <w:rFonts w:ascii="Times New Roman" w:hAnsi="Times New Roman"/>
                <w:color w:val="000000"/>
                <w:sz w:val="22"/>
              </w:rPr>
              <w:tab/>
              <w:t>ZTE Corporation, Sanechips</w:t>
            </w:r>
          </w:p>
          <w:p w14:paraId="657FAE3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6</w:t>
            </w:r>
            <w:r w:rsidRPr="00A14CB4">
              <w:rPr>
                <w:rFonts w:ascii="Times New Roman" w:hAnsi="Times New Roman"/>
                <w:color w:val="000000"/>
                <w:sz w:val="22"/>
              </w:rPr>
              <w:tab/>
              <w:t>ZTE Corporation, Sanechips</w:t>
            </w:r>
          </w:p>
        </w:tc>
      </w:tr>
      <w:tr w:rsidR="00C408A1" w:rsidRPr="00A14CB4" w14:paraId="2E1648B3" w14:textId="77777777" w:rsidTr="006419CD">
        <w:tc>
          <w:tcPr>
            <w:tcW w:w="1911" w:type="dxa"/>
            <w:vAlign w:val="bottom"/>
          </w:tcPr>
          <w:p w14:paraId="631359F2" w14:textId="77777777" w:rsidR="00C408A1" w:rsidRPr="00A14CB4" w:rsidRDefault="00C408A1" w:rsidP="006419CD">
            <w:pPr>
              <w:jc w:val="center"/>
              <w:rPr>
                <w:rFonts w:ascii="Times New Roman" w:hAnsi="Times New Roman"/>
              </w:rPr>
            </w:pPr>
            <w:r w:rsidRPr="00A14CB4">
              <w:rPr>
                <w:rFonts w:ascii="Times New Roman" w:hAnsi="Times New Roman"/>
              </w:rPr>
              <w:t>41</w:t>
            </w:r>
          </w:p>
        </w:tc>
        <w:tc>
          <w:tcPr>
            <w:tcW w:w="2195" w:type="dxa"/>
            <w:vAlign w:val="center"/>
          </w:tcPr>
          <w:p w14:paraId="786E901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35</w:t>
            </w:r>
          </w:p>
        </w:tc>
        <w:tc>
          <w:tcPr>
            <w:tcW w:w="5430" w:type="dxa"/>
            <w:vAlign w:val="bottom"/>
          </w:tcPr>
          <w:p w14:paraId="449BF51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27</w:t>
            </w:r>
            <w:r w:rsidRPr="00A14CB4">
              <w:rPr>
                <w:rFonts w:ascii="Times New Roman" w:hAnsi="Times New Roman"/>
                <w:color w:val="000000"/>
                <w:sz w:val="22"/>
              </w:rPr>
              <w:tab/>
              <w:t>vivo</w:t>
            </w:r>
          </w:p>
        </w:tc>
      </w:tr>
      <w:tr w:rsidR="00C408A1" w:rsidRPr="00A14CB4" w14:paraId="1B25F862" w14:textId="77777777" w:rsidTr="006419CD">
        <w:tc>
          <w:tcPr>
            <w:tcW w:w="1911" w:type="dxa"/>
            <w:vAlign w:val="bottom"/>
          </w:tcPr>
          <w:p w14:paraId="27EFD099"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30</w:t>
            </w:r>
          </w:p>
        </w:tc>
        <w:tc>
          <w:tcPr>
            <w:tcW w:w="2195" w:type="dxa"/>
            <w:vAlign w:val="center"/>
          </w:tcPr>
          <w:p w14:paraId="362241B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40 </w:t>
            </w:r>
          </w:p>
        </w:tc>
        <w:tc>
          <w:tcPr>
            <w:tcW w:w="5430" w:type="dxa"/>
            <w:vAlign w:val="bottom"/>
          </w:tcPr>
          <w:p w14:paraId="5B3F016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8</w:t>
            </w:r>
            <w:r w:rsidRPr="00A14CB4">
              <w:rPr>
                <w:rFonts w:ascii="Times New Roman" w:hAnsi="Times New Roman"/>
              </w:rPr>
              <w:t xml:space="preserve"> </w:t>
            </w:r>
            <w:r w:rsidRPr="00A14CB4">
              <w:rPr>
                <w:rFonts w:ascii="Times New Roman" w:hAnsi="Times New Roman"/>
                <w:color w:val="000000"/>
                <w:sz w:val="22"/>
              </w:rPr>
              <w:t>ZTE Corporation, Sanechips</w:t>
            </w:r>
          </w:p>
        </w:tc>
      </w:tr>
      <w:tr w:rsidR="00C408A1" w:rsidRPr="00A14CB4" w14:paraId="69CFA4FF" w14:textId="77777777" w:rsidTr="006419CD">
        <w:tc>
          <w:tcPr>
            <w:tcW w:w="1911" w:type="dxa"/>
            <w:vAlign w:val="bottom"/>
          </w:tcPr>
          <w:p w14:paraId="1AB675E9"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12</w:t>
            </w:r>
          </w:p>
        </w:tc>
        <w:tc>
          <w:tcPr>
            <w:tcW w:w="2195" w:type="dxa"/>
            <w:vAlign w:val="center"/>
          </w:tcPr>
          <w:p w14:paraId="64D628D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44 </w:t>
            </w:r>
          </w:p>
        </w:tc>
        <w:tc>
          <w:tcPr>
            <w:tcW w:w="5430" w:type="dxa"/>
            <w:vAlign w:val="bottom"/>
          </w:tcPr>
          <w:p w14:paraId="06EA692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1 ZTE Corporation, Sanechips</w:t>
            </w:r>
          </w:p>
        </w:tc>
      </w:tr>
      <w:tr w:rsidR="00C408A1" w:rsidRPr="00A14CB4" w14:paraId="5DA9D65A" w14:textId="77777777" w:rsidTr="006419CD">
        <w:tc>
          <w:tcPr>
            <w:tcW w:w="1911" w:type="dxa"/>
            <w:vAlign w:val="bottom"/>
          </w:tcPr>
          <w:p w14:paraId="5DF9C990"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35</w:t>
            </w:r>
          </w:p>
        </w:tc>
        <w:tc>
          <w:tcPr>
            <w:tcW w:w="2195" w:type="dxa"/>
            <w:vAlign w:val="center"/>
          </w:tcPr>
          <w:p w14:paraId="52B68DF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44 </w:t>
            </w:r>
          </w:p>
        </w:tc>
        <w:tc>
          <w:tcPr>
            <w:tcW w:w="5430" w:type="dxa"/>
            <w:vAlign w:val="bottom"/>
          </w:tcPr>
          <w:p w14:paraId="4071828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7 ZTE Corporation, Sanechips</w:t>
            </w:r>
          </w:p>
        </w:tc>
      </w:tr>
      <w:tr w:rsidR="00C408A1" w:rsidRPr="00A14CB4" w14:paraId="037BAE5B" w14:textId="77777777" w:rsidTr="006419CD">
        <w:tc>
          <w:tcPr>
            <w:tcW w:w="1911" w:type="dxa"/>
            <w:vAlign w:val="bottom"/>
          </w:tcPr>
          <w:p w14:paraId="57911BF3" w14:textId="77777777" w:rsidR="00C408A1" w:rsidRPr="00A14CB4" w:rsidRDefault="00C408A1" w:rsidP="006419CD">
            <w:pPr>
              <w:jc w:val="center"/>
              <w:rPr>
                <w:rFonts w:ascii="Times New Roman" w:hAnsi="Times New Roman"/>
              </w:rPr>
            </w:pPr>
            <w:r w:rsidRPr="00A14CB4">
              <w:rPr>
                <w:rFonts w:ascii="Times New Roman" w:hAnsi="Times New Roman"/>
                <w:color w:val="000000"/>
                <w:sz w:val="22"/>
              </w:rPr>
              <w:t>39</w:t>
            </w:r>
          </w:p>
        </w:tc>
        <w:tc>
          <w:tcPr>
            <w:tcW w:w="2195" w:type="dxa"/>
            <w:vAlign w:val="center"/>
          </w:tcPr>
          <w:p w14:paraId="74EA30A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60 </w:t>
            </w:r>
          </w:p>
        </w:tc>
        <w:tc>
          <w:tcPr>
            <w:tcW w:w="5430" w:type="dxa"/>
            <w:vAlign w:val="bottom"/>
          </w:tcPr>
          <w:p w14:paraId="5758C49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408 Apple</w:t>
            </w:r>
          </w:p>
        </w:tc>
      </w:tr>
      <w:tr w:rsidR="00C408A1" w:rsidRPr="00A14CB4" w14:paraId="3BC9C6A3" w14:textId="77777777" w:rsidTr="006419CD">
        <w:tc>
          <w:tcPr>
            <w:tcW w:w="1911" w:type="dxa"/>
            <w:vAlign w:val="bottom"/>
          </w:tcPr>
          <w:p w14:paraId="3ADC7B14"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0</w:t>
            </w:r>
          </w:p>
        </w:tc>
        <w:tc>
          <w:tcPr>
            <w:tcW w:w="2195" w:type="dxa"/>
            <w:vAlign w:val="center"/>
          </w:tcPr>
          <w:p w14:paraId="376A739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0.976</w:t>
            </w:r>
          </w:p>
        </w:tc>
        <w:tc>
          <w:tcPr>
            <w:tcW w:w="5430" w:type="dxa"/>
            <w:vAlign w:val="bottom"/>
          </w:tcPr>
          <w:p w14:paraId="09E0A8E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85</w:t>
            </w:r>
            <w:r w:rsidRPr="00A14CB4">
              <w:rPr>
                <w:rFonts w:ascii="Times New Roman" w:hAnsi="Times New Roman"/>
                <w:color w:val="000000"/>
                <w:sz w:val="22"/>
              </w:rPr>
              <w:tab/>
              <w:t>ZTE Corporation, Sanechips</w:t>
            </w:r>
          </w:p>
          <w:p w14:paraId="0ABD030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1</w:t>
            </w:r>
            <w:r w:rsidRPr="00A14CB4">
              <w:rPr>
                <w:rFonts w:ascii="Times New Roman" w:hAnsi="Times New Roman"/>
                <w:color w:val="000000"/>
                <w:sz w:val="22"/>
              </w:rPr>
              <w:tab/>
              <w:t>ZTE Corporation, Sanechips</w:t>
            </w:r>
          </w:p>
          <w:p w14:paraId="102A249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195</w:t>
            </w:r>
            <w:r w:rsidRPr="00A14CB4">
              <w:rPr>
                <w:rFonts w:ascii="Times New Roman" w:hAnsi="Times New Roman"/>
                <w:color w:val="000000"/>
                <w:sz w:val="22"/>
              </w:rPr>
              <w:tab/>
              <w:t>ZTE Corporation, Sanechips</w:t>
            </w:r>
          </w:p>
        </w:tc>
      </w:tr>
      <w:tr w:rsidR="00C408A1" w:rsidRPr="00A14CB4" w14:paraId="2DD630CD" w14:textId="77777777" w:rsidTr="006419CD">
        <w:tc>
          <w:tcPr>
            <w:tcW w:w="1911" w:type="dxa"/>
            <w:vAlign w:val="bottom"/>
          </w:tcPr>
          <w:p w14:paraId="46D62DA3"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7</w:t>
            </w:r>
          </w:p>
        </w:tc>
        <w:tc>
          <w:tcPr>
            <w:tcW w:w="2195" w:type="dxa"/>
            <w:vAlign w:val="center"/>
          </w:tcPr>
          <w:p w14:paraId="21A19890"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85 </w:t>
            </w:r>
          </w:p>
        </w:tc>
        <w:tc>
          <w:tcPr>
            <w:tcW w:w="5430" w:type="dxa"/>
          </w:tcPr>
          <w:p w14:paraId="4F6697B1" w14:textId="77777777" w:rsidR="00C408A1" w:rsidRPr="00A14CB4" w:rsidRDefault="00C408A1" w:rsidP="006419CD">
            <w:pPr>
              <w:rPr>
                <w:rFonts w:ascii="Times New Roman" w:hAnsi="Times New Roman"/>
                <w:color w:val="000000"/>
                <w:sz w:val="22"/>
              </w:rPr>
            </w:pPr>
            <w:r w:rsidRPr="00A14CB4">
              <w:rPr>
                <w:rFonts w:ascii="Times New Roman" w:hAnsi="Times New Roman"/>
              </w:rPr>
              <w:t>182 ZTE Corporation, Sanechips</w:t>
            </w:r>
          </w:p>
        </w:tc>
      </w:tr>
      <w:tr w:rsidR="00C408A1" w:rsidRPr="00A14CB4" w14:paraId="01D1FA2C" w14:textId="77777777" w:rsidTr="006419CD">
        <w:tc>
          <w:tcPr>
            <w:tcW w:w="1911" w:type="dxa"/>
            <w:vAlign w:val="bottom"/>
          </w:tcPr>
          <w:p w14:paraId="0D1AF79A"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8</w:t>
            </w:r>
          </w:p>
        </w:tc>
        <w:tc>
          <w:tcPr>
            <w:tcW w:w="2195" w:type="dxa"/>
            <w:vAlign w:val="center"/>
          </w:tcPr>
          <w:p w14:paraId="5E997B3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85 </w:t>
            </w:r>
          </w:p>
        </w:tc>
        <w:tc>
          <w:tcPr>
            <w:tcW w:w="5430" w:type="dxa"/>
          </w:tcPr>
          <w:p w14:paraId="41194752" w14:textId="77777777" w:rsidR="00C408A1" w:rsidRPr="00A14CB4" w:rsidRDefault="00C408A1" w:rsidP="006419CD">
            <w:pPr>
              <w:rPr>
                <w:rFonts w:ascii="Times New Roman" w:hAnsi="Times New Roman"/>
                <w:color w:val="000000"/>
                <w:sz w:val="22"/>
              </w:rPr>
            </w:pPr>
            <w:r w:rsidRPr="00A14CB4">
              <w:rPr>
                <w:rFonts w:ascii="Times New Roman" w:hAnsi="Times New Roman"/>
              </w:rPr>
              <w:t>108 CATT</w:t>
            </w:r>
          </w:p>
        </w:tc>
      </w:tr>
      <w:tr w:rsidR="00C408A1" w:rsidRPr="00A14CB4" w14:paraId="508EEE43" w14:textId="77777777" w:rsidTr="006419CD">
        <w:tc>
          <w:tcPr>
            <w:tcW w:w="1911" w:type="dxa"/>
            <w:vAlign w:val="bottom"/>
          </w:tcPr>
          <w:p w14:paraId="6F77143E"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7</w:t>
            </w:r>
          </w:p>
        </w:tc>
        <w:tc>
          <w:tcPr>
            <w:tcW w:w="2195" w:type="dxa"/>
            <w:vAlign w:val="center"/>
          </w:tcPr>
          <w:p w14:paraId="4650797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02 </w:t>
            </w:r>
          </w:p>
        </w:tc>
        <w:tc>
          <w:tcPr>
            <w:tcW w:w="5430" w:type="dxa"/>
          </w:tcPr>
          <w:p w14:paraId="185002FA" w14:textId="77777777" w:rsidR="00C408A1" w:rsidRPr="00A14CB4" w:rsidRDefault="00C408A1" w:rsidP="006419CD">
            <w:pPr>
              <w:rPr>
                <w:rFonts w:ascii="Times New Roman" w:hAnsi="Times New Roman"/>
                <w:color w:val="000000"/>
                <w:sz w:val="22"/>
              </w:rPr>
            </w:pPr>
            <w:r w:rsidRPr="00A14CB4">
              <w:rPr>
                <w:rFonts w:ascii="Times New Roman" w:hAnsi="Times New Roman"/>
              </w:rPr>
              <w:t>28 vivo</w:t>
            </w:r>
          </w:p>
        </w:tc>
      </w:tr>
      <w:tr w:rsidR="00C408A1" w:rsidRPr="00A14CB4" w14:paraId="23E728D3" w14:textId="77777777" w:rsidTr="006419CD">
        <w:tc>
          <w:tcPr>
            <w:tcW w:w="1911" w:type="dxa"/>
            <w:vAlign w:val="bottom"/>
          </w:tcPr>
          <w:p w14:paraId="16575815"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15</w:t>
            </w:r>
          </w:p>
        </w:tc>
        <w:tc>
          <w:tcPr>
            <w:tcW w:w="2195" w:type="dxa"/>
            <w:vAlign w:val="center"/>
          </w:tcPr>
          <w:p w14:paraId="2FDAEC01"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11 </w:t>
            </w:r>
          </w:p>
        </w:tc>
        <w:tc>
          <w:tcPr>
            <w:tcW w:w="5430" w:type="dxa"/>
          </w:tcPr>
          <w:p w14:paraId="7C9CBC0D" w14:textId="77777777" w:rsidR="00C408A1" w:rsidRPr="00A14CB4" w:rsidRDefault="00C408A1" w:rsidP="006419CD">
            <w:pPr>
              <w:rPr>
                <w:rFonts w:ascii="Times New Roman" w:hAnsi="Times New Roman"/>
                <w:color w:val="000000"/>
                <w:sz w:val="22"/>
              </w:rPr>
            </w:pPr>
            <w:r w:rsidRPr="00A14CB4">
              <w:rPr>
                <w:rFonts w:ascii="Times New Roman" w:hAnsi="Times New Roman"/>
              </w:rPr>
              <w:t>105 CATT</w:t>
            </w:r>
          </w:p>
        </w:tc>
      </w:tr>
      <w:tr w:rsidR="00C408A1" w:rsidRPr="00A14CB4" w14:paraId="633D9B12" w14:textId="77777777" w:rsidTr="006419CD">
        <w:tc>
          <w:tcPr>
            <w:tcW w:w="1911" w:type="dxa"/>
            <w:vAlign w:val="bottom"/>
          </w:tcPr>
          <w:p w14:paraId="7615E1EB"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6</w:t>
            </w:r>
          </w:p>
        </w:tc>
        <w:tc>
          <w:tcPr>
            <w:tcW w:w="2195" w:type="dxa"/>
            <w:vAlign w:val="center"/>
          </w:tcPr>
          <w:p w14:paraId="4088E836"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13 </w:t>
            </w:r>
          </w:p>
        </w:tc>
        <w:tc>
          <w:tcPr>
            <w:tcW w:w="5430" w:type="dxa"/>
          </w:tcPr>
          <w:p w14:paraId="5F413290" w14:textId="77777777" w:rsidR="00C408A1" w:rsidRPr="00A14CB4" w:rsidRDefault="00C408A1" w:rsidP="006419CD">
            <w:pPr>
              <w:rPr>
                <w:rFonts w:ascii="Times New Roman" w:hAnsi="Times New Roman"/>
                <w:color w:val="000000"/>
                <w:sz w:val="22"/>
              </w:rPr>
            </w:pPr>
            <w:r w:rsidRPr="00A14CB4">
              <w:rPr>
                <w:rFonts w:ascii="Times New Roman" w:hAnsi="Times New Roman"/>
              </w:rPr>
              <w:t>107 CATT</w:t>
            </w:r>
          </w:p>
        </w:tc>
      </w:tr>
      <w:tr w:rsidR="00C408A1" w:rsidRPr="00A14CB4" w14:paraId="30B606EE" w14:textId="77777777" w:rsidTr="006419CD">
        <w:tc>
          <w:tcPr>
            <w:tcW w:w="1911" w:type="dxa"/>
            <w:vAlign w:val="bottom"/>
          </w:tcPr>
          <w:p w14:paraId="4D72FCCC"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4</w:t>
            </w:r>
          </w:p>
        </w:tc>
        <w:tc>
          <w:tcPr>
            <w:tcW w:w="2195" w:type="dxa"/>
            <w:vAlign w:val="center"/>
          </w:tcPr>
          <w:p w14:paraId="4F58F03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16 </w:t>
            </w:r>
          </w:p>
        </w:tc>
        <w:tc>
          <w:tcPr>
            <w:tcW w:w="5430" w:type="dxa"/>
          </w:tcPr>
          <w:p w14:paraId="2204E446" w14:textId="77777777" w:rsidR="00C408A1" w:rsidRPr="00A14CB4" w:rsidRDefault="00C408A1" w:rsidP="006419CD">
            <w:pPr>
              <w:rPr>
                <w:rFonts w:ascii="Times New Roman" w:hAnsi="Times New Roman"/>
                <w:color w:val="000000"/>
                <w:sz w:val="22"/>
              </w:rPr>
            </w:pPr>
            <w:r w:rsidRPr="00A14CB4">
              <w:rPr>
                <w:rFonts w:ascii="Times New Roman" w:hAnsi="Times New Roman"/>
              </w:rPr>
              <w:t>82 Panasonic</w:t>
            </w:r>
          </w:p>
        </w:tc>
      </w:tr>
      <w:tr w:rsidR="00C408A1" w:rsidRPr="00A14CB4" w14:paraId="24DE5F12" w14:textId="77777777" w:rsidTr="006419CD">
        <w:tc>
          <w:tcPr>
            <w:tcW w:w="1911" w:type="dxa"/>
            <w:vAlign w:val="bottom"/>
          </w:tcPr>
          <w:p w14:paraId="5234A676"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3</w:t>
            </w:r>
          </w:p>
        </w:tc>
        <w:tc>
          <w:tcPr>
            <w:tcW w:w="2195" w:type="dxa"/>
            <w:vAlign w:val="center"/>
          </w:tcPr>
          <w:p w14:paraId="48E2DA14"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34 </w:t>
            </w:r>
          </w:p>
        </w:tc>
        <w:tc>
          <w:tcPr>
            <w:tcW w:w="5430" w:type="dxa"/>
          </w:tcPr>
          <w:p w14:paraId="41D5099B" w14:textId="77777777" w:rsidR="00C408A1" w:rsidRPr="00A14CB4" w:rsidRDefault="00C408A1" w:rsidP="006419CD">
            <w:pPr>
              <w:rPr>
                <w:rFonts w:ascii="Times New Roman" w:hAnsi="Times New Roman"/>
                <w:color w:val="000000"/>
                <w:sz w:val="22"/>
              </w:rPr>
            </w:pPr>
            <w:r w:rsidRPr="00A14CB4">
              <w:rPr>
                <w:rFonts w:ascii="Times New Roman" w:hAnsi="Times New Roman"/>
              </w:rPr>
              <w:t>186 ZTE Corporation, Sanechips</w:t>
            </w:r>
          </w:p>
        </w:tc>
      </w:tr>
      <w:tr w:rsidR="00C408A1" w:rsidRPr="00A14CB4" w14:paraId="031BEDE1" w14:textId="77777777" w:rsidTr="006419CD">
        <w:tc>
          <w:tcPr>
            <w:tcW w:w="1911" w:type="dxa"/>
            <w:vAlign w:val="bottom"/>
          </w:tcPr>
          <w:p w14:paraId="01F1EE44"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9</w:t>
            </w:r>
          </w:p>
        </w:tc>
        <w:tc>
          <w:tcPr>
            <w:tcW w:w="2195" w:type="dxa"/>
            <w:vAlign w:val="center"/>
          </w:tcPr>
          <w:p w14:paraId="394E471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8 </w:t>
            </w:r>
          </w:p>
        </w:tc>
        <w:tc>
          <w:tcPr>
            <w:tcW w:w="5430" w:type="dxa"/>
          </w:tcPr>
          <w:p w14:paraId="0B09695E" w14:textId="77777777" w:rsidR="00C408A1" w:rsidRPr="00A14CB4" w:rsidRDefault="00C408A1" w:rsidP="006419CD">
            <w:pPr>
              <w:rPr>
                <w:rFonts w:ascii="Times New Roman" w:hAnsi="Times New Roman"/>
                <w:color w:val="000000"/>
                <w:sz w:val="22"/>
              </w:rPr>
            </w:pPr>
            <w:r w:rsidRPr="00A14CB4">
              <w:rPr>
                <w:rFonts w:ascii="Times New Roman" w:hAnsi="Times New Roman"/>
              </w:rPr>
              <w:t>26 vivo</w:t>
            </w:r>
          </w:p>
        </w:tc>
      </w:tr>
      <w:tr w:rsidR="00C408A1" w:rsidRPr="00A14CB4" w14:paraId="4C4E8DEE" w14:textId="77777777" w:rsidTr="006419CD">
        <w:tc>
          <w:tcPr>
            <w:tcW w:w="1911" w:type="dxa"/>
            <w:vAlign w:val="bottom"/>
          </w:tcPr>
          <w:p w14:paraId="61818317"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16</w:t>
            </w:r>
          </w:p>
        </w:tc>
        <w:tc>
          <w:tcPr>
            <w:tcW w:w="2195" w:type="dxa"/>
            <w:vAlign w:val="center"/>
          </w:tcPr>
          <w:p w14:paraId="408EE598"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8 </w:t>
            </w:r>
          </w:p>
        </w:tc>
        <w:tc>
          <w:tcPr>
            <w:tcW w:w="5430" w:type="dxa"/>
          </w:tcPr>
          <w:p w14:paraId="450AD9B3" w14:textId="77777777" w:rsidR="00C408A1" w:rsidRPr="00A14CB4" w:rsidRDefault="00C408A1" w:rsidP="006419CD">
            <w:pPr>
              <w:rPr>
                <w:rFonts w:ascii="Times New Roman" w:hAnsi="Times New Roman"/>
                <w:color w:val="000000"/>
                <w:sz w:val="22"/>
              </w:rPr>
            </w:pPr>
            <w:r w:rsidRPr="00A14CB4">
              <w:rPr>
                <w:rFonts w:ascii="Times New Roman" w:hAnsi="Times New Roman"/>
              </w:rPr>
              <w:t>106 CATT</w:t>
            </w:r>
          </w:p>
        </w:tc>
      </w:tr>
      <w:tr w:rsidR="00C408A1" w:rsidRPr="00A14CB4" w14:paraId="2899D917" w14:textId="77777777" w:rsidTr="006419CD">
        <w:tc>
          <w:tcPr>
            <w:tcW w:w="1911" w:type="dxa"/>
            <w:vAlign w:val="bottom"/>
          </w:tcPr>
          <w:p w14:paraId="7CA7BE7F"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9</w:t>
            </w:r>
          </w:p>
        </w:tc>
        <w:tc>
          <w:tcPr>
            <w:tcW w:w="2195" w:type="dxa"/>
            <w:vAlign w:val="center"/>
          </w:tcPr>
          <w:p w14:paraId="4A440293"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67 </w:t>
            </w:r>
          </w:p>
        </w:tc>
        <w:tc>
          <w:tcPr>
            <w:tcW w:w="5430" w:type="dxa"/>
          </w:tcPr>
          <w:p w14:paraId="2E23A5BC" w14:textId="77777777" w:rsidR="00C408A1" w:rsidRPr="00A14CB4" w:rsidRDefault="00C408A1" w:rsidP="006419CD">
            <w:pPr>
              <w:rPr>
                <w:rFonts w:ascii="Times New Roman" w:hAnsi="Times New Roman"/>
                <w:color w:val="000000"/>
                <w:sz w:val="22"/>
              </w:rPr>
            </w:pPr>
            <w:r w:rsidRPr="00A14CB4">
              <w:rPr>
                <w:rFonts w:ascii="Times New Roman" w:hAnsi="Times New Roman"/>
              </w:rPr>
              <w:t>276 Qualcomm</w:t>
            </w:r>
          </w:p>
        </w:tc>
      </w:tr>
      <w:tr w:rsidR="00C408A1" w:rsidRPr="00A14CB4" w14:paraId="1464CC4F" w14:textId="77777777" w:rsidTr="006419CD">
        <w:tc>
          <w:tcPr>
            <w:tcW w:w="1911" w:type="dxa"/>
            <w:vAlign w:val="bottom"/>
          </w:tcPr>
          <w:p w14:paraId="312A1F3F"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2</w:t>
            </w:r>
          </w:p>
        </w:tc>
        <w:tc>
          <w:tcPr>
            <w:tcW w:w="2195" w:type="dxa"/>
            <w:vAlign w:val="center"/>
          </w:tcPr>
          <w:p w14:paraId="37FD9033" w14:textId="77777777" w:rsidR="00C408A1" w:rsidRPr="00A14CB4" w:rsidRDefault="00C408A1" w:rsidP="006419CD">
            <w:pPr>
              <w:rPr>
                <w:rFonts w:ascii="Times New Roman" w:hAnsi="Times New Roman"/>
                <w:color w:val="000000"/>
                <w:sz w:val="22"/>
              </w:rPr>
            </w:pPr>
            <w:bookmarkStart w:id="40" w:name="_Hlk190623156"/>
            <w:r w:rsidRPr="00A14CB4">
              <w:rPr>
                <w:rFonts w:ascii="Times New Roman" w:hAnsi="Times New Roman"/>
                <w:color w:val="000000"/>
                <w:sz w:val="22"/>
              </w:rPr>
              <w:t xml:space="preserve">1.103 </w:t>
            </w:r>
            <w:bookmarkEnd w:id="40"/>
          </w:p>
        </w:tc>
        <w:tc>
          <w:tcPr>
            <w:tcW w:w="5430" w:type="dxa"/>
          </w:tcPr>
          <w:p w14:paraId="1591C5FA" w14:textId="77777777" w:rsidR="00C408A1" w:rsidRPr="00A14CB4" w:rsidRDefault="00C408A1" w:rsidP="006419CD">
            <w:pPr>
              <w:rPr>
                <w:rFonts w:ascii="Times New Roman" w:hAnsi="Times New Roman"/>
                <w:color w:val="000000"/>
                <w:sz w:val="22"/>
              </w:rPr>
            </w:pPr>
            <w:r w:rsidRPr="00A14CB4">
              <w:rPr>
                <w:rFonts w:ascii="Times New Roman" w:hAnsi="Times New Roman"/>
              </w:rPr>
              <w:t>405 Apple</w:t>
            </w:r>
          </w:p>
        </w:tc>
      </w:tr>
    </w:tbl>
    <w:p w14:paraId="39569CBA" w14:textId="0F6266EE" w:rsidR="00C408A1" w:rsidRPr="00A14CB4" w:rsidRDefault="00C408A1" w:rsidP="00C408A1">
      <w:pPr>
        <w:pStyle w:val="a1"/>
        <w:numPr>
          <w:ilvl w:val="1"/>
          <w:numId w:val="23"/>
        </w:numPr>
        <w:rPr>
          <w:kern w:val="0"/>
          <w:lang w:val="en-US"/>
        </w:rPr>
      </w:pPr>
      <w:r w:rsidRPr="00A14CB4">
        <w:rPr>
          <w:kern w:val="0"/>
          <w:lang w:val="en-US"/>
        </w:rPr>
        <w:t xml:space="preserve">unbalanced ‘0’ and ‘1’ within each OFDM symbol: </w:t>
      </w:r>
    </w:p>
    <w:tbl>
      <w:tblPr>
        <w:tblStyle w:val="afffb"/>
        <w:tblW w:w="9536" w:type="dxa"/>
        <w:tblLook w:val="04A0" w:firstRow="1" w:lastRow="0" w:firstColumn="1" w:lastColumn="0" w:noHBand="0" w:noVBand="1"/>
      </w:tblPr>
      <w:tblGrid>
        <w:gridCol w:w="1911"/>
        <w:gridCol w:w="2195"/>
        <w:gridCol w:w="5430"/>
      </w:tblGrid>
      <w:tr w:rsidR="00C408A1" w:rsidRPr="00A14CB4" w14:paraId="7CE6542E" w14:textId="77777777" w:rsidTr="006419CD">
        <w:tc>
          <w:tcPr>
            <w:tcW w:w="1911" w:type="dxa"/>
          </w:tcPr>
          <w:p w14:paraId="4AC7621D" w14:textId="77777777" w:rsidR="00C408A1" w:rsidRPr="00A14CB4" w:rsidRDefault="00C408A1" w:rsidP="006419CD">
            <w:pPr>
              <w:jc w:val="center"/>
              <w:rPr>
                <w:rFonts w:ascii="Times New Roman" w:hAnsi="Times New Roman"/>
                <w:color w:val="000000"/>
                <w:sz w:val="22"/>
              </w:rPr>
            </w:pPr>
            <w:r w:rsidRPr="00A14CB4">
              <w:rPr>
                <w:rFonts w:ascii="Times New Roman" w:eastAsia="等线" w:hAnsi="Times New Roman"/>
                <w:color w:val="000000" w:themeColor="text1"/>
                <w:szCs w:val="20"/>
              </w:rPr>
              <w:t>logic sequence index</w:t>
            </w:r>
          </w:p>
        </w:tc>
        <w:tc>
          <w:tcPr>
            <w:tcW w:w="2195" w:type="dxa"/>
          </w:tcPr>
          <w:p w14:paraId="5E0BC481" w14:textId="77777777" w:rsidR="00C408A1" w:rsidRPr="00A14CB4" w:rsidRDefault="00C408A1" w:rsidP="006419CD">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047E7E21" w14:textId="77777777" w:rsidR="00C408A1" w:rsidRPr="00A14CB4" w:rsidRDefault="00C408A1" w:rsidP="006419CD">
            <w:pPr>
              <w:rPr>
                <w:rFonts w:ascii="Times New Roman" w:hAnsi="Times New Roman"/>
                <w:color w:val="000000"/>
                <w:sz w:val="22"/>
              </w:rPr>
            </w:pPr>
          </w:p>
        </w:tc>
        <w:tc>
          <w:tcPr>
            <w:tcW w:w="5430" w:type="dxa"/>
          </w:tcPr>
          <w:p w14:paraId="03B975B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themeColor="text1"/>
                <w:szCs w:val="20"/>
              </w:rPr>
              <w:t>sequence index + company</w:t>
            </w:r>
          </w:p>
        </w:tc>
      </w:tr>
      <w:tr w:rsidR="00C408A1" w:rsidRPr="00A14CB4" w14:paraId="58187823" w14:textId="77777777" w:rsidTr="006419CD">
        <w:tc>
          <w:tcPr>
            <w:tcW w:w="1911" w:type="dxa"/>
            <w:vAlign w:val="bottom"/>
          </w:tcPr>
          <w:p w14:paraId="2B387354"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1</w:t>
            </w:r>
          </w:p>
        </w:tc>
        <w:tc>
          <w:tcPr>
            <w:tcW w:w="2195" w:type="dxa"/>
            <w:vAlign w:val="center"/>
          </w:tcPr>
          <w:p w14:paraId="2FAD38DB"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871 </w:t>
            </w:r>
          </w:p>
        </w:tc>
        <w:tc>
          <w:tcPr>
            <w:tcW w:w="5430" w:type="dxa"/>
            <w:vAlign w:val="bottom"/>
          </w:tcPr>
          <w:p w14:paraId="236AED25" w14:textId="77777777" w:rsidR="00C408A1" w:rsidRPr="00A14CB4" w:rsidRDefault="00C408A1" w:rsidP="006419CD">
            <w:pPr>
              <w:rPr>
                <w:rFonts w:ascii="Times New Roman" w:hAnsi="Times New Roman"/>
              </w:rPr>
            </w:pPr>
            <w:r w:rsidRPr="00A14CB4">
              <w:rPr>
                <w:rFonts w:ascii="Times New Roman" w:hAnsi="Times New Roman"/>
                <w:color w:val="000000"/>
                <w:sz w:val="22"/>
              </w:rPr>
              <w:t>287MTK</w:t>
            </w:r>
          </w:p>
        </w:tc>
      </w:tr>
      <w:tr w:rsidR="00C408A1" w:rsidRPr="00A14CB4" w14:paraId="749D6338" w14:textId="77777777" w:rsidTr="006419CD">
        <w:tc>
          <w:tcPr>
            <w:tcW w:w="1911" w:type="dxa"/>
            <w:vAlign w:val="bottom"/>
          </w:tcPr>
          <w:p w14:paraId="3DC5AC6F"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lastRenderedPageBreak/>
              <w:t>22</w:t>
            </w:r>
          </w:p>
        </w:tc>
        <w:tc>
          <w:tcPr>
            <w:tcW w:w="2195" w:type="dxa"/>
            <w:vAlign w:val="center"/>
          </w:tcPr>
          <w:p w14:paraId="6374F05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894 </w:t>
            </w:r>
          </w:p>
        </w:tc>
        <w:tc>
          <w:tcPr>
            <w:tcW w:w="5430" w:type="dxa"/>
            <w:vAlign w:val="bottom"/>
          </w:tcPr>
          <w:p w14:paraId="18364262" w14:textId="77777777" w:rsidR="00C408A1" w:rsidRPr="00A14CB4" w:rsidRDefault="00C408A1" w:rsidP="006419CD">
            <w:pPr>
              <w:rPr>
                <w:rFonts w:ascii="Times New Roman" w:hAnsi="Times New Roman"/>
              </w:rPr>
            </w:pPr>
            <w:r w:rsidRPr="00A14CB4">
              <w:rPr>
                <w:rFonts w:ascii="Times New Roman" w:hAnsi="Times New Roman"/>
                <w:color w:val="000000"/>
                <w:sz w:val="22"/>
              </w:rPr>
              <w:t>61 Futurewei</w:t>
            </w:r>
          </w:p>
        </w:tc>
      </w:tr>
      <w:tr w:rsidR="00C408A1" w:rsidRPr="00A14CB4" w14:paraId="51455448" w14:textId="77777777" w:rsidTr="006419CD">
        <w:tc>
          <w:tcPr>
            <w:tcW w:w="1911" w:type="dxa"/>
            <w:vAlign w:val="bottom"/>
          </w:tcPr>
          <w:p w14:paraId="54F44F55"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18</w:t>
            </w:r>
          </w:p>
        </w:tc>
        <w:tc>
          <w:tcPr>
            <w:tcW w:w="2195" w:type="dxa"/>
            <w:vAlign w:val="center"/>
          </w:tcPr>
          <w:p w14:paraId="3B94509D"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10 </w:t>
            </w:r>
          </w:p>
        </w:tc>
        <w:tc>
          <w:tcPr>
            <w:tcW w:w="5430" w:type="dxa"/>
            <w:vAlign w:val="bottom"/>
          </w:tcPr>
          <w:p w14:paraId="43E55D9E" w14:textId="77777777" w:rsidR="00C408A1" w:rsidRPr="00A14CB4" w:rsidRDefault="00C408A1" w:rsidP="006419CD">
            <w:pPr>
              <w:rPr>
                <w:rFonts w:ascii="Times New Roman" w:hAnsi="Times New Roman"/>
              </w:rPr>
            </w:pPr>
            <w:r w:rsidRPr="00A14CB4">
              <w:rPr>
                <w:rFonts w:ascii="Times New Roman" w:hAnsi="Times New Roman"/>
                <w:color w:val="000000"/>
                <w:sz w:val="22"/>
              </w:rPr>
              <w:t>64 Futurewei</w:t>
            </w:r>
          </w:p>
        </w:tc>
      </w:tr>
      <w:tr w:rsidR="00C408A1" w:rsidRPr="00A14CB4" w14:paraId="2143A94C" w14:textId="77777777" w:rsidTr="006419CD">
        <w:tc>
          <w:tcPr>
            <w:tcW w:w="1911" w:type="dxa"/>
            <w:vAlign w:val="bottom"/>
          </w:tcPr>
          <w:p w14:paraId="6BBF3ED9"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0</w:t>
            </w:r>
          </w:p>
        </w:tc>
        <w:tc>
          <w:tcPr>
            <w:tcW w:w="2195" w:type="dxa"/>
            <w:vAlign w:val="center"/>
          </w:tcPr>
          <w:p w14:paraId="22DAEBDE"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37 </w:t>
            </w:r>
          </w:p>
        </w:tc>
        <w:tc>
          <w:tcPr>
            <w:tcW w:w="5430" w:type="dxa"/>
            <w:vAlign w:val="bottom"/>
          </w:tcPr>
          <w:p w14:paraId="43975FD1" w14:textId="77777777" w:rsidR="00C408A1" w:rsidRPr="00A14CB4" w:rsidRDefault="00C408A1" w:rsidP="006419CD">
            <w:pPr>
              <w:rPr>
                <w:rFonts w:ascii="Times New Roman" w:hAnsi="Times New Roman"/>
              </w:rPr>
            </w:pPr>
            <w:r w:rsidRPr="00A14CB4">
              <w:rPr>
                <w:rFonts w:ascii="Times New Roman" w:hAnsi="Times New Roman"/>
                <w:color w:val="000000"/>
                <w:sz w:val="22"/>
              </w:rPr>
              <w:t>63 Futurewei</w:t>
            </w:r>
          </w:p>
        </w:tc>
      </w:tr>
      <w:tr w:rsidR="00C408A1" w:rsidRPr="00A14CB4" w14:paraId="3A896EC7" w14:textId="77777777" w:rsidTr="006419CD">
        <w:tc>
          <w:tcPr>
            <w:tcW w:w="1911" w:type="dxa"/>
            <w:vAlign w:val="bottom"/>
          </w:tcPr>
          <w:p w14:paraId="3BC29051"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1</w:t>
            </w:r>
          </w:p>
        </w:tc>
        <w:tc>
          <w:tcPr>
            <w:tcW w:w="2195" w:type="dxa"/>
            <w:vAlign w:val="center"/>
          </w:tcPr>
          <w:p w14:paraId="322746BF"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0.957 </w:t>
            </w:r>
          </w:p>
        </w:tc>
        <w:tc>
          <w:tcPr>
            <w:tcW w:w="5430" w:type="dxa"/>
            <w:vAlign w:val="bottom"/>
          </w:tcPr>
          <w:p w14:paraId="27D1E6A1" w14:textId="77777777" w:rsidR="00C408A1" w:rsidRPr="00A14CB4" w:rsidRDefault="00C408A1" w:rsidP="006419CD">
            <w:pPr>
              <w:rPr>
                <w:rFonts w:ascii="Times New Roman" w:hAnsi="Times New Roman"/>
              </w:rPr>
            </w:pPr>
            <w:r w:rsidRPr="00A14CB4">
              <w:rPr>
                <w:rFonts w:ascii="Times New Roman" w:hAnsi="Times New Roman"/>
                <w:color w:val="000000"/>
                <w:sz w:val="22"/>
              </w:rPr>
              <w:t>62 Futurewei</w:t>
            </w:r>
          </w:p>
        </w:tc>
      </w:tr>
      <w:tr w:rsidR="00C408A1" w:rsidRPr="00A14CB4" w14:paraId="00B78674" w14:textId="77777777" w:rsidTr="006419CD">
        <w:tc>
          <w:tcPr>
            <w:tcW w:w="1911" w:type="dxa"/>
            <w:vAlign w:val="bottom"/>
          </w:tcPr>
          <w:p w14:paraId="456B9C4A"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46</w:t>
            </w:r>
          </w:p>
        </w:tc>
        <w:tc>
          <w:tcPr>
            <w:tcW w:w="2195" w:type="dxa"/>
            <w:vAlign w:val="center"/>
          </w:tcPr>
          <w:p w14:paraId="4C578E1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26 </w:t>
            </w:r>
          </w:p>
        </w:tc>
        <w:tc>
          <w:tcPr>
            <w:tcW w:w="5430" w:type="dxa"/>
            <w:vAlign w:val="bottom"/>
          </w:tcPr>
          <w:p w14:paraId="55F3B019" w14:textId="77777777" w:rsidR="00C408A1" w:rsidRPr="00A14CB4" w:rsidRDefault="00C408A1" w:rsidP="006419CD">
            <w:pPr>
              <w:rPr>
                <w:rFonts w:ascii="Times New Roman" w:hAnsi="Times New Roman"/>
              </w:rPr>
            </w:pPr>
            <w:r w:rsidRPr="00A14CB4">
              <w:rPr>
                <w:rFonts w:ascii="Times New Roman" w:hAnsi="Times New Roman"/>
                <w:color w:val="000000"/>
                <w:sz w:val="22"/>
              </w:rPr>
              <w:t>50 Futurewei</w:t>
            </w:r>
          </w:p>
        </w:tc>
      </w:tr>
      <w:tr w:rsidR="00C408A1" w:rsidRPr="00A14CB4" w14:paraId="68BF8474" w14:textId="77777777" w:rsidTr="006419CD">
        <w:tc>
          <w:tcPr>
            <w:tcW w:w="1911" w:type="dxa"/>
            <w:vAlign w:val="bottom"/>
          </w:tcPr>
          <w:p w14:paraId="1BADBBAD"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5</w:t>
            </w:r>
          </w:p>
        </w:tc>
        <w:tc>
          <w:tcPr>
            <w:tcW w:w="2195" w:type="dxa"/>
            <w:vAlign w:val="center"/>
          </w:tcPr>
          <w:p w14:paraId="7305A3C7"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0 </w:t>
            </w:r>
          </w:p>
        </w:tc>
        <w:tc>
          <w:tcPr>
            <w:tcW w:w="5430" w:type="dxa"/>
            <w:vAlign w:val="bottom"/>
          </w:tcPr>
          <w:p w14:paraId="3A68FD05" w14:textId="77777777" w:rsidR="00C408A1" w:rsidRPr="00A14CB4" w:rsidRDefault="00C408A1" w:rsidP="006419CD">
            <w:pPr>
              <w:rPr>
                <w:rFonts w:ascii="Times New Roman" w:hAnsi="Times New Roman"/>
              </w:rPr>
            </w:pPr>
            <w:r w:rsidRPr="00A14CB4">
              <w:rPr>
                <w:rFonts w:ascii="Times New Roman" w:hAnsi="Times New Roman"/>
                <w:color w:val="000000"/>
                <w:sz w:val="22"/>
              </w:rPr>
              <w:t>286 MTK</w:t>
            </w:r>
          </w:p>
        </w:tc>
      </w:tr>
      <w:tr w:rsidR="00C408A1" w:rsidRPr="00A14CB4" w14:paraId="3A53C2B6" w14:textId="77777777" w:rsidTr="006419CD">
        <w:tc>
          <w:tcPr>
            <w:tcW w:w="1911" w:type="dxa"/>
            <w:vAlign w:val="bottom"/>
          </w:tcPr>
          <w:p w14:paraId="1649359A"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19</w:t>
            </w:r>
          </w:p>
        </w:tc>
        <w:tc>
          <w:tcPr>
            <w:tcW w:w="2195" w:type="dxa"/>
            <w:vAlign w:val="center"/>
          </w:tcPr>
          <w:p w14:paraId="119A1829"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0 </w:t>
            </w:r>
          </w:p>
        </w:tc>
        <w:tc>
          <w:tcPr>
            <w:tcW w:w="5430" w:type="dxa"/>
            <w:vAlign w:val="bottom"/>
          </w:tcPr>
          <w:p w14:paraId="5F9D8DBF" w14:textId="77777777" w:rsidR="00C408A1" w:rsidRPr="00A14CB4" w:rsidRDefault="00C408A1" w:rsidP="006419CD">
            <w:pPr>
              <w:rPr>
                <w:rFonts w:ascii="Times New Roman" w:hAnsi="Times New Roman"/>
              </w:rPr>
            </w:pPr>
            <w:r w:rsidRPr="00A14CB4">
              <w:rPr>
                <w:rFonts w:ascii="Times New Roman" w:hAnsi="Times New Roman"/>
                <w:color w:val="000000"/>
                <w:sz w:val="22"/>
              </w:rPr>
              <w:t>285 MTK</w:t>
            </w:r>
          </w:p>
        </w:tc>
      </w:tr>
      <w:tr w:rsidR="00C408A1" w:rsidRPr="00A14CB4" w14:paraId="71D73B3A" w14:textId="77777777" w:rsidTr="006419CD">
        <w:tc>
          <w:tcPr>
            <w:tcW w:w="1911" w:type="dxa"/>
            <w:vAlign w:val="bottom"/>
          </w:tcPr>
          <w:p w14:paraId="3A61904B"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23</w:t>
            </w:r>
          </w:p>
        </w:tc>
        <w:tc>
          <w:tcPr>
            <w:tcW w:w="2195" w:type="dxa"/>
            <w:vAlign w:val="center"/>
          </w:tcPr>
          <w:p w14:paraId="4BE94E5C"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40 </w:t>
            </w:r>
          </w:p>
        </w:tc>
        <w:tc>
          <w:tcPr>
            <w:tcW w:w="5430" w:type="dxa"/>
            <w:vAlign w:val="bottom"/>
          </w:tcPr>
          <w:p w14:paraId="506FF357" w14:textId="77777777" w:rsidR="00C408A1" w:rsidRPr="00A14CB4" w:rsidRDefault="00C408A1" w:rsidP="006419CD">
            <w:pPr>
              <w:rPr>
                <w:rFonts w:ascii="Times New Roman" w:hAnsi="Times New Roman"/>
              </w:rPr>
            </w:pPr>
            <w:r w:rsidRPr="00A14CB4">
              <w:rPr>
                <w:rFonts w:ascii="Times New Roman" w:hAnsi="Times New Roman"/>
                <w:color w:val="000000"/>
                <w:sz w:val="22"/>
              </w:rPr>
              <w:t>288 MTK</w:t>
            </w:r>
          </w:p>
        </w:tc>
      </w:tr>
      <w:tr w:rsidR="00C408A1" w:rsidRPr="00A14CB4" w14:paraId="039B1A5C" w14:textId="77777777" w:rsidTr="006419CD">
        <w:tc>
          <w:tcPr>
            <w:tcW w:w="1911" w:type="dxa"/>
            <w:vAlign w:val="bottom"/>
          </w:tcPr>
          <w:p w14:paraId="69080C1D" w14:textId="77777777" w:rsidR="00C408A1" w:rsidRPr="00A14CB4" w:rsidRDefault="00C408A1" w:rsidP="006419CD">
            <w:pPr>
              <w:jc w:val="center"/>
              <w:rPr>
                <w:rFonts w:ascii="Times New Roman" w:hAnsi="Times New Roman"/>
                <w:color w:val="000000"/>
                <w:sz w:val="22"/>
              </w:rPr>
            </w:pPr>
            <w:r w:rsidRPr="00A14CB4">
              <w:rPr>
                <w:rFonts w:ascii="Times New Roman" w:hAnsi="Times New Roman"/>
                <w:color w:val="000000"/>
                <w:sz w:val="22"/>
              </w:rPr>
              <w:t>31</w:t>
            </w:r>
          </w:p>
        </w:tc>
        <w:tc>
          <w:tcPr>
            <w:tcW w:w="2195" w:type="dxa"/>
            <w:vAlign w:val="center"/>
          </w:tcPr>
          <w:p w14:paraId="74C5B20A" w14:textId="77777777" w:rsidR="00C408A1" w:rsidRPr="00A14CB4" w:rsidRDefault="00C408A1" w:rsidP="006419CD">
            <w:pPr>
              <w:rPr>
                <w:rFonts w:ascii="Times New Roman" w:hAnsi="Times New Roman"/>
                <w:color w:val="000000"/>
                <w:sz w:val="22"/>
              </w:rPr>
            </w:pPr>
            <w:r w:rsidRPr="00A14CB4">
              <w:rPr>
                <w:rFonts w:ascii="Times New Roman" w:hAnsi="Times New Roman"/>
                <w:color w:val="000000"/>
                <w:sz w:val="22"/>
              </w:rPr>
              <w:t xml:space="preserve">1.053 </w:t>
            </w:r>
          </w:p>
        </w:tc>
        <w:tc>
          <w:tcPr>
            <w:tcW w:w="5430" w:type="dxa"/>
            <w:vAlign w:val="bottom"/>
          </w:tcPr>
          <w:p w14:paraId="5F4C0CFC" w14:textId="77777777" w:rsidR="00C408A1" w:rsidRPr="00A14CB4" w:rsidRDefault="00C408A1" w:rsidP="006419CD">
            <w:pPr>
              <w:rPr>
                <w:rFonts w:ascii="Times New Roman" w:hAnsi="Times New Roman"/>
              </w:rPr>
            </w:pPr>
            <w:r w:rsidRPr="00A14CB4">
              <w:rPr>
                <w:rFonts w:ascii="Times New Roman" w:hAnsi="Times New Roman"/>
                <w:color w:val="000000"/>
                <w:sz w:val="22"/>
              </w:rPr>
              <w:t>51 Futurewei</w:t>
            </w:r>
          </w:p>
        </w:tc>
      </w:tr>
    </w:tbl>
    <w:p w14:paraId="704EE3BB" w14:textId="77777777" w:rsidR="00C408A1" w:rsidRPr="00A14CB4" w:rsidRDefault="00C408A1" w:rsidP="00C408A1">
      <w:pPr>
        <w:pStyle w:val="a1"/>
        <w:numPr>
          <w:ilvl w:val="0"/>
          <w:numId w:val="0"/>
        </w:numPr>
        <w:ind w:left="1069"/>
        <w:rPr>
          <w:kern w:val="0"/>
          <w:lang w:val="en-US"/>
        </w:rPr>
      </w:pPr>
    </w:p>
    <w:p w14:paraId="1D837280" w14:textId="77777777" w:rsidR="00C408A1" w:rsidRPr="00A14CB4" w:rsidRDefault="00C408A1" w:rsidP="00355947">
      <w:pPr>
        <w:pStyle w:val="a1"/>
        <w:numPr>
          <w:ilvl w:val="0"/>
          <w:numId w:val="57"/>
        </w:numPr>
        <w:rPr>
          <w:rFonts w:eastAsiaTheme="minorEastAsia"/>
          <w:lang w:val="fr-FR"/>
        </w:rPr>
      </w:pPr>
      <w:r w:rsidRPr="00A14CB4">
        <w:rPr>
          <w:rFonts w:eastAsiaTheme="minorEastAsia"/>
          <w:lang w:val="fr-FR"/>
        </w:rPr>
        <w:t>M=4, L=32</w:t>
      </w:r>
    </w:p>
    <w:p w14:paraId="56CC4BD3" w14:textId="77777777" w:rsidR="00C408A1" w:rsidRPr="00B67C21" w:rsidRDefault="00C408A1" w:rsidP="00C408A1">
      <w:pPr>
        <w:pStyle w:val="a1"/>
        <w:numPr>
          <w:ilvl w:val="1"/>
          <w:numId w:val="23"/>
        </w:numPr>
        <w:rPr>
          <w:rFonts w:eastAsiaTheme="minorEastAsia"/>
          <w:lang w:val="fr-FR"/>
        </w:rPr>
      </w:pPr>
      <w:r w:rsidRPr="00A14CB4">
        <w:rPr>
          <w:kern w:val="0"/>
          <w:lang w:val="fr-FR"/>
        </w:rPr>
        <w:t>balanced ‘0’ and ‘1’ within each OFDM symbol:</w:t>
      </w:r>
    </w:p>
    <w:tbl>
      <w:tblPr>
        <w:tblStyle w:val="160"/>
        <w:tblW w:w="9649" w:type="dxa"/>
        <w:tblInd w:w="-113" w:type="dxa"/>
        <w:tblLook w:val="04A0" w:firstRow="1" w:lastRow="0" w:firstColumn="1" w:lastColumn="0" w:noHBand="0" w:noVBand="1"/>
      </w:tblPr>
      <w:tblGrid>
        <w:gridCol w:w="2024"/>
        <w:gridCol w:w="1387"/>
        <w:gridCol w:w="6238"/>
      </w:tblGrid>
      <w:tr w:rsidR="00B67C21" w14:paraId="007C853D" w14:textId="77777777" w:rsidTr="00B67C21">
        <w:tc>
          <w:tcPr>
            <w:tcW w:w="2024" w:type="dxa"/>
            <w:vAlign w:val="bottom"/>
          </w:tcPr>
          <w:p w14:paraId="1D67E39F" w14:textId="77777777" w:rsidR="00B67C21" w:rsidRDefault="00B67C21" w:rsidP="0064251F">
            <w:pPr>
              <w:jc w:val="center"/>
              <w:rPr>
                <w:rFonts w:hint="eastAsia"/>
                <w:color w:val="000000"/>
                <w:sz w:val="22"/>
              </w:rPr>
            </w:pPr>
            <w:r>
              <w:rPr>
                <w:rFonts w:hint="eastAsia"/>
                <w:color w:val="000000"/>
                <w:sz w:val="22"/>
              </w:rPr>
              <w:t>36</w:t>
            </w:r>
          </w:p>
        </w:tc>
        <w:tc>
          <w:tcPr>
            <w:tcW w:w="1387" w:type="dxa"/>
            <w:vAlign w:val="center"/>
          </w:tcPr>
          <w:p w14:paraId="3593FA7E" w14:textId="77777777" w:rsidR="00B67C21" w:rsidRDefault="00B67C21" w:rsidP="0064251F">
            <w:pPr>
              <w:rPr>
                <w:rFonts w:hint="eastAsia"/>
                <w:color w:val="000000"/>
                <w:sz w:val="22"/>
              </w:rPr>
            </w:pPr>
            <w:r>
              <w:rPr>
                <w:rFonts w:hint="eastAsia"/>
                <w:color w:val="000000"/>
                <w:sz w:val="22"/>
              </w:rPr>
              <w:t xml:space="preserve">0.614 </w:t>
            </w:r>
          </w:p>
        </w:tc>
        <w:tc>
          <w:tcPr>
            <w:tcW w:w="6238" w:type="dxa"/>
            <w:vAlign w:val="bottom"/>
          </w:tcPr>
          <w:p w14:paraId="08FD824D" w14:textId="77777777" w:rsidR="00B67C21" w:rsidRDefault="00B67C21" w:rsidP="0064251F">
            <w:pPr>
              <w:jc w:val="left"/>
              <w:rPr>
                <w:rFonts w:hint="eastAsia"/>
              </w:rPr>
            </w:pPr>
            <w:r>
              <w:rPr>
                <w:rFonts w:hint="eastAsia"/>
                <w:color w:val="000000"/>
                <w:sz w:val="22"/>
              </w:rPr>
              <w:t>197</w:t>
            </w:r>
            <w:r>
              <w:t xml:space="preserve"> </w:t>
            </w:r>
            <w:r w:rsidRPr="008605E7">
              <w:rPr>
                <w:color w:val="000000"/>
                <w:sz w:val="22"/>
              </w:rPr>
              <w:t>ZTE Corporation, Sanechips</w:t>
            </w:r>
          </w:p>
        </w:tc>
      </w:tr>
      <w:tr w:rsidR="00B67C21" w14:paraId="4F33B0B1" w14:textId="77777777" w:rsidTr="00B67C21">
        <w:tc>
          <w:tcPr>
            <w:tcW w:w="2024" w:type="dxa"/>
            <w:vAlign w:val="bottom"/>
          </w:tcPr>
          <w:p w14:paraId="441030A7" w14:textId="77777777" w:rsidR="00B67C21" w:rsidRDefault="00B67C21" w:rsidP="0064251F">
            <w:pPr>
              <w:jc w:val="center"/>
              <w:rPr>
                <w:rFonts w:hint="eastAsia"/>
                <w:color w:val="000000"/>
                <w:sz w:val="22"/>
              </w:rPr>
            </w:pPr>
            <w:r>
              <w:rPr>
                <w:rFonts w:hint="eastAsia"/>
                <w:color w:val="000000"/>
                <w:sz w:val="22"/>
              </w:rPr>
              <w:t>13</w:t>
            </w:r>
          </w:p>
        </w:tc>
        <w:tc>
          <w:tcPr>
            <w:tcW w:w="1387" w:type="dxa"/>
            <w:vAlign w:val="center"/>
          </w:tcPr>
          <w:p w14:paraId="3C27590D" w14:textId="77777777" w:rsidR="00B67C21" w:rsidRDefault="00B67C21" w:rsidP="0064251F">
            <w:pPr>
              <w:rPr>
                <w:rFonts w:hint="eastAsia"/>
                <w:color w:val="000000"/>
                <w:sz w:val="22"/>
              </w:rPr>
            </w:pPr>
            <w:r>
              <w:rPr>
                <w:rFonts w:hint="eastAsia"/>
                <w:color w:val="000000"/>
                <w:sz w:val="22"/>
              </w:rPr>
              <w:t xml:space="preserve">0.621 </w:t>
            </w:r>
          </w:p>
        </w:tc>
        <w:tc>
          <w:tcPr>
            <w:tcW w:w="6238" w:type="dxa"/>
            <w:vAlign w:val="bottom"/>
          </w:tcPr>
          <w:p w14:paraId="4C90199E" w14:textId="77777777" w:rsidR="00B67C21" w:rsidRDefault="00B67C21" w:rsidP="0064251F">
            <w:pPr>
              <w:jc w:val="left"/>
              <w:rPr>
                <w:rFonts w:hint="eastAsia"/>
              </w:rPr>
            </w:pPr>
            <w:r>
              <w:rPr>
                <w:rFonts w:hint="eastAsia"/>
                <w:color w:val="000000"/>
                <w:sz w:val="22"/>
              </w:rPr>
              <w:t>258</w:t>
            </w:r>
            <w:r>
              <w:rPr>
                <w:color w:val="000000"/>
                <w:sz w:val="22"/>
              </w:rPr>
              <w:t xml:space="preserve"> </w:t>
            </w:r>
            <w:r w:rsidRPr="008605E7">
              <w:rPr>
                <w:color w:val="000000"/>
                <w:sz w:val="22"/>
              </w:rPr>
              <w:t>Huawei</w:t>
            </w:r>
          </w:p>
        </w:tc>
      </w:tr>
      <w:tr w:rsidR="00B67C21" w14:paraId="7CF9134E" w14:textId="77777777" w:rsidTr="00B67C21">
        <w:tc>
          <w:tcPr>
            <w:tcW w:w="2024" w:type="dxa"/>
            <w:vAlign w:val="bottom"/>
          </w:tcPr>
          <w:p w14:paraId="0D0E5E88" w14:textId="77777777" w:rsidR="00B67C21" w:rsidRDefault="00B67C21" w:rsidP="0064251F">
            <w:pPr>
              <w:jc w:val="center"/>
              <w:rPr>
                <w:rFonts w:hint="eastAsia"/>
                <w:color w:val="000000"/>
                <w:sz w:val="22"/>
              </w:rPr>
            </w:pPr>
            <w:r>
              <w:rPr>
                <w:rFonts w:hint="eastAsia"/>
                <w:color w:val="000000"/>
                <w:sz w:val="22"/>
              </w:rPr>
              <w:t>42</w:t>
            </w:r>
          </w:p>
        </w:tc>
        <w:tc>
          <w:tcPr>
            <w:tcW w:w="1387" w:type="dxa"/>
            <w:vAlign w:val="center"/>
          </w:tcPr>
          <w:p w14:paraId="7B4D2DEB" w14:textId="77777777" w:rsidR="00B67C21" w:rsidRDefault="00B67C21" w:rsidP="0064251F">
            <w:pPr>
              <w:rPr>
                <w:rFonts w:hint="eastAsia"/>
                <w:color w:val="000000"/>
                <w:sz w:val="22"/>
              </w:rPr>
            </w:pPr>
            <w:r>
              <w:rPr>
                <w:rFonts w:hint="eastAsia"/>
                <w:color w:val="000000"/>
                <w:sz w:val="22"/>
              </w:rPr>
              <w:t xml:space="preserve">0.626 </w:t>
            </w:r>
          </w:p>
        </w:tc>
        <w:tc>
          <w:tcPr>
            <w:tcW w:w="6238" w:type="dxa"/>
            <w:vAlign w:val="bottom"/>
          </w:tcPr>
          <w:p w14:paraId="5AE77825" w14:textId="77777777" w:rsidR="00B67C21" w:rsidRDefault="00B67C21" w:rsidP="0064251F">
            <w:pPr>
              <w:jc w:val="left"/>
              <w:rPr>
                <w:rFonts w:hint="eastAsia"/>
              </w:rPr>
            </w:pPr>
            <w:r>
              <w:rPr>
                <w:rFonts w:hint="eastAsia"/>
                <w:color w:val="000000"/>
                <w:sz w:val="22"/>
              </w:rPr>
              <w:t>29</w:t>
            </w:r>
            <w:r>
              <w:rPr>
                <w:color w:val="000000"/>
                <w:sz w:val="22"/>
              </w:rPr>
              <w:t xml:space="preserve"> </w:t>
            </w:r>
            <w:r w:rsidRPr="008605E7">
              <w:rPr>
                <w:color w:val="000000"/>
                <w:sz w:val="22"/>
              </w:rPr>
              <w:t>vivo</w:t>
            </w:r>
          </w:p>
        </w:tc>
      </w:tr>
      <w:tr w:rsidR="00B67C21" w14:paraId="7F3D44D5" w14:textId="77777777" w:rsidTr="00B67C21">
        <w:tc>
          <w:tcPr>
            <w:tcW w:w="2024" w:type="dxa"/>
            <w:vAlign w:val="bottom"/>
          </w:tcPr>
          <w:p w14:paraId="7A669ECE" w14:textId="77777777" w:rsidR="00B67C21" w:rsidRDefault="00B67C21" w:rsidP="0064251F">
            <w:pPr>
              <w:jc w:val="center"/>
              <w:rPr>
                <w:rFonts w:hint="eastAsia"/>
                <w:color w:val="000000"/>
                <w:sz w:val="22"/>
              </w:rPr>
            </w:pPr>
            <w:r>
              <w:rPr>
                <w:rFonts w:hint="eastAsia"/>
                <w:color w:val="000000"/>
                <w:sz w:val="22"/>
              </w:rPr>
              <w:t>33</w:t>
            </w:r>
          </w:p>
        </w:tc>
        <w:tc>
          <w:tcPr>
            <w:tcW w:w="1387" w:type="dxa"/>
            <w:vAlign w:val="center"/>
          </w:tcPr>
          <w:p w14:paraId="4DE72E42" w14:textId="77777777" w:rsidR="00B67C21" w:rsidRDefault="00B67C21" w:rsidP="0064251F">
            <w:pPr>
              <w:rPr>
                <w:rFonts w:hint="eastAsia"/>
                <w:color w:val="000000"/>
                <w:sz w:val="22"/>
              </w:rPr>
            </w:pPr>
            <w:r>
              <w:rPr>
                <w:rFonts w:hint="eastAsia"/>
                <w:color w:val="000000"/>
                <w:sz w:val="22"/>
              </w:rPr>
              <w:t xml:space="preserve">0.628 </w:t>
            </w:r>
          </w:p>
        </w:tc>
        <w:tc>
          <w:tcPr>
            <w:tcW w:w="6238" w:type="dxa"/>
            <w:vAlign w:val="bottom"/>
          </w:tcPr>
          <w:p w14:paraId="38E689B2" w14:textId="77777777" w:rsidR="00B67C21" w:rsidRDefault="00B67C21" w:rsidP="0064251F">
            <w:pPr>
              <w:jc w:val="left"/>
              <w:rPr>
                <w:rFonts w:hint="eastAsia"/>
              </w:rPr>
            </w:pPr>
            <w:r>
              <w:rPr>
                <w:rFonts w:hint="eastAsia"/>
                <w:color w:val="000000"/>
                <w:sz w:val="22"/>
              </w:rPr>
              <w:t>32</w:t>
            </w:r>
            <w:r>
              <w:rPr>
                <w:color w:val="000000"/>
                <w:sz w:val="22"/>
              </w:rPr>
              <w:t xml:space="preserve"> </w:t>
            </w:r>
            <w:r w:rsidRPr="008605E7">
              <w:rPr>
                <w:color w:val="000000"/>
                <w:sz w:val="22"/>
              </w:rPr>
              <w:t>vivo</w:t>
            </w:r>
          </w:p>
        </w:tc>
      </w:tr>
      <w:tr w:rsidR="00B67C21" w14:paraId="13BE43F0" w14:textId="77777777" w:rsidTr="00B67C21">
        <w:tc>
          <w:tcPr>
            <w:tcW w:w="2024" w:type="dxa"/>
            <w:vAlign w:val="bottom"/>
          </w:tcPr>
          <w:p w14:paraId="6C86910B" w14:textId="77777777" w:rsidR="00B67C21" w:rsidRDefault="00B67C21" w:rsidP="0064251F">
            <w:pPr>
              <w:jc w:val="center"/>
              <w:rPr>
                <w:rFonts w:hint="eastAsia"/>
                <w:color w:val="000000"/>
                <w:sz w:val="22"/>
              </w:rPr>
            </w:pPr>
            <w:r>
              <w:rPr>
                <w:rFonts w:hint="eastAsia"/>
                <w:color w:val="000000"/>
                <w:sz w:val="22"/>
              </w:rPr>
              <w:t>17</w:t>
            </w:r>
          </w:p>
        </w:tc>
        <w:tc>
          <w:tcPr>
            <w:tcW w:w="1387" w:type="dxa"/>
            <w:vAlign w:val="center"/>
          </w:tcPr>
          <w:p w14:paraId="017741F8" w14:textId="77777777" w:rsidR="00B67C21" w:rsidRDefault="00B67C21" w:rsidP="0064251F">
            <w:pPr>
              <w:rPr>
                <w:rFonts w:hint="eastAsia"/>
                <w:color w:val="000000"/>
                <w:sz w:val="22"/>
              </w:rPr>
            </w:pPr>
            <w:r>
              <w:rPr>
                <w:rFonts w:hint="eastAsia"/>
                <w:color w:val="000000"/>
                <w:sz w:val="22"/>
              </w:rPr>
              <w:t xml:space="preserve">0.633 </w:t>
            </w:r>
          </w:p>
        </w:tc>
        <w:tc>
          <w:tcPr>
            <w:tcW w:w="6238" w:type="dxa"/>
            <w:vAlign w:val="bottom"/>
          </w:tcPr>
          <w:p w14:paraId="572A7B05" w14:textId="77777777" w:rsidR="00B67C21" w:rsidRDefault="00B67C21" w:rsidP="0064251F">
            <w:pPr>
              <w:jc w:val="left"/>
              <w:rPr>
                <w:rFonts w:hint="eastAsia"/>
              </w:rPr>
            </w:pPr>
            <w:r>
              <w:rPr>
                <w:rFonts w:hint="eastAsia"/>
                <w:color w:val="000000"/>
                <w:sz w:val="22"/>
              </w:rPr>
              <w:t>109</w:t>
            </w:r>
            <w:r>
              <w:rPr>
                <w:color w:val="000000"/>
                <w:sz w:val="22"/>
              </w:rPr>
              <w:t xml:space="preserve"> </w:t>
            </w:r>
            <w:r w:rsidRPr="008605E7">
              <w:rPr>
                <w:color w:val="000000"/>
                <w:sz w:val="22"/>
              </w:rPr>
              <w:t>CATT</w:t>
            </w:r>
          </w:p>
        </w:tc>
      </w:tr>
      <w:tr w:rsidR="00B67C21" w14:paraId="4DF026A1" w14:textId="77777777" w:rsidTr="00B67C21">
        <w:tc>
          <w:tcPr>
            <w:tcW w:w="2024" w:type="dxa"/>
            <w:vAlign w:val="bottom"/>
          </w:tcPr>
          <w:p w14:paraId="05411A52" w14:textId="77777777" w:rsidR="00B67C21" w:rsidRDefault="00B67C21" w:rsidP="0064251F">
            <w:pPr>
              <w:jc w:val="center"/>
              <w:rPr>
                <w:rFonts w:hint="eastAsia"/>
                <w:color w:val="000000"/>
                <w:sz w:val="22"/>
              </w:rPr>
            </w:pPr>
            <w:r>
              <w:rPr>
                <w:rFonts w:hint="eastAsia"/>
                <w:color w:val="000000"/>
                <w:sz w:val="22"/>
              </w:rPr>
              <w:t>37</w:t>
            </w:r>
          </w:p>
        </w:tc>
        <w:tc>
          <w:tcPr>
            <w:tcW w:w="1387" w:type="dxa"/>
            <w:vAlign w:val="center"/>
          </w:tcPr>
          <w:p w14:paraId="2D9B5DE2" w14:textId="77777777" w:rsidR="00B67C21" w:rsidRDefault="00B67C21" w:rsidP="0064251F">
            <w:pPr>
              <w:rPr>
                <w:rFonts w:hint="eastAsia"/>
                <w:color w:val="000000"/>
                <w:sz w:val="22"/>
              </w:rPr>
            </w:pPr>
            <w:r>
              <w:rPr>
                <w:rFonts w:hint="eastAsia"/>
                <w:color w:val="000000"/>
                <w:sz w:val="22"/>
              </w:rPr>
              <w:t xml:space="preserve">0.656 </w:t>
            </w:r>
          </w:p>
        </w:tc>
        <w:tc>
          <w:tcPr>
            <w:tcW w:w="6238" w:type="dxa"/>
            <w:vAlign w:val="bottom"/>
          </w:tcPr>
          <w:p w14:paraId="3C6D7361" w14:textId="77777777" w:rsidR="00B67C21" w:rsidRDefault="00B67C21" w:rsidP="0064251F">
            <w:pPr>
              <w:jc w:val="left"/>
              <w:rPr>
                <w:rFonts w:hint="eastAsia"/>
              </w:rPr>
            </w:pPr>
            <w:r>
              <w:rPr>
                <w:rFonts w:hint="eastAsia"/>
                <w:color w:val="000000"/>
                <w:sz w:val="22"/>
              </w:rPr>
              <w:t>200</w:t>
            </w:r>
            <w:r>
              <w:rPr>
                <w:color w:val="000000"/>
                <w:sz w:val="22"/>
              </w:rPr>
              <w:t xml:space="preserve"> </w:t>
            </w:r>
            <w:r w:rsidRPr="008605E7">
              <w:rPr>
                <w:color w:val="000000"/>
                <w:sz w:val="22"/>
              </w:rPr>
              <w:t>ZTE Corporation, Sanechips</w:t>
            </w:r>
          </w:p>
        </w:tc>
      </w:tr>
      <w:tr w:rsidR="00B67C21" w14:paraId="5DEE020D" w14:textId="77777777" w:rsidTr="00B67C21">
        <w:tc>
          <w:tcPr>
            <w:tcW w:w="2024" w:type="dxa"/>
            <w:vAlign w:val="bottom"/>
          </w:tcPr>
          <w:p w14:paraId="1106D8E4" w14:textId="77777777" w:rsidR="00B67C21" w:rsidRDefault="00B67C21" w:rsidP="0064251F">
            <w:pPr>
              <w:jc w:val="center"/>
              <w:rPr>
                <w:rFonts w:hint="eastAsia"/>
                <w:color w:val="000000"/>
                <w:sz w:val="22"/>
              </w:rPr>
            </w:pPr>
            <w:r>
              <w:rPr>
                <w:rFonts w:hint="eastAsia"/>
                <w:color w:val="000000"/>
                <w:sz w:val="22"/>
              </w:rPr>
              <w:t>41</w:t>
            </w:r>
          </w:p>
        </w:tc>
        <w:tc>
          <w:tcPr>
            <w:tcW w:w="1387" w:type="dxa"/>
            <w:vAlign w:val="center"/>
          </w:tcPr>
          <w:p w14:paraId="4EBB539B" w14:textId="77777777" w:rsidR="00B67C21" w:rsidRDefault="00B67C21" w:rsidP="0064251F">
            <w:pPr>
              <w:rPr>
                <w:rFonts w:hint="eastAsia"/>
                <w:color w:val="000000"/>
                <w:sz w:val="22"/>
              </w:rPr>
            </w:pPr>
            <w:r>
              <w:rPr>
                <w:rFonts w:hint="eastAsia"/>
                <w:color w:val="000000"/>
                <w:sz w:val="22"/>
              </w:rPr>
              <w:t xml:space="preserve">0.658 </w:t>
            </w:r>
          </w:p>
        </w:tc>
        <w:tc>
          <w:tcPr>
            <w:tcW w:w="6238" w:type="dxa"/>
            <w:vAlign w:val="bottom"/>
          </w:tcPr>
          <w:p w14:paraId="038344AB" w14:textId="77777777" w:rsidR="00B67C21" w:rsidRDefault="00B67C21" w:rsidP="0064251F">
            <w:pPr>
              <w:jc w:val="left"/>
              <w:rPr>
                <w:rFonts w:hint="eastAsia"/>
              </w:rPr>
            </w:pPr>
            <w:r>
              <w:rPr>
                <w:rFonts w:hint="eastAsia"/>
                <w:color w:val="000000"/>
                <w:sz w:val="22"/>
              </w:rPr>
              <w:t>30</w:t>
            </w:r>
            <w:r>
              <w:rPr>
                <w:color w:val="000000"/>
                <w:sz w:val="22"/>
              </w:rPr>
              <w:t xml:space="preserve"> </w:t>
            </w:r>
            <w:r w:rsidRPr="008605E7">
              <w:rPr>
                <w:color w:val="000000"/>
                <w:sz w:val="22"/>
              </w:rPr>
              <w:t>vivo</w:t>
            </w:r>
          </w:p>
        </w:tc>
      </w:tr>
      <w:tr w:rsidR="00B67C21" w14:paraId="41D8D04D" w14:textId="77777777" w:rsidTr="00B67C21">
        <w:tc>
          <w:tcPr>
            <w:tcW w:w="2024" w:type="dxa"/>
            <w:vAlign w:val="bottom"/>
          </w:tcPr>
          <w:p w14:paraId="0ED193D4" w14:textId="77777777" w:rsidR="00B67C21" w:rsidRDefault="00B67C21" w:rsidP="0064251F">
            <w:pPr>
              <w:jc w:val="center"/>
              <w:rPr>
                <w:rFonts w:hint="eastAsia"/>
                <w:color w:val="000000"/>
                <w:sz w:val="22"/>
              </w:rPr>
            </w:pPr>
            <w:r>
              <w:rPr>
                <w:rFonts w:hint="eastAsia"/>
                <w:color w:val="000000"/>
                <w:sz w:val="22"/>
              </w:rPr>
              <w:t>5</w:t>
            </w:r>
          </w:p>
        </w:tc>
        <w:tc>
          <w:tcPr>
            <w:tcW w:w="1387" w:type="dxa"/>
            <w:vAlign w:val="center"/>
          </w:tcPr>
          <w:p w14:paraId="1920DD19" w14:textId="77777777" w:rsidR="00B67C21" w:rsidRDefault="00B67C21" w:rsidP="0064251F">
            <w:pPr>
              <w:rPr>
                <w:rFonts w:hint="eastAsia"/>
                <w:color w:val="000000"/>
                <w:sz w:val="22"/>
              </w:rPr>
            </w:pPr>
            <w:r>
              <w:rPr>
                <w:rFonts w:hint="eastAsia"/>
                <w:color w:val="000000"/>
                <w:sz w:val="22"/>
              </w:rPr>
              <w:t xml:space="preserve">0.666 </w:t>
            </w:r>
          </w:p>
        </w:tc>
        <w:tc>
          <w:tcPr>
            <w:tcW w:w="6238" w:type="dxa"/>
            <w:vAlign w:val="bottom"/>
          </w:tcPr>
          <w:p w14:paraId="1CCEBA96" w14:textId="77777777" w:rsidR="00B67C21" w:rsidRDefault="00B67C21" w:rsidP="0064251F">
            <w:pPr>
              <w:jc w:val="left"/>
              <w:rPr>
                <w:rFonts w:hint="eastAsia"/>
              </w:rPr>
            </w:pPr>
            <w:r>
              <w:rPr>
                <w:rFonts w:hint="eastAsia"/>
                <w:color w:val="000000"/>
                <w:sz w:val="22"/>
              </w:rPr>
              <w:t>198</w:t>
            </w:r>
            <w:r>
              <w:rPr>
                <w:color w:val="000000"/>
                <w:sz w:val="22"/>
              </w:rPr>
              <w:t xml:space="preserve"> </w:t>
            </w:r>
            <w:r w:rsidRPr="008605E7">
              <w:rPr>
                <w:color w:val="000000"/>
                <w:sz w:val="22"/>
              </w:rPr>
              <w:t>ZTE Corporation, Sanechips</w:t>
            </w:r>
          </w:p>
        </w:tc>
      </w:tr>
      <w:tr w:rsidR="00B67C21" w14:paraId="777D369B" w14:textId="77777777" w:rsidTr="00B67C21">
        <w:tc>
          <w:tcPr>
            <w:tcW w:w="2024" w:type="dxa"/>
            <w:vAlign w:val="bottom"/>
          </w:tcPr>
          <w:p w14:paraId="35BC0293" w14:textId="77777777" w:rsidR="00B67C21" w:rsidRDefault="00B67C21" w:rsidP="0064251F">
            <w:pPr>
              <w:jc w:val="center"/>
              <w:rPr>
                <w:rFonts w:hint="eastAsia"/>
                <w:color w:val="000000"/>
                <w:sz w:val="22"/>
              </w:rPr>
            </w:pPr>
            <w:r>
              <w:rPr>
                <w:rFonts w:hint="eastAsia"/>
                <w:color w:val="000000"/>
                <w:sz w:val="22"/>
              </w:rPr>
              <w:t>35</w:t>
            </w:r>
          </w:p>
        </w:tc>
        <w:tc>
          <w:tcPr>
            <w:tcW w:w="1387" w:type="dxa"/>
            <w:vAlign w:val="center"/>
          </w:tcPr>
          <w:p w14:paraId="08BB8AC3" w14:textId="77777777" w:rsidR="00B67C21" w:rsidRDefault="00B67C21" w:rsidP="0064251F">
            <w:pPr>
              <w:rPr>
                <w:rFonts w:hint="eastAsia"/>
                <w:color w:val="000000"/>
                <w:sz w:val="22"/>
              </w:rPr>
            </w:pPr>
            <w:r>
              <w:rPr>
                <w:rFonts w:hint="eastAsia"/>
                <w:color w:val="000000"/>
                <w:sz w:val="22"/>
              </w:rPr>
              <w:t xml:space="preserve">0.666 </w:t>
            </w:r>
          </w:p>
        </w:tc>
        <w:tc>
          <w:tcPr>
            <w:tcW w:w="6238" w:type="dxa"/>
            <w:vAlign w:val="bottom"/>
          </w:tcPr>
          <w:p w14:paraId="1DC707A6" w14:textId="77777777" w:rsidR="00B67C21" w:rsidRDefault="00B67C21" w:rsidP="0064251F">
            <w:pPr>
              <w:jc w:val="left"/>
              <w:rPr>
                <w:rFonts w:hint="eastAsia"/>
              </w:rPr>
            </w:pPr>
            <w:r>
              <w:rPr>
                <w:rFonts w:hint="eastAsia"/>
                <w:color w:val="000000"/>
                <w:sz w:val="22"/>
              </w:rPr>
              <w:t>199</w:t>
            </w:r>
            <w:r w:rsidRPr="008605E7">
              <w:rPr>
                <w:color w:val="000000"/>
                <w:sz w:val="22"/>
              </w:rPr>
              <w:t xml:space="preserve"> ZTE Corporation, Sanechips</w:t>
            </w:r>
          </w:p>
        </w:tc>
      </w:tr>
      <w:tr w:rsidR="00B67C21" w14:paraId="3DA86F52" w14:textId="77777777" w:rsidTr="00B67C21">
        <w:tc>
          <w:tcPr>
            <w:tcW w:w="2024" w:type="dxa"/>
            <w:vAlign w:val="bottom"/>
          </w:tcPr>
          <w:p w14:paraId="19A4C735" w14:textId="77777777" w:rsidR="00B67C21" w:rsidRDefault="00B67C21" w:rsidP="0064251F">
            <w:pPr>
              <w:jc w:val="center"/>
              <w:rPr>
                <w:rFonts w:hint="eastAsia"/>
                <w:color w:val="000000"/>
                <w:sz w:val="22"/>
              </w:rPr>
            </w:pPr>
            <w:r>
              <w:rPr>
                <w:rFonts w:hint="eastAsia"/>
                <w:color w:val="000000"/>
                <w:sz w:val="22"/>
              </w:rPr>
              <w:t>52</w:t>
            </w:r>
          </w:p>
        </w:tc>
        <w:tc>
          <w:tcPr>
            <w:tcW w:w="1387" w:type="dxa"/>
            <w:vAlign w:val="center"/>
          </w:tcPr>
          <w:p w14:paraId="617AE922" w14:textId="77777777" w:rsidR="00B67C21" w:rsidRDefault="00B67C21" w:rsidP="0064251F">
            <w:pPr>
              <w:rPr>
                <w:rFonts w:hint="eastAsia"/>
                <w:color w:val="000000"/>
                <w:sz w:val="22"/>
              </w:rPr>
            </w:pPr>
            <w:r>
              <w:rPr>
                <w:rFonts w:hint="eastAsia"/>
                <w:color w:val="000000"/>
                <w:sz w:val="22"/>
              </w:rPr>
              <w:t xml:space="preserve">0.668 </w:t>
            </w:r>
          </w:p>
        </w:tc>
        <w:tc>
          <w:tcPr>
            <w:tcW w:w="6238" w:type="dxa"/>
            <w:vAlign w:val="bottom"/>
          </w:tcPr>
          <w:p w14:paraId="434EB5FC" w14:textId="77777777" w:rsidR="00B67C21" w:rsidRDefault="00B67C21" w:rsidP="0064251F">
            <w:pPr>
              <w:jc w:val="left"/>
              <w:rPr>
                <w:rFonts w:hint="eastAsia"/>
              </w:rPr>
            </w:pPr>
            <w:r>
              <w:rPr>
                <w:rFonts w:hint="eastAsia"/>
                <w:color w:val="000000"/>
                <w:sz w:val="22"/>
              </w:rPr>
              <w:t>203</w:t>
            </w:r>
            <w:r w:rsidRPr="008605E7">
              <w:rPr>
                <w:color w:val="000000"/>
                <w:sz w:val="22"/>
              </w:rPr>
              <w:t xml:space="preserve"> ZTE Corporation, Sanechips</w:t>
            </w:r>
          </w:p>
        </w:tc>
      </w:tr>
      <w:tr w:rsidR="00B67C21" w14:paraId="54A16AEB" w14:textId="77777777" w:rsidTr="00B67C21">
        <w:tc>
          <w:tcPr>
            <w:tcW w:w="2024" w:type="dxa"/>
            <w:vAlign w:val="bottom"/>
          </w:tcPr>
          <w:p w14:paraId="01C3706A" w14:textId="77777777" w:rsidR="00B67C21" w:rsidRDefault="00B67C21" w:rsidP="0064251F">
            <w:pPr>
              <w:jc w:val="center"/>
              <w:rPr>
                <w:rFonts w:hint="eastAsia"/>
                <w:color w:val="000000"/>
                <w:sz w:val="22"/>
              </w:rPr>
            </w:pPr>
            <w:r>
              <w:rPr>
                <w:rFonts w:hint="eastAsia"/>
                <w:color w:val="000000"/>
                <w:sz w:val="22"/>
              </w:rPr>
              <w:t>45</w:t>
            </w:r>
          </w:p>
        </w:tc>
        <w:tc>
          <w:tcPr>
            <w:tcW w:w="1387" w:type="dxa"/>
            <w:vAlign w:val="center"/>
          </w:tcPr>
          <w:p w14:paraId="41BC3AE5" w14:textId="77777777" w:rsidR="00B67C21" w:rsidRDefault="00B67C21" w:rsidP="0064251F">
            <w:pPr>
              <w:rPr>
                <w:rFonts w:hint="eastAsia"/>
                <w:color w:val="000000"/>
                <w:sz w:val="22"/>
              </w:rPr>
            </w:pPr>
            <w:r>
              <w:rPr>
                <w:rFonts w:hint="eastAsia"/>
                <w:color w:val="000000"/>
                <w:sz w:val="22"/>
              </w:rPr>
              <w:t xml:space="preserve">0.668 </w:t>
            </w:r>
          </w:p>
        </w:tc>
        <w:tc>
          <w:tcPr>
            <w:tcW w:w="6238" w:type="dxa"/>
            <w:vAlign w:val="bottom"/>
          </w:tcPr>
          <w:p w14:paraId="6D2C395C" w14:textId="77777777" w:rsidR="00B67C21" w:rsidRDefault="00B67C21" w:rsidP="0064251F">
            <w:pPr>
              <w:jc w:val="left"/>
              <w:rPr>
                <w:rFonts w:hint="eastAsia"/>
              </w:rPr>
            </w:pPr>
            <w:r>
              <w:rPr>
                <w:rFonts w:hint="eastAsia"/>
                <w:color w:val="000000"/>
                <w:sz w:val="22"/>
              </w:rPr>
              <w:t>201</w:t>
            </w:r>
            <w:r w:rsidRPr="008605E7">
              <w:rPr>
                <w:color w:val="000000"/>
                <w:sz w:val="22"/>
              </w:rPr>
              <w:t xml:space="preserve"> ZTE Corporation, Sanechips</w:t>
            </w:r>
          </w:p>
        </w:tc>
      </w:tr>
      <w:tr w:rsidR="00B67C21" w14:paraId="06E1CD48" w14:textId="77777777" w:rsidTr="00B67C21">
        <w:tc>
          <w:tcPr>
            <w:tcW w:w="2024" w:type="dxa"/>
            <w:vAlign w:val="bottom"/>
          </w:tcPr>
          <w:p w14:paraId="4F8F93CF" w14:textId="77777777" w:rsidR="00B67C21" w:rsidRDefault="00B67C21" w:rsidP="0064251F">
            <w:pPr>
              <w:jc w:val="center"/>
              <w:rPr>
                <w:rFonts w:hint="eastAsia"/>
                <w:color w:val="000000"/>
                <w:sz w:val="22"/>
              </w:rPr>
            </w:pPr>
            <w:r>
              <w:rPr>
                <w:rFonts w:hint="eastAsia"/>
                <w:color w:val="000000"/>
                <w:sz w:val="22"/>
              </w:rPr>
              <w:t>10</w:t>
            </w:r>
          </w:p>
        </w:tc>
        <w:tc>
          <w:tcPr>
            <w:tcW w:w="1387" w:type="dxa"/>
            <w:vAlign w:val="center"/>
          </w:tcPr>
          <w:p w14:paraId="52264F41" w14:textId="77777777" w:rsidR="00B67C21" w:rsidRDefault="00B67C21" w:rsidP="0064251F">
            <w:pPr>
              <w:rPr>
                <w:rFonts w:hint="eastAsia"/>
                <w:color w:val="000000"/>
                <w:sz w:val="22"/>
              </w:rPr>
            </w:pPr>
            <w:r>
              <w:rPr>
                <w:rFonts w:hint="eastAsia"/>
                <w:color w:val="000000"/>
                <w:sz w:val="22"/>
              </w:rPr>
              <w:t xml:space="preserve">0.670 </w:t>
            </w:r>
          </w:p>
        </w:tc>
        <w:tc>
          <w:tcPr>
            <w:tcW w:w="6238" w:type="dxa"/>
            <w:vAlign w:val="bottom"/>
          </w:tcPr>
          <w:p w14:paraId="22BB4F66" w14:textId="77777777" w:rsidR="00B67C21" w:rsidRDefault="00B67C21" w:rsidP="0064251F">
            <w:pPr>
              <w:jc w:val="left"/>
              <w:rPr>
                <w:rFonts w:hint="eastAsia"/>
              </w:rPr>
            </w:pPr>
            <w:r>
              <w:rPr>
                <w:rFonts w:hint="eastAsia"/>
                <w:color w:val="000000"/>
                <w:sz w:val="22"/>
              </w:rPr>
              <w:t>260</w:t>
            </w:r>
            <w:r w:rsidRPr="008605E7">
              <w:rPr>
                <w:color w:val="000000"/>
                <w:sz w:val="22"/>
              </w:rPr>
              <w:t xml:space="preserve"> Huawei</w:t>
            </w:r>
          </w:p>
        </w:tc>
      </w:tr>
      <w:tr w:rsidR="00B67C21" w14:paraId="48A2524C" w14:textId="77777777" w:rsidTr="00B67C21">
        <w:tc>
          <w:tcPr>
            <w:tcW w:w="2024" w:type="dxa"/>
            <w:vAlign w:val="bottom"/>
          </w:tcPr>
          <w:p w14:paraId="1F8CF2BD" w14:textId="77777777" w:rsidR="00B67C21" w:rsidRDefault="00B67C21" w:rsidP="0064251F">
            <w:pPr>
              <w:jc w:val="center"/>
              <w:rPr>
                <w:rFonts w:hint="eastAsia"/>
                <w:color w:val="000000"/>
                <w:sz w:val="22"/>
              </w:rPr>
            </w:pPr>
            <w:r>
              <w:rPr>
                <w:rFonts w:hint="eastAsia"/>
                <w:color w:val="000000"/>
                <w:sz w:val="22"/>
              </w:rPr>
              <w:t>44</w:t>
            </w:r>
          </w:p>
        </w:tc>
        <w:tc>
          <w:tcPr>
            <w:tcW w:w="1387" w:type="dxa"/>
            <w:vAlign w:val="center"/>
          </w:tcPr>
          <w:p w14:paraId="7D48FD3F" w14:textId="77777777" w:rsidR="00B67C21" w:rsidRDefault="00B67C21" w:rsidP="0064251F">
            <w:pPr>
              <w:rPr>
                <w:rFonts w:hint="eastAsia"/>
                <w:color w:val="000000"/>
                <w:sz w:val="22"/>
              </w:rPr>
            </w:pPr>
            <w:r>
              <w:rPr>
                <w:rFonts w:hint="eastAsia"/>
                <w:color w:val="000000"/>
                <w:sz w:val="22"/>
              </w:rPr>
              <w:t xml:space="preserve">0.673 </w:t>
            </w:r>
          </w:p>
        </w:tc>
        <w:tc>
          <w:tcPr>
            <w:tcW w:w="6238" w:type="dxa"/>
            <w:vAlign w:val="bottom"/>
          </w:tcPr>
          <w:p w14:paraId="742849C0" w14:textId="77777777" w:rsidR="00B67C21" w:rsidRDefault="00B67C21" w:rsidP="0064251F">
            <w:pPr>
              <w:jc w:val="left"/>
              <w:rPr>
                <w:rFonts w:hint="eastAsia"/>
              </w:rPr>
            </w:pPr>
            <w:r>
              <w:rPr>
                <w:rFonts w:hint="eastAsia"/>
                <w:color w:val="000000"/>
                <w:sz w:val="22"/>
              </w:rPr>
              <w:t>202</w:t>
            </w:r>
            <w:r w:rsidRPr="008605E7">
              <w:rPr>
                <w:color w:val="000000"/>
                <w:sz w:val="22"/>
              </w:rPr>
              <w:t xml:space="preserve"> ZTE Corporation, Sanechips</w:t>
            </w:r>
          </w:p>
        </w:tc>
      </w:tr>
      <w:tr w:rsidR="00B67C21" w14:paraId="7E5A6E43" w14:textId="77777777" w:rsidTr="00B67C21">
        <w:tc>
          <w:tcPr>
            <w:tcW w:w="2024" w:type="dxa"/>
            <w:vAlign w:val="bottom"/>
          </w:tcPr>
          <w:p w14:paraId="163BF7B7" w14:textId="77777777" w:rsidR="00B67C21" w:rsidRDefault="00B67C21" w:rsidP="0064251F">
            <w:pPr>
              <w:jc w:val="center"/>
              <w:rPr>
                <w:rFonts w:hint="eastAsia"/>
                <w:color w:val="000000"/>
                <w:sz w:val="22"/>
              </w:rPr>
            </w:pPr>
            <w:r>
              <w:rPr>
                <w:rFonts w:hint="eastAsia"/>
                <w:color w:val="000000"/>
                <w:sz w:val="22"/>
              </w:rPr>
              <w:t>43</w:t>
            </w:r>
          </w:p>
        </w:tc>
        <w:tc>
          <w:tcPr>
            <w:tcW w:w="1387" w:type="dxa"/>
            <w:vAlign w:val="center"/>
          </w:tcPr>
          <w:p w14:paraId="159AF39C" w14:textId="77777777" w:rsidR="00B67C21" w:rsidRDefault="00B67C21" w:rsidP="0064251F">
            <w:pPr>
              <w:rPr>
                <w:rFonts w:hint="eastAsia"/>
                <w:color w:val="000000"/>
                <w:sz w:val="22"/>
              </w:rPr>
            </w:pPr>
            <w:r>
              <w:rPr>
                <w:rFonts w:hint="eastAsia"/>
                <w:color w:val="000000"/>
                <w:sz w:val="22"/>
              </w:rPr>
              <w:t xml:space="preserve">0.673 </w:t>
            </w:r>
          </w:p>
        </w:tc>
        <w:tc>
          <w:tcPr>
            <w:tcW w:w="6238" w:type="dxa"/>
            <w:vAlign w:val="bottom"/>
          </w:tcPr>
          <w:p w14:paraId="74807020" w14:textId="77777777" w:rsidR="00B67C21" w:rsidRDefault="00B67C21" w:rsidP="0064251F">
            <w:pPr>
              <w:jc w:val="left"/>
              <w:rPr>
                <w:rFonts w:hint="eastAsia"/>
              </w:rPr>
            </w:pPr>
            <w:r>
              <w:rPr>
                <w:rFonts w:hint="eastAsia"/>
                <w:color w:val="000000"/>
                <w:sz w:val="22"/>
              </w:rPr>
              <w:t>204</w:t>
            </w:r>
            <w:r w:rsidRPr="008605E7">
              <w:rPr>
                <w:color w:val="000000"/>
                <w:sz w:val="22"/>
              </w:rPr>
              <w:t xml:space="preserve"> ZTE Corporation, Sanechips</w:t>
            </w:r>
          </w:p>
        </w:tc>
      </w:tr>
      <w:tr w:rsidR="00B67C21" w14:paraId="39AF5728" w14:textId="77777777" w:rsidTr="00B67C21">
        <w:tc>
          <w:tcPr>
            <w:tcW w:w="2024" w:type="dxa"/>
            <w:vAlign w:val="bottom"/>
          </w:tcPr>
          <w:p w14:paraId="6E44FD3E" w14:textId="77777777" w:rsidR="00B67C21" w:rsidRDefault="00B67C21" w:rsidP="0064251F">
            <w:pPr>
              <w:jc w:val="center"/>
              <w:rPr>
                <w:rFonts w:hint="eastAsia"/>
                <w:color w:val="000000"/>
                <w:sz w:val="22"/>
              </w:rPr>
            </w:pPr>
            <w:r>
              <w:rPr>
                <w:rFonts w:hint="eastAsia"/>
                <w:color w:val="000000"/>
                <w:sz w:val="22"/>
              </w:rPr>
              <w:t>34</w:t>
            </w:r>
          </w:p>
        </w:tc>
        <w:tc>
          <w:tcPr>
            <w:tcW w:w="1387" w:type="dxa"/>
            <w:vAlign w:val="center"/>
          </w:tcPr>
          <w:p w14:paraId="67B42BEE" w14:textId="77777777" w:rsidR="00B67C21" w:rsidRDefault="00B67C21" w:rsidP="0064251F">
            <w:pPr>
              <w:rPr>
                <w:rFonts w:hint="eastAsia"/>
                <w:color w:val="000000"/>
                <w:sz w:val="22"/>
              </w:rPr>
            </w:pPr>
            <w:r>
              <w:rPr>
                <w:rFonts w:hint="eastAsia"/>
                <w:color w:val="000000"/>
                <w:sz w:val="22"/>
              </w:rPr>
              <w:t xml:space="preserve">0.684 </w:t>
            </w:r>
          </w:p>
        </w:tc>
        <w:tc>
          <w:tcPr>
            <w:tcW w:w="6238" w:type="dxa"/>
            <w:vAlign w:val="bottom"/>
          </w:tcPr>
          <w:p w14:paraId="060645C5" w14:textId="77777777" w:rsidR="00B67C21" w:rsidRDefault="00B67C21" w:rsidP="0064251F">
            <w:pPr>
              <w:jc w:val="left"/>
              <w:rPr>
                <w:rFonts w:hint="eastAsia"/>
              </w:rPr>
            </w:pPr>
            <w:r>
              <w:rPr>
                <w:rFonts w:hint="eastAsia"/>
                <w:color w:val="000000"/>
                <w:sz w:val="22"/>
              </w:rPr>
              <w:t>110</w:t>
            </w:r>
            <w:r w:rsidRPr="008605E7">
              <w:rPr>
                <w:color w:val="000000"/>
                <w:sz w:val="22"/>
              </w:rPr>
              <w:t xml:space="preserve"> CATT</w:t>
            </w:r>
          </w:p>
        </w:tc>
      </w:tr>
      <w:tr w:rsidR="00B67C21" w14:paraId="160D6841" w14:textId="77777777" w:rsidTr="00B67C21">
        <w:tc>
          <w:tcPr>
            <w:tcW w:w="2024" w:type="dxa"/>
            <w:vAlign w:val="bottom"/>
          </w:tcPr>
          <w:p w14:paraId="16AF630A" w14:textId="77777777" w:rsidR="00B67C21" w:rsidRDefault="00B67C21" w:rsidP="0064251F">
            <w:pPr>
              <w:jc w:val="center"/>
              <w:rPr>
                <w:rFonts w:hint="eastAsia"/>
                <w:color w:val="000000"/>
                <w:sz w:val="22"/>
              </w:rPr>
            </w:pPr>
            <w:r>
              <w:rPr>
                <w:rFonts w:hint="eastAsia"/>
                <w:color w:val="000000"/>
                <w:sz w:val="22"/>
              </w:rPr>
              <w:t>38</w:t>
            </w:r>
          </w:p>
        </w:tc>
        <w:tc>
          <w:tcPr>
            <w:tcW w:w="1387" w:type="dxa"/>
            <w:vAlign w:val="center"/>
          </w:tcPr>
          <w:p w14:paraId="61773160" w14:textId="77777777" w:rsidR="00B67C21" w:rsidRDefault="00B67C21" w:rsidP="0064251F">
            <w:pPr>
              <w:rPr>
                <w:rFonts w:hint="eastAsia"/>
                <w:color w:val="000000"/>
                <w:sz w:val="22"/>
              </w:rPr>
            </w:pPr>
            <w:r>
              <w:rPr>
                <w:rFonts w:hint="eastAsia"/>
                <w:color w:val="000000"/>
                <w:sz w:val="22"/>
              </w:rPr>
              <w:t xml:space="preserve">0.685 </w:t>
            </w:r>
          </w:p>
        </w:tc>
        <w:tc>
          <w:tcPr>
            <w:tcW w:w="6238" w:type="dxa"/>
            <w:vAlign w:val="bottom"/>
          </w:tcPr>
          <w:p w14:paraId="34AE194D" w14:textId="77777777" w:rsidR="00B67C21" w:rsidRDefault="00B67C21" w:rsidP="0064251F">
            <w:pPr>
              <w:jc w:val="left"/>
              <w:rPr>
                <w:rFonts w:hint="eastAsia"/>
              </w:rPr>
            </w:pPr>
            <w:r>
              <w:rPr>
                <w:rFonts w:hint="eastAsia"/>
                <w:color w:val="000000"/>
                <w:sz w:val="22"/>
              </w:rPr>
              <w:t>111</w:t>
            </w:r>
            <w:r w:rsidRPr="008605E7">
              <w:rPr>
                <w:color w:val="000000"/>
                <w:sz w:val="22"/>
              </w:rPr>
              <w:t xml:space="preserve"> CATT</w:t>
            </w:r>
          </w:p>
        </w:tc>
      </w:tr>
      <w:tr w:rsidR="00B67C21" w14:paraId="5615B3F6" w14:textId="77777777" w:rsidTr="00B67C21">
        <w:tc>
          <w:tcPr>
            <w:tcW w:w="2024" w:type="dxa"/>
            <w:vAlign w:val="bottom"/>
          </w:tcPr>
          <w:p w14:paraId="1B6551D1" w14:textId="77777777" w:rsidR="00B67C21" w:rsidRDefault="00B67C21" w:rsidP="0064251F">
            <w:pPr>
              <w:jc w:val="center"/>
              <w:rPr>
                <w:rFonts w:hint="eastAsia"/>
                <w:color w:val="000000"/>
                <w:sz w:val="22"/>
              </w:rPr>
            </w:pPr>
            <w:r>
              <w:rPr>
                <w:rFonts w:hint="eastAsia"/>
                <w:color w:val="000000"/>
                <w:sz w:val="22"/>
              </w:rPr>
              <w:t>39</w:t>
            </w:r>
          </w:p>
        </w:tc>
        <w:tc>
          <w:tcPr>
            <w:tcW w:w="1387" w:type="dxa"/>
            <w:vAlign w:val="center"/>
          </w:tcPr>
          <w:p w14:paraId="19008E5A" w14:textId="77777777" w:rsidR="00B67C21" w:rsidRDefault="00B67C21" w:rsidP="0064251F">
            <w:pPr>
              <w:rPr>
                <w:rFonts w:hint="eastAsia"/>
                <w:color w:val="000000"/>
                <w:sz w:val="22"/>
              </w:rPr>
            </w:pPr>
            <w:r>
              <w:rPr>
                <w:rFonts w:hint="eastAsia"/>
                <w:color w:val="000000"/>
                <w:sz w:val="22"/>
              </w:rPr>
              <w:t xml:space="preserve">0.687 </w:t>
            </w:r>
          </w:p>
        </w:tc>
        <w:tc>
          <w:tcPr>
            <w:tcW w:w="6238" w:type="dxa"/>
            <w:vAlign w:val="bottom"/>
          </w:tcPr>
          <w:p w14:paraId="4561DADA" w14:textId="77777777" w:rsidR="00B67C21" w:rsidRDefault="00B67C21" w:rsidP="0064251F">
            <w:pPr>
              <w:jc w:val="left"/>
              <w:rPr>
                <w:rFonts w:hint="eastAsia"/>
              </w:rPr>
            </w:pPr>
            <w:r>
              <w:rPr>
                <w:rFonts w:hint="eastAsia"/>
                <w:color w:val="000000"/>
                <w:sz w:val="22"/>
              </w:rPr>
              <w:t>112</w:t>
            </w:r>
            <w:r w:rsidRPr="008605E7">
              <w:rPr>
                <w:color w:val="000000"/>
                <w:sz w:val="22"/>
              </w:rPr>
              <w:t xml:space="preserve"> CATT</w:t>
            </w:r>
          </w:p>
        </w:tc>
      </w:tr>
      <w:tr w:rsidR="00B67C21" w14:paraId="5290DDEA" w14:textId="77777777" w:rsidTr="00B67C21">
        <w:tc>
          <w:tcPr>
            <w:tcW w:w="2024" w:type="dxa"/>
            <w:vAlign w:val="bottom"/>
          </w:tcPr>
          <w:p w14:paraId="19A5CB3F" w14:textId="77777777" w:rsidR="00B67C21" w:rsidRDefault="00B67C21" w:rsidP="0064251F">
            <w:pPr>
              <w:jc w:val="center"/>
              <w:rPr>
                <w:rFonts w:hint="eastAsia"/>
                <w:color w:val="000000"/>
                <w:sz w:val="22"/>
              </w:rPr>
            </w:pPr>
            <w:r>
              <w:rPr>
                <w:rFonts w:hint="eastAsia"/>
                <w:color w:val="000000"/>
                <w:sz w:val="22"/>
              </w:rPr>
              <w:t>40</w:t>
            </w:r>
          </w:p>
        </w:tc>
        <w:tc>
          <w:tcPr>
            <w:tcW w:w="1387" w:type="dxa"/>
            <w:vAlign w:val="center"/>
          </w:tcPr>
          <w:p w14:paraId="0872F26D" w14:textId="77777777" w:rsidR="00B67C21" w:rsidRDefault="00B67C21" w:rsidP="0064251F">
            <w:pPr>
              <w:rPr>
                <w:rFonts w:hint="eastAsia"/>
                <w:color w:val="000000"/>
                <w:sz w:val="22"/>
              </w:rPr>
            </w:pPr>
            <w:r>
              <w:rPr>
                <w:rFonts w:hint="eastAsia"/>
                <w:color w:val="000000"/>
                <w:sz w:val="22"/>
              </w:rPr>
              <w:t xml:space="preserve">0.702 </w:t>
            </w:r>
          </w:p>
        </w:tc>
        <w:tc>
          <w:tcPr>
            <w:tcW w:w="6238" w:type="dxa"/>
            <w:vAlign w:val="bottom"/>
          </w:tcPr>
          <w:p w14:paraId="3CCAFE77" w14:textId="77777777" w:rsidR="00B67C21" w:rsidRDefault="00B67C21" w:rsidP="0064251F">
            <w:pPr>
              <w:jc w:val="left"/>
              <w:rPr>
                <w:rFonts w:hint="eastAsia"/>
              </w:rPr>
            </w:pPr>
            <w:r>
              <w:rPr>
                <w:rFonts w:hint="eastAsia"/>
                <w:color w:val="000000"/>
                <w:sz w:val="22"/>
              </w:rPr>
              <w:t>245</w:t>
            </w:r>
            <w:r w:rsidRPr="008605E7">
              <w:rPr>
                <w:color w:val="000000"/>
                <w:sz w:val="22"/>
              </w:rPr>
              <w:t xml:space="preserve"> LGE</w:t>
            </w:r>
          </w:p>
        </w:tc>
      </w:tr>
      <w:tr w:rsidR="00B67C21" w14:paraId="3662AB60" w14:textId="77777777" w:rsidTr="00B67C21">
        <w:tc>
          <w:tcPr>
            <w:tcW w:w="2024" w:type="dxa"/>
            <w:vAlign w:val="bottom"/>
          </w:tcPr>
          <w:p w14:paraId="1A9E4D2D" w14:textId="77777777" w:rsidR="00B67C21" w:rsidRDefault="00B67C21" w:rsidP="0064251F">
            <w:pPr>
              <w:jc w:val="center"/>
              <w:rPr>
                <w:rFonts w:hint="eastAsia"/>
                <w:color w:val="000000"/>
                <w:sz w:val="22"/>
              </w:rPr>
            </w:pPr>
            <w:r>
              <w:rPr>
                <w:rFonts w:hint="eastAsia"/>
                <w:color w:val="000000"/>
                <w:sz w:val="22"/>
              </w:rPr>
              <w:t>11</w:t>
            </w:r>
          </w:p>
        </w:tc>
        <w:tc>
          <w:tcPr>
            <w:tcW w:w="1387" w:type="dxa"/>
            <w:vAlign w:val="center"/>
          </w:tcPr>
          <w:p w14:paraId="460371CB" w14:textId="77777777" w:rsidR="00B67C21" w:rsidRDefault="00B67C21" w:rsidP="0064251F">
            <w:pPr>
              <w:rPr>
                <w:rFonts w:hint="eastAsia"/>
                <w:color w:val="000000"/>
                <w:sz w:val="22"/>
              </w:rPr>
            </w:pPr>
            <w:r>
              <w:rPr>
                <w:rFonts w:hint="eastAsia"/>
                <w:color w:val="000000"/>
                <w:sz w:val="22"/>
              </w:rPr>
              <w:t xml:space="preserve">0.708 </w:t>
            </w:r>
          </w:p>
        </w:tc>
        <w:tc>
          <w:tcPr>
            <w:tcW w:w="6238" w:type="dxa"/>
            <w:vAlign w:val="bottom"/>
          </w:tcPr>
          <w:p w14:paraId="0D31464D" w14:textId="77777777" w:rsidR="00B67C21" w:rsidRDefault="00B67C21" w:rsidP="0064251F">
            <w:pPr>
              <w:jc w:val="left"/>
              <w:rPr>
                <w:rFonts w:hint="eastAsia"/>
              </w:rPr>
            </w:pPr>
            <w:r>
              <w:rPr>
                <w:rFonts w:hint="eastAsia"/>
                <w:color w:val="000000"/>
                <w:sz w:val="22"/>
              </w:rPr>
              <w:t>257</w:t>
            </w:r>
            <w:r w:rsidRPr="008605E7">
              <w:rPr>
                <w:color w:val="000000"/>
                <w:sz w:val="22"/>
              </w:rPr>
              <w:t xml:space="preserve"> Huawei</w:t>
            </w:r>
          </w:p>
        </w:tc>
      </w:tr>
      <w:tr w:rsidR="00B67C21" w14:paraId="231CCC38" w14:textId="77777777" w:rsidTr="00B67C21">
        <w:tc>
          <w:tcPr>
            <w:tcW w:w="2024" w:type="dxa"/>
            <w:vAlign w:val="bottom"/>
          </w:tcPr>
          <w:p w14:paraId="02554C95" w14:textId="77777777" w:rsidR="00B67C21" w:rsidRDefault="00B67C21" w:rsidP="0064251F">
            <w:pPr>
              <w:jc w:val="center"/>
              <w:rPr>
                <w:rFonts w:hint="eastAsia"/>
                <w:color w:val="000000"/>
                <w:sz w:val="22"/>
              </w:rPr>
            </w:pPr>
            <w:r>
              <w:rPr>
                <w:rFonts w:hint="eastAsia"/>
                <w:color w:val="000000"/>
                <w:sz w:val="22"/>
              </w:rPr>
              <w:t>8</w:t>
            </w:r>
          </w:p>
        </w:tc>
        <w:tc>
          <w:tcPr>
            <w:tcW w:w="1387" w:type="dxa"/>
            <w:vAlign w:val="center"/>
          </w:tcPr>
          <w:p w14:paraId="1D67A747" w14:textId="77777777" w:rsidR="00B67C21" w:rsidRDefault="00B67C21" w:rsidP="0064251F">
            <w:pPr>
              <w:rPr>
                <w:rFonts w:hint="eastAsia"/>
                <w:color w:val="000000"/>
                <w:sz w:val="22"/>
              </w:rPr>
            </w:pPr>
            <w:r>
              <w:rPr>
                <w:rFonts w:hint="eastAsia"/>
                <w:color w:val="000000"/>
                <w:sz w:val="22"/>
              </w:rPr>
              <w:t xml:space="preserve">0.708 </w:t>
            </w:r>
          </w:p>
        </w:tc>
        <w:tc>
          <w:tcPr>
            <w:tcW w:w="6238" w:type="dxa"/>
            <w:vAlign w:val="bottom"/>
          </w:tcPr>
          <w:p w14:paraId="2C891CA6" w14:textId="77777777" w:rsidR="00B67C21" w:rsidRDefault="00B67C21" w:rsidP="0064251F">
            <w:pPr>
              <w:jc w:val="left"/>
              <w:rPr>
                <w:rFonts w:hint="eastAsia"/>
              </w:rPr>
            </w:pPr>
            <w:r>
              <w:rPr>
                <w:rFonts w:hint="eastAsia"/>
                <w:color w:val="000000"/>
                <w:sz w:val="22"/>
              </w:rPr>
              <w:t>259</w:t>
            </w:r>
            <w:r w:rsidRPr="008605E7">
              <w:rPr>
                <w:color w:val="000000"/>
                <w:sz w:val="22"/>
              </w:rPr>
              <w:t xml:space="preserve"> Huawei</w:t>
            </w:r>
          </w:p>
        </w:tc>
      </w:tr>
      <w:tr w:rsidR="00B67C21" w14:paraId="4542003B" w14:textId="77777777" w:rsidTr="00B67C21">
        <w:tc>
          <w:tcPr>
            <w:tcW w:w="2024" w:type="dxa"/>
            <w:vAlign w:val="bottom"/>
          </w:tcPr>
          <w:p w14:paraId="22D357DD" w14:textId="77777777" w:rsidR="00B67C21" w:rsidRDefault="00B67C21" w:rsidP="0064251F">
            <w:pPr>
              <w:jc w:val="center"/>
              <w:rPr>
                <w:rFonts w:hint="eastAsia"/>
                <w:color w:val="000000"/>
                <w:sz w:val="22"/>
              </w:rPr>
            </w:pPr>
            <w:r>
              <w:rPr>
                <w:rFonts w:hint="eastAsia"/>
                <w:color w:val="000000"/>
                <w:sz w:val="22"/>
              </w:rPr>
              <w:t>29</w:t>
            </w:r>
          </w:p>
        </w:tc>
        <w:tc>
          <w:tcPr>
            <w:tcW w:w="1387" w:type="dxa"/>
            <w:vAlign w:val="center"/>
          </w:tcPr>
          <w:p w14:paraId="20DE72C2" w14:textId="77777777" w:rsidR="00B67C21" w:rsidRDefault="00B67C21" w:rsidP="0064251F">
            <w:pPr>
              <w:rPr>
                <w:rFonts w:hint="eastAsia"/>
                <w:color w:val="000000"/>
                <w:sz w:val="22"/>
              </w:rPr>
            </w:pPr>
            <w:r>
              <w:rPr>
                <w:rFonts w:hint="eastAsia"/>
                <w:color w:val="000000"/>
                <w:sz w:val="22"/>
              </w:rPr>
              <w:t xml:space="preserve">0.734 </w:t>
            </w:r>
          </w:p>
        </w:tc>
        <w:tc>
          <w:tcPr>
            <w:tcW w:w="6238" w:type="dxa"/>
            <w:vAlign w:val="bottom"/>
          </w:tcPr>
          <w:p w14:paraId="10E53C2B" w14:textId="77777777" w:rsidR="00B67C21" w:rsidRDefault="00B67C21" w:rsidP="0064251F">
            <w:pPr>
              <w:jc w:val="left"/>
              <w:rPr>
                <w:rFonts w:hint="eastAsia"/>
              </w:rPr>
            </w:pPr>
            <w:r>
              <w:rPr>
                <w:rFonts w:hint="eastAsia"/>
                <w:color w:val="000000"/>
                <w:sz w:val="22"/>
              </w:rPr>
              <w:t>247</w:t>
            </w:r>
            <w:r w:rsidRPr="008605E7">
              <w:rPr>
                <w:color w:val="000000"/>
                <w:sz w:val="22"/>
              </w:rPr>
              <w:t xml:space="preserve"> LGE</w:t>
            </w:r>
          </w:p>
        </w:tc>
      </w:tr>
      <w:tr w:rsidR="00B67C21" w14:paraId="75B523A4" w14:textId="77777777" w:rsidTr="00B67C21">
        <w:tc>
          <w:tcPr>
            <w:tcW w:w="2024" w:type="dxa"/>
            <w:vAlign w:val="bottom"/>
          </w:tcPr>
          <w:p w14:paraId="100FC3A2" w14:textId="77777777" w:rsidR="00B67C21" w:rsidRDefault="00B67C21" w:rsidP="0064251F">
            <w:pPr>
              <w:jc w:val="center"/>
              <w:rPr>
                <w:rFonts w:hint="eastAsia"/>
                <w:color w:val="000000"/>
                <w:sz w:val="22"/>
              </w:rPr>
            </w:pPr>
            <w:r>
              <w:rPr>
                <w:rFonts w:hint="eastAsia"/>
                <w:color w:val="000000"/>
                <w:sz w:val="22"/>
              </w:rPr>
              <w:t>16</w:t>
            </w:r>
          </w:p>
        </w:tc>
        <w:tc>
          <w:tcPr>
            <w:tcW w:w="1387" w:type="dxa"/>
            <w:vAlign w:val="center"/>
          </w:tcPr>
          <w:p w14:paraId="47D0DC6B" w14:textId="77777777" w:rsidR="00B67C21" w:rsidRDefault="00B67C21" w:rsidP="0064251F">
            <w:pPr>
              <w:rPr>
                <w:rFonts w:hint="eastAsia"/>
                <w:color w:val="000000"/>
                <w:sz w:val="22"/>
              </w:rPr>
            </w:pPr>
            <w:r>
              <w:rPr>
                <w:rFonts w:hint="eastAsia"/>
                <w:color w:val="000000"/>
                <w:sz w:val="22"/>
              </w:rPr>
              <w:t xml:space="preserve">0.742 </w:t>
            </w:r>
          </w:p>
        </w:tc>
        <w:tc>
          <w:tcPr>
            <w:tcW w:w="6238" w:type="dxa"/>
            <w:vAlign w:val="bottom"/>
          </w:tcPr>
          <w:p w14:paraId="32A4C20C" w14:textId="77777777" w:rsidR="00B67C21" w:rsidRDefault="00B67C21" w:rsidP="0064251F">
            <w:pPr>
              <w:jc w:val="left"/>
              <w:rPr>
                <w:rFonts w:hint="eastAsia"/>
              </w:rPr>
            </w:pPr>
            <w:r>
              <w:rPr>
                <w:rFonts w:hint="eastAsia"/>
                <w:color w:val="000000"/>
                <w:sz w:val="22"/>
              </w:rPr>
              <w:t>246</w:t>
            </w:r>
            <w:r w:rsidRPr="008605E7">
              <w:rPr>
                <w:color w:val="000000"/>
                <w:sz w:val="22"/>
              </w:rPr>
              <w:t xml:space="preserve"> LGE</w:t>
            </w:r>
          </w:p>
        </w:tc>
      </w:tr>
    </w:tbl>
    <w:tbl>
      <w:tblPr>
        <w:tblStyle w:val="151"/>
        <w:tblW w:w="9649" w:type="dxa"/>
        <w:tblInd w:w="-113" w:type="dxa"/>
        <w:tblLook w:val="04A0" w:firstRow="1" w:lastRow="0" w:firstColumn="1" w:lastColumn="0" w:noHBand="0" w:noVBand="1"/>
      </w:tblPr>
      <w:tblGrid>
        <w:gridCol w:w="2024"/>
        <w:gridCol w:w="1387"/>
        <w:gridCol w:w="6238"/>
      </w:tblGrid>
      <w:tr w:rsidR="00B67C21" w14:paraId="57B8DF9C" w14:textId="77777777" w:rsidTr="00B67C21">
        <w:tc>
          <w:tcPr>
            <w:tcW w:w="2024" w:type="dxa"/>
            <w:vAlign w:val="bottom"/>
          </w:tcPr>
          <w:p w14:paraId="511D7084" w14:textId="77777777" w:rsidR="00B67C21" w:rsidRDefault="00B67C21" w:rsidP="0064251F">
            <w:pPr>
              <w:jc w:val="center"/>
              <w:rPr>
                <w:rFonts w:hint="eastAsia"/>
                <w:color w:val="000000"/>
                <w:sz w:val="22"/>
              </w:rPr>
            </w:pPr>
            <w:r>
              <w:rPr>
                <w:rFonts w:hint="eastAsia"/>
                <w:color w:val="000000"/>
                <w:sz w:val="22"/>
              </w:rPr>
              <w:t>14</w:t>
            </w:r>
          </w:p>
        </w:tc>
        <w:tc>
          <w:tcPr>
            <w:tcW w:w="1387" w:type="dxa"/>
            <w:vAlign w:val="center"/>
          </w:tcPr>
          <w:p w14:paraId="717266D8" w14:textId="77777777" w:rsidR="00B67C21" w:rsidRDefault="00B67C21" w:rsidP="0064251F">
            <w:pPr>
              <w:rPr>
                <w:rFonts w:hint="eastAsia"/>
                <w:color w:val="000000"/>
                <w:sz w:val="22"/>
              </w:rPr>
            </w:pPr>
            <w:r>
              <w:rPr>
                <w:rFonts w:hint="eastAsia"/>
                <w:color w:val="000000"/>
                <w:sz w:val="22"/>
              </w:rPr>
              <w:t xml:space="preserve">0.784 </w:t>
            </w:r>
          </w:p>
        </w:tc>
        <w:tc>
          <w:tcPr>
            <w:tcW w:w="6238" w:type="dxa"/>
            <w:vAlign w:val="bottom"/>
          </w:tcPr>
          <w:p w14:paraId="4CE06614" w14:textId="77777777" w:rsidR="00B67C21" w:rsidRDefault="00B67C21" w:rsidP="0064251F">
            <w:pPr>
              <w:jc w:val="left"/>
              <w:rPr>
                <w:rFonts w:hint="eastAsia"/>
              </w:rPr>
            </w:pPr>
            <w:r>
              <w:rPr>
                <w:rFonts w:hint="eastAsia"/>
                <w:color w:val="000000"/>
                <w:sz w:val="22"/>
              </w:rPr>
              <w:t>279 Qualcomm</w:t>
            </w:r>
          </w:p>
        </w:tc>
      </w:tr>
      <w:tr w:rsidR="00B67C21" w14:paraId="0550B7D8" w14:textId="77777777" w:rsidTr="00B67C21">
        <w:tc>
          <w:tcPr>
            <w:tcW w:w="2024" w:type="dxa"/>
            <w:vAlign w:val="bottom"/>
          </w:tcPr>
          <w:p w14:paraId="6A675569" w14:textId="77777777" w:rsidR="00B67C21" w:rsidRDefault="00B67C21" w:rsidP="0064251F">
            <w:pPr>
              <w:jc w:val="center"/>
              <w:rPr>
                <w:rFonts w:hint="eastAsia"/>
                <w:color w:val="000000"/>
                <w:sz w:val="22"/>
              </w:rPr>
            </w:pPr>
            <w:r>
              <w:rPr>
                <w:rFonts w:hint="eastAsia"/>
                <w:color w:val="000000"/>
                <w:sz w:val="22"/>
              </w:rPr>
              <w:t>31</w:t>
            </w:r>
          </w:p>
        </w:tc>
        <w:tc>
          <w:tcPr>
            <w:tcW w:w="1387" w:type="dxa"/>
            <w:vAlign w:val="center"/>
          </w:tcPr>
          <w:p w14:paraId="19449302" w14:textId="77777777" w:rsidR="00B67C21" w:rsidRDefault="00B67C21" w:rsidP="0064251F">
            <w:pPr>
              <w:rPr>
                <w:rFonts w:hint="eastAsia"/>
                <w:color w:val="000000"/>
                <w:sz w:val="22"/>
              </w:rPr>
            </w:pPr>
            <w:r>
              <w:rPr>
                <w:rFonts w:hint="eastAsia"/>
                <w:color w:val="000000"/>
                <w:sz w:val="22"/>
              </w:rPr>
              <w:t xml:space="preserve">0.794 </w:t>
            </w:r>
          </w:p>
        </w:tc>
        <w:tc>
          <w:tcPr>
            <w:tcW w:w="6238" w:type="dxa"/>
            <w:vAlign w:val="bottom"/>
          </w:tcPr>
          <w:p w14:paraId="76C882D9" w14:textId="77777777" w:rsidR="00B67C21" w:rsidRDefault="00B67C21" w:rsidP="0064251F">
            <w:pPr>
              <w:jc w:val="left"/>
              <w:rPr>
                <w:rFonts w:hint="eastAsia"/>
              </w:rPr>
            </w:pPr>
            <w:r>
              <w:rPr>
                <w:rFonts w:hint="eastAsia"/>
                <w:color w:val="000000"/>
                <w:sz w:val="22"/>
              </w:rPr>
              <w:t>280 Qualcomm</w:t>
            </w:r>
          </w:p>
        </w:tc>
      </w:tr>
      <w:tr w:rsidR="00B67C21" w14:paraId="38B870E6" w14:textId="77777777" w:rsidTr="00B67C21">
        <w:tc>
          <w:tcPr>
            <w:tcW w:w="2024" w:type="dxa"/>
            <w:vAlign w:val="bottom"/>
          </w:tcPr>
          <w:p w14:paraId="04A99A6F" w14:textId="77777777" w:rsidR="00B67C21" w:rsidRDefault="00B67C21" w:rsidP="0064251F">
            <w:pPr>
              <w:jc w:val="center"/>
              <w:rPr>
                <w:rFonts w:hint="eastAsia"/>
                <w:color w:val="000000"/>
                <w:sz w:val="22"/>
              </w:rPr>
            </w:pPr>
            <w:r>
              <w:rPr>
                <w:rFonts w:hint="eastAsia"/>
                <w:color w:val="000000"/>
                <w:sz w:val="22"/>
              </w:rPr>
              <w:t>46</w:t>
            </w:r>
          </w:p>
        </w:tc>
        <w:tc>
          <w:tcPr>
            <w:tcW w:w="1387" w:type="dxa"/>
            <w:vAlign w:val="center"/>
          </w:tcPr>
          <w:p w14:paraId="79965A4E" w14:textId="77777777" w:rsidR="00B67C21" w:rsidRDefault="00B67C21" w:rsidP="0064251F">
            <w:pPr>
              <w:rPr>
                <w:rFonts w:hint="eastAsia"/>
                <w:color w:val="000000"/>
                <w:sz w:val="22"/>
              </w:rPr>
            </w:pPr>
            <w:r>
              <w:rPr>
                <w:rFonts w:hint="eastAsia"/>
                <w:color w:val="000000"/>
                <w:sz w:val="22"/>
              </w:rPr>
              <w:t xml:space="preserve">0.796 </w:t>
            </w:r>
          </w:p>
        </w:tc>
        <w:tc>
          <w:tcPr>
            <w:tcW w:w="6238" w:type="dxa"/>
            <w:vAlign w:val="bottom"/>
          </w:tcPr>
          <w:p w14:paraId="18135534" w14:textId="77777777" w:rsidR="00B67C21" w:rsidRDefault="00B67C21" w:rsidP="0064251F">
            <w:pPr>
              <w:jc w:val="left"/>
              <w:rPr>
                <w:rFonts w:hint="eastAsia"/>
              </w:rPr>
            </w:pPr>
            <w:r>
              <w:rPr>
                <w:rFonts w:hint="eastAsia"/>
                <w:color w:val="000000"/>
                <w:sz w:val="22"/>
              </w:rPr>
              <w:t>364 Ericsson</w:t>
            </w:r>
          </w:p>
        </w:tc>
      </w:tr>
      <w:tr w:rsidR="00B67C21" w14:paraId="16FDD8CA" w14:textId="77777777" w:rsidTr="00B67C21">
        <w:tc>
          <w:tcPr>
            <w:tcW w:w="2024" w:type="dxa"/>
            <w:vAlign w:val="bottom"/>
          </w:tcPr>
          <w:p w14:paraId="16D00C90" w14:textId="77777777" w:rsidR="00B67C21" w:rsidRDefault="00B67C21" w:rsidP="0064251F">
            <w:pPr>
              <w:jc w:val="center"/>
              <w:rPr>
                <w:rFonts w:hint="eastAsia"/>
                <w:color w:val="000000"/>
                <w:sz w:val="22"/>
              </w:rPr>
            </w:pPr>
            <w:r>
              <w:rPr>
                <w:rFonts w:hint="eastAsia"/>
                <w:color w:val="000000"/>
                <w:sz w:val="22"/>
              </w:rPr>
              <w:t>9</w:t>
            </w:r>
          </w:p>
        </w:tc>
        <w:tc>
          <w:tcPr>
            <w:tcW w:w="1387" w:type="dxa"/>
            <w:vAlign w:val="center"/>
          </w:tcPr>
          <w:p w14:paraId="467E9E18" w14:textId="77777777" w:rsidR="00B67C21" w:rsidRDefault="00B67C21" w:rsidP="0064251F">
            <w:pPr>
              <w:rPr>
                <w:rFonts w:hint="eastAsia"/>
                <w:color w:val="000000"/>
                <w:sz w:val="22"/>
              </w:rPr>
            </w:pPr>
            <w:r>
              <w:rPr>
                <w:rFonts w:hint="eastAsia"/>
                <w:color w:val="000000"/>
                <w:sz w:val="22"/>
              </w:rPr>
              <w:t xml:space="preserve">0.798 </w:t>
            </w:r>
          </w:p>
        </w:tc>
        <w:tc>
          <w:tcPr>
            <w:tcW w:w="6238" w:type="dxa"/>
            <w:vAlign w:val="bottom"/>
          </w:tcPr>
          <w:p w14:paraId="0283D7E3" w14:textId="77777777" w:rsidR="00B67C21" w:rsidRDefault="00B67C21" w:rsidP="0064251F">
            <w:pPr>
              <w:jc w:val="left"/>
              <w:rPr>
                <w:rFonts w:hint="eastAsia"/>
              </w:rPr>
            </w:pPr>
            <w:r>
              <w:rPr>
                <w:rFonts w:hint="eastAsia"/>
                <w:color w:val="000000"/>
                <w:sz w:val="22"/>
              </w:rPr>
              <w:t>248 LGE</w:t>
            </w:r>
          </w:p>
        </w:tc>
      </w:tr>
      <w:tr w:rsidR="00B67C21" w14:paraId="377F17BE" w14:textId="77777777" w:rsidTr="00B67C21">
        <w:tc>
          <w:tcPr>
            <w:tcW w:w="2024" w:type="dxa"/>
            <w:vAlign w:val="bottom"/>
          </w:tcPr>
          <w:p w14:paraId="23726F24" w14:textId="77777777" w:rsidR="00B67C21" w:rsidRDefault="00B67C21" w:rsidP="0064251F">
            <w:pPr>
              <w:jc w:val="center"/>
              <w:rPr>
                <w:rFonts w:hint="eastAsia"/>
                <w:color w:val="000000"/>
                <w:sz w:val="22"/>
              </w:rPr>
            </w:pPr>
            <w:r>
              <w:rPr>
                <w:rFonts w:hint="eastAsia"/>
                <w:color w:val="000000"/>
                <w:sz w:val="22"/>
              </w:rPr>
              <w:t>28</w:t>
            </w:r>
          </w:p>
        </w:tc>
        <w:tc>
          <w:tcPr>
            <w:tcW w:w="1387" w:type="dxa"/>
            <w:vAlign w:val="center"/>
          </w:tcPr>
          <w:p w14:paraId="781E7391" w14:textId="77777777" w:rsidR="00B67C21" w:rsidRDefault="00B67C21" w:rsidP="0064251F">
            <w:pPr>
              <w:rPr>
                <w:rFonts w:hint="eastAsia"/>
                <w:color w:val="000000"/>
                <w:sz w:val="22"/>
              </w:rPr>
            </w:pPr>
            <w:r>
              <w:rPr>
                <w:rFonts w:hint="eastAsia"/>
                <w:color w:val="000000"/>
                <w:sz w:val="22"/>
              </w:rPr>
              <w:t xml:space="preserve">0.804 </w:t>
            </w:r>
          </w:p>
        </w:tc>
        <w:tc>
          <w:tcPr>
            <w:tcW w:w="6238" w:type="dxa"/>
            <w:vAlign w:val="bottom"/>
          </w:tcPr>
          <w:p w14:paraId="43448A6C" w14:textId="77777777" w:rsidR="00B67C21" w:rsidRDefault="00B67C21" w:rsidP="0064251F">
            <w:pPr>
              <w:jc w:val="left"/>
              <w:rPr>
                <w:rFonts w:hint="eastAsia"/>
              </w:rPr>
            </w:pPr>
            <w:r>
              <w:rPr>
                <w:rFonts w:hint="eastAsia"/>
                <w:color w:val="000000"/>
                <w:sz w:val="22"/>
              </w:rPr>
              <w:t>31 vivo</w:t>
            </w:r>
          </w:p>
        </w:tc>
      </w:tr>
      <w:tr w:rsidR="00B67C21" w14:paraId="1F421103" w14:textId="77777777" w:rsidTr="00B67C21">
        <w:tc>
          <w:tcPr>
            <w:tcW w:w="2024" w:type="dxa"/>
            <w:vAlign w:val="bottom"/>
          </w:tcPr>
          <w:p w14:paraId="21BEAAF1" w14:textId="77777777" w:rsidR="00B67C21" w:rsidRDefault="00B67C21" w:rsidP="0064251F">
            <w:pPr>
              <w:jc w:val="center"/>
              <w:rPr>
                <w:rFonts w:hint="eastAsia"/>
                <w:color w:val="000000"/>
                <w:sz w:val="22"/>
              </w:rPr>
            </w:pPr>
            <w:r>
              <w:rPr>
                <w:rFonts w:hint="eastAsia"/>
                <w:color w:val="000000"/>
                <w:sz w:val="22"/>
              </w:rPr>
              <w:t>7</w:t>
            </w:r>
          </w:p>
        </w:tc>
        <w:tc>
          <w:tcPr>
            <w:tcW w:w="1387" w:type="dxa"/>
            <w:vAlign w:val="center"/>
          </w:tcPr>
          <w:p w14:paraId="2AB0AE01" w14:textId="77777777" w:rsidR="00B67C21" w:rsidRDefault="00B67C21" w:rsidP="0064251F">
            <w:pPr>
              <w:rPr>
                <w:rFonts w:hint="eastAsia"/>
                <w:color w:val="000000"/>
                <w:sz w:val="22"/>
              </w:rPr>
            </w:pPr>
            <w:r>
              <w:rPr>
                <w:rFonts w:hint="eastAsia"/>
                <w:color w:val="000000"/>
                <w:sz w:val="22"/>
              </w:rPr>
              <w:t xml:space="preserve">0.820 </w:t>
            </w:r>
          </w:p>
        </w:tc>
        <w:tc>
          <w:tcPr>
            <w:tcW w:w="6238" w:type="dxa"/>
            <w:vAlign w:val="bottom"/>
          </w:tcPr>
          <w:p w14:paraId="571016A8" w14:textId="77777777" w:rsidR="00B67C21" w:rsidRDefault="00B67C21" w:rsidP="0064251F">
            <w:pPr>
              <w:jc w:val="left"/>
              <w:rPr>
                <w:rFonts w:hint="eastAsia"/>
              </w:rPr>
            </w:pPr>
            <w:r>
              <w:rPr>
                <w:rFonts w:hint="eastAsia"/>
                <w:color w:val="000000"/>
                <w:sz w:val="22"/>
              </w:rPr>
              <w:t>277 Qualcomm</w:t>
            </w:r>
          </w:p>
        </w:tc>
      </w:tr>
    </w:tbl>
    <w:p w14:paraId="407E2E69" w14:textId="77777777" w:rsidR="00B67C21" w:rsidRPr="00B67C21" w:rsidRDefault="00B67C21" w:rsidP="00B67C21">
      <w:pPr>
        <w:ind w:left="420" w:hanging="420"/>
        <w:rPr>
          <w:rFonts w:eastAsiaTheme="minorEastAsia" w:hint="eastAsia"/>
          <w:lang w:val="fr-FR" w:eastAsia="zh-CN"/>
        </w:rPr>
      </w:pPr>
    </w:p>
    <w:p w14:paraId="270DEE72" w14:textId="26770EC4" w:rsidR="00B67C21" w:rsidRPr="00A14CB4" w:rsidRDefault="00B67C21" w:rsidP="00B67C21">
      <w:pPr>
        <w:pStyle w:val="a1"/>
        <w:numPr>
          <w:ilvl w:val="1"/>
          <w:numId w:val="23"/>
        </w:numPr>
        <w:rPr>
          <w:rFonts w:eastAsiaTheme="minorEastAsia"/>
          <w:lang w:val="fr-FR"/>
        </w:rPr>
      </w:pPr>
      <w:r>
        <w:rPr>
          <w:rFonts w:hint="eastAsia"/>
          <w:kern w:val="0"/>
          <w:lang w:val="fr-FR"/>
        </w:rPr>
        <w:t>un</w:t>
      </w:r>
      <w:r w:rsidRPr="00A14CB4">
        <w:rPr>
          <w:kern w:val="0"/>
          <w:lang w:val="fr-FR"/>
        </w:rPr>
        <w:t>balanced ‘0’ and ‘1’ within each OFDM symbol:</w:t>
      </w:r>
    </w:p>
    <w:tbl>
      <w:tblPr>
        <w:tblStyle w:val="afffb"/>
        <w:tblW w:w="9536" w:type="dxa"/>
        <w:tblLook w:val="04A0" w:firstRow="1" w:lastRow="0" w:firstColumn="1" w:lastColumn="0" w:noHBand="0" w:noVBand="1"/>
      </w:tblPr>
      <w:tblGrid>
        <w:gridCol w:w="1911"/>
        <w:gridCol w:w="1387"/>
        <w:gridCol w:w="6238"/>
      </w:tblGrid>
      <w:tr w:rsidR="00B67C21" w14:paraId="2A89A494" w14:textId="77777777" w:rsidTr="0023771B">
        <w:tc>
          <w:tcPr>
            <w:tcW w:w="1911" w:type="dxa"/>
          </w:tcPr>
          <w:p w14:paraId="5832D3C5" w14:textId="1F4BF9BE" w:rsidR="00B67C21" w:rsidRDefault="00B67C21" w:rsidP="00B67C21">
            <w:pPr>
              <w:jc w:val="center"/>
              <w:rPr>
                <w:rFonts w:hint="eastAsia"/>
                <w:color w:val="000000"/>
                <w:sz w:val="22"/>
              </w:rPr>
            </w:pPr>
            <w:r w:rsidRPr="00A14CB4">
              <w:rPr>
                <w:rFonts w:ascii="Times New Roman" w:eastAsia="等线" w:hAnsi="Times New Roman"/>
                <w:color w:val="000000" w:themeColor="text1"/>
                <w:szCs w:val="20"/>
              </w:rPr>
              <w:t>logic sequence index</w:t>
            </w:r>
          </w:p>
        </w:tc>
        <w:tc>
          <w:tcPr>
            <w:tcW w:w="1387" w:type="dxa"/>
          </w:tcPr>
          <w:p w14:paraId="40B8B37B" w14:textId="77777777" w:rsidR="00B67C21" w:rsidRPr="00A14CB4" w:rsidRDefault="00B67C21" w:rsidP="00B67C21">
            <w:pPr>
              <w:rPr>
                <w:rFonts w:ascii="Times New Roman" w:eastAsia="等线" w:hAnsi="Times New Roman"/>
                <w:color w:val="000000" w:themeColor="text1"/>
                <w:szCs w:val="20"/>
              </w:rPr>
            </w:pPr>
            <w:r w:rsidRPr="00A14CB4">
              <w:rPr>
                <w:rFonts w:ascii="Times New Roman" w:eastAsia="等线" w:hAnsi="Times New Roman"/>
                <w:color w:val="000000" w:themeColor="text1"/>
                <w:szCs w:val="20"/>
              </w:rPr>
              <w:t>Average sync accuracy (</w:t>
            </w:r>
            <w:r w:rsidRPr="00A14CB4">
              <w:rPr>
                <w:rFonts w:ascii="Times New Roman" w:eastAsia="等线" w:hAnsi="Times New Roman"/>
                <w:color w:val="000000" w:themeColor="text1"/>
                <w:szCs w:val="20"/>
                <w:lang w:eastAsia="zh-CN"/>
              </w:rPr>
              <w:t>Exclude</w:t>
            </w:r>
            <w:r w:rsidRPr="00A14CB4">
              <w:rPr>
                <w:rFonts w:ascii="Times New Roman" w:eastAsia="等线" w:hAnsi="Times New Roman"/>
                <w:color w:val="000000" w:themeColor="text1"/>
                <w:szCs w:val="20"/>
              </w:rPr>
              <w:t xml:space="preserve"> the max and min values)</w:t>
            </w:r>
            <w:r w:rsidRPr="00A14CB4">
              <w:rPr>
                <w:rFonts w:ascii="Times New Roman" w:eastAsia="等线" w:hAnsi="Times New Roman"/>
                <w:color w:val="000000" w:themeColor="text1"/>
                <w:szCs w:val="20"/>
                <w:lang w:eastAsia="zh-CN"/>
              </w:rPr>
              <w:t xml:space="preserve"> </w:t>
            </w:r>
            <w:r w:rsidRPr="00A14CB4">
              <w:rPr>
                <w:rFonts w:ascii="Times New Roman" w:eastAsia="等线" w:hAnsi="Times New Roman"/>
                <w:color w:val="000000" w:themeColor="text1"/>
                <w:szCs w:val="20"/>
              </w:rPr>
              <w:t>(us)</w:t>
            </w:r>
          </w:p>
          <w:p w14:paraId="30F32487" w14:textId="77777777" w:rsidR="00B67C21" w:rsidRDefault="00B67C21" w:rsidP="00B67C21">
            <w:pPr>
              <w:rPr>
                <w:rFonts w:hint="eastAsia"/>
                <w:color w:val="000000"/>
                <w:sz w:val="22"/>
              </w:rPr>
            </w:pPr>
          </w:p>
        </w:tc>
        <w:tc>
          <w:tcPr>
            <w:tcW w:w="6238" w:type="dxa"/>
          </w:tcPr>
          <w:p w14:paraId="7ACD2176" w14:textId="08CA5E23" w:rsidR="00B67C21" w:rsidRDefault="00B67C21" w:rsidP="00B67C21">
            <w:pPr>
              <w:rPr>
                <w:rFonts w:hint="eastAsia"/>
                <w:color w:val="000000"/>
                <w:sz w:val="22"/>
              </w:rPr>
            </w:pPr>
            <w:r w:rsidRPr="00A14CB4">
              <w:rPr>
                <w:rFonts w:ascii="Times New Roman" w:hAnsi="Times New Roman"/>
                <w:color w:val="000000" w:themeColor="text1"/>
                <w:szCs w:val="20"/>
              </w:rPr>
              <w:t>sequence index + company</w:t>
            </w:r>
          </w:p>
        </w:tc>
      </w:tr>
      <w:tr w:rsidR="00B67C21" w14:paraId="78546D2B" w14:textId="77777777" w:rsidTr="0064251F">
        <w:tc>
          <w:tcPr>
            <w:tcW w:w="1911" w:type="dxa"/>
            <w:vAlign w:val="bottom"/>
          </w:tcPr>
          <w:p w14:paraId="295D5416" w14:textId="77777777" w:rsidR="00B67C21" w:rsidRDefault="00B67C21" w:rsidP="00B67C21">
            <w:pPr>
              <w:jc w:val="center"/>
              <w:rPr>
                <w:rFonts w:hint="eastAsia"/>
                <w:color w:val="000000"/>
                <w:sz w:val="22"/>
              </w:rPr>
            </w:pPr>
            <w:r>
              <w:rPr>
                <w:rFonts w:hint="eastAsia"/>
                <w:color w:val="000000"/>
                <w:sz w:val="22"/>
              </w:rPr>
              <w:t>2</w:t>
            </w:r>
          </w:p>
        </w:tc>
        <w:tc>
          <w:tcPr>
            <w:tcW w:w="1387" w:type="dxa"/>
            <w:vAlign w:val="center"/>
          </w:tcPr>
          <w:p w14:paraId="7C6FA927" w14:textId="77777777" w:rsidR="00B67C21" w:rsidRDefault="00B67C21" w:rsidP="00B67C21">
            <w:pPr>
              <w:rPr>
                <w:rFonts w:hint="eastAsia"/>
                <w:color w:val="000000"/>
                <w:sz w:val="22"/>
              </w:rPr>
            </w:pPr>
            <w:r>
              <w:rPr>
                <w:rFonts w:hint="eastAsia"/>
                <w:color w:val="000000"/>
                <w:sz w:val="22"/>
              </w:rPr>
              <w:t xml:space="preserve">0.563 </w:t>
            </w:r>
          </w:p>
        </w:tc>
        <w:tc>
          <w:tcPr>
            <w:tcW w:w="6238" w:type="dxa"/>
            <w:vAlign w:val="bottom"/>
          </w:tcPr>
          <w:p w14:paraId="62B94337" w14:textId="77777777" w:rsidR="00B67C21" w:rsidRDefault="00B67C21" w:rsidP="00B67C21">
            <w:pPr>
              <w:rPr>
                <w:rFonts w:hint="eastAsia"/>
              </w:rPr>
            </w:pPr>
            <w:r>
              <w:rPr>
                <w:rFonts w:hint="eastAsia"/>
                <w:color w:val="000000"/>
                <w:sz w:val="22"/>
              </w:rPr>
              <w:t>281</w:t>
            </w:r>
            <w:r>
              <w:rPr>
                <w:color w:val="000000"/>
                <w:sz w:val="22"/>
              </w:rPr>
              <w:t xml:space="preserve"> </w:t>
            </w:r>
            <w:r w:rsidRPr="008605E7">
              <w:rPr>
                <w:color w:val="000000"/>
                <w:sz w:val="22"/>
              </w:rPr>
              <w:t>MTK</w:t>
            </w:r>
          </w:p>
        </w:tc>
      </w:tr>
      <w:tr w:rsidR="00B67C21" w14:paraId="3746C42D" w14:textId="77777777" w:rsidTr="0064251F">
        <w:tc>
          <w:tcPr>
            <w:tcW w:w="1911" w:type="dxa"/>
            <w:vAlign w:val="bottom"/>
          </w:tcPr>
          <w:p w14:paraId="59ED02CE" w14:textId="77777777" w:rsidR="00B67C21" w:rsidRDefault="00B67C21" w:rsidP="00B67C21">
            <w:pPr>
              <w:jc w:val="center"/>
              <w:rPr>
                <w:rFonts w:hint="eastAsia"/>
                <w:color w:val="000000"/>
                <w:sz w:val="22"/>
              </w:rPr>
            </w:pPr>
            <w:r>
              <w:rPr>
                <w:rFonts w:hint="eastAsia"/>
                <w:color w:val="000000"/>
                <w:sz w:val="22"/>
              </w:rPr>
              <w:t>22</w:t>
            </w:r>
          </w:p>
        </w:tc>
        <w:tc>
          <w:tcPr>
            <w:tcW w:w="1387" w:type="dxa"/>
            <w:vAlign w:val="center"/>
          </w:tcPr>
          <w:p w14:paraId="74918029"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0CEE913F" w14:textId="77777777" w:rsidR="00B67C21" w:rsidRDefault="00B67C21" w:rsidP="00B67C21">
            <w:pPr>
              <w:rPr>
                <w:rFonts w:hint="eastAsia"/>
              </w:rPr>
            </w:pPr>
            <w:r>
              <w:rPr>
                <w:rFonts w:hint="eastAsia"/>
                <w:color w:val="000000"/>
                <w:sz w:val="22"/>
              </w:rPr>
              <w:t>68</w:t>
            </w:r>
            <w:r>
              <w:rPr>
                <w:color w:val="000000"/>
                <w:sz w:val="22"/>
              </w:rPr>
              <w:t xml:space="preserve"> </w:t>
            </w:r>
            <w:r w:rsidRPr="008605E7">
              <w:rPr>
                <w:color w:val="000000"/>
                <w:sz w:val="22"/>
              </w:rPr>
              <w:t>Futurewei</w:t>
            </w:r>
          </w:p>
        </w:tc>
      </w:tr>
      <w:tr w:rsidR="00B67C21" w14:paraId="42ED95AE" w14:textId="77777777" w:rsidTr="0064251F">
        <w:tc>
          <w:tcPr>
            <w:tcW w:w="1911" w:type="dxa"/>
            <w:vAlign w:val="bottom"/>
          </w:tcPr>
          <w:p w14:paraId="30E0C538" w14:textId="77777777" w:rsidR="00B67C21" w:rsidRDefault="00B67C21" w:rsidP="00B67C21">
            <w:pPr>
              <w:jc w:val="center"/>
              <w:rPr>
                <w:rFonts w:hint="eastAsia"/>
                <w:color w:val="000000"/>
                <w:sz w:val="22"/>
              </w:rPr>
            </w:pPr>
            <w:r>
              <w:rPr>
                <w:rFonts w:hint="eastAsia"/>
                <w:color w:val="000000"/>
                <w:sz w:val="22"/>
              </w:rPr>
              <w:t>1</w:t>
            </w:r>
          </w:p>
        </w:tc>
        <w:tc>
          <w:tcPr>
            <w:tcW w:w="1387" w:type="dxa"/>
            <w:vAlign w:val="center"/>
          </w:tcPr>
          <w:p w14:paraId="39FACB23"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654FD6BA" w14:textId="77777777" w:rsidR="00B67C21" w:rsidRDefault="00B67C21" w:rsidP="00B67C21">
            <w:pPr>
              <w:rPr>
                <w:rFonts w:hint="eastAsia"/>
              </w:rPr>
            </w:pPr>
            <w:r>
              <w:rPr>
                <w:rFonts w:hint="eastAsia"/>
                <w:color w:val="000000"/>
                <w:sz w:val="22"/>
              </w:rPr>
              <w:t>282</w:t>
            </w:r>
            <w:r>
              <w:rPr>
                <w:color w:val="000000"/>
                <w:sz w:val="22"/>
              </w:rPr>
              <w:t xml:space="preserve"> </w:t>
            </w:r>
            <w:r w:rsidRPr="008605E7">
              <w:rPr>
                <w:color w:val="000000"/>
                <w:sz w:val="22"/>
              </w:rPr>
              <w:t>MTK</w:t>
            </w:r>
          </w:p>
        </w:tc>
      </w:tr>
      <w:tr w:rsidR="00B67C21" w14:paraId="3EB1EB7F" w14:textId="77777777" w:rsidTr="0064251F">
        <w:tc>
          <w:tcPr>
            <w:tcW w:w="1911" w:type="dxa"/>
            <w:vAlign w:val="bottom"/>
          </w:tcPr>
          <w:p w14:paraId="2F941492" w14:textId="77777777" w:rsidR="00B67C21" w:rsidRDefault="00B67C21" w:rsidP="00B67C21">
            <w:pPr>
              <w:jc w:val="center"/>
              <w:rPr>
                <w:rFonts w:hint="eastAsia"/>
                <w:color w:val="000000"/>
                <w:sz w:val="22"/>
              </w:rPr>
            </w:pPr>
            <w:r>
              <w:rPr>
                <w:rFonts w:hint="eastAsia"/>
                <w:color w:val="000000"/>
                <w:sz w:val="22"/>
              </w:rPr>
              <w:t>24</w:t>
            </w:r>
          </w:p>
        </w:tc>
        <w:tc>
          <w:tcPr>
            <w:tcW w:w="1387" w:type="dxa"/>
            <w:vAlign w:val="center"/>
          </w:tcPr>
          <w:p w14:paraId="5EE5EF24"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36142A92" w14:textId="77777777" w:rsidR="00B67C21" w:rsidRDefault="00B67C21" w:rsidP="00B67C21">
            <w:pPr>
              <w:rPr>
                <w:rFonts w:hint="eastAsia"/>
              </w:rPr>
            </w:pPr>
            <w:r>
              <w:rPr>
                <w:rFonts w:hint="eastAsia"/>
                <w:color w:val="000000"/>
                <w:sz w:val="22"/>
              </w:rPr>
              <w:t>65</w:t>
            </w:r>
            <w:r>
              <w:rPr>
                <w:color w:val="000000"/>
                <w:sz w:val="22"/>
              </w:rPr>
              <w:t xml:space="preserve"> </w:t>
            </w:r>
            <w:r w:rsidRPr="008605E7">
              <w:rPr>
                <w:color w:val="000000"/>
                <w:sz w:val="22"/>
              </w:rPr>
              <w:t>Futurewei</w:t>
            </w:r>
          </w:p>
        </w:tc>
      </w:tr>
      <w:tr w:rsidR="00B67C21" w14:paraId="0F3F1BC9" w14:textId="77777777" w:rsidTr="0064251F">
        <w:tc>
          <w:tcPr>
            <w:tcW w:w="1911" w:type="dxa"/>
            <w:vAlign w:val="bottom"/>
          </w:tcPr>
          <w:p w14:paraId="4AA4336A" w14:textId="77777777" w:rsidR="00B67C21" w:rsidRDefault="00B67C21" w:rsidP="00B67C21">
            <w:pPr>
              <w:jc w:val="center"/>
              <w:rPr>
                <w:rFonts w:hint="eastAsia"/>
                <w:color w:val="000000"/>
                <w:sz w:val="22"/>
              </w:rPr>
            </w:pPr>
            <w:r>
              <w:rPr>
                <w:rFonts w:hint="eastAsia"/>
                <w:color w:val="000000"/>
                <w:sz w:val="22"/>
              </w:rPr>
              <w:t>23</w:t>
            </w:r>
          </w:p>
        </w:tc>
        <w:tc>
          <w:tcPr>
            <w:tcW w:w="1387" w:type="dxa"/>
            <w:vAlign w:val="center"/>
          </w:tcPr>
          <w:p w14:paraId="18553FE7"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198144F5" w14:textId="77777777" w:rsidR="00B67C21" w:rsidRDefault="00B67C21" w:rsidP="00B67C21">
            <w:pPr>
              <w:rPr>
                <w:rFonts w:hint="eastAsia"/>
              </w:rPr>
            </w:pPr>
            <w:r>
              <w:rPr>
                <w:rFonts w:hint="eastAsia"/>
                <w:color w:val="000000"/>
                <w:sz w:val="22"/>
              </w:rPr>
              <w:t>67</w:t>
            </w:r>
            <w:r>
              <w:rPr>
                <w:color w:val="000000"/>
                <w:sz w:val="22"/>
              </w:rPr>
              <w:t xml:space="preserve"> </w:t>
            </w:r>
            <w:r w:rsidRPr="008605E7">
              <w:rPr>
                <w:color w:val="000000"/>
                <w:sz w:val="22"/>
              </w:rPr>
              <w:t>Futurewei</w:t>
            </w:r>
          </w:p>
        </w:tc>
      </w:tr>
      <w:tr w:rsidR="00B67C21" w14:paraId="1E617BD4" w14:textId="77777777" w:rsidTr="0064251F">
        <w:tc>
          <w:tcPr>
            <w:tcW w:w="1911" w:type="dxa"/>
            <w:vAlign w:val="bottom"/>
          </w:tcPr>
          <w:p w14:paraId="0319AB04" w14:textId="77777777" w:rsidR="00B67C21" w:rsidRDefault="00B67C21" w:rsidP="00B67C21">
            <w:pPr>
              <w:jc w:val="center"/>
              <w:rPr>
                <w:rFonts w:hint="eastAsia"/>
                <w:color w:val="000000"/>
                <w:sz w:val="22"/>
              </w:rPr>
            </w:pPr>
            <w:r>
              <w:rPr>
                <w:rFonts w:hint="eastAsia"/>
                <w:color w:val="000000"/>
                <w:sz w:val="22"/>
              </w:rPr>
              <w:lastRenderedPageBreak/>
              <w:t>3</w:t>
            </w:r>
          </w:p>
        </w:tc>
        <w:tc>
          <w:tcPr>
            <w:tcW w:w="1387" w:type="dxa"/>
            <w:vAlign w:val="center"/>
          </w:tcPr>
          <w:p w14:paraId="0AC26663"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5EDEA4B4" w14:textId="77777777" w:rsidR="00B67C21" w:rsidRDefault="00B67C21" w:rsidP="00B67C21">
            <w:pPr>
              <w:rPr>
                <w:rFonts w:hint="eastAsia"/>
              </w:rPr>
            </w:pPr>
            <w:r>
              <w:rPr>
                <w:rFonts w:hint="eastAsia"/>
                <w:color w:val="000000"/>
                <w:sz w:val="22"/>
              </w:rPr>
              <w:t>283</w:t>
            </w:r>
            <w:r>
              <w:rPr>
                <w:color w:val="000000"/>
                <w:sz w:val="22"/>
              </w:rPr>
              <w:t xml:space="preserve"> </w:t>
            </w:r>
            <w:r w:rsidRPr="008605E7">
              <w:rPr>
                <w:color w:val="000000"/>
                <w:sz w:val="22"/>
              </w:rPr>
              <w:t>MTK</w:t>
            </w:r>
          </w:p>
        </w:tc>
      </w:tr>
      <w:tr w:rsidR="00B67C21" w14:paraId="77F8F457" w14:textId="77777777" w:rsidTr="0064251F">
        <w:tc>
          <w:tcPr>
            <w:tcW w:w="1911" w:type="dxa"/>
            <w:vAlign w:val="bottom"/>
          </w:tcPr>
          <w:p w14:paraId="1CD83488" w14:textId="77777777" w:rsidR="00B67C21" w:rsidRDefault="00B67C21" w:rsidP="00B67C21">
            <w:pPr>
              <w:jc w:val="center"/>
              <w:rPr>
                <w:rFonts w:hint="eastAsia"/>
                <w:color w:val="000000"/>
                <w:sz w:val="22"/>
              </w:rPr>
            </w:pPr>
            <w:r>
              <w:rPr>
                <w:rFonts w:hint="eastAsia"/>
                <w:color w:val="000000"/>
                <w:sz w:val="22"/>
              </w:rPr>
              <w:t>4</w:t>
            </w:r>
          </w:p>
        </w:tc>
        <w:tc>
          <w:tcPr>
            <w:tcW w:w="1387" w:type="dxa"/>
            <w:vAlign w:val="center"/>
          </w:tcPr>
          <w:p w14:paraId="2D6407F2" w14:textId="77777777" w:rsidR="00B67C21" w:rsidRDefault="00B67C21" w:rsidP="00B67C21">
            <w:pPr>
              <w:rPr>
                <w:rFonts w:hint="eastAsia"/>
                <w:color w:val="000000"/>
                <w:sz w:val="22"/>
              </w:rPr>
            </w:pPr>
            <w:r>
              <w:rPr>
                <w:rFonts w:hint="eastAsia"/>
                <w:color w:val="000000"/>
                <w:sz w:val="22"/>
              </w:rPr>
              <w:t xml:space="preserve">0.651 </w:t>
            </w:r>
          </w:p>
        </w:tc>
        <w:tc>
          <w:tcPr>
            <w:tcW w:w="6238" w:type="dxa"/>
            <w:vAlign w:val="bottom"/>
          </w:tcPr>
          <w:p w14:paraId="71918DC7" w14:textId="77777777" w:rsidR="00B67C21" w:rsidRDefault="00B67C21" w:rsidP="00B67C21">
            <w:pPr>
              <w:rPr>
                <w:rFonts w:hint="eastAsia"/>
              </w:rPr>
            </w:pPr>
            <w:r>
              <w:rPr>
                <w:rFonts w:hint="eastAsia"/>
                <w:color w:val="000000"/>
                <w:sz w:val="22"/>
              </w:rPr>
              <w:t>284</w:t>
            </w:r>
            <w:r>
              <w:rPr>
                <w:color w:val="000000"/>
                <w:sz w:val="22"/>
              </w:rPr>
              <w:t xml:space="preserve"> </w:t>
            </w:r>
            <w:r w:rsidRPr="008605E7">
              <w:rPr>
                <w:color w:val="000000"/>
                <w:sz w:val="22"/>
              </w:rPr>
              <w:t>MTK</w:t>
            </w:r>
          </w:p>
        </w:tc>
      </w:tr>
      <w:tr w:rsidR="00B67C21" w14:paraId="5261DFA8" w14:textId="77777777" w:rsidTr="0064251F">
        <w:tc>
          <w:tcPr>
            <w:tcW w:w="1911" w:type="dxa"/>
            <w:vAlign w:val="bottom"/>
          </w:tcPr>
          <w:p w14:paraId="24C2A0EC" w14:textId="77777777" w:rsidR="00B67C21" w:rsidRDefault="00B67C21" w:rsidP="00B67C21">
            <w:pPr>
              <w:jc w:val="center"/>
              <w:rPr>
                <w:rFonts w:hint="eastAsia"/>
                <w:color w:val="000000"/>
                <w:sz w:val="22"/>
              </w:rPr>
            </w:pPr>
            <w:r>
              <w:rPr>
                <w:rFonts w:hint="eastAsia"/>
                <w:color w:val="000000"/>
                <w:sz w:val="22"/>
              </w:rPr>
              <w:t>20</w:t>
            </w:r>
          </w:p>
        </w:tc>
        <w:tc>
          <w:tcPr>
            <w:tcW w:w="1387" w:type="dxa"/>
            <w:vAlign w:val="center"/>
          </w:tcPr>
          <w:p w14:paraId="59A44630" w14:textId="77777777" w:rsidR="00B67C21" w:rsidRDefault="00B67C21" w:rsidP="00B67C21">
            <w:pPr>
              <w:rPr>
                <w:rFonts w:hint="eastAsia"/>
                <w:color w:val="000000"/>
                <w:sz w:val="22"/>
              </w:rPr>
            </w:pPr>
            <w:r>
              <w:rPr>
                <w:rFonts w:hint="eastAsia"/>
                <w:color w:val="000000"/>
                <w:sz w:val="22"/>
              </w:rPr>
              <w:t xml:space="preserve">0.694 </w:t>
            </w:r>
          </w:p>
        </w:tc>
        <w:tc>
          <w:tcPr>
            <w:tcW w:w="6238" w:type="dxa"/>
            <w:vAlign w:val="bottom"/>
          </w:tcPr>
          <w:p w14:paraId="0E259215" w14:textId="77777777" w:rsidR="00B67C21" w:rsidRDefault="00B67C21" w:rsidP="00B67C21">
            <w:pPr>
              <w:rPr>
                <w:rFonts w:hint="eastAsia"/>
              </w:rPr>
            </w:pPr>
            <w:r>
              <w:rPr>
                <w:rFonts w:hint="eastAsia"/>
                <w:color w:val="000000"/>
                <w:sz w:val="22"/>
              </w:rPr>
              <w:t>66</w:t>
            </w:r>
            <w:r>
              <w:rPr>
                <w:color w:val="000000"/>
                <w:sz w:val="22"/>
              </w:rPr>
              <w:t xml:space="preserve"> </w:t>
            </w:r>
            <w:r w:rsidRPr="008605E7">
              <w:rPr>
                <w:color w:val="000000"/>
                <w:sz w:val="22"/>
              </w:rPr>
              <w:t>Futurewei</w:t>
            </w:r>
          </w:p>
        </w:tc>
      </w:tr>
      <w:tr w:rsidR="00B67C21" w14:paraId="0C97E1EC" w14:textId="77777777" w:rsidTr="0064251F">
        <w:tc>
          <w:tcPr>
            <w:tcW w:w="1911" w:type="dxa"/>
            <w:vAlign w:val="bottom"/>
          </w:tcPr>
          <w:p w14:paraId="0FCE1A6F" w14:textId="77777777" w:rsidR="00B67C21" w:rsidRDefault="00B67C21" w:rsidP="00B67C21">
            <w:pPr>
              <w:jc w:val="center"/>
              <w:rPr>
                <w:rFonts w:hint="eastAsia"/>
                <w:color w:val="000000"/>
                <w:sz w:val="22"/>
              </w:rPr>
            </w:pPr>
            <w:r>
              <w:rPr>
                <w:rFonts w:hint="eastAsia"/>
                <w:color w:val="000000"/>
                <w:sz w:val="22"/>
              </w:rPr>
              <w:t>19</w:t>
            </w:r>
          </w:p>
        </w:tc>
        <w:tc>
          <w:tcPr>
            <w:tcW w:w="1387" w:type="dxa"/>
            <w:vAlign w:val="center"/>
          </w:tcPr>
          <w:p w14:paraId="70D8C51A" w14:textId="77777777" w:rsidR="00B67C21" w:rsidRDefault="00B67C21" w:rsidP="00B67C21">
            <w:pPr>
              <w:rPr>
                <w:rFonts w:hint="eastAsia"/>
                <w:color w:val="000000"/>
                <w:sz w:val="22"/>
              </w:rPr>
            </w:pPr>
            <w:r>
              <w:rPr>
                <w:rFonts w:hint="eastAsia"/>
                <w:color w:val="000000"/>
                <w:sz w:val="22"/>
              </w:rPr>
              <w:t xml:space="preserve">0.716 </w:t>
            </w:r>
          </w:p>
        </w:tc>
        <w:tc>
          <w:tcPr>
            <w:tcW w:w="6238" w:type="dxa"/>
            <w:vAlign w:val="bottom"/>
          </w:tcPr>
          <w:p w14:paraId="470E59CD" w14:textId="77777777" w:rsidR="00B67C21" w:rsidRDefault="00B67C21" w:rsidP="00B67C21">
            <w:pPr>
              <w:rPr>
                <w:rFonts w:hint="eastAsia"/>
              </w:rPr>
            </w:pPr>
            <w:r>
              <w:rPr>
                <w:rFonts w:hint="eastAsia"/>
                <w:color w:val="000000"/>
                <w:sz w:val="22"/>
              </w:rPr>
              <w:t>72</w:t>
            </w:r>
            <w:r>
              <w:rPr>
                <w:color w:val="000000"/>
                <w:sz w:val="22"/>
              </w:rPr>
              <w:t xml:space="preserve"> </w:t>
            </w:r>
            <w:r w:rsidRPr="008605E7">
              <w:rPr>
                <w:color w:val="000000"/>
                <w:sz w:val="22"/>
              </w:rPr>
              <w:t>Futurewei</w:t>
            </w:r>
          </w:p>
        </w:tc>
      </w:tr>
    </w:tbl>
    <w:p w14:paraId="21E0F1F2" w14:textId="77777777" w:rsidR="00C408A1" w:rsidRPr="00B67C21" w:rsidRDefault="00C408A1" w:rsidP="00C408A1">
      <w:pPr>
        <w:pStyle w:val="a1"/>
        <w:numPr>
          <w:ilvl w:val="0"/>
          <w:numId w:val="0"/>
        </w:numPr>
        <w:ind w:left="1069"/>
        <w:rPr>
          <w:rFonts w:eastAsiaTheme="minorEastAsia"/>
          <w:lang w:val="fr-FR"/>
        </w:rPr>
      </w:pPr>
    </w:p>
    <w:p w14:paraId="4DAE976C" w14:textId="77777777" w:rsidR="00C408A1" w:rsidRPr="00A14CB4" w:rsidRDefault="00C408A1" w:rsidP="00C408A1">
      <w:pPr>
        <w:pStyle w:val="31"/>
        <w:ind w:left="907"/>
        <w:rPr>
          <w:rFonts w:ascii="Times New Roman" w:hAnsi="Times New Roman" w:cs="Times New Roman"/>
          <w:lang w:val="fr-FR" w:eastAsia="zh-CN"/>
        </w:rPr>
      </w:pPr>
      <w:r w:rsidRPr="00A14CB4">
        <w:rPr>
          <w:rFonts w:ascii="Times New Roman" w:hAnsi="Times New Roman" w:cs="Times New Roman"/>
          <w:lang w:val="fr-FR" w:eastAsia="zh-CN"/>
        </w:rPr>
        <w:t>The sequence lengths for LP-SS</w:t>
      </w:r>
    </w:p>
    <w:tbl>
      <w:tblPr>
        <w:tblStyle w:val="afffb"/>
        <w:tblW w:w="0" w:type="auto"/>
        <w:tblLook w:val="04A0" w:firstRow="1" w:lastRow="0" w:firstColumn="1" w:lastColumn="0" w:noHBand="0" w:noVBand="1"/>
      </w:tblPr>
      <w:tblGrid>
        <w:gridCol w:w="9060"/>
      </w:tblGrid>
      <w:tr w:rsidR="001D4276" w14:paraId="128DAD69" w14:textId="77777777" w:rsidTr="001D4276">
        <w:tc>
          <w:tcPr>
            <w:tcW w:w="9060" w:type="dxa"/>
          </w:tcPr>
          <w:p w14:paraId="604259B4" w14:textId="77777777" w:rsidR="001D4276" w:rsidRPr="00A14CB4" w:rsidRDefault="001D4276" w:rsidP="001D4276">
            <w:pPr>
              <w:shd w:val="clear" w:color="auto" w:fill="FFFFFF"/>
              <w:snapToGrid w:val="0"/>
              <w:rPr>
                <w:rFonts w:ascii="Times New Roman" w:eastAsia="宋体" w:hAnsi="Times New Roman"/>
                <w:color w:val="000000"/>
                <w:szCs w:val="20"/>
              </w:rPr>
            </w:pPr>
            <w:r w:rsidRPr="00A14CB4">
              <w:rPr>
                <w:rFonts w:ascii="Times New Roman" w:eastAsia="宋体" w:hAnsi="Times New Roman"/>
                <w:b/>
                <w:bCs/>
                <w:iCs/>
                <w:color w:val="000000"/>
                <w:szCs w:val="20"/>
                <w:highlight w:val="green"/>
              </w:rPr>
              <w:t>Agreement</w:t>
            </w:r>
          </w:p>
          <w:p w14:paraId="6C782FF2" w14:textId="77777777" w:rsidR="001D4276" w:rsidRPr="00A14CB4" w:rsidRDefault="001D4276" w:rsidP="001D4276">
            <w:pPr>
              <w:widowControl w:val="0"/>
              <w:tabs>
                <w:tab w:val="left" w:pos="420"/>
              </w:tabs>
              <w:overflowPunct w:val="0"/>
              <w:autoSpaceDE w:val="0"/>
              <w:autoSpaceDN w:val="0"/>
              <w:adjustRightInd w:val="0"/>
              <w:ind w:right="200"/>
              <w:contextualSpacing/>
              <w:jc w:val="both"/>
              <w:textAlignment w:val="baseline"/>
              <w:rPr>
                <w:rFonts w:ascii="Times New Roman" w:hAnsi="Times New Roman"/>
                <w:noProof/>
                <w:szCs w:val="20"/>
              </w:rPr>
            </w:pPr>
            <w:r w:rsidRPr="00A14CB4">
              <w:rPr>
                <w:rFonts w:ascii="Times New Roman" w:hAnsi="Times New Roman"/>
                <w:noProof/>
                <w:szCs w:val="20"/>
              </w:rPr>
              <w:t>For the length L of LP-SS binary sequence, limit the selection to the following:</w:t>
            </w:r>
          </w:p>
          <w:p w14:paraId="59D443C9"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M=1, L= {4, 6, 8}</w:t>
            </w:r>
          </w:p>
          <w:p w14:paraId="3F394D03"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M=2, L= {8, 12, 16}</w:t>
            </w:r>
          </w:p>
          <w:p w14:paraId="144C4183" w14:textId="77777777" w:rsidR="001D4276" w:rsidRPr="00A14CB4" w:rsidRDefault="001D4276" w:rsidP="001D4276">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M=4, L= {16, 32}</w:t>
            </w:r>
          </w:p>
          <w:p w14:paraId="5495D15D" w14:textId="77777777" w:rsidR="001D4276" w:rsidRDefault="001D4276" w:rsidP="00C408A1">
            <w:pPr>
              <w:ind w:right="200"/>
              <w:rPr>
                <w:rFonts w:ascii="Times New Roman" w:eastAsiaTheme="minorEastAsia" w:hAnsi="Times New Roman"/>
                <w:iCs/>
                <w:lang w:eastAsia="zh-CN"/>
              </w:rPr>
            </w:pPr>
          </w:p>
        </w:tc>
      </w:tr>
    </w:tbl>
    <w:p w14:paraId="06708889" w14:textId="77777777" w:rsidR="001D4276" w:rsidRDefault="001D4276" w:rsidP="00C408A1">
      <w:pPr>
        <w:ind w:right="200"/>
        <w:rPr>
          <w:rFonts w:ascii="Times New Roman" w:eastAsiaTheme="minorEastAsia" w:hAnsi="Times New Roman"/>
          <w:iCs/>
          <w:lang w:eastAsia="zh-CN"/>
        </w:rPr>
      </w:pPr>
    </w:p>
    <w:p w14:paraId="23F9DD3F" w14:textId="0167CEAE" w:rsidR="00C408A1" w:rsidRPr="00A14CB4" w:rsidRDefault="00C408A1" w:rsidP="00C408A1">
      <w:pPr>
        <w:ind w:right="200"/>
        <w:rPr>
          <w:rFonts w:ascii="Times New Roman" w:eastAsiaTheme="minorEastAsia" w:hAnsi="Times New Roman"/>
          <w:iCs/>
          <w:lang w:eastAsia="zh-CN"/>
        </w:rPr>
      </w:pPr>
      <w:r w:rsidRPr="00A14CB4">
        <w:rPr>
          <w:rFonts w:ascii="Times New Roman" w:eastAsiaTheme="minorEastAsia" w:hAnsi="Times New Roman"/>
          <w:iCs/>
          <w:lang w:eastAsia="zh-CN"/>
        </w:rPr>
        <w:t>The supported number of sequence lengths for each M provided by companies are summarized as below</w:t>
      </w:r>
    </w:p>
    <w:p w14:paraId="0C3B11F6" w14:textId="512CD4D8" w:rsidR="004D7848" w:rsidRDefault="004D7848" w:rsidP="00C408A1">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2]</w:t>
      </w:r>
      <w:r w:rsidRPr="00A14CB4">
        <w:rPr>
          <w:rFonts w:ascii="Times New Roman" w:eastAsiaTheme="minorEastAsia" w:hAnsi="Times New Roman"/>
          <w:iCs/>
          <w:lang w:eastAsia="zh-CN"/>
        </w:rPr>
        <w:t xml:space="preserve"> supports L=8,8,32 for M=1,2,4</w:t>
      </w:r>
    </w:p>
    <w:p w14:paraId="43A97814" w14:textId="64222039" w:rsidR="00C408A1" w:rsidRPr="00A14CB4" w:rsidRDefault="00692D7C" w:rsidP="00C408A1">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4]</w:t>
      </w:r>
      <w:r w:rsidR="00C408A1" w:rsidRPr="00A14CB4">
        <w:rPr>
          <w:rFonts w:ascii="Times New Roman" w:eastAsiaTheme="minorEastAsia" w:hAnsi="Times New Roman"/>
          <w:iCs/>
          <w:lang w:eastAsia="zh-CN"/>
        </w:rPr>
        <w:t>:</w:t>
      </w:r>
    </w:p>
    <w:p w14:paraId="577067F6" w14:textId="77777777" w:rsidR="00C408A1" w:rsidRPr="00A14CB4" w:rsidRDefault="00C408A1" w:rsidP="00C408A1">
      <w:pPr>
        <w:numPr>
          <w:ilvl w:val="1"/>
          <w:numId w:val="23"/>
        </w:numPr>
        <w:jc w:val="both"/>
        <w:rPr>
          <w:rFonts w:ascii="Times New Roman" w:eastAsiaTheme="minorEastAsia" w:hAnsi="Times New Roman"/>
          <w:iCs/>
          <w:lang w:eastAsia="zh-CN"/>
        </w:rPr>
      </w:pPr>
      <w:r w:rsidRPr="00A14CB4">
        <w:rPr>
          <w:rFonts w:ascii="Times New Roman" w:eastAsiaTheme="minorEastAsia" w:hAnsi="Times New Roman"/>
          <w:iCs/>
          <w:lang w:eastAsia="zh-CN"/>
        </w:rPr>
        <w:t>M=1, L= 8</w:t>
      </w:r>
    </w:p>
    <w:p w14:paraId="0E513A43" w14:textId="77777777" w:rsidR="00C408A1" w:rsidRPr="00A14CB4" w:rsidRDefault="00C408A1" w:rsidP="00C408A1">
      <w:pPr>
        <w:numPr>
          <w:ilvl w:val="1"/>
          <w:numId w:val="23"/>
        </w:numPr>
        <w:jc w:val="both"/>
        <w:rPr>
          <w:rFonts w:ascii="Times New Roman" w:eastAsiaTheme="minorEastAsia" w:hAnsi="Times New Roman"/>
          <w:iCs/>
          <w:lang w:eastAsia="zh-CN"/>
        </w:rPr>
      </w:pPr>
      <w:r w:rsidRPr="00A14CB4">
        <w:rPr>
          <w:rFonts w:ascii="Times New Roman" w:eastAsiaTheme="minorEastAsia" w:hAnsi="Times New Roman"/>
          <w:iCs/>
          <w:lang w:eastAsia="zh-CN"/>
        </w:rPr>
        <w:t>M=2, L= 16</w:t>
      </w:r>
    </w:p>
    <w:p w14:paraId="5D34D369" w14:textId="77777777" w:rsidR="00C408A1" w:rsidRPr="00A14CB4" w:rsidRDefault="00C408A1" w:rsidP="00C408A1">
      <w:pPr>
        <w:numPr>
          <w:ilvl w:val="1"/>
          <w:numId w:val="23"/>
        </w:numPr>
        <w:jc w:val="both"/>
        <w:rPr>
          <w:rFonts w:ascii="Times New Roman" w:eastAsiaTheme="minorEastAsia" w:hAnsi="Times New Roman"/>
          <w:iCs/>
          <w:lang w:eastAsia="zh-CN"/>
        </w:rPr>
      </w:pPr>
      <w:r w:rsidRPr="00A14CB4">
        <w:rPr>
          <w:rFonts w:ascii="Times New Roman" w:eastAsiaTheme="minorEastAsia" w:hAnsi="Times New Roman"/>
          <w:iCs/>
          <w:lang w:eastAsia="zh-CN"/>
        </w:rPr>
        <w:t>M=4, L= 32</w:t>
      </w:r>
    </w:p>
    <w:p w14:paraId="4E9F5064" w14:textId="70705113" w:rsidR="00C408A1" w:rsidRPr="00A14CB4" w:rsidRDefault="00692D7C" w:rsidP="00C408A1">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5]</w:t>
      </w:r>
      <w:r w:rsidR="00C408A1" w:rsidRPr="00A14CB4">
        <w:rPr>
          <w:rFonts w:ascii="Times New Roman" w:eastAsiaTheme="minorEastAsia" w:hAnsi="Times New Roman"/>
          <w:iCs/>
          <w:lang w:eastAsia="zh-CN"/>
        </w:rPr>
        <w:t xml:space="preserve"> </w:t>
      </w:r>
      <w:r>
        <w:rPr>
          <w:rFonts w:ascii="Times New Roman" w:eastAsiaTheme="minorEastAsia" w:hAnsi="Times New Roman"/>
          <w:iCs/>
          <w:lang w:eastAsia="zh-CN"/>
        </w:rPr>
        <w:t>[17]</w:t>
      </w:r>
      <w:r w:rsidR="00C408A1" w:rsidRPr="00A14CB4">
        <w:rPr>
          <w:rFonts w:ascii="Times New Roman" w:eastAsiaTheme="minorEastAsia" w:hAnsi="Times New Roman"/>
          <w:iCs/>
          <w:lang w:eastAsia="zh-CN"/>
        </w:rPr>
        <w:t>: 4,8,16 for M=1,2,4</w:t>
      </w:r>
    </w:p>
    <w:p w14:paraId="401F7A53" w14:textId="253A9048" w:rsidR="004D7848" w:rsidRPr="004D7848" w:rsidRDefault="004D7848" w:rsidP="004D7848">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7]</w:t>
      </w:r>
      <w:r w:rsidRPr="00A14CB4">
        <w:rPr>
          <w:rFonts w:ascii="Times New Roman" w:eastAsiaTheme="minorEastAsia" w:hAnsi="Times New Roman"/>
          <w:iCs/>
          <w:lang w:eastAsia="zh-CN"/>
        </w:rPr>
        <w:t xml:space="preserve"> supports three LP-SS lengths, but not bundled with M value</w:t>
      </w:r>
    </w:p>
    <w:p w14:paraId="50DBDFB9" w14:textId="6DE9DF11" w:rsidR="00C408A1" w:rsidRPr="00A14CB4" w:rsidRDefault="00692D7C" w:rsidP="00C408A1">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8]</w:t>
      </w:r>
      <w:r w:rsidR="00C408A1" w:rsidRPr="00A14CB4">
        <w:rPr>
          <w:rFonts w:ascii="Times New Roman" w:eastAsiaTheme="minorEastAsia" w:hAnsi="Times New Roman"/>
          <w:iCs/>
          <w:lang w:eastAsia="zh-CN"/>
        </w:rPr>
        <w:t xml:space="preserve"> supports 2 LP-SS lengths for each M,  L= {4,6} for M=1 and L= {8,12} for M=2</w:t>
      </w:r>
    </w:p>
    <w:p w14:paraId="54186100" w14:textId="453A19B2" w:rsidR="00C408A1" w:rsidRPr="004D7848" w:rsidRDefault="00692D7C" w:rsidP="004D7848">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9]</w:t>
      </w:r>
      <w:r w:rsidR="00C408A1" w:rsidRPr="00A14CB4">
        <w:rPr>
          <w:rFonts w:ascii="Times New Roman" w:eastAsiaTheme="minorEastAsia" w:hAnsi="Times New Roman"/>
          <w:iCs/>
          <w:lang w:eastAsia="zh-CN"/>
        </w:rPr>
        <w:t xml:space="preserve"> supports L=8,16 for M=2, M=4</w:t>
      </w:r>
    </w:p>
    <w:p w14:paraId="464E2B12" w14:textId="23257BF1" w:rsidR="00C408A1" w:rsidRPr="00A14CB4" w:rsidRDefault="00692D7C" w:rsidP="00C408A1">
      <w:pPr>
        <w:numPr>
          <w:ilvl w:val="0"/>
          <w:numId w:val="23"/>
        </w:numPr>
        <w:jc w:val="both"/>
        <w:rPr>
          <w:rFonts w:ascii="Times New Roman" w:eastAsiaTheme="minorEastAsia" w:hAnsi="Times New Roman"/>
          <w:iCs/>
          <w:lang w:eastAsia="zh-CN"/>
        </w:rPr>
      </w:pPr>
      <w:r>
        <w:rPr>
          <w:rFonts w:ascii="Times New Roman" w:eastAsiaTheme="minorEastAsia" w:hAnsi="Times New Roman"/>
          <w:iCs/>
          <w:lang w:eastAsia="zh-CN"/>
        </w:rPr>
        <w:t>[11]</w:t>
      </w:r>
      <w:r w:rsidR="00C408A1" w:rsidRPr="00A14CB4">
        <w:rPr>
          <w:rFonts w:ascii="Times New Roman" w:eastAsiaTheme="minorEastAsia" w:hAnsi="Times New Roman"/>
          <w:iCs/>
          <w:lang w:eastAsia="zh-CN"/>
        </w:rPr>
        <w:t xml:space="preserve"> supports L=8,16 for M=2 and L=16,32 for M=4</w:t>
      </w:r>
    </w:p>
    <w:p w14:paraId="3FD724DC" w14:textId="77777777" w:rsidR="00C408A1" w:rsidRDefault="00C408A1" w:rsidP="00C408A1">
      <w:pPr>
        <w:overflowPunct w:val="0"/>
        <w:autoSpaceDE w:val="0"/>
        <w:autoSpaceDN w:val="0"/>
        <w:adjustRightInd w:val="0"/>
        <w:ind w:right="200"/>
        <w:contextualSpacing/>
        <w:jc w:val="both"/>
        <w:textAlignment w:val="baseline"/>
        <w:rPr>
          <w:rFonts w:ascii="Times New Roman" w:eastAsiaTheme="minorEastAsia" w:hAnsi="Times New Roman"/>
          <w:bCs/>
          <w:iCs/>
          <w:szCs w:val="20"/>
          <w:lang w:eastAsia="zh-CN"/>
        </w:rPr>
      </w:pPr>
    </w:p>
    <w:p w14:paraId="3BADE529" w14:textId="666D36BB" w:rsidR="00C408A1" w:rsidRPr="00A14CB4" w:rsidRDefault="00C408A1" w:rsidP="00C408A1">
      <w:pPr>
        <w:overflowPunct w:val="0"/>
        <w:autoSpaceDE w:val="0"/>
        <w:autoSpaceDN w:val="0"/>
        <w:adjustRightInd w:val="0"/>
        <w:ind w:right="200"/>
        <w:contextualSpacing/>
        <w:jc w:val="both"/>
        <w:textAlignment w:val="baseline"/>
        <w:rPr>
          <w:rFonts w:ascii="Times New Roman" w:eastAsiaTheme="minorEastAsia" w:hAnsi="Times New Roman"/>
          <w:bCs/>
          <w:iCs/>
          <w:szCs w:val="20"/>
          <w:lang w:eastAsia="zh-CN"/>
        </w:rPr>
      </w:pPr>
      <w:r w:rsidRPr="00A14CB4">
        <w:rPr>
          <w:rFonts w:ascii="Times New Roman" w:eastAsiaTheme="minorEastAsia" w:hAnsi="Times New Roman"/>
          <w:bCs/>
          <w:iCs/>
          <w:szCs w:val="20"/>
          <w:lang w:eastAsia="zh-CN"/>
        </w:rPr>
        <w:t xml:space="preserve">Considering, the LP-SS length depends on the discussion on time error tolerance vs total timing error due to residual timing error by LP-SS and residual frequency error. This part can be further discussed until progress in section </w:t>
      </w:r>
      <w:r w:rsidR="00DF68C1">
        <w:rPr>
          <w:rFonts w:ascii="Times New Roman" w:eastAsiaTheme="minorEastAsia" w:hAnsi="Times New Roman"/>
          <w:bCs/>
          <w:iCs/>
          <w:szCs w:val="20"/>
          <w:lang w:eastAsia="zh-CN"/>
        </w:rPr>
        <w:t>5</w:t>
      </w:r>
      <w:r w:rsidRPr="00A14CB4">
        <w:rPr>
          <w:rFonts w:ascii="Times New Roman" w:eastAsiaTheme="minorEastAsia" w:hAnsi="Times New Roman"/>
          <w:bCs/>
          <w:iCs/>
          <w:szCs w:val="20"/>
          <w:lang w:eastAsia="zh-CN"/>
        </w:rPr>
        <w:t>.2.</w:t>
      </w:r>
    </w:p>
    <w:p w14:paraId="193D3C8D" w14:textId="77777777" w:rsidR="00C408A1" w:rsidRPr="00A14CB4" w:rsidRDefault="00C408A1" w:rsidP="00C408A1">
      <w:pPr>
        <w:overflowPunct w:val="0"/>
        <w:autoSpaceDE w:val="0"/>
        <w:autoSpaceDN w:val="0"/>
        <w:adjustRightInd w:val="0"/>
        <w:ind w:right="200"/>
        <w:contextualSpacing/>
        <w:jc w:val="both"/>
        <w:textAlignment w:val="baseline"/>
        <w:rPr>
          <w:rFonts w:ascii="Times New Roman" w:hAnsi="Times New Roman"/>
          <w:b/>
          <w:bCs/>
          <w:u w:val="single"/>
        </w:rPr>
      </w:pPr>
    </w:p>
    <w:p w14:paraId="5D489ADA" w14:textId="77777777" w:rsidR="00C408A1" w:rsidRPr="00A14CB4" w:rsidRDefault="00C408A1" w:rsidP="00C408A1">
      <w:pPr>
        <w:pStyle w:val="31"/>
        <w:rPr>
          <w:rFonts w:ascii="Times New Roman" w:hAnsi="Times New Roman" w:cs="Times New Roman"/>
          <w:lang w:val="fr-FR" w:eastAsia="zh-CN"/>
        </w:rPr>
      </w:pPr>
      <w:bookmarkStart w:id="41" w:name="_Hlk182407288"/>
      <w:bookmarkStart w:id="42" w:name="_Hlk174551455"/>
      <w:bookmarkEnd w:id="37"/>
      <w:r w:rsidRPr="00A14CB4">
        <w:rPr>
          <w:rFonts w:ascii="Times New Roman" w:eastAsiaTheme="minorEastAsia" w:hAnsi="Times New Roman" w:cs="Times New Roman"/>
          <w:lang w:val="fr-FR" w:eastAsia="zh-CN"/>
        </w:rPr>
        <w:t xml:space="preserve">The number of ‘0’ and ‘1’ </w:t>
      </w:r>
      <w:bookmarkStart w:id="43" w:name="_Hlk182324934"/>
      <w:r w:rsidRPr="00A14CB4">
        <w:rPr>
          <w:rFonts w:ascii="Times New Roman" w:hAnsi="Times New Roman" w:cs="Times New Roman"/>
          <w:lang w:val="fr-FR" w:eastAsia="zh-CN"/>
        </w:rPr>
        <w:t>within each OFDM symbol</w:t>
      </w:r>
      <w:bookmarkEnd w:id="43"/>
      <w:r w:rsidRPr="00A14CB4">
        <w:rPr>
          <w:rFonts w:ascii="Times New Roman" w:hAnsi="Times New Roman" w:cs="Times New Roman"/>
          <w:lang w:val="fr-FR" w:eastAsia="zh-CN"/>
        </w:rPr>
        <w:t xml:space="preserve"> of the LP-SS sequence</w:t>
      </w:r>
    </w:p>
    <w:bookmarkEnd w:id="41"/>
    <w:p w14:paraId="45698EC9"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val="fr-FR" w:eastAsia="zh-CN"/>
        </w:rPr>
      </w:pPr>
      <w:r w:rsidRPr="00A14CB4">
        <w:rPr>
          <w:rFonts w:ascii="Times New Roman" w:eastAsia="微软雅黑" w:hAnsi="Times New Roman"/>
          <w:bCs/>
          <w:iCs/>
          <w:szCs w:val="20"/>
          <w:u w:val="single"/>
          <w:lang w:val="fr-FR" w:eastAsia="zh-CN"/>
        </w:rPr>
        <w:t xml:space="preserve">For M=1, the number of ‘1’s and the number of ‘1’s are same or different within the binary sequence. </w:t>
      </w:r>
    </w:p>
    <w:p w14:paraId="7D979CF1" w14:textId="52618733" w:rsidR="00C408A1" w:rsidRPr="00A14CB4" w:rsidRDefault="004D7848" w:rsidP="00355947">
      <w:pPr>
        <w:pStyle w:val="B10"/>
        <w:numPr>
          <w:ilvl w:val="0"/>
          <w:numId w:val="53"/>
        </w:numPr>
        <w:spacing w:after="120"/>
        <w:rPr>
          <w:rFonts w:eastAsia="微软雅黑"/>
          <w:bCs/>
          <w:iCs/>
          <w:lang w:val="fr-FR" w:eastAsia="zh-CN"/>
        </w:rPr>
      </w:pPr>
      <w:r>
        <w:rPr>
          <w:rFonts w:eastAsia="微软雅黑"/>
          <w:bCs/>
          <w:iCs/>
          <w:lang w:val="fr-FR" w:eastAsia="zh-CN"/>
        </w:rPr>
        <w:t xml:space="preserve"> </w:t>
      </w:r>
      <w:r w:rsidR="00692D7C">
        <w:rPr>
          <w:rFonts w:eastAsia="微软雅黑"/>
          <w:bCs/>
          <w:iCs/>
          <w:lang w:val="fr-FR" w:eastAsia="zh-CN"/>
        </w:rPr>
        <w:t>[2][3</w:t>
      </w:r>
      <w:r w:rsidR="00570A56">
        <w:rPr>
          <w:rFonts w:eastAsia="微软雅黑" w:hint="eastAsia"/>
          <w:bCs/>
          <w:iCs/>
          <w:lang w:val="fr-FR" w:eastAsia="zh-CN"/>
        </w:rPr>
        <w:t>]</w:t>
      </w:r>
      <w:r>
        <w:rPr>
          <w:rFonts w:eastAsia="微软雅黑"/>
          <w:bCs/>
          <w:iCs/>
          <w:lang w:val="fr-FR" w:eastAsia="zh-CN"/>
        </w:rPr>
        <w:t>[4]</w:t>
      </w:r>
      <w:r w:rsidR="00692D7C">
        <w:rPr>
          <w:rFonts w:eastAsia="微软雅黑"/>
          <w:bCs/>
          <w:iCs/>
          <w:lang w:val="fr-FR" w:eastAsia="zh-CN"/>
        </w:rPr>
        <w:t>[7]</w:t>
      </w:r>
      <w:r w:rsidR="00C408A1" w:rsidRPr="00A14CB4">
        <w:rPr>
          <w:rFonts w:eastAsia="微软雅黑"/>
          <w:bCs/>
          <w:iCs/>
          <w:lang w:val="fr-FR" w:eastAsia="zh-CN"/>
        </w:rPr>
        <w:t xml:space="preserve"> </w:t>
      </w:r>
      <w:r w:rsidR="00692D7C">
        <w:rPr>
          <w:rFonts w:eastAsia="微软雅黑"/>
          <w:bCs/>
          <w:iCs/>
          <w:lang w:val="fr-FR" w:eastAsia="zh-CN"/>
        </w:rPr>
        <w:t>[9]</w:t>
      </w:r>
      <w:r>
        <w:rPr>
          <w:rFonts w:eastAsia="微软雅黑"/>
          <w:bCs/>
          <w:iCs/>
          <w:lang w:val="fr-FR" w:eastAsia="zh-CN"/>
        </w:rPr>
        <w:t xml:space="preserve"> </w:t>
      </w:r>
      <w:r w:rsidR="00C408A1" w:rsidRPr="00A14CB4">
        <w:rPr>
          <w:rFonts w:eastAsia="微软雅黑"/>
          <w:bCs/>
          <w:iCs/>
          <w:lang w:val="fr-FR" w:eastAsia="zh-CN"/>
        </w:rPr>
        <w:t>support the same number with the following reason :</w:t>
      </w:r>
    </w:p>
    <w:p w14:paraId="3C6CC748" w14:textId="77777777" w:rsidR="00C408A1" w:rsidRPr="00A14CB4" w:rsidRDefault="00C408A1" w:rsidP="00C408A1">
      <w:pPr>
        <w:pStyle w:val="a1"/>
        <w:numPr>
          <w:ilvl w:val="1"/>
          <w:numId w:val="23"/>
        </w:numPr>
        <w:rPr>
          <w:kern w:val="0"/>
          <w:lang w:val="en-US"/>
        </w:rPr>
      </w:pPr>
      <w:r w:rsidRPr="00A14CB4">
        <w:rPr>
          <w:kern w:val="0"/>
          <w:lang w:val="en-US"/>
        </w:rPr>
        <w:t xml:space="preserve">Improving LP-RSRP/LP-RSRQ calculation accuracy; </w:t>
      </w:r>
    </w:p>
    <w:p w14:paraId="3425E734" w14:textId="77777777" w:rsidR="00C408A1" w:rsidRPr="00A14CB4" w:rsidRDefault="00C408A1" w:rsidP="00C408A1">
      <w:pPr>
        <w:pStyle w:val="a1"/>
        <w:numPr>
          <w:ilvl w:val="1"/>
          <w:numId w:val="23"/>
        </w:numPr>
        <w:rPr>
          <w:kern w:val="0"/>
          <w:lang w:val="en-US"/>
        </w:rPr>
      </w:pPr>
      <w:r w:rsidRPr="00A14CB4">
        <w:rPr>
          <w:kern w:val="0"/>
          <w:lang w:val="en-US"/>
        </w:rPr>
        <w:t>Ensuring the AGC performance;</w:t>
      </w:r>
    </w:p>
    <w:p w14:paraId="2D238BC3" w14:textId="77777777" w:rsidR="00C408A1" w:rsidRPr="00A14CB4" w:rsidRDefault="00C408A1" w:rsidP="00C408A1">
      <w:pPr>
        <w:pStyle w:val="B10"/>
        <w:spacing w:after="120"/>
        <w:ind w:left="0" w:firstLine="0"/>
        <w:rPr>
          <w:rFonts w:eastAsia="微软雅黑"/>
          <w:bCs/>
          <w:iCs/>
          <w:lang w:val="fr-FR" w:eastAsia="zh-CN"/>
        </w:rPr>
      </w:pPr>
      <w:r w:rsidRPr="00A14CB4">
        <w:rPr>
          <w:rFonts w:eastAsia="微软雅黑"/>
          <w:bCs/>
          <w:iCs/>
          <w:lang w:val="fr-FR" w:eastAsia="zh-CN"/>
        </w:rPr>
        <w:t>Based on the discussion above, FL suggests the following :</w:t>
      </w:r>
    </w:p>
    <w:p w14:paraId="47B57176" w14:textId="7DAFC330" w:rsidR="00C408A1" w:rsidRPr="00A14CB4" w:rsidRDefault="00C408A1" w:rsidP="00C408A1">
      <w:pPr>
        <w:keepNext/>
        <w:tabs>
          <w:tab w:val="left" w:pos="-5500"/>
        </w:tabs>
        <w:spacing w:before="120"/>
        <w:ind w:left="420" w:right="200" w:hanging="420"/>
        <w:outlineLvl w:val="3"/>
        <w:rPr>
          <w:rFonts w:ascii="Times New Roman" w:eastAsiaTheme="minorEastAsia" w:hAnsi="Times New Roman"/>
          <w:kern w:val="2"/>
          <w:sz w:val="21"/>
          <w:szCs w:val="22"/>
          <w:lang w:eastAsia="zh-CN"/>
        </w:rPr>
      </w:pPr>
      <w:r w:rsidRPr="00A14CB4">
        <w:rPr>
          <w:rFonts w:ascii="Times New Roman" w:eastAsia="MS Mincho" w:hAnsi="Times New Roman"/>
          <w:b/>
          <w:bCs/>
          <w:szCs w:val="20"/>
          <w:highlight w:val="cyan"/>
        </w:rPr>
        <w:t>[</w:t>
      </w:r>
      <w:r w:rsidRPr="00A14CB4">
        <w:rPr>
          <w:rFonts w:ascii="Times New Roman" w:eastAsiaTheme="minorEastAsia" w:hAnsi="Times New Roman"/>
          <w:b/>
          <w:bCs/>
          <w:szCs w:val="20"/>
          <w:highlight w:val="cyan"/>
          <w:lang w:eastAsia="zh-CN"/>
        </w:rPr>
        <w:t>M</w:t>
      </w:r>
      <w:r w:rsidRPr="00A14CB4">
        <w:rPr>
          <w:rFonts w:ascii="Times New Roman" w:eastAsia="MS Mincho" w:hAnsi="Times New Roman"/>
          <w:b/>
          <w:bCs/>
          <w:szCs w:val="20"/>
          <w:highlight w:val="cyan"/>
        </w:rPr>
        <w:t xml:space="preserve">][FL1] Proposal </w:t>
      </w:r>
      <w:r w:rsidR="001D4276">
        <w:rPr>
          <w:rFonts w:ascii="Times New Roman" w:eastAsiaTheme="minorEastAsia" w:hAnsi="Times New Roman"/>
          <w:b/>
          <w:bCs/>
          <w:szCs w:val="20"/>
          <w:highlight w:val="cyan"/>
          <w:lang w:eastAsia="zh-CN"/>
        </w:rPr>
        <w:t>4</w:t>
      </w:r>
      <w:r w:rsidRPr="00A14CB4">
        <w:rPr>
          <w:rFonts w:ascii="Times New Roman" w:eastAsiaTheme="minorEastAsia" w:hAnsi="Times New Roman"/>
          <w:b/>
          <w:bCs/>
          <w:szCs w:val="20"/>
          <w:highlight w:val="cyan"/>
          <w:lang w:eastAsia="zh-CN"/>
        </w:rPr>
        <w:t>.2</w:t>
      </w:r>
      <w:r w:rsidRPr="00A14CB4">
        <w:rPr>
          <w:rFonts w:ascii="Times New Roman" w:eastAsia="MS Mincho" w:hAnsi="Times New Roman"/>
          <w:b/>
          <w:bCs/>
          <w:szCs w:val="20"/>
          <w:highlight w:val="cyan"/>
        </w:rPr>
        <w:t xml:space="preserve">-1: </w:t>
      </w:r>
      <w:r w:rsidRPr="00A14CB4">
        <w:rPr>
          <w:rFonts w:ascii="Times New Roman" w:eastAsiaTheme="minorEastAsia" w:hAnsi="Times New Roman"/>
        </w:rPr>
        <w:t>For LP-SS binary sequences, support t</w:t>
      </w:r>
      <w:r w:rsidRPr="00A14CB4">
        <w:rPr>
          <w:rFonts w:ascii="Times New Roman" w:eastAsiaTheme="minorEastAsia" w:hAnsi="Times New Roman"/>
          <w:kern w:val="2"/>
          <w:sz w:val="21"/>
          <w:szCs w:val="22"/>
        </w:rPr>
        <w:t xml:space="preserve">he same number of 1(s) </w:t>
      </w:r>
      <w:r w:rsidRPr="00A14CB4">
        <w:rPr>
          <w:rFonts w:ascii="Times New Roman" w:eastAsiaTheme="minorEastAsia" w:hAnsi="Times New Roman"/>
          <w:kern w:val="2"/>
          <w:sz w:val="21"/>
          <w:szCs w:val="22"/>
          <w:lang w:eastAsia="zh-CN"/>
        </w:rPr>
        <w:t xml:space="preserve"> and 0(s)</w:t>
      </w:r>
      <w:r w:rsidRPr="00A14CB4">
        <w:rPr>
          <w:rFonts w:ascii="Times New Roman" w:hAnsi="Times New Roman"/>
        </w:rPr>
        <w:t xml:space="preserve"> </w:t>
      </w:r>
      <w:r w:rsidRPr="00A14CB4">
        <w:rPr>
          <w:rFonts w:ascii="Times New Roman" w:eastAsiaTheme="minorEastAsia" w:hAnsi="Times New Roman"/>
          <w:kern w:val="2"/>
          <w:sz w:val="21"/>
          <w:szCs w:val="22"/>
        </w:rPr>
        <w:t>within the binary sequence</w:t>
      </w:r>
      <w:r w:rsidRPr="00A14CB4">
        <w:rPr>
          <w:rFonts w:ascii="Times New Roman" w:eastAsiaTheme="minorEastAsia" w:hAnsi="Times New Roman"/>
          <w:kern w:val="2"/>
          <w:sz w:val="21"/>
          <w:szCs w:val="22"/>
          <w:lang w:eastAsia="zh-CN"/>
        </w:rPr>
        <w:t xml:space="preserve"> for M=1.</w:t>
      </w:r>
    </w:p>
    <w:p w14:paraId="16CE897F"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val="en-GB" w:eastAsia="zh-CN"/>
        </w:rPr>
      </w:pPr>
    </w:p>
    <w:tbl>
      <w:tblPr>
        <w:tblStyle w:val="TableGrid19"/>
        <w:tblW w:w="6658" w:type="dxa"/>
        <w:tblLayout w:type="fixed"/>
        <w:tblLook w:val="04A0" w:firstRow="1" w:lastRow="0" w:firstColumn="1" w:lastColumn="0" w:noHBand="0" w:noVBand="1"/>
      </w:tblPr>
      <w:tblGrid>
        <w:gridCol w:w="1696"/>
        <w:gridCol w:w="2410"/>
        <w:gridCol w:w="2552"/>
      </w:tblGrid>
      <w:tr w:rsidR="00C408A1" w:rsidRPr="00A14CB4" w14:paraId="2DEF3953" w14:textId="77777777" w:rsidTr="006419CD">
        <w:tc>
          <w:tcPr>
            <w:tcW w:w="1696" w:type="dxa"/>
            <w:shd w:val="clear" w:color="auto" w:fill="D9D9D9" w:themeFill="background1" w:themeFillShade="D9"/>
          </w:tcPr>
          <w:p w14:paraId="0C7D8782"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2410" w:type="dxa"/>
            <w:shd w:val="clear" w:color="auto" w:fill="D9D9D9" w:themeFill="background1" w:themeFillShade="D9"/>
          </w:tcPr>
          <w:p w14:paraId="46C44CCF" w14:textId="77777777" w:rsidR="00C408A1" w:rsidRPr="00A14CB4" w:rsidRDefault="00C408A1" w:rsidP="006419CD">
            <w:pPr>
              <w:ind w:left="320" w:right="200"/>
              <w:rPr>
                <w:rFonts w:ascii="Times New Roman" w:eastAsiaTheme="minorEastAsia" w:hAnsi="Times New Roman"/>
                <w:b/>
                <w:bCs/>
                <w:lang w:eastAsia="zh-CN"/>
              </w:rPr>
            </w:pPr>
            <w:r w:rsidRPr="00A14CB4">
              <w:rPr>
                <w:rFonts w:ascii="Times New Roman" w:eastAsiaTheme="minorEastAsia" w:hAnsi="Times New Roman"/>
                <w:b/>
                <w:bCs/>
                <w:lang w:eastAsia="zh-CN"/>
              </w:rPr>
              <w:t>Y/N</w:t>
            </w:r>
          </w:p>
        </w:tc>
        <w:tc>
          <w:tcPr>
            <w:tcW w:w="2552" w:type="dxa"/>
            <w:shd w:val="clear" w:color="auto" w:fill="D9D9D9" w:themeFill="background1" w:themeFillShade="D9"/>
          </w:tcPr>
          <w:p w14:paraId="73C37F15"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080E5237" w14:textId="77777777" w:rsidTr="006419CD">
        <w:trPr>
          <w:trHeight w:val="95"/>
        </w:trPr>
        <w:tc>
          <w:tcPr>
            <w:tcW w:w="1696" w:type="dxa"/>
          </w:tcPr>
          <w:p w14:paraId="4D76DFD2"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64755DBE"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059A35CB"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20EA7A3C" w14:textId="77777777" w:rsidTr="006419CD">
        <w:tc>
          <w:tcPr>
            <w:tcW w:w="1696" w:type="dxa"/>
          </w:tcPr>
          <w:p w14:paraId="2874B491"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203FD513"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4BDE0ECC" w14:textId="77777777" w:rsidR="00C408A1" w:rsidRPr="00A14CB4" w:rsidRDefault="00C408A1" w:rsidP="006419CD">
            <w:pPr>
              <w:ind w:left="320" w:right="200"/>
              <w:rPr>
                <w:rFonts w:ascii="Times New Roman" w:eastAsiaTheme="minorEastAsia" w:hAnsi="Times New Roman"/>
                <w:lang w:eastAsia="zh-CN"/>
              </w:rPr>
            </w:pPr>
          </w:p>
        </w:tc>
      </w:tr>
    </w:tbl>
    <w:p w14:paraId="5E600645"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val="fr-FR" w:eastAsia="zh-CN"/>
        </w:rPr>
      </w:pPr>
    </w:p>
    <w:p w14:paraId="24DD60EE"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val="fr-FR" w:eastAsia="zh-CN"/>
        </w:rPr>
      </w:pPr>
      <w:r w:rsidRPr="00A14CB4">
        <w:rPr>
          <w:rFonts w:ascii="Times New Roman" w:eastAsia="微软雅黑" w:hAnsi="Times New Roman"/>
          <w:bCs/>
          <w:iCs/>
          <w:szCs w:val="20"/>
          <w:u w:val="single"/>
          <w:lang w:val="fr-FR" w:eastAsia="zh-CN"/>
        </w:rPr>
        <w:t>For M &gt;1, the number of ‘1’s within one OFDM symbol is same or different for different OFDM symbols</w:t>
      </w:r>
    </w:p>
    <w:p w14:paraId="5BDC5876" w14:textId="3FAAEA3E" w:rsidR="00C408A1" w:rsidRPr="00A14CB4" w:rsidRDefault="004D7848" w:rsidP="00355947">
      <w:pPr>
        <w:pStyle w:val="B10"/>
        <w:numPr>
          <w:ilvl w:val="0"/>
          <w:numId w:val="53"/>
        </w:numPr>
        <w:spacing w:after="120"/>
        <w:rPr>
          <w:rFonts w:eastAsia="微软雅黑"/>
          <w:bCs/>
          <w:iCs/>
          <w:lang w:val="fr-FR" w:eastAsia="zh-CN"/>
        </w:rPr>
      </w:pPr>
      <w:r>
        <w:rPr>
          <w:rFonts w:eastAsia="微软雅黑"/>
          <w:bCs/>
          <w:iCs/>
          <w:lang w:val="fr-FR" w:eastAsia="zh-CN"/>
        </w:rPr>
        <w:t xml:space="preserve"> </w:t>
      </w:r>
      <w:r w:rsidR="00692D7C">
        <w:rPr>
          <w:rFonts w:eastAsia="微软雅黑"/>
          <w:bCs/>
          <w:iCs/>
          <w:lang w:val="fr-FR" w:eastAsia="zh-CN"/>
        </w:rPr>
        <w:t>[2][3][7]</w:t>
      </w:r>
      <w:r w:rsidRPr="004D7848">
        <w:rPr>
          <w:rFonts w:eastAsia="微软雅黑"/>
          <w:bCs/>
          <w:iCs/>
          <w:lang w:val="fr-FR" w:eastAsia="zh-CN"/>
        </w:rPr>
        <w:t xml:space="preserve"> </w:t>
      </w:r>
      <w:r>
        <w:rPr>
          <w:rFonts w:eastAsia="微软雅黑"/>
          <w:bCs/>
          <w:iCs/>
          <w:lang w:val="fr-FR" w:eastAsia="zh-CN"/>
        </w:rPr>
        <w:t>[4]</w:t>
      </w:r>
      <w:r w:rsidR="00C408A1" w:rsidRPr="00A14CB4">
        <w:rPr>
          <w:rFonts w:eastAsia="微软雅黑"/>
          <w:bCs/>
          <w:iCs/>
          <w:lang w:val="fr-FR" w:eastAsia="zh-CN"/>
        </w:rPr>
        <w:t xml:space="preserve"> </w:t>
      </w:r>
      <w:r w:rsidR="00692D7C">
        <w:rPr>
          <w:rFonts w:eastAsia="微软雅黑"/>
          <w:bCs/>
          <w:iCs/>
          <w:lang w:val="fr-FR" w:eastAsia="zh-CN"/>
        </w:rPr>
        <w:t>[9]</w:t>
      </w:r>
      <w:r>
        <w:rPr>
          <w:rFonts w:eastAsia="微软雅黑"/>
          <w:bCs/>
          <w:iCs/>
          <w:lang w:val="fr-FR" w:eastAsia="zh-CN"/>
        </w:rPr>
        <w:t xml:space="preserve"> </w:t>
      </w:r>
      <w:r w:rsidR="00C408A1" w:rsidRPr="00A14CB4">
        <w:rPr>
          <w:rFonts w:eastAsia="微软雅黑"/>
          <w:bCs/>
          <w:iCs/>
          <w:lang w:val="fr-FR" w:eastAsia="zh-CN"/>
        </w:rPr>
        <w:t>support the same number with the following reason :</w:t>
      </w:r>
    </w:p>
    <w:p w14:paraId="2F3A8414"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the same power level of OOK symbol in each OFDM symbol can be kept to ensure sequence correlation performance</w:t>
      </w:r>
    </w:p>
    <w:p w14:paraId="72E9CB9A" w14:textId="77777777" w:rsidR="00C408A1" w:rsidRPr="00A14CB4" w:rsidRDefault="00C408A1" w:rsidP="00C408A1">
      <w:pPr>
        <w:numPr>
          <w:ilvl w:val="1"/>
          <w:numId w:val="23"/>
        </w:numPr>
        <w:overflowPunct w:val="0"/>
        <w:autoSpaceDE w:val="0"/>
        <w:autoSpaceDN w:val="0"/>
        <w:adjustRightInd w:val="0"/>
        <w:spacing w:after="18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avoid transmit power saving waste</w:t>
      </w:r>
    </w:p>
    <w:p w14:paraId="0E34D912" w14:textId="77777777" w:rsidR="00C408A1" w:rsidRPr="00A14CB4" w:rsidRDefault="00C408A1" w:rsidP="00C408A1">
      <w:pPr>
        <w:pStyle w:val="a1"/>
        <w:numPr>
          <w:ilvl w:val="1"/>
          <w:numId w:val="23"/>
        </w:numPr>
        <w:rPr>
          <w:kern w:val="0"/>
          <w:lang w:val="en-US"/>
        </w:rPr>
      </w:pPr>
      <w:r w:rsidRPr="00A14CB4">
        <w:rPr>
          <w:kern w:val="0"/>
          <w:lang w:val="en-US"/>
        </w:rPr>
        <w:t>the resulting power variations degrade both timing and RSRP estimation performance.</w:t>
      </w:r>
    </w:p>
    <w:p w14:paraId="1C78406A" w14:textId="5CD8B9FC" w:rsidR="00C408A1" w:rsidRPr="00A14CB4" w:rsidRDefault="004D7848" w:rsidP="00355947">
      <w:pPr>
        <w:pStyle w:val="B10"/>
        <w:numPr>
          <w:ilvl w:val="0"/>
          <w:numId w:val="53"/>
        </w:numPr>
        <w:spacing w:after="120"/>
        <w:rPr>
          <w:rFonts w:eastAsia="微软雅黑"/>
          <w:bCs/>
          <w:iCs/>
          <w:lang w:val="fr-FR" w:eastAsia="zh-CN"/>
        </w:rPr>
      </w:pPr>
      <w:r>
        <w:rPr>
          <w:rFonts w:eastAsia="微软雅黑"/>
          <w:bCs/>
          <w:iCs/>
          <w:lang w:val="fr-FR" w:eastAsia="zh-CN"/>
        </w:rPr>
        <w:t xml:space="preserve"> </w:t>
      </w:r>
      <w:r w:rsidR="00692D7C">
        <w:rPr>
          <w:rFonts w:eastAsia="微软雅黑"/>
          <w:bCs/>
          <w:iCs/>
          <w:lang w:val="fr-FR" w:eastAsia="zh-CN"/>
        </w:rPr>
        <w:t>[16]</w:t>
      </w:r>
      <w:r w:rsidRPr="004D7848">
        <w:rPr>
          <w:rFonts w:eastAsia="微软雅黑"/>
          <w:bCs/>
          <w:iCs/>
          <w:lang w:val="fr-FR" w:eastAsia="zh-CN"/>
        </w:rPr>
        <w:t xml:space="preserve"> </w:t>
      </w:r>
      <w:r>
        <w:rPr>
          <w:rFonts w:eastAsia="微软雅黑"/>
          <w:bCs/>
          <w:iCs/>
          <w:lang w:val="fr-FR" w:eastAsia="zh-CN"/>
        </w:rPr>
        <w:t>[18][25]</w:t>
      </w:r>
      <w:r w:rsidR="00C408A1" w:rsidRPr="00A14CB4">
        <w:rPr>
          <w:rFonts w:eastAsia="微软雅黑"/>
          <w:bCs/>
          <w:iCs/>
          <w:lang w:val="fr-FR" w:eastAsia="zh-CN"/>
        </w:rPr>
        <w:t xml:space="preserve"> provide binary sequence with different number ’1’s for different OFDM </w:t>
      </w:r>
    </w:p>
    <w:p w14:paraId="4C4BD0D0" w14:textId="77777777" w:rsidR="00C408A1" w:rsidRPr="00A14CB4" w:rsidRDefault="00C408A1" w:rsidP="00C408A1">
      <w:pPr>
        <w:pStyle w:val="B10"/>
        <w:spacing w:after="120"/>
        <w:ind w:left="0" w:firstLine="0"/>
        <w:rPr>
          <w:rFonts w:eastAsia="微软雅黑"/>
          <w:bCs/>
          <w:iCs/>
          <w:lang w:val="fr-FR" w:eastAsia="zh-CN"/>
        </w:rPr>
      </w:pPr>
      <w:r w:rsidRPr="00A14CB4">
        <w:rPr>
          <w:rFonts w:eastAsia="微软雅黑"/>
          <w:bCs/>
          <w:iCs/>
          <w:lang w:val="fr-FR" w:eastAsia="zh-CN"/>
        </w:rPr>
        <w:t>Based on the discussion above, FL suggests the following :</w:t>
      </w:r>
    </w:p>
    <w:p w14:paraId="13969F25" w14:textId="606A854E" w:rsidR="00C408A1" w:rsidRPr="00A14CB4" w:rsidRDefault="00C408A1" w:rsidP="00C408A1">
      <w:pPr>
        <w:keepNext/>
        <w:tabs>
          <w:tab w:val="left" w:pos="-5500"/>
        </w:tabs>
        <w:spacing w:before="120" w:after="120"/>
        <w:ind w:right="200"/>
        <w:jc w:val="both"/>
        <w:outlineLvl w:val="3"/>
        <w:rPr>
          <w:rFonts w:ascii="Times New Roman" w:eastAsiaTheme="minorEastAsia" w:hAnsi="Times New Roman"/>
          <w:kern w:val="2"/>
          <w:sz w:val="21"/>
          <w:szCs w:val="22"/>
          <w:lang w:eastAsia="zh-CN"/>
        </w:rPr>
      </w:pPr>
      <w:r w:rsidRPr="00A14CB4">
        <w:rPr>
          <w:rFonts w:ascii="Times New Roman" w:eastAsia="MS Mincho" w:hAnsi="Times New Roman"/>
          <w:b/>
          <w:bCs/>
          <w:szCs w:val="20"/>
          <w:highlight w:val="cyan"/>
        </w:rPr>
        <w:lastRenderedPageBreak/>
        <w:t>[</w:t>
      </w:r>
      <w:r>
        <w:rPr>
          <w:rFonts w:ascii="Times New Roman" w:eastAsiaTheme="minorEastAsia" w:hAnsi="Times New Roman" w:hint="eastAsia"/>
          <w:b/>
          <w:bCs/>
          <w:szCs w:val="20"/>
          <w:highlight w:val="cyan"/>
          <w:lang w:eastAsia="zh-CN"/>
        </w:rPr>
        <w:t>M</w:t>
      </w:r>
      <w:r w:rsidRPr="00A14CB4">
        <w:rPr>
          <w:rFonts w:ascii="Times New Roman" w:eastAsia="MS Mincho" w:hAnsi="Times New Roman"/>
          <w:b/>
          <w:bCs/>
          <w:szCs w:val="20"/>
          <w:highlight w:val="cyan"/>
        </w:rPr>
        <w:t>][FL</w:t>
      </w:r>
      <w:r w:rsidRPr="00A14CB4">
        <w:rPr>
          <w:rFonts w:ascii="Times New Roman" w:eastAsiaTheme="minorEastAsia" w:hAnsi="Times New Roman"/>
          <w:b/>
          <w:bCs/>
          <w:szCs w:val="20"/>
          <w:highlight w:val="cyan"/>
          <w:lang w:eastAsia="zh-CN"/>
        </w:rPr>
        <w:t>1</w:t>
      </w:r>
      <w:r w:rsidRPr="00A14CB4">
        <w:rPr>
          <w:rFonts w:ascii="Times New Roman" w:eastAsia="MS Mincho" w:hAnsi="Times New Roman"/>
          <w:b/>
          <w:bCs/>
          <w:szCs w:val="20"/>
          <w:highlight w:val="cyan"/>
        </w:rPr>
        <w:t xml:space="preserve">] </w:t>
      </w:r>
      <w:r w:rsidRPr="00A14CB4">
        <w:rPr>
          <w:rFonts w:ascii="Times New Roman" w:eastAsiaTheme="minorEastAsia" w:hAnsi="Times New Roman"/>
          <w:b/>
          <w:bCs/>
          <w:szCs w:val="20"/>
          <w:highlight w:val="cyan"/>
          <w:lang w:eastAsia="zh-CN"/>
        </w:rPr>
        <w:t xml:space="preserve">Proposal </w:t>
      </w:r>
      <w:r w:rsidR="001D4276">
        <w:rPr>
          <w:rFonts w:ascii="Times New Roman" w:eastAsiaTheme="minorEastAsia" w:hAnsi="Times New Roman"/>
          <w:b/>
          <w:bCs/>
          <w:szCs w:val="20"/>
          <w:highlight w:val="cyan"/>
          <w:lang w:eastAsia="zh-CN"/>
        </w:rPr>
        <w:t>4</w:t>
      </w:r>
      <w:r w:rsidRPr="00A14CB4">
        <w:rPr>
          <w:rFonts w:ascii="Times New Roman" w:eastAsiaTheme="minorEastAsia" w:hAnsi="Times New Roman"/>
          <w:b/>
          <w:bCs/>
          <w:szCs w:val="20"/>
          <w:highlight w:val="cyan"/>
          <w:lang w:eastAsia="zh-CN"/>
        </w:rPr>
        <w:t>.2-</w:t>
      </w:r>
      <w:r w:rsidRPr="00A14CB4">
        <w:rPr>
          <w:rFonts w:ascii="Times New Roman" w:eastAsiaTheme="minorEastAsia" w:hAnsi="Times New Roman" w:hint="eastAsia"/>
          <w:b/>
          <w:bCs/>
          <w:szCs w:val="20"/>
          <w:highlight w:val="cyan"/>
          <w:lang w:eastAsia="zh-CN"/>
        </w:rPr>
        <w:t>2</w:t>
      </w:r>
      <w:r w:rsidRPr="00A14CB4">
        <w:rPr>
          <w:rFonts w:ascii="Times New Roman" w:eastAsia="MS Mincho" w:hAnsi="Times New Roman"/>
          <w:b/>
          <w:bCs/>
          <w:szCs w:val="20"/>
        </w:rPr>
        <w:t>:</w:t>
      </w:r>
      <w:r w:rsidRPr="00A14CB4">
        <w:rPr>
          <w:rFonts w:ascii="Times New Roman" w:eastAsia="MS Mincho" w:hAnsi="Times New Roman"/>
          <w:szCs w:val="20"/>
        </w:rPr>
        <w:t xml:space="preserve"> </w:t>
      </w:r>
      <w:r w:rsidRPr="00A14CB4">
        <w:rPr>
          <w:rFonts w:ascii="Times New Roman" w:eastAsiaTheme="minorEastAsia" w:hAnsi="Times New Roman"/>
          <w:szCs w:val="20"/>
          <w:lang w:eastAsia="zh-CN"/>
        </w:rPr>
        <w:t>For LP-SS binary sequences, support t</w:t>
      </w:r>
      <w:r w:rsidRPr="00A14CB4">
        <w:rPr>
          <w:rFonts w:ascii="Times New Roman" w:eastAsiaTheme="minorEastAsia" w:hAnsi="Times New Roman"/>
          <w:kern w:val="2"/>
          <w:sz w:val="21"/>
          <w:szCs w:val="22"/>
          <w:lang w:eastAsia="zh-CN"/>
        </w:rPr>
        <w:t>he same number of 1(s) across OFDM symbols for M&gt;1.</w:t>
      </w:r>
    </w:p>
    <w:tbl>
      <w:tblPr>
        <w:tblStyle w:val="TableGrid19"/>
        <w:tblW w:w="6658" w:type="dxa"/>
        <w:tblLayout w:type="fixed"/>
        <w:tblLook w:val="04A0" w:firstRow="1" w:lastRow="0" w:firstColumn="1" w:lastColumn="0" w:noHBand="0" w:noVBand="1"/>
      </w:tblPr>
      <w:tblGrid>
        <w:gridCol w:w="1696"/>
        <w:gridCol w:w="2410"/>
        <w:gridCol w:w="2552"/>
      </w:tblGrid>
      <w:tr w:rsidR="00C408A1" w:rsidRPr="00A14CB4" w14:paraId="1A6E16C2" w14:textId="77777777" w:rsidTr="006419CD">
        <w:tc>
          <w:tcPr>
            <w:tcW w:w="1696" w:type="dxa"/>
            <w:shd w:val="clear" w:color="auto" w:fill="D9D9D9" w:themeFill="background1" w:themeFillShade="D9"/>
          </w:tcPr>
          <w:p w14:paraId="14641148"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2410" w:type="dxa"/>
            <w:shd w:val="clear" w:color="auto" w:fill="D9D9D9" w:themeFill="background1" w:themeFillShade="D9"/>
          </w:tcPr>
          <w:p w14:paraId="5DF7AB88" w14:textId="77777777" w:rsidR="00C408A1" w:rsidRPr="00A14CB4" w:rsidRDefault="00C408A1" w:rsidP="006419CD">
            <w:pPr>
              <w:ind w:left="320" w:right="200"/>
              <w:rPr>
                <w:rFonts w:ascii="Times New Roman" w:eastAsiaTheme="minorEastAsia" w:hAnsi="Times New Roman"/>
                <w:b/>
                <w:bCs/>
                <w:lang w:eastAsia="zh-CN"/>
              </w:rPr>
            </w:pPr>
            <w:r w:rsidRPr="00A14CB4">
              <w:rPr>
                <w:rFonts w:ascii="Times New Roman" w:eastAsiaTheme="minorEastAsia" w:hAnsi="Times New Roman"/>
                <w:b/>
                <w:bCs/>
                <w:lang w:eastAsia="zh-CN"/>
              </w:rPr>
              <w:t>Y/N</w:t>
            </w:r>
          </w:p>
        </w:tc>
        <w:tc>
          <w:tcPr>
            <w:tcW w:w="2552" w:type="dxa"/>
            <w:shd w:val="clear" w:color="auto" w:fill="D9D9D9" w:themeFill="background1" w:themeFillShade="D9"/>
          </w:tcPr>
          <w:p w14:paraId="017C58FA"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3601D223" w14:textId="77777777" w:rsidTr="006419CD">
        <w:trPr>
          <w:trHeight w:val="95"/>
        </w:trPr>
        <w:tc>
          <w:tcPr>
            <w:tcW w:w="1696" w:type="dxa"/>
          </w:tcPr>
          <w:p w14:paraId="0C6BE334"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21F7EEE3"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3F944402"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0162790A" w14:textId="77777777" w:rsidTr="006419CD">
        <w:tc>
          <w:tcPr>
            <w:tcW w:w="1696" w:type="dxa"/>
          </w:tcPr>
          <w:p w14:paraId="7EE75CEE" w14:textId="77777777" w:rsidR="00C408A1" w:rsidRPr="00A14CB4" w:rsidRDefault="00C408A1" w:rsidP="006419CD">
            <w:pPr>
              <w:ind w:left="320" w:right="200"/>
              <w:rPr>
                <w:rFonts w:ascii="Times New Roman" w:eastAsiaTheme="minorEastAsia" w:hAnsi="Times New Roman"/>
                <w:lang w:eastAsia="zh-CN"/>
              </w:rPr>
            </w:pPr>
          </w:p>
        </w:tc>
        <w:tc>
          <w:tcPr>
            <w:tcW w:w="2410" w:type="dxa"/>
          </w:tcPr>
          <w:p w14:paraId="0CE51CF6" w14:textId="77777777" w:rsidR="00C408A1" w:rsidRPr="00A14CB4" w:rsidRDefault="00C408A1" w:rsidP="006419CD">
            <w:pPr>
              <w:ind w:left="320" w:right="200"/>
              <w:rPr>
                <w:rFonts w:ascii="Times New Roman" w:eastAsiaTheme="minorEastAsia" w:hAnsi="Times New Roman"/>
                <w:lang w:eastAsia="zh-CN"/>
              </w:rPr>
            </w:pPr>
          </w:p>
        </w:tc>
        <w:tc>
          <w:tcPr>
            <w:tcW w:w="2552" w:type="dxa"/>
          </w:tcPr>
          <w:p w14:paraId="4C94BEA4" w14:textId="77777777" w:rsidR="00C408A1" w:rsidRPr="00A14CB4" w:rsidRDefault="00C408A1" w:rsidP="006419CD">
            <w:pPr>
              <w:ind w:left="320" w:right="200"/>
              <w:rPr>
                <w:rFonts w:ascii="Times New Roman" w:eastAsiaTheme="minorEastAsia" w:hAnsi="Times New Roman"/>
                <w:lang w:eastAsia="zh-CN"/>
              </w:rPr>
            </w:pPr>
          </w:p>
        </w:tc>
      </w:tr>
    </w:tbl>
    <w:p w14:paraId="39CA37D8"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eastAsia="zh-CN"/>
        </w:rPr>
      </w:pPr>
    </w:p>
    <w:p w14:paraId="1DCD30B0"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eastAsia="zh-CN"/>
        </w:rPr>
      </w:pPr>
      <w:r w:rsidRPr="00A14CB4">
        <w:rPr>
          <w:rFonts w:ascii="Times New Roman" w:eastAsia="微软雅黑" w:hAnsi="Times New Roman"/>
          <w:bCs/>
          <w:iCs/>
          <w:szCs w:val="20"/>
          <w:u w:val="single"/>
          <w:lang w:val="fr-FR" w:eastAsia="zh-CN"/>
        </w:rPr>
        <w:t>For M&gt;1, balanced or unbalanced ‘0’ and ‘1’</w:t>
      </w:r>
      <w:r w:rsidRPr="00A14CB4">
        <w:rPr>
          <w:rFonts w:ascii="Times New Roman" w:eastAsia="微软雅黑" w:hAnsi="Times New Roman"/>
          <w:bCs/>
          <w:iCs/>
          <w:szCs w:val="20"/>
          <w:u w:val="single"/>
          <w:lang w:eastAsia="zh-CN"/>
        </w:rPr>
        <w:t xml:space="preserve"> </w:t>
      </w:r>
      <w:bookmarkStart w:id="44" w:name="_Hlk190329144"/>
      <w:r w:rsidRPr="00A14CB4">
        <w:rPr>
          <w:rFonts w:ascii="Times New Roman" w:eastAsia="微软雅黑" w:hAnsi="Times New Roman"/>
          <w:bCs/>
          <w:iCs/>
          <w:szCs w:val="20"/>
          <w:u w:val="single"/>
          <w:lang w:eastAsia="zh-CN"/>
        </w:rPr>
        <w:t>within each OFDM symbol</w:t>
      </w:r>
      <w:bookmarkEnd w:id="44"/>
    </w:p>
    <w:p w14:paraId="63D19F5C"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u w:val="single"/>
          <w:lang w:eastAsia="zh-CN"/>
        </w:rPr>
      </w:pPr>
    </w:p>
    <w:p w14:paraId="7BDB7AF0" w14:textId="09B038F0"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val="fr-FR" w:eastAsia="zh-CN"/>
        </w:rPr>
        <w:t xml:space="preserve"> </w:t>
      </w:r>
      <w:r w:rsidR="00692D7C">
        <w:rPr>
          <w:rFonts w:ascii="Times New Roman" w:eastAsia="微软雅黑" w:hAnsi="Times New Roman"/>
          <w:bCs/>
          <w:iCs/>
          <w:szCs w:val="20"/>
          <w:lang w:val="fr-FR" w:eastAsia="zh-CN"/>
        </w:rPr>
        <w:t>[2]</w:t>
      </w:r>
      <w:r w:rsidR="004D7848" w:rsidRPr="004D7848">
        <w:rPr>
          <w:rFonts w:ascii="Times New Roman" w:eastAsia="微软雅黑" w:hAnsi="Times New Roman"/>
          <w:bCs/>
          <w:iCs/>
          <w:szCs w:val="20"/>
          <w:lang w:val="fr-FR" w:eastAsia="zh-CN"/>
        </w:rPr>
        <w:t xml:space="preserve"> </w:t>
      </w:r>
      <w:r w:rsidR="004D7848">
        <w:rPr>
          <w:rFonts w:ascii="Times New Roman" w:eastAsia="微软雅黑" w:hAnsi="Times New Roman"/>
          <w:bCs/>
          <w:iCs/>
          <w:szCs w:val="20"/>
          <w:lang w:val="fr-FR" w:eastAsia="zh-CN"/>
        </w:rPr>
        <w:t xml:space="preserve">[4] </w:t>
      </w:r>
      <w:r w:rsidR="00692D7C">
        <w:rPr>
          <w:rFonts w:ascii="Times New Roman" w:eastAsia="微软雅黑" w:hAnsi="Times New Roman"/>
          <w:bCs/>
          <w:iCs/>
          <w:szCs w:val="20"/>
          <w:lang w:val="fr-FR" w:eastAsia="zh-CN"/>
        </w:rPr>
        <w:t>[3]</w:t>
      </w:r>
      <w:r w:rsidR="00DF68C1">
        <w:rPr>
          <w:rFonts w:ascii="Times New Roman" w:eastAsia="微软雅黑" w:hAnsi="Times New Roman"/>
          <w:bCs/>
          <w:iCs/>
          <w:szCs w:val="20"/>
          <w:lang w:val="fr-FR" w:eastAsia="zh-CN"/>
        </w:rPr>
        <w:t xml:space="preserve"> </w:t>
      </w:r>
      <w:r w:rsidR="004D7848">
        <w:rPr>
          <w:rFonts w:ascii="Times New Roman" w:eastAsia="微软雅黑" w:hAnsi="Times New Roman"/>
          <w:bCs/>
          <w:iCs/>
          <w:szCs w:val="20"/>
          <w:lang w:val="fr-FR" w:eastAsia="zh-CN"/>
        </w:rPr>
        <w:t xml:space="preserve">[9] </w:t>
      </w:r>
      <w:r w:rsidRPr="00A14CB4">
        <w:rPr>
          <w:rFonts w:ascii="Times New Roman" w:eastAsia="微软雅黑" w:hAnsi="Times New Roman"/>
          <w:bCs/>
          <w:iCs/>
          <w:szCs w:val="20"/>
          <w:lang w:eastAsia="zh-CN"/>
        </w:rPr>
        <w:t>propose to support balanced 0 &amp; 1 within each OFDM symbol:</w:t>
      </w:r>
    </w:p>
    <w:p w14:paraId="2E084652" w14:textId="77777777" w:rsidR="00C408A1" w:rsidRPr="00A14CB4" w:rsidRDefault="00C408A1" w:rsidP="00355947">
      <w:pPr>
        <w:numPr>
          <w:ilvl w:val="0"/>
          <w:numId w:val="50"/>
        </w:numPr>
        <w:snapToGrid w:val="0"/>
        <w:spacing w:after="12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 xml:space="preserve">Improving LP-RSRP/LP-RSRQ calculation accuracy; </w:t>
      </w:r>
    </w:p>
    <w:p w14:paraId="0E7E7875" w14:textId="77777777" w:rsidR="00C408A1" w:rsidRPr="00A14CB4" w:rsidRDefault="00C408A1" w:rsidP="00355947">
      <w:pPr>
        <w:numPr>
          <w:ilvl w:val="0"/>
          <w:numId w:val="50"/>
        </w:numPr>
        <w:snapToGrid w:val="0"/>
        <w:spacing w:after="120"/>
        <w:jc w:val="both"/>
        <w:rPr>
          <w:rFonts w:ascii="Times New Roman" w:eastAsia="微软雅黑" w:hAnsi="Times New Roman"/>
          <w:b/>
          <w:lang w:eastAsia="zh-CN"/>
        </w:rPr>
      </w:pPr>
      <w:r w:rsidRPr="00A14CB4">
        <w:rPr>
          <w:rFonts w:ascii="Times New Roman" w:eastAsia="微软雅黑" w:hAnsi="Times New Roman"/>
          <w:bCs/>
          <w:iCs/>
          <w:szCs w:val="20"/>
          <w:lang w:eastAsia="zh-CN"/>
        </w:rPr>
        <w:t>Ensuring the AGC performance;</w:t>
      </w:r>
    </w:p>
    <w:p w14:paraId="24DFCA9E" w14:textId="1E9AA663" w:rsidR="00C408A1" w:rsidRPr="00A14CB4" w:rsidRDefault="00692D7C"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lang w:eastAsia="zh-CN"/>
        </w:rPr>
      </w:pPr>
      <w:r>
        <w:rPr>
          <w:rFonts w:ascii="Times New Roman" w:eastAsia="微软雅黑" w:hAnsi="Times New Roman"/>
          <w:bCs/>
          <w:iCs/>
          <w:szCs w:val="20"/>
          <w:lang w:eastAsia="zh-CN"/>
        </w:rPr>
        <w:t>[4][7]</w:t>
      </w:r>
      <w:r w:rsidR="00C408A1" w:rsidRPr="00A14CB4">
        <w:rPr>
          <w:rFonts w:ascii="Times New Roman" w:eastAsia="微软雅黑" w:hAnsi="Times New Roman"/>
          <w:bCs/>
          <w:iCs/>
          <w:szCs w:val="20"/>
          <w:lang w:eastAsia="zh-CN"/>
        </w:rPr>
        <w:t xml:space="preserve"> analyzes the unbalanced 0&amp;1 has the following drawbacks:</w:t>
      </w:r>
    </w:p>
    <w:p w14:paraId="386CC606" w14:textId="77777777" w:rsidR="00C408A1" w:rsidRPr="00A14CB4" w:rsidRDefault="00C408A1" w:rsidP="00355947">
      <w:pPr>
        <w:pStyle w:val="B10"/>
        <w:numPr>
          <w:ilvl w:val="0"/>
          <w:numId w:val="53"/>
        </w:numPr>
        <w:spacing w:after="120"/>
      </w:pPr>
      <w:r w:rsidRPr="00A14CB4">
        <w:t xml:space="preserve">it contains consecutive OOK OFF symbols, which impacts the detectable range of frequency error </w:t>
      </w:r>
    </w:p>
    <w:p w14:paraId="3FF5979E" w14:textId="77777777" w:rsidR="00C408A1" w:rsidRPr="00A14CB4" w:rsidRDefault="00C408A1" w:rsidP="00355947">
      <w:pPr>
        <w:pStyle w:val="B10"/>
        <w:numPr>
          <w:ilvl w:val="0"/>
          <w:numId w:val="53"/>
        </w:numPr>
        <w:spacing w:after="120"/>
        <w:rPr>
          <w:rFonts w:eastAsia="微软雅黑"/>
          <w:lang w:eastAsia="zh-CN"/>
        </w:rPr>
      </w:pPr>
      <w:r w:rsidRPr="00A14CB4">
        <w:t xml:space="preserve">higher power level of OOK ON symbol for LP-SS than that for LP-WUS, AGC can be impacted </w:t>
      </w:r>
      <w:r w:rsidRPr="00A14CB4">
        <w:rPr>
          <w:rFonts w:eastAsia="微软雅黑"/>
          <w:lang w:eastAsia="zh-CN"/>
        </w:rPr>
        <w:t xml:space="preserve">One company </w:t>
      </w:r>
    </w:p>
    <w:p w14:paraId="4BC64E28" w14:textId="77777777" w:rsidR="00C408A1" w:rsidRPr="00A14CB4" w:rsidRDefault="00C408A1" w:rsidP="00355947">
      <w:pPr>
        <w:pStyle w:val="B10"/>
        <w:numPr>
          <w:ilvl w:val="0"/>
          <w:numId w:val="53"/>
        </w:numPr>
        <w:spacing w:after="120"/>
        <w:rPr>
          <w:rFonts w:eastAsia="微软雅黑"/>
          <w:lang w:eastAsia="zh-CN"/>
        </w:rPr>
      </w:pPr>
      <w:r w:rsidRPr="00A14CB4">
        <w:rPr>
          <w:lang w:val="en-US"/>
        </w:rPr>
        <w:t>it becomes harder for the receiver to set the proper range for ADC operation</w:t>
      </w:r>
    </w:p>
    <w:p w14:paraId="11B1327F" w14:textId="39B6D534" w:rsidR="00C408A1" w:rsidRPr="00A14CB4" w:rsidRDefault="004D7848" w:rsidP="00C408A1">
      <w:pPr>
        <w:overflowPunct w:val="0"/>
        <w:autoSpaceDE w:val="0"/>
        <w:autoSpaceDN w:val="0"/>
        <w:adjustRightInd w:val="0"/>
        <w:spacing w:after="120"/>
        <w:ind w:right="200"/>
        <w:contextualSpacing/>
        <w:jc w:val="both"/>
        <w:textAlignment w:val="baseline"/>
        <w:rPr>
          <w:rFonts w:ascii="Times New Roman" w:eastAsia="微软雅黑" w:hAnsi="Times New Roman"/>
          <w:bCs/>
          <w:iCs/>
          <w:szCs w:val="20"/>
          <w:lang w:val="fr-FR" w:eastAsia="zh-CN"/>
        </w:rPr>
      </w:pPr>
      <w:r>
        <w:rPr>
          <w:rFonts w:ascii="Times New Roman" w:eastAsia="微软雅黑" w:hAnsi="Times New Roman"/>
          <w:bCs/>
          <w:iCs/>
          <w:szCs w:val="20"/>
          <w:lang w:val="fr-FR" w:eastAsia="zh-CN"/>
        </w:rPr>
        <w:t xml:space="preserve"> </w:t>
      </w:r>
      <w:r w:rsidR="00692D7C">
        <w:rPr>
          <w:rFonts w:ascii="Times New Roman" w:eastAsia="微软雅黑" w:hAnsi="Times New Roman"/>
          <w:bCs/>
          <w:iCs/>
          <w:szCs w:val="20"/>
          <w:lang w:val="fr-FR" w:eastAsia="zh-CN"/>
        </w:rPr>
        <w:t>[11]</w:t>
      </w:r>
      <w:r w:rsidR="00C408A1" w:rsidRPr="00A14CB4">
        <w:rPr>
          <w:rFonts w:ascii="Times New Roman" w:eastAsia="微软雅黑" w:hAnsi="Times New Roman"/>
          <w:bCs/>
          <w:iCs/>
          <w:szCs w:val="20"/>
          <w:lang w:val="fr-FR" w:eastAsia="zh-CN"/>
        </w:rPr>
        <w:t xml:space="preserve"> </w:t>
      </w:r>
      <w:r>
        <w:rPr>
          <w:rFonts w:ascii="Times New Roman" w:eastAsia="微软雅黑" w:hAnsi="Times New Roman"/>
          <w:bCs/>
          <w:iCs/>
          <w:szCs w:val="20"/>
          <w:lang w:val="fr-FR" w:eastAsia="zh-CN"/>
        </w:rPr>
        <w:t xml:space="preserve">[18] </w:t>
      </w:r>
      <w:r w:rsidR="00C408A1" w:rsidRPr="00A14CB4">
        <w:rPr>
          <w:rFonts w:ascii="Times New Roman" w:eastAsia="微软雅黑" w:hAnsi="Times New Roman"/>
          <w:bCs/>
          <w:iCs/>
          <w:szCs w:val="20"/>
          <w:lang w:val="fr-FR" w:eastAsia="zh-CN"/>
        </w:rPr>
        <w:t xml:space="preserve">support low density sequence with unbalanced 0&amp;1 within each OFDM symbol since it provides the following advantages: </w:t>
      </w:r>
    </w:p>
    <w:p w14:paraId="55EADD12" w14:textId="77777777" w:rsidR="00C408A1" w:rsidRPr="00A14CB4" w:rsidRDefault="00C408A1" w:rsidP="00355947">
      <w:pPr>
        <w:pStyle w:val="B10"/>
        <w:numPr>
          <w:ilvl w:val="0"/>
          <w:numId w:val="53"/>
        </w:numPr>
        <w:spacing w:after="120"/>
        <w:rPr>
          <w:rFonts w:eastAsia="微软雅黑"/>
          <w:bCs/>
          <w:iCs/>
          <w:lang w:val="fr-FR" w:eastAsia="zh-CN"/>
        </w:rPr>
      </w:pPr>
      <w:r w:rsidRPr="00A14CB4">
        <w:t xml:space="preserve">Better sync accuracy </w:t>
      </w:r>
      <w:r w:rsidRPr="00A14CB4">
        <w:rPr>
          <w:lang w:eastAsia="zh-CN"/>
        </w:rPr>
        <w:t xml:space="preserve">due to power pooling </w:t>
      </w:r>
    </w:p>
    <w:p w14:paraId="2E2FD874" w14:textId="77777777" w:rsidR="00C408A1" w:rsidRPr="00A14CB4" w:rsidRDefault="00C408A1" w:rsidP="00C408A1">
      <w:pPr>
        <w:overflowPunct w:val="0"/>
        <w:autoSpaceDE w:val="0"/>
        <w:autoSpaceDN w:val="0"/>
        <w:adjustRightInd w:val="0"/>
        <w:ind w:right="200"/>
        <w:contextualSpacing/>
        <w:jc w:val="both"/>
        <w:textAlignment w:val="baseline"/>
        <w:rPr>
          <w:rFonts w:ascii="Times New Roman" w:eastAsiaTheme="minorEastAsia" w:hAnsi="Times New Roman"/>
          <w:bCs/>
          <w:iCs/>
          <w:szCs w:val="20"/>
          <w:lang w:eastAsia="zh-CN"/>
        </w:rPr>
      </w:pPr>
      <w:r w:rsidRPr="00A14CB4">
        <w:rPr>
          <w:rFonts w:ascii="Times New Roman" w:eastAsiaTheme="minorEastAsia" w:hAnsi="Times New Roman"/>
          <w:bCs/>
          <w:iCs/>
          <w:szCs w:val="20"/>
          <w:lang w:eastAsia="zh-CN"/>
        </w:rPr>
        <w:t>Based on the discussion above, FL suggests the following:</w:t>
      </w:r>
    </w:p>
    <w:p w14:paraId="7C8F969B" w14:textId="265E5EBF" w:rsidR="00C408A1" w:rsidRPr="00A14CB4" w:rsidRDefault="00C408A1" w:rsidP="00C408A1">
      <w:pPr>
        <w:keepNext/>
        <w:tabs>
          <w:tab w:val="left" w:pos="-5500"/>
        </w:tabs>
        <w:spacing w:before="120" w:after="120"/>
        <w:ind w:right="200"/>
        <w:jc w:val="both"/>
        <w:outlineLvl w:val="3"/>
        <w:rPr>
          <w:rFonts w:ascii="Times New Roman" w:eastAsiaTheme="minorEastAsia" w:hAnsi="Times New Roman"/>
          <w:szCs w:val="20"/>
          <w:lang w:eastAsia="zh-CN"/>
        </w:rPr>
      </w:pPr>
      <w:r w:rsidRPr="00775F27">
        <w:rPr>
          <w:rFonts w:ascii="Times New Roman" w:eastAsia="MS Mincho" w:hAnsi="Times New Roman"/>
          <w:b/>
          <w:bCs/>
          <w:szCs w:val="20"/>
          <w:highlight w:val="yellow"/>
        </w:rPr>
        <w:t>[</w:t>
      </w:r>
      <w:r w:rsidR="00775F27" w:rsidRPr="00775F27">
        <w:rPr>
          <w:rFonts w:ascii="Times New Roman" w:eastAsiaTheme="minorEastAsia" w:hAnsi="Times New Roman" w:hint="eastAsia"/>
          <w:b/>
          <w:bCs/>
          <w:szCs w:val="20"/>
          <w:highlight w:val="yellow"/>
          <w:lang w:eastAsia="zh-CN"/>
        </w:rPr>
        <w:t>H</w:t>
      </w:r>
      <w:r w:rsidRPr="00775F27">
        <w:rPr>
          <w:rFonts w:ascii="Times New Roman" w:eastAsia="MS Mincho" w:hAnsi="Times New Roman"/>
          <w:b/>
          <w:bCs/>
          <w:szCs w:val="20"/>
          <w:highlight w:val="yellow"/>
        </w:rPr>
        <w:t>][FL</w:t>
      </w:r>
      <w:r w:rsidRPr="00775F27">
        <w:rPr>
          <w:rFonts w:ascii="Times New Roman" w:eastAsiaTheme="minorEastAsia" w:hAnsi="Times New Roman"/>
          <w:b/>
          <w:bCs/>
          <w:szCs w:val="20"/>
          <w:highlight w:val="yellow"/>
          <w:lang w:eastAsia="zh-CN"/>
        </w:rPr>
        <w:t>1</w:t>
      </w:r>
      <w:r w:rsidRPr="00775F27">
        <w:rPr>
          <w:rFonts w:ascii="Times New Roman" w:eastAsia="MS Mincho" w:hAnsi="Times New Roman"/>
          <w:b/>
          <w:bCs/>
          <w:szCs w:val="20"/>
          <w:highlight w:val="yellow"/>
        </w:rPr>
        <w:t xml:space="preserve">] </w:t>
      </w:r>
      <w:r w:rsidRPr="00A14CB4">
        <w:rPr>
          <w:rFonts w:ascii="Times New Roman" w:eastAsiaTheme="minorEastAsia" w:hAnsi="Times New Roman"/>
          <w:b/>
          <w:bCs/>
          <w:szCs w:val="20"/>
          <w:lang w:eastAsia="zh-CN"/>
        </w:rPr>
        <w:t xml:space="preserve">Proposal </w:t>
      </w:r>
      <w:r w:rsidR="001D4276">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2-</w:t>
      </w:r>
      <w:r>
        <w:rPr>
          <w:rFonts w:ascii="Times New Roman" w:eastAsiaTheme="minorEastAsia" w:hAnsi="Times New Roman" w:hint="eastAsia"/>
          <w:b/>
          <w:bCs/>
          <w:szCs w:val="20"/>
          <w:lang w:eastAsia="zh-CN"/>
        </w:rPr>
        <w:t>3</w:t>
      </w:r>
      <w:r w:rsidRPr="00A14CB4">
        <w:rPr>
          <w:rFonts w:ascii="Times New Roman" w:eastAsia="MS Mincho" w:hAnsi="Times New Roman"/>
          <w:b/>
          <w:bCs/>
          <w:szCs w:val="20"/>
        </w:rPr>
        <w:t>:</w:t>
      </w:r>
      <w:r w:rsidRPr="00A14CB4">
        <w:rPr>
          <w:rFonts w:ascii="Times New Roman" w:eastAsia="MS Mincho" w:hAnsi="Times New Roman"/>
          <w:szCs w:val="20"/>
        </w:rPr>
        <w:t xml:space="preserve"> </w:t>
      </w:r>
      <w:r w:rsidRPr="00A14CB4">
        <w:rPr>
          <w:rFonts w:ascii="Times New Roman" w:eastAsiaTheme="minorEastAsia" w:hAnsi="Times New Roman"/>
          <w:szCs w:val="20"/>
          <w:lang w:eastAsia="zh-CN"/>
        </w:rPr>
        <w:t>For LP-SS binary sequences, support t</w:t>
      </w:r>
      <w:r w:rsidRPr="00A14CB4">
        <w:rPr>
          <w:rFonts w:ascii="Times New Roman" w:eastAsiaTheme="minorEastAsia" w:hAnsi="Times New Roman"/>
          <w:kern w:val="2"/>
          <w:sz w:val="21"/>
          <w:szCs w:val="22"/>
          <w:lang w:eastAsia="zh-CN"/>
        </w:rPr>
        <w:t>he same number of 0(s) and 1(s) within each OFDM symbol</w:t>
      </w:r>
      <w:r>
        <w:rPr>
          <w:rFonts w:ascii="Times New Roman" w:eastAsiaTheme="minorEastAsia" w:hAnsi="Times New Roman" w:hint="eastAsia"/>
          <w:kern w:val="2"/>
          <w:sz w:val="21"/>
          <w:szCs w:val="22"/>
          <w:lang w:eastAsia="zh-CN"/>
        </w:rPr>
        <w:t xml:space="preserve"> for M&gt;1</w:t>
      </w:r>
    </w:p>
    <w:p w14:paraId="2B91A88E" w14:textId="77777777" w:rsidR="00C408A1" w:rsidRPr="00A14CB4" w:rsidRDefault="00C408A1" w:rsidP="00C408A1">
      <w:pPr>
        <w:overflowPunct w:val="0"/>
        <w:autoSpaceDE w:val="0"/>
        <w:autoSpaceDN w:val="0"/>
        <w:adjustRightInd w:val="0"/>
        <w:spacing w:after="120"/>
        <w:ind w:right="200"/>
        <w:contextualSpacing/>
        <w:jc w:val="both"/>
        <w:textAlignment w:val="baseline"/>
        <w:rPr>
          <w:rFonts w:ascii="Times New Roman" w:eastAsiaTheme="minorEastAsia" w:hAnsi="Times New Roman"/>
          <w:bCs/>
          <w:iCs/>
          <w:szCs w:val="20"/>
          <w:lang w:eastAsia="zh-CN"/>
        </w:rPr>
      </w:pPr>
      <w:bookmarkStart w:id="45" w:name="_Hlk182325703"/>
    </w:p>
    <w:tbl>
      <w:tblPr>
        <w:tblStyle w:val="TableGrid19"/>
        <w:tblW w:w="8926" w:type="dxa"/>
        <w:tblLayout w:type="fixed"/>
        <w:tblLook w:val="04A0" w:firstRow="1" w:lastRow="0" w:firstColumn="1" w:lastColumn="0" w:noHBand="0" w:noVBand="1"/>
      </w:tblPr>
      <w:tblGrid>
        <w:gridCol w:w="1696"/>
        <w:gridCol w:w="1985"/>
        <w:gridCol w:w="5245"/>
      </w:tblGrid>
      <w:tr w:rsidR="00C408A1" w:rsidRPr="00A14CB4" w14:paraId="702E1574" w14:textId="77777777" w:rsidTr="006419CD">
        <w:tc>
          <w:tcPr>
            <w:tcW w:w="1696" w:type="dxa"/>
            <w:shd w:val="clear" w:color="auto" w:fill="D9D9D9" w:themeFill="background1" w:themeFillShade="D9"/>
          </w:tcPr>
          <w:p w14:paraId="0DFC06F6" w14:textId="77777777" w:rsidR="00C408A1" w:rsidRPr="00A14CB4" w:rsidRDefault="00C408A1" w:rsidP="006419CD">
            <w:pPr>
              <w:ind w:left="320" w:right="200"/>
              <w:rPr>
                <w:rFonts w:ascii="Times New Roman" w:hAnsi="Times New Roman"/>
                <w:b/>
                <w:bCs/>
              </w:rPr>
            </w:pPr>
            <w:bookmarkStart w:id="46" w:name="_Hlk182291468"/>
            <w:bookmarkEnd w:id="42"/>
            <w:r w:rsidRPr="00A14CB4">
              <w:rPr>
                <w:rFonts w:ascii="Times New Roman" w:hAnsi="Times New Roman"/>
                <w:b/>
                <w:bCs/>
              </w:rPr>
              <w:t>Company</w:t>
            </w:r>
          </w:p>
        </w:tc>
        <w:tc>
          <w:tcPr>
            <w:tcW w:w="1985" w:type="dxa"/>
            <w:shd w:val="clear" w:color="auto" w:fill="D9D9D9" w:themeFill="background1" w:themeFillShade="D9"/>
          </w:tcPr>
          <w:p w14:paraId="18A3C7C3" w14:textId="77777777" w:rsidR="00C408A1" w:rsidRPr="00A14CB4" w:rsidRDefault="00C408A1" w:rsidP="006419CD">
            <w:pPr>
              <w:ind w:left="320" w:right="200"/>
              <w:rPr>
                <w:rFonts w:ascii="Times New Roman" w:hAnsi="Times New Roman"/>
                <w:b/>
                <w:bCs/>
              </w:rPr>
            </w:pPr>
            <w:r w:rsidRPr="00A14CB4">
              <w:rPr>
                <w:rFonts w:ascii="Times New Roman" w:eastAsiaTheme="minorEastAsia" w:hAnsi="Times New Roman"/>
                <w:b/>
                <w:bCs/>
                <w:szCs w:val="20"/>
                <w:lang w:eastAsia="zh-CN"/>
              </w:rPr>
              <w:t>Y/N</w:t>
            </w:r>
          </w:p>
        </w:tc>
        <w:tc>
          <w:tcPr>
            <w:tcW w:w="5245" w:type="dxa"/>
            <w:shd w:val="clear" w:color="auto" w:fill="D9D9D9" w:themeFill="background1" w:themeFillShade="D9"/>
          </w:tcPr>
          <w:p w14:paraId="5E3346C0"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0A03E79D" w14:textId="77777777" w:rsidTr="006419CD">
        <w:tc>
          <w:tcPr>
            <w:tcW w:w="1696" w:type="dxa"/>
          </w:tcPr>
          <w:p w14:paraId="32F9FDF3"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3B902207"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23763CB6"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5226B977" w14:textId="77777777" w:rsidTr="006419CD">
        <w:tc>
          <w:tcPr>
            <w:tcW w:w="1696" w:type="dxa"/>
            <w:shd w:val="clear" w:color="auto" w:fill="auto"/>
          </w:tcPr>
          <w:p w14:paraId="52D92F2D" w14:textId="77777777" w:rsidR="00C408A1" w:rsidRPr="00A14CB4" w:rsidRDefault="00C408A1" w:rsidP="006419CD">
            <w:pPr>
              <w:ind w:left="320" w:right="200"/>
              <w:rPr>
                <w:rFonts w:ascii="Times New Roman" w:eastAsiaTheme="minorEastAsia" w:hAnsi="Times New Roman"/>
                <w:lang w:eastAsia="zh-CN"/>
              </w:rPr>
            </w:pPr>
          </w:p>
        </w:tc>
        <w:tc>
          <w:tcPr>
            <w:tcW w:w="1985" w:type="dxa"/>
            <w:shd w:val="clear" w:color="auto" w:fill="auto"/>
          </w:tcPr>
          <w:p w14:paraId="70F3B393"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503D13A0"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44FB7FF8" w14:textId="77777777" w:rsidTr="006419CD">
        <w:tc>
          <w:tcPr>
            <w:tcW w:w="1696" w:type="dxa"/>
            <w:shd w:val="clear" w:color="auto" w:fill="auto"/>
          </w:tcPr>
          <w:p w14:paraId="32A5E9FD" w14:textId="77777777" w:rsidR="00C408A1" w:rsidRPr="00A14CB4" w:rsidRDefault="00C408A1" w:rsidP="006419CD">
            <w:pPr>
              <w:ind w:left="320" w:right="200"/>
              <w:rPr>
                <w:rFonts w:ascii="Times New Roman" w:eastAsiaTheme="minorEastAsia" w:hAnsi="Times New Roman"/>
                <w:lang w:eastAsia="zh-CN"/>
              </w:rPr>
            </w:pPr>
          </w:p>
        </w:tc>
        <w:tc>
          <w:tcPr>
            <w:tcW w:w="1985" w:type="dxa"/>
            <w:shd w:val="clear" w:color="auto" w:fill="auto"/>
          </w:tcPr>
          <w:p w14:paraId="220E6DFF"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1E9E965F"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47C6ADAE" w14:textId="77777777" w:rsidTr="006419CD">
        <w:tc>
          <w:tcPr>
            <w:tcW w:w="1696" w:type="dxa"/>
            <w:shd w:val="clear" w:color="auto" w:fill="auto"/>
          </w:tcPr>
          <w:p w14:paraId="7F69358A" w14:textId="77777777" w:rsidR="00C408A1" w:rsidRPr="00A14CB4" w:rsidRDefault="00C408A1" w:rsidP="006419CD">
            <w:pPr>
              <w:ind w:left="320" w:right="200"/>
              <w:rPr>
                <w:rFonts w:ascii="Times New Roman" w:eastAsiaTheme="minorEastAsia" w:hAnsi="Times New Roman"/>
                <w:lang w:eastAsia="zh-CN"/>
              </w:rPr>
            </w:pPr>
          </w:p>
        </w:tc>
        <w:tc>
          <w:tcPr>
            <w:tcW w:w="1985" w:type="dxa"/>
            <w:shd w:val="clear" w:color="auto" w:fill="auto"/>
          </w:tcPr>
          <w:p w14:paraId="0237F748"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38163A48" w14:textId="77777777" w:rsidR="00C408A1" w:rsidRPr="00A14CB4" w:rsidRDefault="00C408A1" w:rsidP="006419CD">
            <w:pPr>
              <w:ind w:left="320" w:right="200"/>
              <w:rPr>
                <w:rFonts w:ascii="Times New Roman" w:eastAsiaTheme="minorEastAsia" w:hAnsi="Times New Roman"/>
                <w:lang w:eastAsia="zh-CN"/>
              </w:rPr>
            </w:pPr>
          </w:p>
        </w:tc>
      </w:tr>
      <w:bookmarkEnd w:id="45"/>
      <w:bookmarkEnd w:id="46"/>
    </w:tbl>
    <w:p w14:paraId="2C01CEAB" w14:textId="77777777" w:rsidR="00C408A1" w:rsidRPr="00A14CB4" w:rsidRDefault="00C408A1" w:rsidP="00C408A1">
      <w:pPr>
        <w:overflowPunct w:val="0"/>
        <w:autoSpaceDE w:val="0"/>
        <w:autoSpaceDN w:val="0"/>
        <w:adjustRightInd w:val="0"/>
        <w:ind w:right="200"/>
        <w:contextualSpacing/>
        <w:jc w:val="both"/>
        <w:textAlignment w:val="baseline"/>
        <w:rPr>
          <w:rFonts w:ascii="Times New Roman" w:eastAsiaTheme="minorEastAsia" w:hAnsi="Times New Roman"/>
          <w:b/>
          <w:bCs/>
          <w:u w:val="single"/>
          <w:lang w:eastAsia="zh-CN"/>
        </w:rPr>
      </w:pPr>
    </w:p>
    <w:p w14:paraId="5C624385" w14:textId="77777777"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sidRPr="00A14CB4">
        <w:rPr>
          <w:rFonts w:ascii="Times New Roman" w:eastAsia="宋体" w:hAnsi="Times New Roman"/>
          <w:sz w:val="28"/>
          <w:szCs w:val="28"/>
          <w:lang w:val="en-GB" w:eastAsia="zh-CN"/>
        </w:rPr>
        <w:t>LP-SS with overlaid OFDM sequences</w:t>
      </w:r>
    </w:p>
    <w:tbl>
      <w:tblPr>
        <w:tblStyle w:val="afffb"/>
        <w:tblW w:w="0" w:type="auto"/>
        <w:tblLook w:val="04A0" w:firstRow="1" w:lastRow="0" w:firstColumn="1" w:lastColumn="0" w:noHBand="0" w:noVBand="1"/>
      </w:tblPr>
      <w:tblGrid>
        <w:gridCol w:w="9060"/>
      </w:tblGrid>
      <w:tr w:rsidR="00C408A1" w:rsidRPr="00A14CB4" w14:paraId="45A27B91" w14:textId="77777777" w:rsidTr="006419CD">
        <w:tc>
          <w:tcPr>
            <w:tcW w:w="9060" w:type="dxa"/>
          </w:tcPr>
          <w:p w14:paraId="40C53782" w14:textId="77777777" w:rsidR="00C408A1" w:rsidRPr="00A14CB4" w:rsidRDefault="00C408A1" w:rsidP="006419CD">
            <w:pPr>
              <w:rPr>
                <w:rFonts w:ascii="Times New Roman" w:hAnsi="Times New Roman"/>
                <w:b/>
                <w:bCs/>
                <w:szCs w:val="20"/>
                <w:lang w:eastAsia="ko-KR" w:bidi="ar"/>
              </w:rPr>
            </w:pPr>
            <w:bookmarkStart w:id="47" w:name="_Hlk182332378"/>
            <w:r w:rsidRPr="00A14CB4">
              <w:rPr>
                <w:rFonts w:ascii="Times New Roman" w:hAnsi="Times New Roman"/>
                <w:b/>
                <w:bCs/>
                <w:szCs w:val="20"/>
                <w:highlight w:val="green"/>
                <w:lang w:eastAsia="ko-KR" w:bidi="ar"/>
              </w:rPr>
              <w:t>Agreement</w:t>
            </w:r>
          </w:p>
          <w:p w14:paraId="68EF492C" w14:textId="77777777" w:rsidR="00C408A1" w:rsidRPr="00A14CB4" w:rsidRDefault="00C408A1" w:rsidP="006419CD">
            <w:pPr>
              <w:overflowPunct w:val="0"/>
              <w:autoSpaceDE w:val="0"/>
              <w:autoSpaceDN w:val="0"/>
              <w:adjustRightInd w:val="0"/>
              <w:spacing w:after="12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Support overlaid OFDM sequence(s) for LP-SS:</w:t>
            </w:r>
          </w:p>
          <w:p w14:paraId="3ED6F9BF" w14:textId="77777777" w:rsidR="00C408A1" w:rsidRPr="00A14CB4" w:rsidRDefault="00C408A1" w:rsidP="006419CD">
            <w:pPr>
              <w:numPr>
                <w:ilvl w:val="0"/>
                <w:numId w:val="23"/>
              </w:numPr>
              <w:overflowPunct w:val="0"/>
              <w:autoSpaceDE w:val="0"/>
              <w:autoSpaceDN w:val="0"/>
              <w:adjustRightInd w:val="0"/>
              <w:ind w:left="714" w:hanging="357"/>
              <w:contextualSpacing/>
              <w:jc w:val="both"/>
              <w:textAlignment w:val="baseline"/>
              <w:rPr>
                <w:rFonts w:ascii="Times New Roman" w:eastAsia="微软雅黑" w:hAnsi="Times New Roman"/>
                <w:color w:val="000000" w:themeColor="text1"/>
                <w:szCs w:val="20"/>
                <w:lang w:eastAsia="zh-CN"/>
              </w:rPr>
            </w:pPr>
            <w:r w:rsidRPr="00A14CB4">
              <w:rPr>
                <w:rFonts w:ascii="Times New Roman" w:eastAsia="微软雅黑" w:hAnsi="Times New Roman"/>
                <w:color w:val="000000" w:themeColor="text1"/>
                <w:szCs w:val="20"/>
                <w:lang w:eastAsia="zh-CN"/>
              </w:rPr>
              <w:t>LP-SS reuses the overlaid OFDM sequence(s) specified for LP-WUS. The design on overlaid OFDM sequence(s) specified for LP-WUS doesn’t target for sync and RRM measurement performance based on overlaid OFDM sequence for LP-SS.</w:t>
            </w:r>
          </w:p>
          <w:p w14:paraId="5837E948" w14:textId="77777777" w:rsidR="00C408A1" w:rsidRPr="00A14CB4" w:rsidRDefault="00C408A1" w:rsidP="006419CD">
            <w:pPr>
              <w:numPr>
                <w:ilvl w:val="0"/>
                <w:numId w:val="23"/>
              </w:numPr>
              <w:overflowPunct w:val="0"/>
              <w:autoSpaceDE w:val="0"/>
              <w:autoSpaceDN w:val="0"/>
              <w:adjustRightInd w:val="0"/>
              <w:ind w:left="714" w:hanging="357"/>
              <w:contextualSpacing/>
              <w:jc w:val="both"/>
              <w:textAlignment w:val="baseline"/>
              <w:rPr>
                <w:rFonts w:ascii="Times New Roman" w:eastAsia="微软雅黑" w:hAnsi="Times New Roman"/>
                <w:szCs w:val="20"/>
                <w:lang w:eastAsia="zh-CN"/>
              </w:rPr>
            </w:pPr>
            <w:bookmarkStart w:id="48" w:name="_Hlk190090352"/>
            <w:bookmarkStart w:id="49" w:name="_Hlk182332346"/>
            <w:r w:rsidRPr="00A14CB4">
              <w:rPr>
                <w:rFonts w:ascii="Times New Roman" w:eastAsia="微软雅黑" w:hAnsi="Times New Roman"/>
                <w:szCs w:val="20"/>
                <w:lang w:eastAsia="zh-CN"/>
              </w:rPr>
              <w:t>Whether to transmit LP-SS by using a specified overlaid OFDM sequence is configurable</w:t>
            </w:r>
            <w:bookmarkEnd w:id="48"/>
            <w:r w:rsidRPr="00A14CB4">
              <w:rPr>
                <w:rFonts w:ascii="Times New Roman" w:eastAsia="微软雅黑" w:hAnsi="Times New Roman"/>
                <w:szCs w:val="20"/>
                <w:lang w:eastAsia="zh-CN"/>
              </w:rPr>
              <w:t>.</w:t>
            </w:r>
          </w:p>
          <w:p w14:paraId="73FD4146" w14:textId="77777777" w:rsidR="00C408A1" w:rsidRPr="00A14CB4" w:rsidRDefault="00C408A1" w:rsidP="006419CD">
            <w:pPr>
              <w:numPr>
                <w:ilvl w:val="1"/>
                <w:numId w:val="23"/>
              </w:numPr>
              <w:overflowPunct w:val="0"/>
              <w:autoSpaceDE w:val="0"/>
              <w:autoSpaceDN w:val="0"/>
              <w:adjustRightInd w:val="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Applicable at least for OOK-1 and FFS for OOK-4</w:t>
            </w:r>
          </w:p>
          <w:bookmarkEnd w:id="49"/>
          <w:p w14:paraId="55BE1DA1" w14:textId="77777777" w:rsidR="00C408A1" w:rsidRPr="00A14CB4" w:rsidRDefault="00C408A1" w:rsidP="006419CD">
            <w:pPr>
              <w:numPr>
                <w:ilvl w:val="0"/>
                <w:numId w:val="23"/>
              </w:numPr>
              <w:overflowPunct w:val="0"/>
              <w:autoSpaceDE w:val="0"/>
              <w:autoSpaceDN w:val="0"/>
              <w:adjustRightInd w:val="0"/>
              <w:spacing w:after="12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From RAN1 perspective, it is not intended to introduce new RAN4 requirements specific to overlaid sequences</w:t>
            </w:r>
          </w:p>
          <w:bookmarkEnd w:id="47"/>
          <w:p w14:paraId="7983856C" w14:textId="77777777" w:rsidR="00C408A1" w:rsidRPr="00A14CB4" w:rsidRDefault="00C408A1" w:rsidP="006419CD">
            <w:pPr>
              <w:numPr>
                <w:ilvl w:val="0"/>
                <w:numId w:val="23"/>
              </w:numPr>
              <w:overflowPunct w:val="0"/>
              <w:autoSpaceDE w:val="0"/>
              <w:autoSpaceDN w:val="0"/>
              <w:adjustRightInd w:val="0"/>
              <w:spacing w:after="120"/>
              <w:contextualSpacing/>
              <w:jc w:val="both"/>
              <w:textAlignment w:val="baseline"/>
              <w:rPr>
                <w:rFonts w:ascii="Times New Roman" w:eastAsia="微软雅黑" w:hAnsi="Times New Roman"/>
                <w:bCs/>
                <w:iCs/>
                <w:szCs w:val="20"/>
                <w:lang w:eastAsia="zh-CN"/>
              </w:rPr>
            </w:pPr>
          </w:p>
        </w:tc>
      </w:tr>
    </w:tbl>
    <w:p w14:paraId="056B42EB" w14:textId="77777777" w:rsidR="00C408A1" w:rsidRPr="00A14CB4" w:rsidRDefault="00C408A1" w:rsidP="00C408A1">
      <w:pPr>
        <w:rPr>
          <w:rFonts w:ascii="Times New Roman" w:eastAsia="微软雅黑" w:hAnsi="Times New Roman"/>
          <w:bCs/>
          <w:iCs/>
          <w:szCs w:val="20"/>
          <w:lang w:eastAsia="zh-CN"/>
        </w:rPr>
      </w:pPr>
    </w:p>
    <w:p w14:paraId="7EF2F1A8" w14:textId="77777777" w:rsidR="00C408A1" w:rsidRPr="00A14CB4" w:rsidRDefault="00C408A1" w:rsidP="00C408A1">
      <w:pPr>
        <w:pStyle w:val="31"/>
        <w:rPr>
          <w:rFonts w:ascii="Times New Roman" w:eastAsia="微软雅黑" w:hAnsi="Times New Roman" w:cs="Times New Roman"/>
          <w:szCs w:val="20"/>
          <w:lang w:eastAsia="zh-CN"/>
        </w:rPr>
      </w:pPr>
      <w:r w:rsidRPr="00A14CB4">
        <w:rPr>
          <w:rFonts w:ascii="Times New Roman" w:eastAsiaTheme="minorEastAsia" w:hAnsi="Times New Roman" w:cs="Times New Roman"/>
          <w:lang w:eastAsia="zh-CN"/>
        </w:rPr>
        <w:t xml:space="preserve">OOK-4: </w:t>
      </w:r>
      <w:r w:rsidRPr="00A14CB4">
        <w:rPr>
          <w:rFonts w:ascii="Times New Roman" w:eastAsia="微软雅黑" w:hAnsi="Times New Roman" w:cs="Times New Roman"/>
          <w:szCs w:val="20"/>
          <w:lang w:eastAsia="zh-CN"/>
        </w:rPr>
        <w:t>Whether to transmit LP-SS by using a specified overlaid OFDM sequence is configurable</w:t>
      </w:r>
    </w:p>
    <w:p w14:paraId="492DB464" w14:textId="77777777" w:rsidR="00C408A1" w:rsidRPr="00A14CB4" w:rsidRDefault="00C408A1" w:rsidP="00C408A1">
      <w:pPr>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Regarding whether to transmit LP-SS by using a specified overlaid OFDM sequence is configurable, whether it is applicable to OOK-4 is still FFS.</w:t>
      </w:r>
    </w:p>
    <w:p w14:paraId="796E2BA1" w14:textId="2DE2DB6A" w:rsidR="00C408A1" w:rsidRPr="00A14CB4" w:rsidRDefault="00C408A1" w:rsidP="00C408A1">
      <w:pPr>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 xml:space="preserve">Don’t support configurable by </w:t>
      </w:r>
      <w:r w:rsidR="00692D7C">
        <w:rPr>
          <w:rFonts w:ascii="Times New Roman" w:eastAsia="微软雅黑" w:hAnsi="Times New Roman"/>
          <w:bCs/>
          <w:iCs/>
          <w:szCs w:val="20"/>
          <w:lang w:eastAsia="zh-CN"/>
        </w:rPr>
        <w:t>[4]</w:t>
      </w:r>
      <w:r w:rsidR="002F2F18">
        <w:rPr>
          <w:rFonts w:ascii="Times New Roman" w:eastAsia="微软雅黑" w:hAnsi="Times New Roman" w:hint="eastAsia"/>
          <w:bCs/>
          <w:iCs/>
          <w:szCs w:val="20"/>
          <w:lang w:eastAsia="zh-CN"/>
        </w:rPr>
        <w:t>[10][14][20]</w:t>
      </w:r>
      <w:r w:rsidRPr="00A14CB4">
        <w:rPr>
          <w:rFonts w:ascii="Times New Roman" w:eastAsia="微软雅黑" w:hAnsi="Times New Roman"/>
          <w:bCs/>
          <w:iCs/>
          <w:szCs w:val="20"/>
          <w:lang w:eastAsia="zh-CN"/>
        </w:rPr>
        <w:t xml:space="preserve"> with the following reason: </w:t>
      </w:r>
    </w:p>
    <w:p w14:paraId="51DAAEF7" w14:textId="5EF9A15F" w:rsidR="00C408A1" w:rsidRPr="002F2F18" w:rsidRDefault="00C408A1" w:rsidP="00C408A1">
      <w:pPr>
        <w:numPr>
          <w:ilvl w:val="0"/>
          <w:numId w:val="23"/>
        </w:numPr>
        <w:overflowPunct w:val="0"/>
        <w:autoSpaceDE w:val="0"/>
        <w:autoSpaceDN w:val="0"/>
        <w:adjustRightInd w:val="0"/>
        <w:spacing w:after="12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szCs w:val="20"/>
          <w:lang w:val="en-GB" w:eastAsia="zh-CN"/>
        </w:rPr>
        <w:t>it is impossible to share the resource of LP-SS with legacy NR UEs. In this case, it is always beneficial to let UE know the transmitted overlaid sequence, while it does no harm to gNB</w:t>
      </w:r>
      <w:bookmarkStart w:id="50" w:name="_Hlk190091311"/>
    </w:p>
    <w:p w14:paraId="4D77087B" w14:textId="77777777" w:rsidR="00C408A1" w:rsidRPr="00A14CB4" w:rsidRDefault="00C408A1" w:rsidP="00C408A1">
      <w:pPr>
        <w:overflowPunct w:val="0"/>
        <w:autoSpaceDE w:val="0"/>
        <w:autoSpaceDN w:val="0"/>
        <w:adjustRightInd w:val="0"/>
        <w:spacing w:after="12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Based on the above, FL suggests the following</w:t>
      </w:r>
    </w:p>
    <w:p w14:paraId="6A8D2CD9" w14:textId="17FC5046" w:rsidR="00C408A1" w:rsidRPr="00A14CB4" w:rsidRDefault="00C408A1" w:rsidP="00C408A1">
      <w:pPr>
        <w:keepNext/>
        <w:tabs>
          <w:tab w:val="left" w:pos="-5500"/>
        </w:tabs>
        <w:spacing w:before="120" w:after="120"/>
        <w:ind w:left="320" w:right="200"/>
        <w:outlineLvl w:val="3"/>
        <w:rPr>
          <w:rFonts w:ascii="Times New Roman" w:eastAsiaTheme="minorEastAsia" w:hAnsi="Times New Roman"/>
          <w:szCs w:val="20"/>
          <w:highlight w:val="yellow"/>
          <w:lang w:eastAsia="zh-CN"/>
        </w:rPr>
      </w:pPr>
      <w:r w:rsidRPr="00A14CB4">
        <w:rPr>
          <w:rFonts w:ascii="Times New Roman" w:eastAsia="MS Mincho" w:hAnsi="Times New Roman"/>
          <w:b/>
          <w:bCs/>
          <w:szCs w:val="20"/>
          <w:highlight w:val="yellow"/>
        </w:rPr>
        <w:lastRenderedPageBreak/>
        <w:t>[</w:t>
      </w:r>
      <w:r>
        <w:rPr>
          <w:rFonts w:ascii="Times New Roman" w:eastAsiaTheme="minorEastAsia" w:hAnsi="Times New Roman" w:hint="eastAsia"/>
          <w:b/>
          <w:bCs/>
          <w:szCs w:val="20"/>
          <w:highlight w:val="yellow"/>
          <w:lang w:eastAsia="zh-CN"/>
        </w:rPr>
        <w:t>H</w:t>
      </w:r>
      <w:r w:rsidRPr="00A14CB4">
        <w:rPr>
          <w:rFonts w:ascii="Times New Roman" w:eastAsia="MS Mincho" w:hAnsi="Times New Roman"/>
          <w:b/>
          <w:bCs/>
          <w:szCs w:val="20"/>
          <w:highlight w:val="yellow"/>
        </w:rPr>
        <w:t>][FL</w:t>
      </w:r>
      <w:r>
        <w:rPr>
          <w:rFonts w:ascii="Times New Roman" w:eastAsiaTheme="minorEastAsia" w:hAnsi="Times New Roman" w:hint="eastAsia"/>
          <w:b/>
          <w:bCs/>
          <w:szCs w:val="20"/>
          <w:highlight w:val="yellow"/>
          <w:lang w:eastAsia="zh-CN"/>
        </w:rPr>
        <w:t>1</w:t>
      </w:r>
      <w:r w:rsidRPr="00A14CB4">
        <w:rPr>
          <w:rFonts w:ascii="Times New Roman" w:eastAsia="MS Mincho" w:hAnsi="Times New Roman"/>
          <w:b/>
          <w:bCs/>
          <w:szCs w:val="20"/>
          <w:highlight w:val="yellow"/>
        </w:rPr>
        <w:t>]</w:t>
      </w:r>
      <w:r w:rsidRPr="00A14CB4">
        <w:rPr>
          <w:rFonts w:ascii="Times New Roman" w:eastAsia="MS Mincho" w:hAnsi="Times New Roman"/>
          <w:b/>
          <w:bCs/>
          <w:szCs w:val="20"/>
        </w:rPr>
        <w:t xml:space="preserve"> Proposal </w:t>
      </w:r>
      <w:r w:rsidR="001D4276">
        <w:rPr>
          <w:rFonts w:ascii="Times New Roman" w:eastAsiaTheme="minorEastAsia" w:hAnsi="Times New Roman"/>
          <w:b/>
          <w:bCs/>
          <w:szCs w:val="20"/>
          <w:lang w:eastAsia="zh-CN"/>
        </w:rPr>
        <w:t>4</w:t>
      </w:r>
      <w:r w:rsidRPr="00A14CB4">
        <w:rPr>
          <w:rFonts w:ascii="Times New Roman" w:eastAsia="MS Mincho" w:hAnsi="Times New Roman"/>
          <w:b/>
          <w:bCs/>
          <w:szCs w:val="20"/>
        </w:rPr>
        <w:t>.</w:t>
      </w:r>
      <w:r w:rsidRPr="00A14CB4">
        <w:rPr>
          <w:rFonts w:ascii="Times New Roman" w:eastAsiaTheme="minorEastAsia" w:hAnsi="Times New Roman"/>
          <w:b/>
          <w:bCs/>
          <w:szCs w:val="20"/>
          <w:lang w:eastAsia="zh-CN"/>
        </w:rPr>
        <w:t>3</w:t>
      </w:r>
      <w:r w:rsidRPr="00A14CB4">
        <w:rPr>
          <w:rFonts w:ascii="Times New Roman" w:eastAsia="MS Mincho" w:hAnsi="Times New Roman"/>
          <w:b/>
          <w:bCs/>
          <w:szCs w:val="20"/>
        </w:rPr>
        <w:t>-1</w:t>
      </w:r>
      <w:r w:rsidRPr="00A14CB4">
        <w:rPr>
          <w:rFonts w:ascii="Times New Roman" w:eastAsiaTheme="minorEastAsia" w:hAnsi="Times New Roman"/>
          <w:b/>
          <w:bCs/>
          <w:szCs w:val="20"/>
          <w:lang w:eastAsia="zh-CN"/>
        </w:rPr>
        <w:t xml:space="preserve">: </w:t>
      </w:r>
      <w:r w:rsidRPr="00A14CB4">
        <w:rPr>
          <w:rFonts w:ascii="Times New Roman" w:eastAsiaTheme="minorEastAsia" w:hAnsi="Times New Roman"/>
          <w:szCs w:val="20"/>
          <w:lang w:eastAsia="zh-CN"/>
        </w:rPr>
        <w:t>Update the agreements in RAN1 #118bis as below</w:t>
      </w:r>
    </w:p>
    <w:bookmarkEnd w:id="50"/>
    <w:p w14:paraId="44FE7CB0" w14:textId="77777777" w:rsidR="00C408A1" w:rsidRPr="00A14CB4" w:rsidRDefault="00C408A1" w:rsidP="00C408A1">
      <w:pPr>
        <w:ind w:leftChars="200" w:left="400"/>
        <w:rPr>
          <w:rFonts w:ascii="Times New Roman" w:hAnsi="Times New Roman"/>
          <w:b/>
          <w:bCs/>
          <w:szCs w:val="20"/>
          <w:lang w:eastAsia="ko-KR" w:bidi="ar"/>
        </w:rPr>
      </w:pPr>
      <w:r w:rsidRPr="00A14CB4">
        <w:rPr>
          <w:rFonts w:ascii="Times New Roman" w:hAnsi="Times New Roman"/>
          <w:b/>
          <w:bCs/>
          <w:szCs w:val="20"/>
          <w:highlight w:val="green"/>
          <w:lang w:eastAsia="ko-KR" w:bidi="ar"/>
        </w:rPr>
        <w:t>Agreement</w:t>
      </w:r>
    </w:p>
    <w:p w14:paraId="72024F71" w14:textId="77777777" w:rsidR="00C408A1" w:rsidRPr="00A14CB4" w:rsidRDefault="00C408A1" w:rsidP="00C408A1">
      <w:pPr>
        <w:overflowPunct w:val="0"/>
        <w:autoSpaceDE w:val="0"/>
        <w:autoSpaceDN w:val="0"/>
        <w:adjustRightInd w:val="0"/>
        <w:spacing w:after="120"/>
        <w:ind w:leftChars="200" w:left="40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Support overlaid OFDM sequence(s) for LP-SS:</w:t>
      </w:r>
    </w:p>
    <w:p w14:paraId="5DAE8448" w14:textId="77777777" w:rsidR="00C408A1" w:rsidRPr="00A14CB4" w:rsidRDefault="00C408A1" w:rsidP="00C408A1">
      <w:pPr>
        <w:numPr>
          <w:ilvl w:val="0"/>
          <w:numId w:val="23"/>
        </w:numPr>
        <w:overflowPunct w:val="0"/>
        <w:autoSpaceDE w:val="0"/>
        <w:autoSpaceDN w:val="0"/>
        <w:adjustRightInd w:val="0"/>
        <w:ind w:leftChars="378" w:left="1113" w:hanging="357"/>
        <w:contextualSpacing/>
        <w:jc w:val="both"/>
        <w:textAlignment w:val="baseline"/>
        <w:rPr>
          <w:rFonts w:ascii="Times New Roman" w:eastAsia="微软雅黑" w:hAnsi="Times New Roman"/>
          <w:color w:val="000000" w:themeColor="text1"/>
          <w:szCs w:val="20"/>
          <w:lang w:eastAsia="zh-CN"/>
        </w:rPr>
      </w:pPr>
      <w:r w:rsidRPr="00A14CB4">
        <w:rPr>
          <w:rFonts w:ascii="Times New Roman" w:eastAsia="微软雅黑" w:hAnsi="Times New Roman"/>
          <w:color w:val="000000" w:themeColor="text1"/>
          <w:szCs w:val="20"/>
          <w:lang w:eastAsia="zh-CN"/>
        </w:rPr>
        <w:t>LP-SS reuses the overlaid OFDM sequence(s) specified for LP-WUS. The design on overlaid OFDM sequence(s) specified for LP-WUS doesn’t target for sync and RRM measurement performance based on overlaid OFDM sequence for LP-SS.</w:t>
      </w:r>
    </w:p>
    <w:p w14:paraId="0B159D18" w14:textId="77777777" w:rsidR="00C408A1" w:rsidRPr="00A14CB4" w:rsidRDefault="00C408A1" w:rsidP="00C408A1">
      <w:pPr>
        <w:numPr>
          <w:ilvl w:val="0"/>
          <w:numId w:val="23"/>
        </w:numPr>
        <w:overflowPunct w:val="0"/>
        <w:autoSpaceDE w:val="0"/>
        <w:autoSpaceDN w:val="0"/>
        <w:adjustRightInd w:val="0"/>
        <w:ind w:leftChars="378" w:left="1113" w:hanging="357"/>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Whether to transmit LP-SS by using a specified overlaid OFDM sequence is configurable.</w:t>
      </w:r>
    </w:p>
    <w:p w14:paraId="57385A83" w14:textId="77777777" w:rsidR="00C408A1" w:rsidRPr="00A14CB4" w:rsidRDefault="00C408A1" w:rsidP="00C408A1">
      <w:pPr>
        <w:numPr>
          <w:ilvl w:val="1"/>
          <w:numId w:val="23"/>
        </w:numPr>
        <w:overflowPunct w:val="0"/>
        <w:autoSpaceDE w:val="0"/>
        <w:autoSpaceDN w:val="0"/>
        <w:adjustRightInd w:val="0"/>
        <w:ind w:leftChars="740" w:left="184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 xml:space="preserve">Applicable </w:t>
      </w:r>
      <w:r w:rsidRPr="00A14CB4">
        <w:rPr>
          <w:rFonts w:ascii="Times New Roman" w:eastAsia="微软雅黑" w:hAnsi="Times New Roman"/>
          <w:strike/>
          <w:color w:val="FF0000"/>
          <w:szCs w:val="20"/>
          <w:lang w:eastAsia="zh-CN"/>
        </w:rPr>
        <w:t>at least</w:t>
      </w:r>
      <w:r w:rsidRPr="00A14CB4">
        <w:rPr>
          <w:rFonts w:ascii="Times New Roman" w:eastAsia="微软雅黑" w:hAnsi="Times New Roman"/>
          <w:strike/>
          <w:szCs w:val="20"/>
          <w:lang w:eastAsia="zh-CN"/>
        </w:rPr>
        <w:t xml:space="preserve"> </w:t>
      </w:r>
      <w:r w:rsidRPr="00A14CB4">
        <w:rPr>
          <w:rFonts w:ascii="Times New Roman" w:eastAsia="微软雅黑" w:hAnsi="Times New Roman"/>
          <w:szCs w:val="20"/>
          <w:lang w:eastAsia="zh-CN"/>
        </w:rPr>
        <w:t xml:space="preserve">for OOK-1 </w:t>
      </w:r>
      <w:r w:rsidRPr="00A14CB4">
        <w:rPr>
          <w:rFonts w:ascii="Times New Roman" w:eastAsia="微软雅黑" w:hAnsi="Times New Roman"/>
          <w:strike/>
          <w:color w:val="FF0000"/>
          <w:szCs w:val="20"/>
          <w:lang w:eastAsia="zh-CN"/>
        </w:rPr>
        <w:t>and FFS for OOK-4</w:t>
      </w:r>
    </w:p>
    <w:p w14:paraId="27F547A8" w14:textId="77777777" w:rsidR="00C408A1" w:rsidRPr="00A14CB4" w:rsidRDefault="00C408A1" w:rsidP="00C408A1">
      <w:pPr>
        <w:numPr>
          <w:ilvl w:val="0"/>
          <w:numId w:val="23"/>
        </w:numPr>
        <w:overflowPunct w:val="0"/>
        <w:autoSpaceDE w:val="0"/>
        <w:autoSpaceDN w:val="0"/>
        <w:adjustRightInd w:val="0"/>
        <w:spacing w:after="120"/>
        <w:ind w:leftChars="380" w:left="1120"/>
        <w:contextualSpacing/>
        <w:jc w:val="both"/>
        <w:textAlignment w:val="baseline"/>
        <w:rPr>
          <w:rFonts w:ascii="Times New Roman" w:eastAsia="微软雅黑" w:hAnsi="Times New Roman"/>
          <w:szCs w:val="20"/>
          <w:lang w:eastAsia="zh-CN"/>
        </w:rPr>
      </w:pPr>
      <w:r w:rsidRPr="00A14CB4">
        <w:rPr>
          <w:rFonts w:ascii="Times New Roman" w:eastAsia="微软雅黑" w:hAnsi="Times New Roman"/>
          <w:szCs w:val="20"/>
          <w:lang w:eastAsia="zh-CN"/>
        </w:rPr>
        <w:t>From RAN1 perspective, it is not intended to introduce new RAN4 requirements specific to overlaid sequences</w:t>
      </w:r>
    </w:p>
    <w:p w14:paraId="07CAB95F" w14:textId="77777777" w:rsidR="00C408A1" w:rsidRPr="00A14CB4" w:rsidRDefault="00C408A1" w:rsidP="00C408A1">
      <w:pPr>
        <w:overflowPunct w:val="0"/>
        <w:autoSpaceDE w:val="0"/>
        <w:autoSpaceDN w:val="0"/>
        <w:adjustRightInd w:val="0"/>
        <w:spacing w:after="120"/>
        <w:ind w:left="720"/>
        <w:contextualSpacing/>
        <w:jc w:val="both"/>
        <w:textAlignment w:val="baseline"/>
        <w:rPr>
          <w:rFonts w:ascii="Times New Roman" w:eastAsia="微软雅黑" w:hAnsi="Times New Roman"/>
          <w:szCs w:val="20"/>
          <w:lang w:eastAsia="zh-CN"/>
        </w:rPr>
      </w:pPr>
    </w:p>
    <w:tbl>
      <w:tblPr>
        <w:tblStyle w:val="TableGrid19"/>
        <w:tblW w:w="8926" w:type="dxa"/>
        <w:tblLayout w:type="fixed"/>
        <w:tblLook w:val="04A0" w:firstRow="1" w:lastRow="0" w:firstColumn="1" w:lastColumn="0" w:noHBand="0" w:noVBand="1"/>
      </w:tblPr>
      <w:tblGrid>
        <w:gridCol w:w="1696"/>
        <w:gridCol w:w="1985"/>
        <w:gridCol w:w="5245"/>
      </w:tblGrid>
      <w:tr w:rsidR="00C408A1" w:rsidRPr="00A14CB4" w14:paraId="33474519" w14:textId="77777777" w:rsidTr="006419CD">
        <w:tc>
          <w:tcPr>
            <w:tcW w:w="1696" w:type="dxa"/>
            <w:shd w:val="clear" w:color="auto" w:fill="D9D9D9" w:themeFill="background1" w:themeFillShade="D9"/>
          </w:tcPr>
          <w:p w14:paraId="073633FA" w14:textId="77777777" w:rsidR="00C408A1" w:rsidRPr="00A14CB4" w:rsidRDefault="00C408A1" w:rsidP="006419CD">
            <w:pPr>
              <w:ind w:left="320" w:right="200"/>
              <w:rPr>
                <w:rFonts w:ascii="Times New Roman" w:hAnsi="Times New Roman"/>
                <w:b/>
                <w:bCs/>
              </w:rPr>
            </w:pPr>
            <w:bookmarkStart w:id="51" w:name="_Hlk190643174"/>
            <w:r w:rsidRPr="00A14CB4">
              <w:rPr>
                <w:rFonts w:ascii="Times New Roman" w:hAnsi="Times New Roman"/>
                <w:b/>
                <w:bCs/>
              </w:rPr>
              <w:t>Company</w:t>
            </w:r>
          </w:p>
        </w:tc>
        <w:tc>
          <w:tcPr>
            <w:tcW w:w="1985" w:type="dxa"/>
            <w:shd w:val="clear" w:color="auto" w:fill="D9D9D9" w:themeFill="background1" w:themeFillShade="D9"/>
          </w:tcPr>
          <w:p w14:paraId="4574B5B8" w14:textId="77777777" w:rsidR="00C408A1" w:rsidRPr="00A14CB4" w:rsidRDefault="00C408A1" w:rsidP="006419CD">
            <w:pPr>
              <w:ind w:left="320" w:right="200"/>
              <w:rPr>
                <w:rFonts w:ascii="Times New Roman" w:hAnsi="Times New Roman"/>
                <w:b/>
                <w:bCs/>
              </w:rPr>
            </w:pPr>
            <w:r w:rsidRPr="00A14CB4">
              <w:rPr>
                <w:rFonts w:ascii="Times New Roman" w:eastAsiaTheme="minorEastAsia" w:hAnsi="Times New Roman"/>
                <w:b/>
                <w:bCs/>
                <w:szCs w:val="20"/>
                <w:lang w:eastAsia="zh-CN"/>
              </w:rPr>
              <w:t>Y/N</w:t>
            </w:r>
          </w:p>
        </w:tc>
        <w:tc>
          <w:tcPr>
            <w:tcW w:w="5245" w:type="dxa"/>
            <w:shd w:val="clear" w:color="auto" w:fill="D9D9D9" w:themeFill="background1" w:themeFillShade="D9"/>
          </w:tcPr>
          <w:p w14:paraId="296C1AA7"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4E8A61C8" w14:textId="77777777" w:rsidTr="006419CD">
        <w:tc>
          <w:tcPr>
            <w:tcW w:w="1696" w:type="dxa"/>
          </w:tcPr>
          <w:p w14:paraId="50328E0C"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3E804484"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59D153D8"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3FC0AA5F" w14:textId="77777777" w:rsidTr="006419CD">
        <w:tc>
          <w:tcPr>
            <w:tcW w:w="1696" w:type="dxa"/>
          </w:tcPr>
          <w:p w14:paraId="2DD6071B"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06DB5B4C"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284A26D6" w14:textId="77777777" w:rsidR="00C408A1" w:rsidRPr="00A14CB4" w:rsidRDefault="00C408A1" w:rsidP="006419CD">
            <w:pPr>
              <w:ind w:left="320" w:right="200"/>
              <w:rPr>
                <w:rFonts w:ascii="Times New Roman" w:eastAsiaTheme="minorEastAsia" w:hAnsi="Times New Roman"/>
                <w:lang w:eastAsia="zh-CN"/>
              </w:rPr>
            </w:pPr>
          </w:p>
        </w:tc>
      </w:tr>
      <w:bookmarkEnd w:id="51"/>
    </w:tbl>
    <w:p w14:paraId="5D54D50D" w14:textId="77777777" w:rsidR="00C408A1" w:rsidRPr="00A14CB4" w:rsidRDefault="00C408A1" w:rsidP="00C408A1">
      <w:pPr>
        <w:rPr>
          <w:rFonts w:ascii="Times New Roman" w:eastAsia="微软雅黑" w:hAnsi="Times New Roman"/>
          <w:lang w:eastAsia="zh-CN"/>
        </w:rPr>
      </w:pPr>
    </w:p>
    <w:p w14:paraId="1A7E4C0F" w14:textId="77777777" w:rsidR="00C408A1" w:rsidRPr="00A14CB4" w:rsidRDefault="00C408A1" w:rsidP="00C408A1">
      <w:pPr>
        <w:pStyle w:val="31"/>
        <w:ind w:left="907"/>
        <w:rPr>
          <w:rFonts w:ascii="Times New Roman" w:eastAsia="微软雅黑" w:hAnsi="Times New Roman" w:cs="Times New Roman"/>
          <w:bCs w:val="0"/>
          <w:iCs/>
          <w:szCs w:val="20"/>
          <w:lang w:eastAsia="zh-CN"/>
        </w:rPr>
      </w:pPr>
      <w:r w:rsidRPr="00A14CB4">
        <w:rPr>
          <w:rFonts w:ascii="Times New Roman" w:eastAsia="微软雅黑" w:hAnsi="Times New Roman" w:cs="Times New Roman"/>
          <w:bCs w:val="0"/>
          <w:iCs/>
          <w:szCs w:val="20"/>
          <w:lang w:eastAsia="zh-CN"/>
        </w:rPr>
        <w:t>H</w:t>
      </w:r>
      <w:bookmarkStart w:id="52" w:name="_Hlk190098622"/>
      <w:r w:rsidRPr="00A14CB4">
        <w:rPr>
          <w:rFonts w:ascii="Times New Roman" w:eastAsia="微软雅黑" w:hAnsi="Times New Roman" w:cs="Times New Roman"/>
          <w:bCs w:val="0"/>
          <w:iCs/>
          <w:szCs w:val="20"/>
          <w:lang w:eastAsia="zh-CN"/>
        </w:rPr>
        <w:t>ow to specify OOK waveform if overlaid OFDM sequence is not configured</w:t>
      </w:r>
      <w:bookmarkEnd w:id="52"/>
    </w:p>
    <w:p w14:paraId="7A38AA58" w14:textId="78386E19" w:rsidR="00C408A1" w:rsidRPr="00A14CB4" w:rsidRDefault="00C408A1" w:rsidP="00C408A1">
      <w:pPr>
        <w:rPr>
          <w:rFonts w:ascii="Times New Roman" w:eastAsia="微软雅黑" w:hAnsi="Times New Roman"/>
          <w:szCs w:val="20"/>
          <w:lang w:eastAsia="zh-CN"/>
        </w:rPr>
      </w:pPr>
      <w:r w:rsidRPr="00A14CB4">
        <w:rPr>
          <w:rFonts w:ascii="Times New Roman" w:eastAsia="微软雅黑" w:hAnsi="Times New Roman"/>
          <w:lang w:eastAsia="zh-CN"/>
        </w:rPr>
        <w:t xml:space="preserve">Since </w:t>
      </w:r>
      <w:r w:rsidRPr="00A14CB4">
        <w:rPr>
          <w:rFonts w:ascii="Times New Roman" w:eastAsia="微软雅黑" w:hAnsi="Times New Roman"/>
          <w:szCs w:val="20"/>
          <w:lang w:eastAsia="zh-CN"/>
        </w:rPr>
        <w:t xml:space="preserve">transmitting LP-SS by using a specified overlaid OFDM sequence is configurable, how to specify OOK waveform if overlaid OFDM sequence is not configured shall be considered. </w:t>
      </w:r>
      <w:r w:rsidR="00692D7C">
        <w:rPr>
          <w:rFonts w:ascii="Times New Roman" w:eastAsia="微软雅黑" w:hAnsi="Times New Roman"/>
          <w:szCs w:val="20"/>
          <w:lang w:eastAsia="zh-CN"/>
        </w:rPr>
        <w:t>[2]</w:t>
      </w:r>
      <w:r w:rsidRPr="00A14CB4">
        <w:rPr>
          <w:rFonts w:ascii="Times New Roman" w:eastAsia="微软雅黑" w:hAnsi="Times New Roman"/>
          <w:szCs w:val="20"/>
          <w:lang w:eastAsia="zh-CN"/>
        </w:rPr>
        <w:t xml:space="preserve"> provides two approaches:</w:t>
      </w:r>
    </w:p>
    <w:p w14:paraId="6AEBFC6F" w14:textId="77777777" w:rsidR="00C408A1" w:rsidRPr="00A14CB4" w:rsidRDefault="00C408A1" w:rsidP="00355947">
      <w:pPr>
        <w:pStyle w:val="B10"/>
        <w:numPr>
          <w:ilvl w:val="0"/>
          <w:numId w:val="54"/>
        </w:numPr>
        <w:spacing w:beforeLines="50" w:before="120"/>
        <w:jc w:val="both"/>
        <w:rPr>
          <w:lang w:eastAsia="zh-CN"/>
        </w:rPr>
      </w:pPr>
      <w:r w:rsidRPr="00A14CB4">
        <w:rPr>
          <w:lang w:eastAsia="zh-CN"/>
        </w:rPr>
        <w:t>Approach 1: the input of DFT is simply specified by a vitual sequence with constant envelope to guarantee the OOK detection performance.</w:t>
      </w:r>
    </w:p>
    <w:p w14:paraId="7A4021EF" w14:textId="77777777" w:rsidR="00C408A1" w:rsidRPr="00A14CB4" w:rsidRDefault="00C408A1" w:rsidP="00C408A1">
      <w:pPr>
        <w:pStyle w:val="B10"/>
        <w:spacing w:beforeLines="50" w:before="120"/>
        <w:ind w:left="420" w:firstLine="0"/>
        <w:jc w:val="both"/>
        <w:rPr>
          <w:lang w:eastAsia="zh-CN"/>
        </w:rPr>
      </w:pPr>
      <w:r w:rsidRPr="00A14CB4">
        <w:rPr>
          <w:lang w:eastAsia="zh-CN"/>
        </w:rPr>
        <w:t xml:space="preserve">It’s up to gNB to generate any sequence with constant envelop, e.g., CSI-RS sequence (bipolar Gold sequence) or PDCCH (QPSK modulation). </w:t>
      </w:r>
    </w:p>
    <w:p w14:paraId="0962D885" w14:textId="77777777" w:rsidR="00C408A1" w:rsidRPr="00A14CB4" w:rsidRDefault="00C408A1" w:rsidP="00355947">
      <w:pPr>
        <w:pStyle w:val="B10"/>
        <w:numPr>
          <w:ilvl w:val="0"/>
          <w:numId w:val="54"/>
        </w:numPr>
        <w:spacing w:beforeLines="50" w:before="120"/>
        <w:jc w:val="both"/>
        <w:rPr>
          <w:lang w:eastAsia="zh-CN"/>
        </w:rPr>
      </w:pPr>
      <w:r w:rsidRPr="00A14CB4">
        <w:rPr>
          <w:lang w:eastAsia="zh-CN"/>
        </w:rPr>
        <w:t xml:space="preserve">Approach 2: the input of DFT is unspecified in RAN1, and it is left to RAN4 requirements to guarantee the OOK detection performance. </w:t>
      </w:r>
    </w:p>
    <w:p w14:paraId="3019222F" w14:textId="2FFD1755" w:rsidR="00C408A1" w:rsidRPr="00A14CB4" w:rsidRDefault="00C408A1" w:rsidP="00C408A1">
      <w:pPr>
        <w:pStyle w:val="B10"/>
        <w:spacing w:beforeLines="50" w:before="120"/>
        <w:ind w:left="420" w:firstLine="0"/>
        <w:jc w:val="both"/>
        <w:rPr>
          <w:lang w:eastAsia="zh-CN"/>
        </w:rPr>
      </w:pPr>
      <w:r w:rsidRPr="00A14CB4">
        <w:rPr>
          <w:lang w:eastAsia="zh-CN"/>
        </w:rPr>
        <w:t xml:space="preserve">It’s up to gNB to generate any sequence as long as it meets RAN4 requirements. </w:t>
      </w:r>
    </w:p>
    <w:p w14:paraId="4F4143EF" w14:textId="20839B7B" w:rsidR="00C408A1" w:rsidRPr="00A14CB4" w:rsidRDefault="00C408A1" w:rsidP="00C408A1">
      <w:pPr>
        <w:keepNext/>
        <w:tabs>
          <w:tab w:val="left" w:pos="-5500"/>
        </w:tabs>
        <w:spacing w:before="120" w:after="120"/>
        <w:ind w:right="200"/>
        <w:outlineLvl w:val="3"/>
        <w:rPr>
          <w:rFonts w:ascii="Times New Roman" w:eastAsiaTheme="minorEastAsia" w:hAnsi="Times New Roman"/>
          <w:szCs w:val="20"/>
          <w:lang w:eastAsia="zh-CN"/>
        </w:rPr>
      </w:pPr>
      <w:r w:rsidRPr="00D6417B">
        <w:rPr>
          <w:rFonts w:ascii="Times New Roman" w:eastAsia="MS Mincho" w:hAnsi="Times New Roman"/>
          <w:b/>
          <w:bCs/>
          <w:szCs w:val="20"/>
          <w:highlight w:val="cyan"/>
        </w:rPr>
        <w:t>[</w:t>
      </w:r>
      <w:r w:rsidRPr="00D6417B">
        <w:rPr>
          <w:rFonts w:ascii="Times New Roman" w:eastAsiaTheme="minorEastAsia" w:hAnsi="Times New Roman"/>
          <w:b/>
          <w:bCs/>
          <w:szCs w:val="20"/>
          <w:highlight w:val="cyan"/>
          <w:lang w:eastAsia="zh-CN"/>
        </w:rPr>
        <w:t>M</w:t>
      </w:r>
      <w:r w:rsidRPr="00D6417B">
        <w:rPr>
          <w:rFonts w:ascii="Times New Roman" w:eastAsia="MS Mincho" w:hAnsi="Times New Roman"/>
          <w:b/>
          <w:bCs/>
          <w:szCs w:val="20"/>
          <w:highlight w:val="cyan"/>
        </w:rPr>
        <w:t>][FL</w:t>
      </w:r>
      <w:r w:rsidRPr="00D6417B">
        <w:rPr>
          <w:rFonts w:ascii="Times New Roman" w:eastAsiaTheme="minorEastAsia" w:hAnsi="Times New Roman" w:hint="eastAsia"/>
          <w:b/>
          <w:bCs/>
          <w:szCs w:val="20"/>
          <w:highlight w:val="cyan"/>
          <w:lang w:eastAsia="zh-CN"/>
        </w:rPr>
        <w:t>1</w:t>
      </w:r>
      <w:r w:rsidRPr="00D6417B">
        <w:rPr>
          <w:rFonts w:ascii="Times New Roman" w:eastAsia="MS Mincho" w:hAnsi="Times New Roman"/>
          <w:b/>
          <w:bCs/>
          <w:szCs w:val="20"/>
          <w:highlight w:val="cyan"/>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Question</w:t>
      </w:r>
      <w:r w:rsidRPr="00A14CB4">
        <w:rPr>
          <w:rFonts w:ascii="Times New Roman" w:eastAsia="MS Mincho" w:hAnsi="Times New Roman"/>
          <w:b/>
          <w:bCs/>
          <w:szCs w:val="20"/>
        </w:rPr>
        <w:t xml:space="preserve"> </w:t>
      </w:r>
      <w:r w:rsidR="00692D7C">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3</w:t>
      </w:r>
      <w:r w:rsidRPr="00A14CB4">
        <w:rPr>
          <w:rFonts w:ascii="Times New Roman" w:eastAsia="MS Mincho" w:hAnsi="Times New Roman"/>
          <w:b/>
          <w:bCs/>
          <w:szCs w:val="20"/>
        </w:rPr>
        <w:t>-</w:t>
      </w:r>
      <w:r w:rsidRPr="00A14CB4">
        <w:rPr>
          <w:rFonts w:ascii="Times New Roman" w:eastAsiaTheme="minorEastAsia" w:hAnsi="Times New Roman"/>
          <w:b/>
          <w:bCs/>
          <w:szCs w:val="20"/>
          <w:lang w:eastAsia="zh-CN"/>
        </w:rPr>
        <w:t xml:space="preserve">1: </w:t>
      </w:r>
      <w:r w:rsidRPr="00A14CB4">
        <w:rPr>
          <w:rFonts w:ascii="Times New Roman" w:eastAsiaTheme="minorEastAsia" w:hAnsi="Times New Roman"/>
          <w:szCs w:val="20"/>
          <w:lang w:eastAsia="zh-CN"/>
        </w:rPr>
        <w:t>What’s your consideration on how to specify OOK waveform if overlaid OFDM sequence is not configured?</w:t>
      </w:r>
    </w:p>
    <w:tbl>
      <w:tblPr>
        <w:tblStyle w:val="TableGrid19"/>
        <w:tblW w:w="6941" w:type="dxa"/>
        <w:tblLayout w:type="fixed"/>
        <w:tblLook w:val="04A0" w:firstRow="1" w:lastRow="0" w:firstColumn="1" w:lastColumn="0" w:noHBand="0" w:noVBand="1"/>
      </w:tblPr>
      <w:tblGrid>
        <w:gridCol w:w="1696"/>
        <w:gridCol w:w="5245"/>
      </w:tblGrid>
      <w:tr w:rsidR="00C408A1" w:rsidRPr="00A14CB4" w14:paraId="0B7143C2" w14:textId="77777777" w:rsidTr="006419CD">
        <w:tc>
          <w:tcPr>
            <w:tcW w:w="1696" w:type="dxa"/>
            <w:shd w:val="clear" w:color="auto" w:fill="D9D9D9" w:themeFill="background1" w:themeFillShade="D9"/>
          </w:tcPr>
          <w:p w14:paraId="15D80005"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5245" w:type="dxa"/>
            <w:shd w:val="clear" w:color="auto" w:fill="D9D9D9" w:themeFill="background1" w:themeFillShade="D9"/>
          </w:tcPr>
          <w:p w14:paraId="1A856B47"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4A509772" w14:textId="77777777" w:rsidTr="006419CD">
        <w:tc>
          <w:tcPr>
            <w:tcW w:w="1696" w:type="dxa"/>
          </w:tcPr>
          <w:p w14:paraId="13412F76" w14:textId="77777777" w:rsidR="00C408A1" w:rsidRPr="00A14CB4" w:rsidRDefault="00C408A1" w:rsidP="006419CD">
            <w:pPr>
              <w:ind w:left="320" w:right="200"/>
              <w:rPr>
                <w:rFonts w:ascii="Times New Roman" w:eastAsiaTheme="minorEastAsia" w:hAnsi="Times New Roman"/>
                <w:lang w:eastAsia="zh-CN"/>
              </w:rPr>
            </w:pPr>
          </w:p>
        </w:tc>
        <w:tc>
          <w:tcPr>
            <w:tcW w:w="5245" w:type="dxa"/>
          </w:tcPr>
          <w:p w14:paraId="46C68E5E"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7E6980C8" w14:textId="77777777" w:rsidTr="006419CD">
        <w:tc>
          <w:tcPr>
            <w:tcW w:w="1696" w:type="dxa"/>
          </w:tcPr>
          <w:p w14:paraId="10CECE74" w14:textId="77777777" w:rsidR="00C408A1" w:rsidRPr="00A14CB4" w:rsidRDefault="00C408A1" w:rsidP="006419CD">
            <w:pPr>
              <w:ind w:left="320" w:right="200"/>
              <w:rPr>
                <w:rFonts w:ascii="Times New Roman" w:eastAsiaTheme="minorEastAsia" w:hAnsi="Times New Roman"/>
                <w:lang w:eastAsia="zh-CN"/>
              </w:rPr>
            </w:pPr>
          </w:p>
        </w:tc>
        <w:tc>
          <w:tcPr>
            <w:tcW w:w="5245" w:type="dxa"/>
          </w:tcPr>
          <w:p w14:paraId="68D2EA0A" w14:textId="77777777" w:rsidR="00C408A1" w:rsidRPr="00A14CB4" w:rsidRDefault="00C408A1" w:rsidP="006419CD">
            <w:pPr>
              <w:ind w:left="320" w:right="200"/>
              <w:rPr>
                <w:rFonts w:ascii="Times New Roman" w:eastAsiaTheme="minorEastAsia" w:hAnsi="Times New Roman"/>
                <w:lang w:eastAsia="zh-CN"/>
              </w:rPr>
            </w:pPr>
          </w:p>
        </w:tc>
      </w:tr>
    </w:tbl>
    <w:p w14:paraId="307E823A" w14:textId="77777777" w:rsidR="00C408A1" w:rsidRPr="00A14CB4" w:rsidRDefault="00C408A1" w:rsidP="00C408A1">
      <w:pPr>
        <w:rPr>
          <w:rFonts w:ascii="Times New Roman" w:eastAsia="微软雅黑" w:hAnsi="Times New Roman"/>
          <w:lang w:eastAsia="zh-CN"/>
        </w:rPr>
      </w:pPr>
    </w:p>
    <w:p w14:paraId="0056B16F" w14:textId="77777777" w:rsidR="00C408A1" w:rsidRPr="00A14CB4" w:rsidRDefault="00C408A1" w:rsidP="00C408A1">
      <w:pPr>
        <w:pStyle w:val="31"/>
        <w:rPr>
          <w:rFonts w:ascii="Times New Roman" w:hAnsi="Times New Roman" w:cs="Times New Roman"/>
          <w:lang w:eastAsia="zh-CN"/>
        </w:rPr>
      </w:pPr>
      <w:r w:rsidRPr="00A14CB4">
        <w:rPr>
          <w:rFonts w:ascii="Times New Roman" w:eastAsia="微软雅黑" w:hAnsi="Times New Roman" w:cs="Times New Roman"/>
          <w:color w:val="000000" w:themeColor="text1"/>
          <w:szCs w:val="20"/>
          <w:lang w:eastAsia="zh-CN"/>
        </w:rPr>
        <w:t>How LP-SS reuses the overlaid OFDM sequence(s) specified for LP-WUS</w:t>
      </w:r>
    </w:p>
    <w:p w14:paraId="18E191F2" w14:textId="0419BFBE" w:rsidR="00C408A1" w:rsidRPr="00A14CB4" w:rsidRDefault="00C408A1" w:rsidP="00C408A1">
      <w:pPr>
        <w:jc w:val="both"/>
        <w:rPr>
          <w:rFonts w:ascii="Times New Roman" w:eastAsia="微软雅黑" w:hAnsi="Times New Roman"/>
          <w:color w:val="000000" w:themeColor="text1"/>
          <w:lang w:eastAsia="zh-CN"/>
        </w:rPr>
      </w:pPr>
      <w:r w:rsidRPr="00A14CB4">
        <w:rPr>
          <w:rFonts w:ascii="Times New Roman" w:eastAsia="微软雅黑" w:hAnsi="Times New Roman"/>
          <w:lang w:eastAsia="zh-CN"/>
        </w:rPr>
        <w:t xml:space="preserve">In RAN1#118bis meeting, it has been agreed that </w:t>
      </w:r>
      <w:r w:rsidRPr="00A14CB4">
        <w:rPr>
          <w:rFonts w:ascii="Times New Roman" w:eastAsia="微软雅黑" w:hAnsi="Times New Roman"/>
          <w:color w:val="000000" w:themeColor="text1"/>
        </w:rPr>
        <w:t>LP-SS reuses the overlaid OFDM sequence(s) specified for LP-WUS</w:t>
      </w:r>
      <w:r w:rsidRPr="00A14CB4">
        <w:rPr>
          <w:rFonts w:ascii="Times New Roman" w:eastAsia="微软雅黑" w:hAnsi="Times New Roman"/>
          <w:color w:val="000000" w:themeColor="text1"/>
          <w:lang w:eastAsia="zh-CN"/>
        </w:rPr>
        <w:t xml:space="preserve">. Regarding how to reuse such specified overlaid OFDM sequence(s), </w:t>
      </w:r>
      <w:r w:rsidR="00692D7C">
        <w:rPr>
          <w:rFonts w:ascii="Times New Roman" w:eastAsia="微软雅黑" w:hAnsi="Times New Roman"/>
          <w:color w:val="000000" w:themeColor="text1"/>
          <w:lang w:eastAsia="zh-CN"/>
        </w:rPr>
        <w:t>[4]</w:t>
      </w:r>
      <w:r w:rsidRPr="00A14CB4">
        <w:rPr>
          <w:rFonts w:ascii="Times New Roman" w:eastAsia="微软雅黑" w:hAnsi="Times New Roman"/>
          <w:color w:val="000000" w:themeColor="text1"/>
          <w:lang w:eastAsia="zh-CN"/>
        </w:rPr>
        <w:t xml:space="preserve"> proposes </w:t>
      </w:r>
      <w:bookmarkStart w:id="53" w:name="_Hlk190265088"/>
      <w:r w:rsidRPr="00A14CB4">
        <w:rPr>
          <w:rFonts w:ascii="Times New Roman" w:eastAsia="微软雅黑" w:hAnsi="Times New Roman"/>
          <w:color w:val="000000" w:themeColor="text1"/>
          <w:lang w:eastAsia="zh-CN"/>
        </w:rPr>
        <w:t xml:space="preserve">using different roots of ZC sequences on </w:t>
      </w:r>
      <w:bookmarkStart w:id="54" w:name="_Hlk190265353"/>
      <w:r w:rsidRPr="00A14CB4">
        <w:rPr>
          <w:rFonts w:ascii="Times New Roman" w:eastAsia="微软雅黑" w:hAnsi="Times New Roman"/>
          <w:color w:val="000000" w:themeColor="text1"/>
          <w:lang w:eastAsia="zh-CN"/>
        </w:rPr>
        <w:t>different OOK "on" symbols</w:t>
      </w:r>
      <w:bookmarkEnd w:id="54"/>
      <w:r w:rsidRPr="00A14CB4">
        <w:rPr>
          <w:rFonts w:ascii="Times New Roman" w:eastAsia="微软雅黑" w:hAnsi="Times New Roman"/>
          <w:color w:val="000000" w:themeColor="text1"/>
          <w:lang w:eastAsia="zh-CN"/>
        </w:rPr>
        <w:t xml:space="preserve"> </w:t>
      </w:r>
      <w:bookmarkEnd w:id="53"/>
      <w:r w:rsidRPr="00A14CB4">
        <w:rPr>
          <w:rFonts w:ascii="Times New Roman" w:eastAsia="微软雅黑" w:hAnsi="Times New Roman"/>
          <w:color w:val="000000" w:themeColor="text1"/>
          <w:lang w:eastAsia="zh-CN"/>
        </w:rPr>
        <w:t>can improve receiving performance. FL notices that in RAN1#118bis meeting, it has been agreed that for the case of overlaid OFDM sequence not carrying information</w:t>
      </w:r>
      <w:r w:rsidRPr="00A14CB4">
        <w:rPr>
          <w:rFonts w:ascii="Times New Roman" w:eastAsiaTheme="minorEastAsia" w:hAnsi="Times New Roman"/>
          <w:lang w:eastAsia="zh-CN"/>
        </w:rPr>
        <w:t>, the solution of using different overlaid sequences across different OOK "on" symbols is precluded and s</w:t>
      </w:r>
      <w:r w:rsidRPr="00A14CB4">
        <w:rPr>
          <w:rFonts w:ascii="Times New Roman" w:eastAsia="微软雅黑" w:hAnsi="Times New Roman"/>
          <w:color w:val="000000" w:themeColor="text1"/>
          <w:lang w:eastAsia="zh-CN"/>
        </w:rPr>
        <w:t>ingle overlaid sequence on each OOK ‘ON’ symbol has been agreed. It seems that the same design principle can apply to the overlaid OFDM sequence for LP-SS.</w:t>
      </w:r>
    </w:p>
    <w:p w14:paraId="20A8A13F" w14:textId="6CD8650B" w:rsidR="00C408A1" w:rsidRPr="00A14CB4" w:rsidRDefault="00C408A1" w:rsidP="00C408A1">
      <w:pPr>
        <w:keepNext/>
        <w:tabs>
          <w:tab w:val="left" w:pos="-5500"/>
        </w:tabs>
        <w:spacing w:before="120" w:after="120"/>
        <w:ind w:right="200"/>
        <w:outlineLvl w:val="3"/>
        <w:rPr>
          <w:rFonts w:ascii="Times New Roman" w:eastAsiaTheme="minorEastAsia" w:hAnsi="Times New Roman"/>
          <w:szCs w:val="20"/>
          <w:lang w:eastAsia="zh-CN"/>
        </w:rPr>
      </w:pPr>
      <w:r w:rsidRPr="00775F27">
        <w:rPr>
          <w:rFonts w:ascii="Times New Roman" w:eastAsia="MS Mincho" w:hAnsi="Times New Roman"/>
          <w:b/>
          <w:bCs/>
          <w:szCs w:val="20"/>
          <w:highlight w:val="cyan"/>
        </w:rPr>
        <w:t>[</w:t>
      </w:r>
      <w:r w:rsidRPr="00775F27">
        <w:rPr>
          <w:rFonts w:ascii="Times New Roman" w:eastAsiaTheme="minorEastAsia" w:hAnsi="Times New Roman"/>
          <w:b/>
          <w:bCs/>
          <w:szCs w:val="20"/>
          <w:highlight w:val="cyan"/>
          <w:lang w:eastAsia="zh-CN"/>
        </w:rPr>
        <w:t>M</w:t>
      </w:r>
      <w:r w:rsidRPr="00775F27">
        <w:rPr>
          <w:rFonts w:ascii="Times New Roman" w:eastAsia="MS Mincho" w:hAnsi="Times New Roman"/>
          <w:b/>
          <w:bCs/>
          <w:szCs w:val="20"/>
          <w:highlight w:val="cyan"/>
        </w:rPr>
        <w:t>][FL</w:t>
      </w:r>
      <w:r w:rsidRPr="00775F27">
        <w:rPr>
          <w:rFonts w:ascii="Times New Roman" w:eastAsiaTheme="minorEastAsia" w:hAnsi="Times New Roman" w:hint="eastAsia"/>
          <w:b/>
          <w:bCs/>
          <w:szCs w:val="20"/>
          <w:highlight w:val="cyan"/>
          <w:lang w:eastAsia="zh-CN"/>
        </w:rPr>
        <w:t>1</w:t>
      </w:r>
      <w:r w:rsidRPr="00775F27">
        <w:rPr>
          <w:rFonts w:ascii="Times New Roman" w:eastAsia="MS Mincho" w:hAnsi="Times New Roman"/>
          <w:b/>
          <w:bCs/>
          <w:szCs w:val="20"/>
          <w:highlight w:val="cyan"/>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Question</w:t>
      </w:r>
      <w:r w:rsidRPr="00A14CB4">
        <w:rPr>
          <w:rFonts w:ascii="Times New Roman" w:eastAsia="MS Mincho" w:hAnsi="Times New Roman"/>
          <w:b/>
          <w:bCs/>
          <w:szCs w:val="20"/>
        </w:rPr>
        <w:t xml:space="preserve"> </w:t>
      </w:r>
      <w:r w:rsidR="00692D7C">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3</w:t>
      </w:r>
      <w:r w:rsidRPr="00A14CB4">
        <w:rPr>
          <w:rFonts w:ascii="Times New Roman" w:eastAsia="MS Mincho" w:hAnsi="Times New Roman"/>
          <w:b/>
          <w:bCs/>
          <w:szCs w:val="20"/>
        </w:rPr>
        <w:t>-</w:t>
      </w:r>
      <w:r>
        <w:rPr>
          <w:rFonts w:ascii="Times New Roman" w:eastAsiaTheme="minorEastAsia" w:hAnsi="Times New Roman" w:hint="eastAsia"/>
          <w:b/>
          <w:bCs/>
          <w:szCs w:val="20"/>
          <w:lang w:eastAsia="zh-CN"/>
        </w:rPr>
        <w:t>2</w:t>
      </w:r>
      <w:r w:rsidRPr="00A14CB4">
        <w:rPr>
          <w:rFonts w:ascii="Times New Roman" w:eastAsiaTheme="minorEastAsia" w:hAnsi="Times New Roman"/>
          <w:b/>
          <w:bCs/>
          <w:szCs w:val="20"/>
          <w:lang w:eastAsia="zh-CN"/>
        </w:rPr>
        <w:t xml:space="preserve">: </w:t>
      </w:r>
      <w:r w:rsidRPr="00A14CB4">
        <w:rPr>
          <w:rFonts w:ascii="Times New Roman" w:eastAsiaTheme="minorEastAsia" w:hAnsi="Times New Roman"/>
          <w:szCs w:val="20"/>
          <w:lang w:eastAsia="zh-CN"/>
        </w:rPr>
        <w:t>Do you support using different roots of ZC sequences on different OOK "on" symbols for LP-SS?</w:t>
      </w:r>
    </w:p>
    <w:tbl>
      <w:tblPr>
        <w:tblStyle w:val="TableGrid19"/>
        <w:tblW w:w="6941" w:type="dxa"/>
        <w:tblLayout w:type="fixed"/>
        <w:tblLook w:val="04A0" w:firstRow="1" w:lastRow="0" w:firstColumn="1" w:lastColumn="0" w:noHBand="0" w:noVBand="1"/>
      </w:tblPr>
      <w:tblGrid>
        <w:gridCol w:w="1696"/>
        <w:gridCol w:w="5245"/>
      </w:tblGrid>
      <w:tr w:rsidR="00692D7C" w:rsidRPr="00A14CB4" w14:paraId="43750A16" w14:textId="77777777" w:rsidTr="006419CD">
        <w:tc>
          <w:tcPr>
            <w:tcW w:w="1696" w:type="dxa"/>
            <w:shd w:val="clear" w:color="auto" w:fill="D9D9D9" w:themeFill="background1" w:themeFillShade="D9"/>
          </w:tcPr>
          <w:p w14:paraId="52C45FF8" w14:textId="77777777" w:rsidR="00692D7C" w:rsidRPr="00A14CB4" w:rsidRDefault="00692D7C" w:rsidP="006419CD">
            <w:pPr>
              <w:ind w:left="320" w:right="200"/>
              <w:rPr>
                <w:rFonts w:ascii="Times New Roman" w:hAnsi="Times New Roman"/>
                <w:b/>
                <w:bCs/>
              </w:rPr>
            </w:pPr>
            <w:r w:rsidRPr="00A14CB4">
              <w:rPr>
                <w:rFonts w:ascii="Times New Roman" w:hAnsi="Times New Roman"/>
                <w:b/>
                <w:bCs/>
              </w:rPr>
              <w:t>Company</w:t>
            </w:r>
          </w:p>
        </w:tc>
        <w:tc>
          <w:tcPr>
            <w:tcW w:w="5245" w:type="dxa"/>
            <w:shd w:val="clear" w:color="auto" w:fill="D9D9D9" w:themeFill="background1" w:themeFillShade="D9"/>
          </w:tcPr>
          <w:p w14:paraId="52A29D30" w14:textId="77777777" w:rsidR="00692D7C" w:rsidRPr="00A14CB4" w:rsidRDefault="00692D7C" w:rsidP="006419CD">
            <w:pPr>
              <w:ind w:left="320" w:right="200"/>
              <w:rPr>
                <w:rFonts w:ascii="Times New Roman" w:hAnsi="Times New Roman"/>
                <w:b/>
                <w:bCs/>
              </w:rPr>
            </w:pPr>
            <w:r w:rsidRPr="00A14CB4">
              <w:rPr>
                <w:rFonts w:ascii="Times New Roman" w:hAnsi="Times New Roman"/>
                <w:b/>
                <w:bCs/>
              </w:rPr>
              <w:t>Comments</w:t>
            </w:r>
          </w:p>
        </w:tc>
      </w:tr>
      <w:tr w:rsidR="00692D7C" w:rsidRPr="00A14CB4" w14:paraId="69487D7C" w14:textId="77777777" w:rsidTr="006419CD">
        <w:tc>
          <w:tcPr>
            <w:tcW w:w="1696" w:type="dxa"/>
          </w:tcPr>
          <w:p w14:paraId="7C10CB0D" w14:textId="77777777" w:rsidR="00692D7C" w:rsidRPr="00A14CB4" w:rsidRDefault="00692D7C" w:rsidP="006419CD">
            <w:pPr>
              <w:ind w:left="320" w:right="200"/>
              <w:rPr>
                <w:rFonts w:ascii="Times New Roman" w:eastAsiaTheme="minorEastAsia" w:hAnsi="Times New Roman"/>
                <w:lang w:eastAsia="zh-CN"/>
              </w:rPr>
            </w:pPr>
          </w:p>
        </w:tc>
        <w:tc>
          <w:tcPr>
            <w:tcW w:w="5245" w:type="dxa"/>
          </w:tcPr>
          <w:p w14:paraId="2B4AA27E" w14:textId="77777777" w:rsidR="00692D7C" w:rsidRPr="00A14CB4" w:rsidRDefault="00692D7C" w:rsidP="006419CD">
            <w:pPr>
              <w:ind w:left="320" w:right="200"/>
              <w:rPr>
                <w:rFonts w:ascii="Times New Roman" w:eastAsiaTheme="minorEastAsia" w:hAnsi="Times New Roman"/>
                <w:lang w:eastAsia="zh-CN"/>
              </w:rPr>
            </w:pPr>
          </w:p>
        </w:tc>
      </w:tr>
      <w:tr w:rsidR="00692D7C" w:rsidRPr="00A14CB4" w14:paraId="1FE4EE61" w14:textId="77777777" w:rsidTr="006419CD">
        <w:tc>
          <w:tcPr>
            <w:tcW w:w="1696" w:type="dxa"/>
          </w:tcPr>
          <w:p w14:paraId="1D02E35A" w14:textId="77777777" w:rsidR="00692D7C" w:rsidRPr="00A14CB4" w:rsidRDefault="00692D7C" w:rsidP="006419CD">
            <w:pPr>
              <w:ind w:left="320" w:right="200"/>
              <w:rPr>
                <w:rFonts w:ascii="Times New Roman" w:eastAsiaTheme="minorEastAsia" w:hAnsi="Times New Roman"/>
                <w:lang w:eastAsia="zh-CN"/>
              </w:rPr>
            </w:pPr>
          </w:p>
        </w:tc>
        <w:tc>
          <w:tcPr>
            <w:tcW w:w="5245" w:type="dxa"/>
          </w:tcPr>
          <w:p w14:paraId="12D8BD5A" w14:textId="77777777" w:rsidR="00692D7C" w:rsidRPr="00A14CB4" w:rsidRDefault="00692D7C" w:rsidP="006419CD">
            <w:pPr>
              <w:ind w:left="320" w:right="200"/>
              <w:rPr>
                <w:rFonts w:ascii="Times New Roman" w:eastAsiaTheme="minorEastAsia" w:hAnsi="Times New Roman"/>
                <w:lang w:eastAsia="zh-CN"/>
              </w:rPr>
            </w:pPr>
          </w:p>
        </w:tc>
      </w:tr>
    </w:tbl>
    <w:p w14:paraId="410CFB8B" w14:textId="77777777" w:rsidR="00C408A1" w:rsidRPr="00A14CB4" w:rsidRDefault="00C408A1" w:rsidP="00C408A1">
      <w:pPr>
        <w:jc w:val="both"/>
        <w:rPr>
          <w:rFonts w:ascii="Times New Roman" w:eastAsia="微软雅黑" w:hAnsi="Times New Roman"/>
          <w:color w:val="000000" w:themeColor="text1"/>
          <w:lang w:eastAsia="zh-CN"/>
        </w:rPr>
      </w:pPr>
    </w:p>
    <w:p w14:paraId="2A1AD59F" w14:textId="77777777" w:rsidR="00C408A1" w:rsidRPr="00A14CB4" w:rsidRDefault="00C408A1" w:rsidP="00C408A1">
      <w:pPr>
        <w:jc w:val="both"/>
        <w:rPr>
          <w:rFonts w:ascii="Times New Roman" w:eastAsia="微软雅黑" w:hAnsi="Times New Roman"/>
          <w:color w:val="000000" w:themeColor="text1"/>
          <w:lang w:eastAsia="zh-CN"/>
        </w:rPr>
      </w:pPr>
    </w:p>
    <w:p w14:paraId="6281EB3C" w14:textId="3A250296" w:rsidR="00C408A1" w:rsidRPr="00A14CB4" w:rsidRDefault="00C408A1" w:rsidP="00C408A1">
      <w:pPr>
        <w:jc w:val="both"/>
        <w:rPr>
          <w:rFonts w:ascii="Times New Roman" w:eastAsia="微软雅黑" w:hAnsi="Times New Roman"/>
          <w:color w:val="000000" w:themeColor="text1"/>
          <w:lang w:eastAsia="zh-CN"/>
        </w:rPr>
      </w:pPr>
      <w:r w:rsidRPr="00A14CB4">
        <w:rPr>
          <w:rFonts w:ascii="Times New Roman" w:eastAsia="微软雅黑" w:hAnsi="Times New Roman"/>
          <w:color w:val="000000" w:themeColor="text1"/>
          <w:lang w:eastAsia="zh-CN"/>
        </w:rPr>
        <w:t xml:space="preserve">Further, to reduce UE complexity, </w:t>
      </w:r>
      <w:r w:rsidR="00692D7C">
        <w:rPr>
          <w:rFonts w:ascii="Times New Roman" w:eastAsia="微软雅黑" w:hAnsi="Times New Roman"/>
          <w:color w:val="000000" w:themeColor="text1"/>
          <w:lang w:eastAsia="zh-CN"/>
        </w:rPr>
        <w:t>[6]</w:t>
      </w:r>
      <w:r w:rsidRPr="00A14CB4">
        <w:rPr>
          <w:rFonts w:ascii="Times New Roman" w:eastAsia="微软雅黑" w:hAnsi="Times New Roman"/>
          <w:color w:val="000000" w:themeColor="text1"/>
          <w:lang w:eastAsia="zh-CN"/>
        </w:rPr>
        <w:t xml:space="preserve"> proposes to maintain the same overlaid sequence length for LP-SS and LP-WUS when they have different M values, e.g., </w:t>
      </w:r>
      <w:r w:rsidRPr="00A14CB4">
        <w:rPr>
          <w:rFonts w:ascii="Times New Roman" w:eastAsia="等线" w:hAnsi="Times New Roman"/>
          <w:lang w:eastAsia="zh-CN"/>
        </w:rPr>
        <w:t>w</w:t>
      </w:r>
      <w:r w:rsidRPr="00A14CB4">
        <w:rPr>
          <w:rFonts w:ascii="Times New Roman" w:eastAsia="等线" w:hAnsi="Times New Roman"/>
        </w:rPr>
        <w:t>hen the M value for LP-SS is larger than that for LP-WUS, length of the overlaid sequence is determined by M for LP-SS</w:t>
      </w:r>
      <w:r w:rsidRPr="00A14CB4">
        <w:rPr>
          <w:rFonts w:ascii="Times New Roman" w:eastAsia="微软雅黑" w:hAnsi="Times New Roman"/>
          <w:color w:val="000000" w:themeColor="text1"/>
          <w:lang w:eastAsia="zh-CN"/>
        </w:rPr>
        <w:t xml:space="preserve">. From FL’s understanding, the existing agreement doesn’t restrict that the length of the overlaid sequence used by LP-SS shall be the same with the one used by LP-WUS. </w:t>
      </w:r>
      <w:bookmarkStart w:id="55" w:name="_Hlk190091344"/>
      <w:r w:rsidRPr="00A14CB4">
        <w:rPr>
          <w:rFonts w:ascii="Times New Roman" w:eastAsia="微软雅黑" w:hAnsi="Times New Roman"/>
          <w:color w:val="000000" w:themeColor="text1"/>
          <w:lang w:eastAsia="zh-CN"/>
        </w:rPr>
        <w:lastRenderedPageBreak/>
        <w:t>What’s your consideration on the overlaid OFDM sequence length for LP-SS and LP-WUS when they have different M values?</w:t>
      </w:r>
      <w:bookmarkEnd w:id="55"/>
    </w:p>
    <w:p w14:paraId="2D2A38A9" w14:textId="2D722912" w:rsidR="00C408A1" w:rsidRPr="00A14CB4" w:rsidRDefault="00C408A1" w:rsidP="00C408A1">
      <w:pPr>
        <w:keepNext/>
        <w:tabs>
          <w:tab w:val="left" w:pos="-5500"/>
        </w:tabs>
        <w:spacing w:before="120" w:after="120"/>
        <w:ind w:right="200"/>
        <w:outlineLvl w:val="3"/>
        <w:rPr>
          <w:rFonts w:ascii="Times New Roman" w:eastAsiaTheme="minorEastAsia" w:hAnsi="Times New Roman"/>
          <w:szCs w:val="20"/>
          <w:lang w:eastAsia="zh-CN"/>
        </w:rPr>
      </w:pPr>
      <w:bookmarkStart w:id="56" w:name="_Hlk190265061"/>
      <w:r w:rsidRPr="00775F27">
        <w:rPr>
          <w:rFonts w:ascii="Times New Roman" w:eastAsia="MS Mincho" w:hAnsi="Times New Roman"/>
          <w:b/>
          <w:bCs/>
          <w:szCs w:val="20"/>
          <w:highlight w:val="cyan"/>
        </w:rPr>
        <w:t>[</w:t>
      </w:r>
      <w:r w:rsidRPr="00775F27">
        <w:rPr>
          <w:rFonts w:ascii="Times New Roman" w:eastAsiaTheme="minorEastAsia" w:hAnsi="Times New Roman"/>
          <w:b/>
          <w:bCs/>
          <w:szCs w:val="20"/>
          <w:highlight w:val="cyan"/>
          <w:lang w:eastAsia="zh-CN"/>
        </w:rPr>
        <w:t>M</w:t>
      </w:r>
      <w:r w:rsidRPr="00775F27">
        <w:rPr>
          <w:rFonts w:ascii="Times New Roman" w:eastAsia="MS Mincho" w:hAnsi="Times New Roman"/>
          <w:b/>
          <w:bCs/>
          <w:szCs w:val="20"/>
          <w:highlight w:val="cyan"/>
        </w:rPr>
        <w:t>][FL</w:t>
      </w:r>
      <w:r w:rsidRPr="00775F27">
        <w:rPr>
          <w:rFonts w:ascii="Times New Roman" w:eastAsiaTheme="minorEastAsia" w:hAnsi="Times New Roman" w:hint="eastAsia"/>
          <w:b/>
          <w:bCs/>
          <w:szCs w:val="20"/>
          <w:highlight w:val="cyan"/>
          <w:lang w:eastAsia="zh-CN"/>
        </w:rPr>
        <w:t>1</w:t>
      </w:r>
      <w:r w:rsidRPr="00775F27">
        <w:rPr>
          <w:rFonts w:ascii="Times New Roman" w:eastAsia="MS Mincho" w:hAnsi="Times New Roman"/>
          <w:b/>
          <w:bCs/>
          <w:szCs w:val="20"/>
          <w:highlight w:val="cyan"/>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Question</w:t>
      </w:r>
      <w:r w:rsidRPr="00A14CB4">
        <w:rPr>
          <w:rFonts w:ascii="Times New Roman" w:eastAsia="MS Mincho" w:hAnsi="Times New Roman"/>
          <w:b/>
          <w:bCs/>
          <w:szCs w:val="20"/>
        </w:rPr>
        <w:t xml:space="preserve"> </w:t>
      </w:r>
      <w:r w:rsidR="00692D7C">
        <w:rPr>
          <w:rFonts w:ascii="Times New Roman" w:eastAsiaTheme="minorEastAsia" w:hAnsi="Times New Roman"/>
          <w:b/>
          <w:bCs/>
          <w:szCs w:val="20"/>
          <w:lang w:eastAsia="zh-CN"/>
        </w:rPr>
        <w:t>4</w:t>
      </w:r>
      <w:r w:rsidRPr="00A14CB4">
        <w:rPr>
          <w:rFonts w:ascii="Times New Roman" w:eastAsiaTheme="minorEastAsia" w:hAnsi="Times New Roman"/>
          <w:b/>
          <w:bCs/>
          <w:szCs w:val="20"/>
          <w:lang w:eastAsia="zh-CN"/>
        </w:rPr>
        <w:t>.</w:t>
      </w:r>
      <w:r>
        <w:rPr>
          <w:rFonts w:ascii="Times New Roman" w:eastAsiaTheme="minorEastAsia" w:hAnsi="Times New Roman" w:hint="eastAsia"/>
          <w:b/>
          <w:bCs/>
          <w:szCs w:val="20"/>
          <w:lang w:eastAsia="zh-CN"/>
        </w:rPr>
        <w:t>3</w:t>
      </w:r>
      <w:r w:rsidRPr="00A14CB4">
        <w:rPr>
          <w:rFonts w:ascii="Times New Roman" w:eastAsia="MS Mincho" w:hAnsi="Times New Roman"/>
          <w:b/>
          <w:bCs/>
          <w:szCs w:val="20"/>
        </w:rPr>
        <w:t>-</w:t>
      </w:r>
      <w:r>
        <w:rPr>
          <w:rFonts w:ascii="Times New Roman" w:eastAsiaTheme="minorEastAsia" w:hAnsi="Times New Roman" w:hint="eastAsia"/>
          <w:b/>
          <w:bCs/>
          <w:szCs w:val="20"/>
          <w:lang w:eastAsia="zh-CN"/>
        </w:rPr>
        <w:t>3</w:t>
      </w:r>
      <w:r w:rsidRPr="00A14CB4">
        <w:rPr>
          <w:rFonts w:ascii="Times New Roman" w:eastAsiaTheme="minorEastAsia" w:hAnsi="Times New Roman"/>
          <w:b/>
          <w:bCs/>
          <w:szCs w:val="20"/>
          <w:lang w:eastAsia="zh-CN"/>
        </w:rPr>
        <w:t xml:space="preserve">: </w:t>
      </w:r>
      <w:r w:rsidRPr="00A14CB4">
        <w:rPr>
          <w:rFonts w:ascii="Times New Roman" w:eastAsiaTheme="minorEastAsia" w:hAnsi="Times New Roman"/>
          <w:szCs w:val="20"/>
          <w:lang w:eastAsia="zh-CN"/>
        </w:rPr>
        <w:t>What’s your consideration on the overlaid OFDM sequence length for LP-SS and LP-WUS when they have different M values?</w:t>
      </w:r>
    </w:p>
    <w:p w14:paraId="47CC7965" w14:textId="77777777" w:rsidR="00C408A1" w:rsidRPr="00A14CB4" w:rsidRDefault="00C408A1" w:rsidP="00C408A1">
      <w:pPr>
        <w:rPr>
          <w:rFonts w:ascii="Times New Roman" w:eastAsiaTheme="minorEastAsia" w:hAnsi="Times New Roman"/>
          <w:szCs w:val="20"/>
          <w:lang w:eastAsia="zh-CN"/>
        </w:rPr>
      </w:pPr>
      <w:r w:rsidRPr="00A14CB4">
        <w:rPr>
          <w:rFonts w:ascii="Times New Roman" w:eastAsiaTheme="minorEastAsia" w:hAnsi="Times New Roman"/>
          <w:szCs w:val="20"/>
          <w:lang w:eastAsia="zh-CN"/>
        </w:rPr>
        <w:t>Option 1: Same overlaid OFDM sequence length for LP-SS and LP-WUS</w:t>
      </w:r>
    </w:p>
    <w:p w14:paraId="0A59F4E8" w14:textId="77777777" w:rsidR="00C408A1" w:rsidRPr="00A14CB4" w:rsidRDefault="00C408A1" w:rsidP="00C408A1">
      <w:pPr>
        <w:rPr>
          <w:rFonts w:ascii="Times New Roman" w:eastAsiaTheme="minorEastAsia" w:hAnsi="Times New Roman"/>
          <w:szCs w:val="20"/>
          <w:lang w:eastAsia="zh-CN"/>
        </w:rPr>
      </w:pPr>
      <w:r w:rsidRPr="00A14CB4">
        <w:rPr>
          <w:rFonts w:ascii="Times New Roman" w:eastAsiaTheme="minorEastAsia" w:hAnsi="Times New Roman"/>
          <w:szCs w:val="20"/>
          <w:lang w:eastAsia="zh-CN"/>
        </w:rPr>
        <w:t>Option 2: Different overlaid OFDM sequence lengths corresponding to its respective M value</w:t>
      </w:r>
    </w:p>
    <w:p w14:paraId="38151A42" w14:textId="77777777" w:rsidR="00C408A1" w:rsidRPr="00A14CB4" w:rsidRDefault="00C408A1" w:rsidP="00C408A1">
      <w:pPr>
        <w:rPr>
          <w:rFonts w:ascii="Times New Roman" w:eastAsiaTheme="minorEastAsia" w:hAnsi="Times New Roman"/>
          <w:szCs w:val="20"/>
          <w:lang w:eastAsia="zh-CN"/>
        </w:rPr>
      </w:pPr>
    </w:p>
    <w:tbl>
      <w:tblPr>
        <w:tblStyle w:val="TableGrid19"/>
        <w:tblW w:w="8926" w:type="dxa"/>
        <w:tblLayout w:type="fixed"/>
        <w:tblLook w:val="04A0" w:firstRow="1" w:lastRow="0" w:firstColumn="1" w:lastColumn="0" w:noHBand="0" w:noVBand="1"/>
      </w:tblPr>
      <w:tblGrid>
        <w:gridCol w:w="1696"/>
        <w:gridCol w:w="1985"/>
        <w:gridCol w:w="5245"/>
      </w:tblGrid>
      <w:tr w:rsidR="00C408A1" w:rsidRPr="00A14CB4" w14:paraId="6C6A32B3" w14:textId="77777777" w:rsidTr="006419CD">
        <w:tc>
          <w:tcPr>
            <w:tcW w:w="1696" w:type="dxa"/>
            <w:shd w:val="clear" w:color="auto" w:fill="D9D9D9" w:themeFill="background1" w:themeFillShade="D9"/>
          </w:tcPr>
          <w:p w14:paraId="1C9D35BD"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pany</w:t>
            </w:r>
          </w:p>
        </w:tc>
        <w:tc>
          <w:tcPr>
            <w:tcW w:w="1985" w:type="dxa"/>
            <w:shd w:val="clear" w:color="auto" w:fill="D9D9D9" w:themeFill="background1" w:themeFillShade="D9"/>
          </w:tcPr>
          <w:p w14:paraId="56234C61" w14:textId="77777777" w:rsidR="00C408A1" w:rsidRPr="00A14CB4" w:rsidRDefault="00C408A1" w:rsidP="006419CD">
            <w:pPr>
              <w:ind w:left="320" w:right="200"/>
              <w:rPr>
                <w:rFonts w:ascii="Times New Roman" w:hAnsi="Times New Roman"/>
                <w:b/>
                <w:bCs/>
              </w:rPr>
            </w:pPr>
            <w:r w:rsidRPr="00A14CB4">
              <w:rPr>
                <w:rFonts w:ascii="Times New Roman" w:eastAsiaTheme="minorEastAsia" w:hAnsi="Times New Roman"/>
                <w:b/>
                <w:bCs/>
                <w:szCs w:val="20"/>
                <w:lang w:eastAsia="zh-CN"/>
              </w:rPr>
              <w:t>Option</w:t>
            </w:r>
          </w:p>
        </w:tc>
        <w:tc>
          <w:tcPr>
            <w:tcW w:w="5245" w:type="dxa"/>
            <w:shd w:val="clear" w:color="auto" w:fill="D9D9D9" w:themeFill="background1" w:themeFillShade="D9"/>
          </w:tcPr>
          <w:p w14:paraId="23361256" w14:textId="77777777" w:rsidR="00C408A1" w:rsidRPr="00A14CB4" w:rsidRDefault="00C408A1" w:rsidP="006419CD">
            <w:pPr>
              <w:ind w:left="320" w:right="200"/>
              <w:rPr>
                <w:rFonts w:ascii="Times New Roman" w:hAnsi="Times New Roman"/>
                <w:b/>
                <w:bCs/>
              </w:rPr>
            </w:pPr>
            <w:r w:rsidRPr="00A14CB4">
              <w:rPr>
                <w:rFonts w:ascii="Times New Roman" w:hAnsi="Times New Roman"/>
                <w:b/>
                <w:bCs/>
              </w:rPr>
              <w:t>Comments</w:t>
            </w:r>
          </w:p>
        </w:tc>
      </w:tr>
      <w:tr w:rsidR="00C408A1" w:rsidRPr="00A14CB4" w14:paraId="1C79C942" w14:textId="77777777" w:rsidTr="006419CD">
        <w:tc>
          <w:tcPr>
            <w:tcW w:w="1696" w:type="dxa"/>
          </w:tcPr>
          <w:p w14:paraId="4127E57A"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329B5B41"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0D088F9A" w14:textId="77777777" w:rsidR="00C408A1" w:rsidRPr="00A14CB4" w:rsidRDefault="00C408A1" w:rsidP="006419CD">
            <w:pPr>
              <w:ind w:left="320" w:right="200"/>
              <w:rPr>
                <w:rFonts w:ascii="Times New Roman" w:eastAsiaTheme="minorEastAsia" w:hAnsi="Times New Roman"/>
                <w:lang w:eastAsia="zh-CN"/>
              </w:rPr>
            </w:pPr>
          </w:p>
        </w:tc>
      </w:tr>
      <w:tr w:rsidR="00C408A1" w:rsidRPr="00A14CB4" w14:paraId="1D9D87EF" w14:textId="77777777" w:rsidTr="006419CD">
        <w:tc>
          <w:tcPr>
            <w:tcW w:w="1696" w:type="dxa"/>
          </w:tcPr>
          <w:p w14:paraId="072AB94E" w14:textId="77777777" w:rsidR="00C408A1" w:rsidRPr="00A14CB4" w:rsidRDefault="00C408A1" w:rsidP="006419CD">
            <w:pPr>
              <w:ind w:left="320" w:right="200"/>
              <w:rPr>
                <w:rFonts w:ascii="Times New Roman" w:eastAsiaTheme="minorEastAsia" w:hAnsi="Times New Roman"/>
                <w:lang w:eastAsia="zh-CN"/>
              </w:rPr>
            </w:pPr>
          </w:p>
        </w:tc>
        <w:tc>
          <w:tcPr>
            <w:tcW w:w="1985" w:type="dxa"/>
          </w:tcPr>
          <w:p w14:paraId="0D138E07" w14:textId="77777777" w:rsidR="00C408A1" w:rsidRPr="00A14CB4" w:rsidRDefault="00C408A1" w:rsidP="006419CD">
            <w:pPr>
              <w:tabs>
                <w:tab w:val="left" w:pos="551"/>
              </w:tabs>
              <w:ind w:left="320" w:right="200"/>
              <w:rPr>
                <w:rFonts w:ascii="Times New Roman" w:eastAsiaTheme="minorEastAsia" w:hAnsi="Times New Roman"/>
                <w:lang w:eastAsia="zh-CN"/>
              </w:rPr>
            </w:pPr>
          </w:p>
        </w:tc>
        <w:tc>
          <w:tcPr>
            <w:tcW w:w="5245" w:type="dxa"/>
          </w:tcPr>
          <w:p w14:paraId="423C47DC" w14:textId="77777777" w:rsidR="00C408A1" w:rsidRPr="00A14CB4" w:rsidRDefault="00C408A1" w:rsidP="006419CD">
            <w:pPr>
              <w:ind w:left="320" w:right="200"/>
              <w:rPr>
                <w:rFonts w:ascii="Times New Roman" w:eastAsiaTheme="minorEastAsia" w:hAnsi="Times New Roman"/>
                <w:lang w:eastAsia="zh-CN"/>
              </w:rPr>
            </w:pPr>
          </w:p>
        </w:tc>
      </w:tr>
      <w:bookmarkEnd w:id="56"/>
    </w:tbl>
    <w:p w14:paraId="3F749A77" w14:textId="77777777" w:rsidR="00C408A1" w:rsidRPr="00A14CB4" w:rsidRDefault="00C408A1" w:rsidP="00C408A1">
      <w:pPr>
        <w:rPr>
          <w:rFonts w:ascii="Times New Roman" w:eastAsiaTheme="minorEastAsia" w:hAnsi="Times New Roman"/>
          <w:szCs w:val="20"/>
          <w:lang w:eastAsia="zh-CN"/>
        </w:rPr>
      </w:pPr>
    </w:p>
    <w:p w14:paraId="77569B5F" w14:textId="77777777" w:rsidR="00C408A1" w:rsidRPr="00A14CB4" w:rsidRDefault="00C408A1" w:rsidP="00C408A1">
      <w:pPr>
        <w:keepNext/>
        <w:keepLines/>
        <w:numPr>
          <w:ilvl w:val="0"/>
          <w:numId w:val="1"/>
        </w:numPr>
        <w:pBdr>
          <w:top w:val="single" w:sz="12" w:space="3" w:color="auto"/>
        </w:pBdr>
        <w:overflowPunct w:val="0"/>
        <w:autoSpaceDE w:val="0"/>
        <w:autoSpaceDN w:val="0"/>
        <w:adjustRightInd w:val="0"/>
        <w:spacing w:before="120" w:after="120"/>
        <w:ind w:left="198" w:right="198" w:firstLine="0"/>
        <w:jc w:val="both"/>
        <w:textAlignment w:val="baseline"/>
        <w:outlineLvl w:val="0"/>
        <w:rPr>
          <w:rFonts w:ascii="Times New Roman" w:eastAsia="宋体" w:hAnsi="Times New Roman"/>
          <w:sz w:val="36"/>
          <w:szCs w:val="20"/>
          <w:lang w:val="en-GB" w:eastAsia="en-GB"/>
        </w:rPr>
      </w:pPr>
      <w:r w:rsidRPr="00A14CB4">
        <w:rPr>
          <w:rFonts w:ascii="Times New Roman" w:eastAsia="宋体" w:hAnsi="Times New Roman"/>
          <w:sz w:val="36"/>
          <w:szCs w:val="20"/>
          <w:lang w:val="en-GB" w:eastAsia="en-GB"/>
        </w:rPr>
        <w:t xml:space="preserve">Necessity of additional synchronization signal </w:t>
      </w:r>
    </w:p>
    <w:p w14:paraId="50938B0A" w14:textId="2174C04A"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Theme="minorEastAsia" w:hAnsi="Times New Roman"/>
          <w:szCs w:val="20"/>
          <w:lang w:eastAsia="zh-CN" w:bidi="ar"/>
        </w:rPr>
      </w:pPr>
      <w:r w:rsidRPr="00A14CB4">
        <w:rPr>
          <w:rFonts w:ascii="Times New Roman" w:eastAsia="宋体" w:hAnsi="Times New Roman"/>
          <w:sz w:val="28"/>
          <w:szCs w:val="28"/>
          <w:lang w:val="en-GB" w:eastAsia="zh-CN"/>
        </w:rPr>
        <w:t>Summary on companies’ views</w:t>
      </w:r>
    </w:p>
    <w:tbl>
      <w:tblPr>
        <w:tblStyle w:val="afffb"/>
        <w:tblW w:w="0" w:type="auto"/>
        <w:tblLook w:val="04A0" w:firstRow="1" w:lastRow="0" w:firstColumn="1" w:lastColumn="0" w:noHBand="0" w:noVBand="1"/>
      </w:tblPr>
      <w:tblGrid>
        <w:gridCol w:w="9060"/>
      </w:tblGrid>
      <w:tr w:rsidR="00692D7C" w14:paraId="34423838" w14:textId="77777777" w:rsidTr="00692D7C">
        <w:tc>
          <w:tcPr>
            <w:tcW w:w="9060" w:type="dxa"/>
          </w:tcPr>
          <w:p w14:paraId="5FE95D8C" w14:textId="77777777" w:rsidR="00692D7C" w:rsidRPr="00A14CB4" w:rsidRDefault="00692D7C" w:rsidP="00692D7C">
            <w:pPr>
              <w:ind w:right="200"/>
              <w:rPr>
                <w:rFonts w:ascii="Times New Roman" w:hAnsi="Times New Roman"/>
                <w:b/>
                <w:bCs/>
                <w:szCs w:val="20"/>
                <w:lang w:bidi="ar"/>
              </w:rPr>
            </w:pPr>
            <w:r w:rsidRPr="00A14CB4">
              <w:rPr>
                <w:rFonts w:ascii="Times New Roman" w:hAnsi="Times New Roman"/>
                <w:b/>
                <w:bCs/>
                <w:szCs w:val="20"/>
                <w:highlight w:val="green"/>
                <w:lang w:bidi="ar"/>
              </w:rPr>
              <w:t>Agreement</w:t>
            </w:r>
          </w:p>
          <w:p w14:paraId="16B69F0D" w14:textId="77777777" w:rsidR="00692D7C" w:rsidRPr="00A14CB4" w:rsidRDefault="00692D7C" w:rsidP="00692D7C">
            <w:pPr>
              <w:rPr>
                <w:rFonts w:ascii="Times New Roman" w:hAnsi="Times New Roman"/>
                <w:lang w:eastAsia="x-none"/>
              </w:rPr>
            </w:pPr>
            <w:r w:rsidRPr="00A14CB4">
              <w:rPr>
                <w:rFonts w:ascii="Times New Roman" w:hAnsi="Times New Roman"/>
                <w:lang w:eastAsia="x-none"/>
              </w:rPr>
              <w:t xml:space="preserve">Regarding whether to support additional sync signal to LP-SS, down-selection from the following: </w:t>
            </w:r>
          </w:p>
          <w:p w14:paraId="77006B5E" w14:textId="77777777" w:rsidR="00692D7C" w:rsidRPr="00A14CB4" w:rsidRDefault="00692D7C" w:rsidP="00692D7C">
            <w:pPr>
              <w:pStyle w:val="a1"/>
              <w:numPr>
                <w:ilvl w:val="0"/>
                <w:numId w:val="23"/>
              </w:numPr>
              <w:spacing w:after="0"/>
              <w:rPr>
                <w:bCs w:val="0"/>
                <w:iCs w:val="0"/>
              </w:rPr>
            </w:pPr>
            <w:bookmarkStart w:id="57" w:name="_Hlk190275157"/>
            <w:bookmarkStart w:id="58" w:name="_Hlk190435351"/>
            <w:r w:rsidRPr="00A14CB4">
              <w:t>Option 1A: No additional sync signal, LP-SS periodicity =320ms</w:t>
            </w:r>
          </w:p>
          <w:bookmarkEnd w:id="57"/>
          <w:p w14:paraId="6623F772" w14:textId="77777777" w:rsidR="00692D7C" w:rsidRPr="00A14CB4" w:rsidRDefault="00692D7C" w:rsidP="00692D7C">
            <w:pPr>
              <w:pStyle w:val="a1"/>
              <w:numPr>
                <w:ilvl w:val="1"/>
                <w:numId w:val="23"/>
              </w:numPr>
              <w:spacing w:after="0"/>
              <w:ind w:left="1440"/>
              <w:rPr>
                <w:bCs w:val="0"/>
                <w:iCs w:val="0"/>
              </w:rPr>
            </w:pPr>
            <w:r w:rsidRPr="00A14CB4">
              <w:t>Additionally support at least one of [80ms,160ms]</w:t>
            </w:r>
          </w:p>
          <w:p w14:paraId="0CD8CBD3" w14:textId="77777777" w:rsidR="00692D7C" w:rsidRPr="00A14CB4" w:rsidRDefault="00692D7C" w:rsidP="00692D7C">
            <w:pPr>
              <w:pStyle w:val="a1"/>
              <w:numPr>
                <w:ilvl w:val="2"/>
                <w:numId w:val="23"/>
              </w:numPr>
              <w:spacing w:after="0"/>
              <w:ind w:right="200"/>
              <w:rPr>
                <w:bCs w:val="0"/>
                <w:iCs w:val="0"/>
              </w:rPr>
            </w:pPr>
            <w:r w:rsidRPr="00A14CB4">
              <w:t>FFS: whether different values can be applicable for different M values</w:t>
            </w:r>
          </w:p>
          <w:bookmarkEnd w:id="58"/>
          <w:p w14:paraId="74101758" w14:textId="77777777" w:rsidR="00692D7C" w:rsidRPr="00A14CB4" w:rsidRDefault="00692D7C" w:rsidP="00692D7C">
            <w:pPr>
              <w:pStyle w:val="a1"/>
              <w:numPr>
                <w:ilvl w:val="0"/>
                <w:numId w:val="23"/>
              </w:numPr>
              <w:spacing w:after="0"/>
              <w:rPr>
                <w:bCs w:val="0"/>
                <w:iCs w:val="0"/>
              </w:rPr>
            </w:pPr>
            <w:r w:rsidRPr="00A14CB4">
              <w:t>Option 1B: No additional sync signal, LP-SS periodicity =320ms</w:t>
            </w:r>
          </w:p>
          <w:p w14:paraId="285C85EE" w14:textId="77777777" w:rsidR="00692D7C" w:rsidRPr="00A14CB4" w:rsidRDefault="00692D7C" w:rsidP="00692D7C">
            <w:pPr>
              <w:pStyle w:val="a1"/>
              <w:numPr>
                <w:ilvl w:val="1"/>
                <w:numId w:val="23"/>
              </w:numPr>
              <w:spacing w:after="0"/>
              <w:ind w:left="1440"/>
              <w:rPr>
                <w:bCs w:val="0"/>
                <w:iCs w:val="0"/>
              </w:rPr>
            </w:pPr>
            <w:r w:rsidRPr="00A14CB4">
              <w:t>No additional support of other periodicities</w:t>
            </w:r>
          </w:p>
          <w:p w14:paraId="008AB1CA" w14:textId="77777777" w:rsidR="00692D7C" w:rsidRPr="00A14CB4" w:rsidRDefault="00692D7C" w:rsidP="00692D7C">
            <w:pPr>
              <w:numPr>
                <w:ilvl w:val="0"/>
                <w:numId w:val="23"/>
              </w:numPr>
              <w:overflowPunct w:val="0"/>
              <w:autoSpaceDE w:val="0"/>
              <w:autoSpaceDN w:val="0"/>
              <w:adjustRightInd w:val="0"/>
              <w:contextualSpacing/>
              <w:jc w:val="both"/>
              <w:textAlignment w:val="baseline"/>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Option 2: With additional sync signal, LP-SS periodicity =320ms</w:t>
            </w:r>
          </w:p>
          <w:p w14:paraId="63D339F1" w14:textId="77777777" w:rsidR="00692D7C" w:rsidRPr="00A14CB4" w:rsidRDefault="00692D7C" w:rsidP="00692D7C">
            <w:pPr>
              <w:pStyle w:val="a1"/>
              <w:numPr>
                <w:ilvl w:val="1"/>
                <w:numId w:val="23"/>
              </w:numPr>
              <w:spacing w:after="0"/>
              <w:ind w:left="1440"/>
            </w:pPr>
            <w:r w:rsidRPr="00A14CB4">
              <w:t>FFS additionally support other LP-SS periodicities</w:t>
            </w:r>
          </w:p>
          <w:p w14:paraId="3C015D4E" w14:textId="77777777" w:rsidR="00692D7C" w:rsidRDefault="00692D7C" w:rsidP="00692D7C">
            <w:pPr>
              <w:pStyle w:val="a1"/>
              <w:numPr>
                <w:ilvl w:val="1"/>
                <w:numId w:val="23"/>
              </w:numPr>
              <w:spacing w:after="0"/>
              <w:ind w:left="1440"/>
            </w:pPr>
            <w:r w:rsidRPr="00A14CB4">
              <w:t>FFS details on additional sync signal</w:t>
            </w:r>
          </w:p>
          <w:p w14:paraId="240378E9" w14:textId="51155F99" w:rsidR="00692D7C" w:rsidRPr="00692D7C" w:rsidRDefault="00692D7C" w:rsidP="00692D7C">
            <w:pPr>
              <w:pStyle w:val="a1"/>
              <w:numPr>
                <w:ilvl w:val="1"/>
                <w:numId w:val="23"/>
              </w:numPr>
              <w:spacing w:after="0"/>
              <w:ind w:left="1440"/>
            </w:pPr>
            <w:r w:rsidRPr="00A14CB4">
              <w:t>FFS additional sync signal is configurable and/or conditionally present</w:t>
            </w:r>
          </w:p>
        </w:tc>
      </w:tr>
    </w:tbl>
    <w:p w14:paraId="08FD89F0" w14:textId="27A0D3C8" w:rsidR="00C408A1" w:rsidRPr="00A14CB4" w:rsidRDefault="00C408A1" w:rsidP="00692D7C"/>
    <w:p w14:paraId="27E40E57" w14:textId="77777777" w:rsidR="00C408A1" w:rsidRPr="00A14CB4" w:rsidRDefault="00C408A1" w:rsidP="00C408A1">
      <w:pPr>
        <w:rPr>
          <w:rFonts w:ascii="Times New Roman" w:eastAsiaTheme="minorEastAsia" w:hAnsi="Times New Roman"/>
          <w:lang w:eastAsia="zh-CN"/>
        </w:rPr>
      </w:pPr>
      <w:r w:rsidRPr="00A14CB4">
        <w:rPr>
          <w:rFonts w:ascii="Times New Roman" w:eastAsiaTheme="minorEastAsia" w:hAnsi="Times New Roman"/>
          <w:lang w:eastAsia="zh-CN"/>
        </w:rPr>
        <w:t>Companies’ views are summarized as below:</w:t>
      </w:r>
    </w:p>
    <w:p w14:paraId="7306DACC" w14:textId="60E78FF2" w:rsidR="00C408A1" w:rsidRPr="00A14CB4" w:rsidRDefault="00C408A1" w:rsidP="00C408A1">
      <w:pPr>
        <w:pStyle w:val="a1"/>
        <w:numPr>
          <w:ilvl w:val="0"/>
          <w:numId w:val="23"/>
        </w:numPr>
        <w:spacing w:after="0"/>
        <w:ind w:leftChars="-20" w:left="320"/>
        <w:rPr>
          <w:rFonts w:eastAsiaTheme="minorEastAsia"/>
          <w:lang w:bidi="ar"/>
        </w:rPr>
      </w:pPr>
      <w:r w:rsidRPr="00A14CB4">
        <w:t xml:space="preserve">Option 1A supported by </w:t>
      </w:r>
      <w:r w:rsidR="00692D7C">
        <w:t>[2]</w:t>
      </w:r>
      <w:r w:rsidR="004D7848" w:rsidRPr="004D7848">
        <w:t xml:space="preserve"> </w:t>
      </w:r>
      <w:r w:rsidR="004D7848">
        <w:t xml:space="preserve">[4] [7] </w:t>
      </w:r>
      <w:r w:rsidR="00692D7C">
        <w:t>[16]</w:t>
      </w:r>
      <w:r w:rsidRPr="00A14CB4">
        <w:t xml:space="preserve"> </w:t>
      </w:r>
      <w:r w:rsidR="00C37045">
        <w:t>[18]</w:t>
      </w:r>
      <w:r w:rsidRPr="00A14CB4">
        <w:t xml:space="preserve">: </w:t>
      </w:r>
    </w:p>
    <w:p w14:paraId="6904BC7B" w14:textId="18312E8E" w:rsidR="00C408A1" w:rsidRPr="00A14CB4" w:rsidRDefault="00692D7C" w:rsidP="00C408A1">
      <w:pPr>
        <w:pStyle w:val="a1"/>
        <w:numPr>
          <w:ilvl w:val="1"/>
          <w:numId w:val="23"/>
        </w:numPr>
        <w:spacing w:after="0"/>
        <w:rPr>
          <w:rFonts w:eastAsiaTheme="minorEastAsia"/>
          <w:lang w:bidi="ar"/>
        </w:rPr>
      </w:pPr>
      <w:r>
        <w:t>[4][7]</w:t>
      </w:r>
      <w:r w:rsidR="00C408A1" w:rsidRPr="00A14CB4">
        <w:t>: additionally support 160ms</w:t>
      </w:r>
    </w:p>
    <w:p w14:paraId="75BFA05C" w14:textId="1F4E3495" w:rsidR="00C408A1" w:rsidRPr="007A4D8A" w:rsidRDefault="00692D7C" w:rsidP="00C408A1">
      <w:pPr>
        <w:pStyle w:val="a1"/>
        <w:numPr>
          <w:ilvl w:val="1"/>
          <w:numId w:val="23"/>
        </w:numPr>
        <w:spacing w:after="0"/>
        <w:rPr>
          <w:rFonts w:eastAsiaTheme="minorEastAsia"/>
          <w:lang w:bidi="ar"/>
        </w:rPr>
      </w:pPr>
      <w:r>
        <w:t>[2][16]</w:t>
      </w:r>
      <w:r w:rsidR="00C408A1" w:rsidRPr="00A14CB4">
        <w:t>: additionally support 80ms for at least M=4, 160ms for at least M=1</w:t>
      </w:r>
      <w:r w:rsidR="00C408A1">
        <w:rPr>
          <w:rFonts w:hint="eastAsia"/>
        </w:rPr>
        <w:t>,320ms is sufficient for M=2</w:t>
      </w:r>
    </w:p>
    <w:p w14:paraId="5377D5EB" w14:textId="49D466E6" w:rsidR="00C408A1" w:rsidRPr="007A4D8A" w:rsidRDefault="00692D7C" w:rsidP="00C408A1">
      <w:pPr>
        <w:pStyle w:val="a1"/>
        <w:numPr>
          <w:ilvl w:val="1"/>
          <w:numId w:val="23"/>
        </w:numPr>
        <w:spacing w:after="0"/>
        <w:rPr>
          <w:rFonts w:eastAsiaTheme="minorEastAsia"/>
          <w:lang w:bidi="ar"/>
        </w:rPr>
      </w:pPr>
      <w:r>
        <w:t>[16]</w:t>
      </w:r>
      <w:r w:rsidR="00C408A1" w:rsidRPr="00A14CB4">
        <w:t>: additionally support 80ms</w:t>
      </w:r>
      <w:r w:rsidR="00C408A1">
        <w:rPr>
          <w:rFonts w:hint="eastAsia"/>
        </w:rPr>
        <w:t>,</w:t>
      </w:r>
      <w:r w:rsidR="00C408A1" w:rsidRPr="00A14CB4">
        <w:t xml:space="preserve">160ms </w:t>
      </w:r>
    </w:p>
    <w:p w14:paraId="375672CF" w14:textId="263EB63A" w:rsidR="00C408A1" w:rsidRPr="00A14CB4" w:rsidRDefault="00C37045" w:rsidP="00C408A1">
      <w:pPr>
        <w:pStyle w:val="a1"/>
        <w:numPr>
          <w:ilvl w:val="1"/>
          <w:numId w:val="23"/>
        </w:numPr>
        <w:spacing w:after="0"/>
        <w:rPr>
          <w:rFonts w:eastAsiaTheme="minorEastAsia"/>
          <w:lang w:bidi="ar"/>
        </w:rPr>
      </w:pPr>
      <w:r>
        <w:t>[18]</w:t>
      </w:r>
      <w:r w:rsidR="00C408A1" w:rsidRPr="00A14CB4">
        <w:t>: only support under the condition target residual time error is updated as T=0.5 μs and the residual frequency error is ≤ 5 ppm, additionally support160ms</w:t>
      </w:r>
    </w:p>
    <w:p w14:paraId="0A7F5242" w14:textId="23AF33CB" w:rsidR="00C408A1" w:rsidRPr="00A14CB4" w:rsidRDefault="00692D7C" w:rsidP="00C408A1">
      <w:pPr>
        <w:pStyle w:val="a1"/>
        <w:numPr>
          <w:ilvl w:val="1"/>
          <w:numId w:val="23"/>
        </w:numPr>
        <w:spacing w:after="0"/>
        <w:rPr>
          <w:rFonts w:eastAsiaTheme="minorEastAsia"/>
          <w:lang w:bidi="ar"/>
        </w:rPr>
      </w:pPr>
      <w:r>
        <w:t>[7]</w:t>
      </w:r>
      <w:r w:rsidR="00C408A1" w:rsidRPr="00A14CB4">
        <w:t>: it can be up to UE implementation for how to receive LP-WUS successfully under the given LP-SS periodicity, e.g., via sliding window detection</w:t>
      </w:r>
    </w:p>
    <w:p w14:paraId="51836666" w14:textId="59CA70D4" w:rsidR="00C408A1" w:rsidRPr="00A14CB4" w:rsidRDefault="00C408A1" w:rsidP="00C408A1">
      <w:pPr>
        <w:pStyle w:val="a1"/>
        <w:numPr>
          <w:ilvl w:val="0"/>
          <w:numId w:val="23"/>
        </w:numPr>
        <w:spacing w:after="0"/>
        <w:ind w:leftChars="-20" w:left="320"/>
        <w:rPr>
          <w:rFonts w:eastAsiaTheme="minorEastAsia"/>
          <w:lang w:bidi="ar"/>
        </w:rPr>
      </w:pPr>
      <w:r w:rsidRPr="00A14CB4">
        <w:t xml:space="preserve">Option 1B supported by </w:t>
      </w:r>
      <w:r w:rsidR="00692D7C">
        <w:t>[8][9][11]</w:t>
      </w:r>
      <w:r w:rsidRPr="00A14CB4">
        <w:t>:</w:t>
      </w:r>
    </w:p>
    <w:p w14:paraId="38FC2847" w14:textId="2FFA72F6" w:rsidR="00C408A1" w:rsidRPr="00A14CB4" w:rsidRDefault="00692D7C" w:rsidP="00C408A1">
      <w:pPr>
        <w:pStyle w:val="a1"/>
        <w:numPr>
          <w:ilvl w:val="1"/>
          <w:numId w:val="23"/>
        </w:numPr>
      </w:pPr>
      <w:r>
        <w:t>[8]</w:t>
      </w:r>
      <w:r w:rsidR="00C408A1" w:rsidRPr="00A14CB4">
        <w:t>: for OOK-1</w:t>
      </w:r>
    </w:p>
    <w:p w14:paraId="3CA201BC" w14:textId="3C935BA3" w:rsidR="00C408A1" w:rsidRPr="00A14CB4" w:rsidRDefault="00692D7C" w:rsidP="00C408A1">
      <w:pPr>
        <w:pStyle w:val="a1"/>
        <w:numPr>
          <w:ilvl w:val="1"/>
          <w:numId w:val="23"/>
        </w:numPr>
      </w:pPr>
      <w:r>
        <w:t>[9]</w:t>
      </w:r>
      <w:r w:rsidR="00C408A1" w:rsidRPr="00A14CB4">
        <w:t>: with codeword detection of LP-WUS, it can avoid introducing additional overhead/signal design at the NW.</w:t>
      </w:r>
    </w:p>
    <w:p w14:paraId="2E297040" w14:textId="21C69E7E" w:rsidR="00C408A1" w:rsidRPr="00A14CB4" w:rsidRDefault="00C408A1" w:rsidP="00C408A1">
      <w:pPr>
        <w:pStyle w:val="a1"/>
        <w:numPr>
          <w:ilvl w:val="0"/>
          <w:numId w:val="23"/>
        </w:numPr>
        <w:spacing w:after="0"/>
        <w:ind w:leftChars="-20" w:left="320"/>
      </w:pPr>
      <w:r w:rsidRPr="00A14CB4">
        <w:t xml:space="preserve">  Option 2 supported by</w:t>
      </w:r>
      <w:r w:rsidR="004D7848">
        <w:t xml:space="preserve"> [5]</w:t>
      </w:r>
      <w:r w:rsidRPr="00A14CB4">
        <w:t xml:space="preserve"> </w:t>
      </w:r>
      <w:r w:rsidR="004D7848">
        <w:t xml:space="preserve">[6] </w:t>
      </w:r>
      <w:r w:rsidR="00692D7C">
        <w:t>[8]</w:t>
      </w:r>
      <w:r w:rsidRPr="00A14CB4">
        <w:t xml:space="preserve"> </w:t>
      </w:r>
      <w:r w:rsidR="00692D7C">
        <w:t>[12]</w:t>
      </w:r>
      <w:r w:rsidRPr="00A14CB4">
        <w:t xml:space="preserve"> </w:t>
      </w:r>
      <w:r w:rsidR="004D7848">
        <w:t xml:space="preserve">[13] </w:t>
      </w:r>
      <w:r w:rsidR="00692D7C">
        <w:t>[15]</w:t>
      </w:r>
      <w:r w:rsidR="004D7848">
        <w:t xml:space="preserve"> </w:t>
      </w:r>
      <w:r w:rsidR="00C37045">
        <w:t>[18]</w:t>
      </w:r>
      <w:r w:rsidRPr="00A14CB4">
        <w:t>:</w:t>
      </w:r>
    </w:p>
    <w:p w14:paraId="06C410C2" w14:textId="75568D3B" w:rsidR="00C408A1" w:rsidRPr="00A14CB4" w:rsidRDefault="00692D7C" w:rsidP="00C408A1">
      <w:pPr>
        <w:pStyle w:val="a1"/>
        <w:numPr>
          <w:ilvl w:val="1"/>
          <w:numId w:val="23"/>
        </w:numPr>
      </w:pPr>
      <w:r>
        <w:t>[8]</w:t>
      </w:r>
      <w:r w:rsidR="00C408A1" w:rsidRPr="00A14CB4">
        <w:t>: for OOK-4 with M=2,4</w:t>
      </w:r>
    </w:p>
    <w:p w14:paraId="2D7356C5" w14:textId="77777777"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宋体" w:hAnsi="Times New Roman"/>
          <w:sz w:val="28"/>
          <w:szCs w:val="28"/>
          <w:lang w:val="en-GB" w:eastAsia="zh-CN"/>
        </w:rPr>
      </w:pPr>
      <w:r w:rsidRPr="00A14CB4">
        <w:rPr>
          <w:rFonts w:ascii="Times New Roman" w:eastAsia="宋体" w:hAnsi="Times New Roman"/>
          <w:sz w:val="28"/>
          <w:szCs w:val="28"/>
          <w:lang w:val="en-GB" w:eastAsia="zh-CN"/>
        </w:rPr>
        <w:t xml:space="preserve">Time error tolerance vs Total timing error due to residual timing error by LP-SS and residual frequency error </w:t>
      </w:r>
    </w:p>
    <w:p w14:paraId="3CD48CD9" w14:textId="3D8F15D9" w:rsidR="00C408A1" w:rsidRPr="00A14CB4" w:rsidRDefault="00B67C21" w:rsidP="00C408A1">
      <w:pPr>
        <w:pStyle w:val="a1"/>
        <w:numPr>
          <w:ilvl w:val="0"/>
          <w:numId w:val="23"/>
        </w:numPr>
        <w:spacing w:after="0"/>
        <w:ind w:leftChars="-20" w:left="320"/>
      </w:pPr>
      <w:bookmarkStart w:id="59" w:name="_Hlk190334517"/>
      <w:r>
        <w:t>I</w:t>
      </w:r>
      <w:r>
        <w:rPr>
          <w:rFonts w:hint="eastAsia"/>
        </w:rPr>
        <w:t>n this section, t</w:t>
      </w:r>
      <w:r w:rsidR="00C408A1" w:rsidRPr="00A14CB4">
        <w:t xml:space="preserve">otal timing error is calculated based on the maximum residual timing error </w:t>
      </w:r>
      <w:r w:rsidR="00775F27">
        <w:rPr>
          <w:rFonts w:hint="eastAsia"/>
        </w:rPr>
        <w:t>with in the margin</w:t>
      </w:r>
      <w:r w:rsidR="00C408A1" w:rsidRPr="00A14CB4">
        <w:t xml:space="preserve"> in terms of sync accuracy from the averaged cross-checking results in section </w:t>
      </w:r>
      <w:r>
        <w:rPr>
          <w:rFonts w:hint="eastAsia"/>
        </w:rPr>
        <w:t>4</w:t>
      </w:r>
      <w:r w:rsidR="00C408A1" w:rsidRPr="00A14CB4">
        <w:t xml:space="preserve">.2.1. </w:t>
      </w:r>
    </w:p>
    <w:p w14:paraId="412C2D09" w14:textId="77777777" w:rsidR="00C408A1" w:rsidRPr="00A14CB4" w:rsidRDefault="00C408A1" w:rsidP="00C408A1">
      <w:pPr>
        <w:pStyle w:val="a1"/>
        <w:numPr>
          <w:ilvl w:val="0"/>
          <w:numId w:val="0"/>
        </w:numPr>
        <w:spacing w:after="0"/>
        <w:ind w:left="320"/>
      </w:pPr>
    </w:p>
    <w:p w14:paraId="56C881B1" w14:textId="77777777" w:rsidR="00C408A1" w:rsidRPr="00A14CB4" w:rsidRDefault="00C408A1" w:rsidP="00C408A1">
      <w:pPr>
        <w:pStyle w:val="a1"/>
        <w:numPr>
          <w:ilvl w:val="1"/>
          <w:numId w:val="23"/>
        </w:numPr>
        <w:spacing w:after="0"/>
      </w:pPr>
      <w:r w:rsidRPr="00A14CB4">
        <w:t>M=1</w:t>
      </w:r>
    </w:p>
    <w:p w14:paraId="652451D1" w14:textId="77777777" w:rsidR="00C408A1" w:rsidRPr="00A14CB4" w:rsidRDefault="00C408A1" w:rsidP="00C408A1">
      <w:pPr>
        <w:pStyle w:val="a1"/>
        <w:numPr>
          <w:ilvl w:val="0"/>
          <w:numId w:val="0"/>
        </w:numPr>
        <w:spacing w:after="0"/>
        <w:ind w:left="1069"/>
      </w:pPr>
    </w:p>
    <w:tbl>
      <w:tblPr>
        <w:tblStyle w:val="TableGrid23"/>
        <w:tblW w:w="5340" w:type="dxa"/>
        <w:jc w:val="center"/>
        <w:tblLook w:val="04A0" w:firstRow="1" w:lastRow="0" w:firstColumn="1" w:lastColumn="0" w:noHBand="0" w:noVBand="1"/>
      </w:tblPr>
      <w:tblGrid>
        <w:gridCol w:w="954"/>
        <w:gridCol w:w="1309"/>
        <w:gridCol w:w="1276"/>
        <w:gridCol w:w="1801"/>
      </w:tblGrid>
      <w:tr w:rsidR="00C408A1" w:rsidRPr="00A14CB4" w14:paraId="42990544" w14:textId="77777777" w:rsidTr="006419CD">
        <w:trPr>
          <w:trHeight w:val="195"/>
          <w:jc w:val="center"/>
        </w:trPr>
        <w:tc>
          <w:tcPr>
            <w:tcW w:w="954" w:type="dxa"/>
          </w:tcPr>
          <w:p w14:paraId="3D63BC0E"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bookmarkStart w:id="60" w:name="_Hlk190371015"/>
            <w:r w:rsidRPr="00A14CB4">
              <w:rPr>
                <w:rFonts w:ascii="Times New Roman" w:eastAsia="Calibri" w:hAnsi="Times New Roman"/>
                <w:b/>
                <w:sz w:val="16"/>
                <w:szCs w:val="16"/>
                <w:lang w:eastAsia="ja-JP"/>
              </w:rPr>
              <w:t xml:space="preserve">LP-SS periodicity </w:t>
            </w:r>
          </w:p>
        </w:tc>
        <w:tc>
          <w:tcPr>
            <w:tcW w:w="4386" w:type="dxa"/>
            <w:gridSpan w:val="3"/>
            <w:tcBorders>
              <w:right w:val="single" w:sz="12" w:space="0" w:color="auto"/>
            </w:tcBorders>
            <w:shd w:val="clear" w:color="auto" w:fill="F2F2F2"/>
          </w:tcPr>
          <w:p w14:paraId="36324BF7" w14:textId="77777777" w:rsidR="00C408A1" w:rsidRPr="00A14CB4" w:rsidRDefault="00C408A1" w:rsidP="006419CD">
            <w:pPr>
              <w:spacing w:after="160" w:line="259" w:lineRule="auto"/>
              <w:jc w:val="center"/>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Fr=5 ppm</w:t>
            </w:r>
          </w:p>
        </w:tc>
      </w:tr>
      <w:tr w:rsidR="00C408A1" w:rsidRPr="00A14CB4" w14:paraId="7F175843" w14:textId="77777777" w:rsidTr="006419CD">
        <w:trPr>
          <w:trHeight w:val="336"/>
          <w:jc w:val="center"/>
        </w:trPr>
        <w:tc>
          <w:tcPr>
            <w:tcW w:w="954" w:type="dxa"/>
            <w:vMerge w:val="restart"/>
            <w:shd w:val="clear" w:color="auto" w:fill="F2F2F2"/>
          </w:tcPr>
          <w:p w14:paraId="036BE6EF"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r w:rsidRPr="00A14CB4">
              <w:rPr>
                <w:rFonts w:ascii="Times New Roman" w:eastAsia="Calibri" w:hAnsi="Times New Roman"/>
                <w:b/>
                <w:bCs/>
                <w:sz w:val="16"/>
                <w:szCs w:val="16"/>
                <w:lang w:eastAsia="ja-JP"/>
              </w:rPr>
              <w:t>320 ms</w:t>
            </w:r>
          </w:p>
        </w:tc>
        <w:tc>
          <w:tcPr>
            <w:tcW w:w="1309" w:type="dxa"/>
          </w:tcPr>
          <w:p w14:paraId="5D872182"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4,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8.6</w:t>
            </w:r>
            <w:r w:rsidRPr="00A14CB4">
              <w:rPr>
                <w:rFonts w:ascii="Times New Roman" w:eastAsia="Calibri" w:hAnsi="Times New Roman"/>
                <w:sz w:val="16"/>
                <w:szCs w:val="16"/>
                <w:lang w:eastAsia="ja-JP"/>
              </w:rPr>
              <w:t xml:space="preserve"> us</w:t>
            </w:r>
          </w:p>
        </w:tc>
        <w:tc>
          <w:tcPr>
            <w:tcW w:w="1276" w:type="dxa"/>
          </w:tcPr>
          <w:p w14:paraId="241D6B65"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 xml:space="preserve">L=6,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3.4</w:t>
            </w:r>
            <w:r w:rsidRPr="00A14CB4">
              <w:rPr>
                <w:rFonts w:ascii="Times New Roman" w:eastAsia="Calibri" w:hAnsi="Times New Roman"/>
                <w:sz w:val="16"/>
                <w:szCs w:val="16"/>
                <w:lang w:eastAsia="ja-JP"/>
              </w:rPr>
              <w:t xml:space="preserve"> us </w:t>
            </w:r>
          </w:p>
        </w:tc>
        <w:tc>
          <w:tcPr>
            <w:tcW w:w="1801" w:type="dxa"/>
            <w:tcBorders>
              <w:right w:val="single" w:sz="12" w:space="0" w:color="auto"/>
            </w:tcBorders>
          </w:tcPr>
          <w:p w14:paraId="17ADBC23"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 xml:space="preserve">L=8,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3.2</w:t>
            </w:r>
            <w:r w:rsidRPr="00A14CB4">
              <w:rPr>
                <w:rFonts w:ascii="Times New Roman" w:eastAsia="Calibri" w:hAnsi="Times New Roman"/>
                <w:sz w:val="16"/>
                <w:szCs w:val="16"/>
                <w:lang w:eastAsia="ja-JP"/>
              </w:rPr>
              <w:t xml:space="preserve"> us </w:t>
            </w:r>
          </w:p>
        </w:tc>
      </w:tr>
      <w:tr w:rsidR="00C408A1" w:rsidRPr="00A14CB4" w14:paraId="3F761837" w14:textId="77777777" w:rsidTr="006419CD">
        <w:trPr>
          <w:trHeight w:val="336"/>
          <w:jc w:val="center"/>
        </w:trPr>
        <w:tc>
          <w:tcPr>
            <w:tcW w:w="954" w:type="dxa"/>
            <w:vMerge/>
            <w:shd w:val="clear" w:color="auto" w:fill="F2F2F2"/>
          </w:tcPr>
          <w:p w14:paraId="3DA20278"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p>
        </w:tc>
        <w:tc>
          <w:tcPr>
            <w:tcW w:w="1309" w:type="dxa"/>
          </w:tcPr>
          <w:p w14:paraId="0B458073"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10.2</w:t>
            </w:r>
            <w:r w:rsidRPr="00A14CB4">
              <w:rPr>
                <w:rFonts w:ascii="Times New Roman" w:eastAsia="Calibri" w:hAnsi="Times New Roman"/>
                <w:sz w:val="16"/>
                <w:szCs w:val="16"/>
                <w:lang w:eastAsia="ja-JP"/>
              </w:rPr>
              <w:t xml:space="preserve"> us</w:t>
            </w:r>
          </w:p>
        </w:tc>
        <w:tc>
          <w:tcPr>
            <w:tcW w:w="1276" w:type="dxa"/>
          </w:tcPr>
          <w:p w14:paraId="045D80DD"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5</w:t>
            </w:r>
            <w:r w:rsidRPr="00A14CB4">
              <w:rPr>
                <w:rFonts w:ascii="Times New Roman" w:eastAsia="Calibri" w:hAnsi="Times New Roman"/>
                <w:sz w:val="16"/>
                <w:szCs w:val="16"/>
                <w:lang w:eastAsia="ja-JP"/>
              </w:rPr>
              <w:t xml:space="preserve"> us</w:t>
            </w:r>
          </w:p>
        </w:tc>
        <w:tc>
          <w:tcPr>
            <w:tcW w:w="1801" w:type="dxa"/>
            <w:tcBorders>
              <w:right w:val="single" w:sz="12" w:space="0" w:color="auto"/>
            </w:tcBorders>
          </w:tcPr>
          <w:p w14:paraId="122563E6"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4.8</w:t>
            </w:r>
            <w:r w:rsidRPr="00A14CB4">
              <w:rPr>
                <w:rFonts w:ascii="Times New Roman" w:eastAsia="Calibri" w:hAnsi="Times New Roman"/>
                <w:sz w:val="16"/>
                <w:szCs w:val="16"/>
                <w:lang w:eastAsia="ja-JP"/>
              </w:rPr>
              <w:t xml:space="preserve"> us</w:t>
            </w:r>
          </w:p>
        </w:tc>
      </w:tr>
      <w:bookmarkEnd w:id="60"/>
    </w:tbl>
    <w:p w14:paraId="308BCF85" w14:textId="77777777" w:rsidR="00C408A1" w:rsidRPr="00A14CB4" w:rsidRDefault="00C408A1" w:rsidP="00C408A1">
      <w:pPr>
        <w:pStyle w:val="a1"/>
        <w:numPr>
          <w:ilvl w:val="0"/>
          <w:numId w:val="0"/>
        </w:numPr>
        <w:spacing w:after="0"/>
        <w:ind w:left="1069"/>
      </w:pPr>
    </w:p>
    <w:p w14:paraId="7EA4FD7A" w14:textId="77777777" w:rsidR="00C408A1" w:rsidRPr="00A14CB4" w:rsidRDefault="00C408A1" w:rsidP="00C408A1">
      <w:pPr>
        <w:pStyle w:val="a1"/>
        <w:numPr>
          <w:ilvl w:val="1"/>
          <w:numId w:val="23"/>
        </w:numPr>
        <w:spacing w:after="0"/>
      </w:pPr>
      <w:r w:rsidRPr="00A14CB4">
        <w:t>M=2</w:t>
      </w:r>
    </w:p>
    <w:p w14:paraId="1A9D1B32" w14:textId="77777777" w:rsidR="00C408A1" w:rsidRPr="00A14CB4" w:rsidRDefault="00C408A1" w:rsidP="00C408A1">
      <w:pPr>
        <w:pStyle w:val="a1"/>
        <w:numPr>
          <w:ilvl w:val="0"/>
          <w:numId w:val="0"/>
        </w:numPr>
        <w:spacing w:after="0"/>
        <w:ind w:left="1069"/>
      </w:pPr>
    </w:p>
    <w:tbl>
      <w:tblPr>
        <w:tblStyle w:val="TableGrid23"/>
        <w:tblW w:w="5340" w:type="dxa"/>
        <w:jc w:val="center"/>
        <w:tblLook w:val="04A0" w:firstRow="1" w:lastRow="0" w:firstColumn="1" w:lastColumn="0" w:noHBand="0" w:noVBand="1"/>
      </w:tblPr>
      <w:tblGrid>
        <w:gridCol w:w="954"/>
        <w:gridCol w:w="1309"/>
        <w:gridCol w:w="1276"/>
        <w:gridCol w:w="1801"/>
      </w:tblGrid>
      <w:tr w:rsidR="00C408A1" w:rsidRPr="00A14CB4" w14:paraId="5AD2F0AF" w14:textId="77777777" w:rsidTr="006419CD">
        <w:trPr>
          <w:trHeight w:val="195"/>
          <w:jc w:val="center"/>
        </w:trPr>
        <w:tc>
          <w:tcPr>
            <w:tcW w:w="954" w:type="dxa"/>
          </w:tcPr>
          <w:p w14:paraId="182919F8"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 xml:space="preserve">LP-SS periodicity </w:t>
            </w:r>
          </w:p>
        </w:tc>
        <w:tc>
          <w:tcPr>
            <w:tcW w:w="4386" w:type="dxa"/>
            <w:gridSpan w:val="3"/>
            <w:tcBorders>
              <w:right w:val="single" w:sz="12" w:space="0" w:color="auto"/>
            </w:tcBorders>
            <w:shd w:val="clear" w:color="auto" w:fill="F2F2F2"/>
          </w:tcPr>
          <w:p w14:paraId="7BD5F989" w14:textId="77777777" w:rsidR="00C408A1" w:rsidRPr="00A14CB4" w:rsidRDefault="00C408A1" w:rsidP="006419CD">
            <w:pPr>
              <w:spacing w:after="160" w:line="259" w:lineRule="auto"/>
              <w:jc w:val="center"/>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Fr=5 ppm</w:t>
            </w:r>
          </w:p>
        </w:tc>
      </w:tr>
      <w:tr w:rsidR="00C408A1" w:rsidRPr="00A14CB4" w14:paraId="33D2FE3D" w14:textId="77777777" w:rsidTr="006419CD">
        <w:trPr>
          <w:trHeight w:val="336"/>
          <w:jc w:val="center"/>
        </w:trPr>
        <w:tc>
          <w:tcPr>
            <w:tcW w:w="954" w:type="dxa"/>
            <w:vMerge w:val="restart"/>
            <w:shd w:val="clear" w:color="auto" w:fill="F2F2F2"/>
          </w:tcPr>
          <w:p w14:paraId="69684369"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r w:rsidRPr="00A14CB4">
              <w:rPr>
                <w:rFonts w:ascii="Times New Roman" w:eastAsia="Calibri" w:hAnsi="Times New Roman"/>
                <w:b/>
                <w:bCs/>
                <w:sz w:val="16"/>
                <w:szCs w:val="16"/>
                <w:lang w:eastAsia="ja-JP"/>
              </w:rPr>
              <w:t>320 ms</w:t>
            </w:r>
          </w:p>
        </w:tc>
        <w:tc>
          <w:tcPr>
            <w:tcW w:w="1309" w:type="dxa"/>
          </w:tcPr>
          <w:p w14:paraId="5FEF0B2E" w14:textId="628C80B8"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8,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1.</w:t>
            </w:r>
            <w:r w:rsidR="00B67C21">
              <w:rPr>
                <w:rFonts w:ascii="Times New Roman" w:eastAsiaTheme="minorEastAsia" w:hAnsi="Times New Roman" w:hint="eastAsia"/>
                <w:sz w:val="16"/>
                <w:szCs w:val="16"/>
                <w:lang w:eastAsia="zh-CN"/>
              </w:rPr>
              <w:t>8</w:t>
            </w:r>
            <w:r w:rsidRPr="00A14CB4">
              <w:rPr>
                <w:rFonts w:ascii="Times New Roman" w:eastAsia="Calibri" w:hAnsi="Times New Roman"/>
                <w:sz w:val="16"/>
                <w:szCs w:val="16"/>
                <w:lang w:eastAsia="ja-JP"/>
              </w:rPr>
              <w:t xml:space="preserve"> us</w:t>
            </w:r>
          </w:p>
        </w:tc>
        <w:tc>
          <w:tcPr>
            <w:tcW w:w="1276" w:type="dxa"/>
          </w:tcPr>
          <w:p w14:paraId="708CBD19" w14:textId="16244AED"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 xml:space="preserve">L=12,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1.</w:t>
            </w:r>
            <w:r w:rsidR="00B67C21">
              <w:rPr>
                <w:rFonts w:ascii="Times New Roman" w:eastAsiaTheme="minorEastAsia" w:hAnsi="Times New Roman" w:hint="eastAsia"/>
                <w:sz w:val="16"/>
                <w:szCs w:val="16"/>
                <w:lang w:eastAsia="zh-CN"/>
              </w:rPr>
              <w:t>3</w:t>
            </w:r>
            <w:r w:rsidRPr="00A14CB4">
              <w:rPr>
                <w:rFonts w:ascii="Times New Roman" w:eastAsia="Calibri" w:hAnsi="Times New Roman"/>
                <w:sz w:val="16"/>
                <w:szCs w:val="16"/>
                <w:lang w:eastAsia="ja-JP"/>
              </w:rPr>
              <w:t xml:space="preserve"> us </w:t>
            </w:r>
          </w:p>
        </w:tc>
        <w:tc>
          <w:tcPr>
            <w:tcW w:w="1801" w:type="dxa"/>
            <w:tcBorders>
              <w:right w:val="single" w:sz="12" w:space="0" w:color="auto"/>
            </w:tcBorders>
          </w:tcPr>
          <w:p w14:paraId="623F5CAB" w14:textId="291366CB"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 xml:space="preserve">L=16, </w:t>
            </w:r>
            <w:r w:rsidRPr="00A14CB4">
              <w:rPr>
                <w:rFonts w:ascii="Times New Roman" w:eastAsia="Calibri" w:hAnsi="Times New Roman"/>
                <w:sz w:val="16"/>
                <w:szCs w:val="16"/>
                <w:lang w:eastAsia="ja-JP"/>
              </w:rPr>
              <w:t>Tr=</w:t>
            </w:r>
            <w:r w:rsidR="00B67C21">
              <w:rPr>
                <w:rFonts w:ascii="Times New Roman" w:eastAsiaTheme="minorEastAsia" w:hAnsi="Times New Roman" w:hint="eastAsia"/>
                <w:sz w:val="16"/>
                <w:szCs w:val="16"/>
                <w:lang w:eastAsia="zh-CN"/>
              </w:rPr>
              <w:t>1.1</w:t>
            </w:r>
            <w:r w:rsidRPr="00A14CB4">
              <w:rPr>
                <w:rFonts w:ascii="Times New Roman" w:eastAsia="Calibri" w:hAnsi="Times New Roman"/>
                <w:sz w:val="16"/>
                <w:szCs w:val="16"/>
                <w:lang w:eastAsia="ja-JP"/>
              </w:rPr>
              <w:t xml:space="preserve"> us </w:t>
            </w:r>
          </w:p>
        </w:tc>
      </w:tr>
      <w:tr w:rsidR="00C408A1" w:rsidRPr="00A14CB4" w14:paraId="1D1C2F70" w14:textId="77777777" w:rsidTr="006419CD">
        <w:trPr>
          <w:trHeight w:val="336"/>
          <w:jc w:val="center"/>
        </w:trPr>
        <w:tc>
          <w:tcPr>
            <w:tcW w:w="954" w:type="dxa"/>
            <w:vMerge/>
            <w:shd w:val="clear" w:color="auto" w:fill="F2F2F2"/>
          </w:tcPr>
          <w:p w14:paraId="40703623"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p>
        </w:tc>
        <w:tc>
          <w:tcPr>
            <w:tcW w:w="1309" w:type="dxa"/>
          </w:tcPr>
          <w:p w14:paraId="2BD9BD99" w14:textId="651E0BD4"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3.</w:t>
            </w:r>
            <w:r w:rsidR="00B67C21">
              <w:rPr>
                <w:rFonts w:ascii="Times New Roman" w:eastAsiaTheme="minorEastAsia" w:hAnsi="Times New Roman" w:hint="eastAsia"/>
                <w:sz w:val="16"/>
                <w:szCs w:val="16"/>
                <w:lang w:eastAsia="zh-CN"/>
              </w:rPr>
              <w:t>2</w:t>
            </w:r>
            <w:r w:rsidRPr="00A14CB4">
              <w:rPr>
                <w:rFonts w:ascii="Times New Roman" w:eastAsia="Calibri" w:hAnsi="Times New Roman"/>
                <w:sz w:val="16"/>
                <w:szCs w:val="16"/>
                <w:lang w:eastAsia="ja-JP"/>
              </w:rPr>
              <w:t xml:space="preserve"> us</w:t>
            </w:r>
          </w:p>
        </w:tc>
        <w:tc>
          <w:tcPr>
            <w:tcW w:w="1276" w:type="dxa"/>
          </w:tcPr>
          <w:p w14:paraId="5B4B6B1A" w14:textId="099A2F6D"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2.</w:t>
            </w:r>
            <w:r w:rsidR="00B67C21">
              <w:rPr>
                <w:rFonts w:ascii="Times New Roman" w:eastAsiaTheme="minorEastAsia" w:hAnsi="Times New Roman" w:hint="eastAsia"/>
                <w:sz w:val="16"/>
                <w:szCs w:val="16"/>
                <w:lang w:eastAsia="zh-CN"/>
              </w:rPr>
              <w:t>9</w:t>
            </w:r>
            <w:r w:rsidRPr="00A14CB4">
              <w:rPr>
                <w:rFonts w:ascii="Times New Roman" w:eastAsia="Calibri" w:hAnsi="Times New Roman"/>
                <w:sz w:val="16"/>
                <w:szCs w:val="16"/>
                <w:lang w:eastAsia="ja-JP"/>
              </w:rPr>
              <w:t xml:space="preserve"> us</w:t>
            </w:r>
          </w:p>
        </w:tc>
        <w:tc>
          <w:tcPr>
            <w:tcW w:w="1801" w:type="dxa"/>
            <w:tcBorders>
              <w:right w:val="single" w:sz="12" w:space="0" w:color="auto"/>
            </w:tcBorders>
          </w:tcPr>
          <w:p w14:paraId="77589A16" w14:textId="109D0A72"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2.</w:t>
            </w:r>
            <w:r w:rsidR="00B67C21">
              <w:rPr>
                <w:rFonts w:ascii="Times New Roman" w:eastAsiaTheme="minorEastAsia" w:hAnsi="Times New Roman" w:hint="eastAsia"/>
                <w:sz w:val="16"/>
                <w:szCs w:val="16"/>
                <w:lang w:eastAsia="zh-CN"/>
              </w:rPr>
              <w:t>7</w:t>
            </w:r>
            <w:r w:rsidRPr="00A14CB4">
              <w:rPr>
                <w:rFonts w:ascii="Times New Roman" w:eastAsia="Calibri" w:hAnsi="Times New Roman"/>
                <w:sz w:val="16"/>
                <w:szCs w:val="16"/>
                <w:lang w:eastAsia="ja-JP"/>
              </w:rPr>
              <w:t xml:space="preserve"> us</w:t>
            </w:r>
          </w:p>
        </w:tc>
      </w:tr>
    </w:tbl>
    <w:p w14:paraId="5D548F76" w14:textId="77777777" w:rsidR="00C408A1" w:rsidRPr="00B67C21" w:rsidRDefault="00C408A1" w:rsidP="00B67C21">
      <w:pPr>
        <w:ind w:left="420" w:hanging="420"/>
        <w:rPr>
          <w:rFonts w:eastAsiaTheme="minorEastAsia" w:hint="eastAsia"/>
          <w:lang w:eastAsia="zh-CN"/>
        </w:rPr>
      </w:pPr>
    </w:p>
    <w:p w14:paraId="10108F6A" w14:textId="77777777" w:rsidR="00C408A1" w:rsidRPr="00A14CB4" w:rsidRDefault="00C408A1" w:rsidP="00C408A1">
      <w:pPr>
        <w:pStyle w:val="a1"/>
        <w:numPr>
          <w:ilvl w:val="1"/>
          <w:numId w:val="23"/>
        </w:numPr>
        <w:spacing w:after="0"/>
      </w:pPr>
      <w:r w:rsidRPr="00A14CB4">
        <w:t>M=4</w:t>
      </w:r>
    </w:p>
    <w:p w14:paraId="665A9E69" w14:textId="77777777" w:rsidR="00C408A1" w:rsidRPr="00A14CB4" w:rsidRDefault="00C408A1" w:rsidP="00C408A1">
      <w:pPr>
        <w:pStyle w:val="a1"/>
        <w:numPr>
          <w:ilvl w:val="0"/>
          <w:numId w:val="0"/>
        </w:numPr>
        <w:spacing w:after="0"/>
        <w:ind w:left="1069"/>
      </w:pPr>
    </w:p>
    <w:tbl>
      <w:tblPr>
        <w:tblStyle w:val="TableGrid23"/>
        <w:tblW w:w="7141" w:type="dxa"/>
        <w:jc w:val="center"/>
        <w:tblLook w:val="04A0" w:firstRow="1" w:lastRow="0" w:firstColumn="1" w:lastColumn="0" w:noHBand="0" w:noVBand="1"/>
      </w:tblPr>
      <w:tblGrid>
        <w:gridCol w:w="954"/>
        <w:gridCol w:w="1309"/>
        <w:gridCol w:w="1276"/>
        <w:gridCol w:w="1801"/>
        <w:gridCol w:w="1801"/>
      </w:tblGrid>
      <w:tr w:rsidR="00C408A1" w:rsidRPr="00A14CB4" w14:paraId="77EC6283" w14:textId="77777777" w:rsidTr="006419CD">
        <w:trPr>
          <w:trHeight w:val="195"/>
          <w:jc w:val="center"/>
        </w:trPr>
        <w:tc>
          <w:tcPr>
            <w:tcW w:w="954" w:type="dxa"/>
          </w:tcPr>
          <w:p w14:paraId="3D7C183B"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 xml:space="preserve">LP-SS periodicity </w:t>
            </w:r>
          </w:p>
        </w:tc>
        <w:tc>
          <w:tcPr>
            <w:tcW w:w="6187" w:type="dxa"/>
            <w:gridSpan w:val="4"/>
            <w:tcBorders>
              <w:right w:val="single" w:sz="12" w:space="0" w:color="auto"/>
            </w:tcBorders>
            <w:shd w:val="clear" w:color="auto" w:fill="F2F2F2"/>
          </w:tcPr>
          <w:p w14:paraId="5CBA7376" w14:textId="77777777" w:rsidR="00C408A1" w:rsidRPr="00A14CB4" w:rsidRDefault="00C408A1" w:rsidP="006419CD">
            <w:pPr>
              <w:spacing w:after="160" w:line="259" w:lineRule="auto"/>
              <w:jc w:val="center"/>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Fr=5 ppm</w:t>
            </w:r>
          </w:p>
        </w:tc>
      </w:tr>
      <w:tr w:rsidR="00C408A1" w:rsidRPr="00A14CB4" w14:paraId="1A65F56B" w14:textId="77777777" w:rsidTr="006419CD">
        <w:trPr>
          <w:trHeight w:val="336"/>
          <w:jc w:val="center"/>
        </w:trPr>
        <w:tc>
          <w:tcPr>
            <w:tcW w:w="954" w:type="dxa"/>
            <w:vMerge w:val="restart"/>
            <w:shd w:val="clear" w:color="auto" w:fill="F2F2F2"/>
          </w:tcPr>
          <w:p w14:paraId="428C23F7"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bookmarkStart w:id="61" w:name="_Hlk190371787"/>
            <w:r w:rsidRPr="00A14CB4">
              <w:rPr>
                <w:rFonts w:ascii="Times New Roman" w:eastAsia="Calibri" w:hAnsi="Times New Roman"/>
                <w:b/>
                <w:bCs/>
                <w:sz w:val="16"/>
                <w:szCs w:val="16"/>
                <w:lang w:eastAsia="ja-JP"/>
              </w:rPr>
              <w:t>320 ms</w:t>
            </w:r>
          </w:p>
        </w:tc>
        <w:tc>
          <w:tcPr>
            <w:tcW w:w="1309" w:type="dxa"/>
          </w:tcPr>
          <w:p w14:paraId="154C959F" w14:textId="1E2419BF"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16, </w:t>
            </w:r>
            <w:r w:rsidRPr="00A14CB4">
              <w:rPr>
                <w:rFonts w:ascii="Times New Roman" w:eastAsia="Calibri" w:hAnsi="Times New Roman"/>
                <w:sz w:val="16"/>
                <w:szCs w:val="16"/>
                <w:lang w:eastAsia="ja-JP"/>
              </w:rPr>
              <w:t>Tr=</w:t>
            </w:r>
            <w:r w:rsidR="00B67C21">
              <w:rPr>
                <w:rFonts w:ascii="Times New Roman" w:eastAsiaTheme="minorEastAsia" w:hAnsi="Times New Roman" w:hint="eastAsia"/>
                <w:sz w:val="16"/>
                <w:szCs w:val="16"/>
                <w:lang w:eastAsia="zh-CN"/>
              </w:rPr>
              <w:t>1.1</w:t>
            </w:r>
            <w:r w:rsidRPr="00A14CB4">
              <w:rPr>
                <w:rFonts w:ascii="Times New Roman" w:eastAsia="Calibri" w:hAnsi="Times New Roman"/>
                <w:sz w:val="16"/>
                <w:szCs w:val="16"/>
                <w:lang w:eastAsia="ja-JP"/>
              </w:rPr>
              <w:t xml:space="preserve"> us</w:t>
            </w:r>
          </w:p>
          <w:p w14:paraId="3614B4E7"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balanced 0 and 1 within an OFDM symbol)</w:t>
            </w:r>
          </w:p>
        </w:tc>
        <w:tc>
          <w:tcPr>
            <w:tcW w:w="1276" w:type="dxa"/>
          </w:tcPr>
          <w:p w14:paraId="536CC7FA" w14:textId="030A7172"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16, </w:t>
            </w:r>
            <w:r w:rsidRPr="00A14CB4">
              <w:rPr>
                <w:rFonts w:ascii="Times New Roman" w:eastAsia="Calibri" w:hAnsi="Times New Roman"/>
                <w:sz w:val="16"/>
                <w:szCs w:val="16"/>
                <w:lang w:eastAsia="ja-JP"/>
              </w:rPr>
              <w:t>Tr=</w:t>
            </w:r>
            <w:r w:rsidR="00B67C21">
              <w:rPr>
                <w:rFonts w:ascii="Times New Roman" w:eastAsiaTheme="minorEastAsia" w:hAnsi="Times New Roman" w:hint="eastAsia"/>
                <w:sz w:val="16"/>
                <w:szCs w:val="16"/>
                <w:lang w:eastAsia="zh-CN"/>
              </w:rPr>
              <w:t>1.0</w:t>
            </w:r>
            <w:r w:rsidRPr="00A14CB4">
              <w:rPr>
                <w:rFonts w:ascii="Times New Roman" w:eastAsia="Calibri" w:hAnsi="Times New Roman"/>
                <w:sz w:val="16"/>
                <w:szCs w:val="16"/>
                <w:lang w:eastAsia="ja-JP"/>
              </w:rPr>
              <w:t xml:space="preserve"> us</w:t>
            </w:r>
          </w:p>
          <w:p w14:paraId="0F40954B"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unbalanced 0 and 1 within an OFDM symbol)</w:t>
            </w:r>
          </w:p>
        </w:tc>
        <w:tc>
          <w:tcPr>
            <w:tcW w:w="1801" w:type="dxa"/>
          </w:tcPr>
          <w:p w14:paraId="3BAC1F0F" w14:textId="06C59EC6"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32,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0.</w:t>
            </w:r>
            <w:r w:rsidR="00B67C21">
              <w:rPr>
                <w:rFonts w:ascii="Times New Roman" w:eastAsiaTheme="minorEastAsia" w:hAnsi="Times New Roman" w:hint="eastAsia"/>
                <w:sz w:val="16"/>
                <w:szCs w:val="16"/>
                <w:lang w:eastAsia="zh-CN"/>
              </w:rPr>
              <w:t>8</w:t>
            </w:r>
            <w:r w:rsidRPr="00A14CB4">
              <w:rPr>
                <w:rFonts w:ascii="Times New Roman" w:eastAsia="Calibri" w:hAnsi="Times New Roman"/>
                <w:sz w:val="16"/>
                <w:szCs w:val="16"/>
                <w:lang w:eastAsia="ja-JP"/>
              </w:rPr>
              <w:t xml:space="preserve"> us</w:t>
            </w:r>
          </w:p>
          <w:p w14:paraId="553060DC"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balanced 0 and 1 within an OFDM symbol)</w:t>
            </w:r>
          </w:p>
        </w:tc>
        <w:tc>
          <w:tcPr>
            <w:tcW w:w="1801" w:type="dxa"/>
          </w:tcPr>
          <w:p w14:paraId="3C00ACAB"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 xml:space="preserve">L=32, </w:t>
            </w:r>
            <w:r w:rsidRPr="00A14CB4">
              <w:rPr>
                <w:rFonts w:ascii="Times New Roman" w:eastAsia="Calibri" w:hAnsi="Times New Roman"/>
                <w:sz w:val="16"/>
                <w:szCs w:val="16"/>
                <w:lang w:eastAsia="ja-JP"/>
              </w:rPr>
              <w:t>Tr=</w:t>
            </w:r>
            <w:r w:rsidRPr="00A14CB4">
              <w:rPr>
                <w:rFonts w:ascii="Times New Roman" w:eastAsiaTheme="minorEastAsia" w:hAnsi="Times New Roman"/>
                <w:sz w:val="16"/>
                <w:szCs w:val="16"/>
                <w:lang w:eastAsia="zh-CN"/>
              </w:rPr>
              <w:t>0.7</w:t>
            </w:r>
            <w:r w:rsidRPr="00A14CB4">
              <w:rPr>
                <w:rFonts w:ascii="Times New Roman" w:eastAsia="Calibri" w:hAnsi="Times New Roman"/>
                <w:sz w:val="16"/>
                <w:szCs w:val="16"/>
                <w:lang w:eastAsia="ja-JP"/>
              </w:rPr>
              <w:t xml:space="preserve"> us</w:t>
            </w:r>
          </w:p>
          <w:p w14:paraId="00ECE04F"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unbalanced 0 and 1 within an OFDM symbol)</w:t>
            </w:r>
          </w:p>
        </w:tc>
      </w:tr>
      <w:bookmarkEnd w:id="61"/>
      <w:tr w:rsidR="00C408A1" w:rsidRPr="00A14CB4" w14:paraId="6CAC590C" w14:textId="77777777" w:rsidTr="006419CD">
        <w:trPr>
          <w:trHeight w:val="336"/>
          <w:jc w:val="center"/>
        </w:trPr>
        <w:tc>
          <w:tcPr>
            <w:tcW w:w="954" w:type="dxa"/>
            <w:vMerge/>
            <w:shd w:val="clear" w:color="auto" w:fill="F2F2F2"/>
          </w:tcPr>
          <w:p w14:paraId="5484BE9F"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p>
        </w:tc>
        <w:tc>
          <w:tcPr>
            <w:tcW w:w="1309" w:type="dxa"/>
          </w:tcPr>
          <w:p w14:paraId="0391BA50" w14:textId="7C055708"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2.</w:t>
            </w:r>
            <w:r w:rsidR="00B67C21">
              <w:rPr>
                <w:rFonts w:ascii="Times New Roman" w:eastAsiaTheme="minorEastAsia" w:hAnsi="Times New Roman" w:hint="eastAsia"/>
                <w:sz w:val="16"/>
                <w:szCs w:val="16"/>
                <w:lang w:eastAsia="zh-CN"/>
              </w:rPr>
              <w:t>7</w:t>
            </w:r>
            <w:r w:rsidRPr="00A14CB4">
              <w:rPr>
                <w:rFonts w:ascii="Times New Roman" w:eastAsia="Calibri" w:hAnsi="Times New Roman"/>
                <w:sz w:val="16"/>
                <w:szCs w:val="16"/>
                <w:lang w:eastAsia="ja-JP"/>
              </w:rPr>
              <w:t xml:space="preserve"> us</w:t>
            </w:r>
          </w:p>
        </w:tc>
        <w:tc>
          <w:tcPr>
            <w:tcW w:w="1276" w:type="dxa"/>
          </w:tcPr>
          <w:p w14:paraId="08A53115" w14:textId="31FD3B50"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2.</w:t>
            </w:r>
            <w:r w:rsidR="00B67C21">
              <w:rPr>
                <w:rFonts w:ascii="Times New Roman" w:eastAsiaTheme="minorEastAsia" w:hAnsi="Times New Roman" w:hint="eastAsia"/>
                <w:sz w:val="16"/>
                <w:szCs w:val="16"/>
                <w:lang w:eastAsia="zh-CN"/>
              </w:rPr>
              <w:t>6</w:t>
            </w:r>
            <w:r w:rsidRPr="00A14CB4">
              <w:rPr>
                <w:rFonts w:ascii="Times New Roman" w:eastAsia="Calibri" w:hAnsi="Times New Roman"/>
                <w:sz w:val="16"/>
                <w:szCs w:val="16"/>
                <w:lang w:eastAsia="ja-JP"/>
              </w:rPr>
              <w:t xml:space="preserve"> us</w:t>
            </w:r>
          </w:p>
        </w:tc>
        <w:tc>
          <w:tcPr>
            <w:tcW w:w="1801" w:type="dxa"/>
            <w:tcBorders>
              <w:right w:val="single" w:sz="12" w:space="0" w:color="auto"/>
            </w:tcBorders>
          </w:tcPr>
          <w:p w14:paraId="4458B7F0" w14:textId="496A10D4"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Theme="minorEastAsia" w:hAnsi="Times New Roman"/>
                <w:sz w:val="16"/>
                <w:szCs w:val="16"/>
                <w:lang w:eastAsia="zh-CN"/>
              </w:rPr>
              <w:t>2.</w:t>
            </w:r>
            <w:r w:rsidR="00B67C21">
              <w:rPr>
                <w:rFonts w:ascii="Times New Roman" w:eastAsiaTheme="minorEastAsia" w:hAnsi="Times New Roman" w:hint="eastAsia"/>
                <w:sz w:val="16"/>
                <w:szCs w:val="16"/>
                <w:lang w:eastAsia="zh-CN"/>
              </w:rPr>
              <w:t>4</w:t>
            </w:r>
            <w:r w:rsidRPr="00A14CB4">
              <w:rPr>
                <w:rFonts w:ascii="Times New Roman" w:eastAsia="Calibri" w:hAnsi="Times New Roman"/>
                <w:sz w:val="16"/>
                <w:szCs w:val="16"/>
                <w:lang w:eastAsia="ja-JP"/>
              </w:rPr>
              <w:t xml:space="preserve"> us</w:t>
            </w:r>
          </w:p>
        </w:tc>
        <w:tc>
          <w:tcPr>
            <w:tcW w:w="1801" w:type="dxa"/>
            <w:tcBorders>
              <w:right w:val="single" w:sz="12" w:space="0" w:color="auto"/>
            </w:tcBorders>
          </w:tcPr>
          <w:p w14:paraId="1A954CB4"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2.2 us</w:t>
            </w:r>
          </w:p>
        </w:tc>
      </w:tr>
      <w:tr w:rsidR="00C408A1" w:rsidRPr="00A14CB4" w14:paraId="6DF45606" w14:textId="77777777" w:rsidTr="006419CD">
        <w:trPr>
          <w:trHeight w:val="336"/>
          <w:jc w:val="center"/>
        </w:trPr>
        <w:tc>
          <w:tcPr>
            <w:tcW w:w="954" w:type="dxa"/>
            <w:shd w:val="clear" w:color="auto" w:fill="F2F2F2"/>
          </w:tcPr>
          <w:p w14:paraId="2AE12263" w14:textId="77777777" w:rsidR="00C408A1" w:rsidRPr="00A14CB4" w:rsidRDefault="00C408A1" w:rsidP="006419CD">
            <w:pPr>
              <w:spacing w:after="160" w:line="259" w:lineRule="auto"/>
              <w:jc w:val="both"/>
              <w:rPr>
                <w:rFonts w:ascii="Times New Roman" w:eastAsiaTheme="minorEastAsia" w:hAnsi="Times New Roman"/>
                <w:b/>
                <w:bCs/>
                <w:sz w:val="16"/>
                <w:szCs w:val="16"/>
                <w:lang w:eastAsia="zh-CN"/>
              </w:rPr>
            </w:pPr>
            <w:r w:rsidRPr="00A14CB4">
              <w:rPr>
                <w:rFonts w:ascii="Times New Roman" w:eastAsiaTheme="minorEastAsia" w:hAnsi="Times New Roman"/>
                <w:b/>
                <w:bCs/>
                <w:sz w:val="16"/>
                <w:szCs w:val="16"/>
                <w:lang w:eastAsia="zh-CN"/>
              </w:rPr>
              <w:t>160ms</w:t>
            </w:r>
          </w:p>
        </w:tc>
        <w:tc>
          <w:tcPr>
            <w:tcW w:w="1309" w:type="dxa"/>
          </w:tcPr>
          <w:p w14:paraId="19F101B7" w14:textId="42499BBF"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1.</w:t>
            </w:r>
            <w:r w:rsidR="00B67C21">
              <w:rPr>
                <w:rFonts w:ascii="Times New Roman" w:eastAsiaTheme="minorEastAsia" w:hAnsi="Times New Roman" w:hint="eastAsia"/>
                <w:sz w:val="16"/>
                <w:szCs w:val="16"/>
                <w:lang w:eastAsia="zh-CN"/>
              </w:rPr>
              <w:t>9</w:t>
            </w:r>
            <w:r w:rsidRPr="00A14CB4">
              <w:rPr>
                <w:rFonts w:ascii="Times New Roman" w:eastAsiaTheme="minorEastAsia" w:hAnsi="Times New Roman"/>
                <w:sz w:val="16"/>
                <w:szCs w:val="16"/>
                <w:lang w:eastAsia="zh-CN"/>
              </w:rPr>
              <w:t>us</w:t>
            </w:r>
          </w:p>
        </w:tc>
        <w:tc>
          <w:tcPr>
            <w:tcW w:w="1276" w:type="dxa"/>
          </w:tcPr>
          <w:p w14:paraId="4DDB8379" w14:textId="581468DD"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1.</w:t>
            </w:r>
            <w:r w:rsidR="00B67C21">
              <w:rPr>
                <w:rFonts w:ascii="Times New Roman" w:eastAsiaTheme="minorEastAsia" w:hAnsi="Times New Roman" w:hint="eastAsia"/>
                <w:sz w:val="16"/>
                <w:szCs w:val="16"/>
                <w:lang w:eastAsia="zh-CN"/>
              </w:rPr>
              <w:t>8</w:t>
            </w:r>
            <w:r w:rsidRPr="00A14CB4">
              <w:rPr>
                <w:rFonts w:ascii="Times New Roman" w:eastAsiaTheme="minorEastAsia" w:hAnsi="Times New Roman"/>
                <w:sz w:val="16"/>
                <w:szCs w:val="16"/>
                <w:lang w:eastAsia="zh-CN"/>
              </w:rPr>
              <w:t>us</w:t>
            </w:r>
          </w:p>
        </w:tc>
        <w:tc>
          <w:tcPr>
            <w:tcW w:w="1801" w:type="dxa"/>
            <w:tcBorders>
              <w:right w:val="single" w:sz="12" w:space="0" w:color="auto"/>
            </w:tcBorders>
          </w:tcPr>
          <w:p w14:paraId="794FA96C" w14:textId="6EED3429"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1.</w:t>
            </w:r>
            <w:r w:rsidR="00B67C21">
              <w:rPr>
                <w:rFonts w:ascii="Times New Roman" w:eastAsiaTheme="minorEastAsia" w:hAnsi="Times New Roman" w:hint="eastAsia"/>
                <w:sz w:val="16"/>
                <w:szCs w:val="16"/>
                <w:lang w:eastAsia="zh-CN"/>
              </w:rPr>
              <w:t>6</w:t>
            </w:r>
            <w:r w:rsidRPr="00A14CB4">
              <w:rPr>
                <w:rFonts w:ascii="Times New Roman" w:eastAsiaTheme="minorEastAsia" w:hAnsi="Times New Roman"/>
                <w:sz w:val="16"/>
                <w:szCs w:val="16"/>
                <w:lang w:eastAsia="zh-CN"/>
              </w:rPr>
              <w:t>us</w:t>
            </w:r>
          </w:p>
        </w:tc>
        <w:tc>
          <w:tcPr>
            <w:tcW w:w="1801" w:type="dxa"/>
            <w:tcBorders>
              <w:right w:val="single" w:sz="12" w:space="0" w:color="auto"/>
            </w:tcBorders>
          </w:tcPr>
          <w:p w14:paraId="002386BB"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1.5us</w:t>
            </w:r>
          </w:p>
        </w:tc>
      </w:tr>
      <w:tr w:rsidR="00C408A1" w:rsidRPr="00A14CB4" w14:paraId="5016D483" w14:textId="77777777" w:rsidTr="006419CD">
        <w:trPr>
          <w:trHeight w:val="336"/>
          <w:jc w:val="center"/>
        </w:trPr>
        <w:tc>
          <w:tcPr>
            <w:tcW w:w="954" w:type="dxa"/>
            <w:shd w:val="clear" w:color="auto" w:fill="F2F2F2"/>
          </w:tcPr>
          <w:p w14:paraId="519516D2" w14:textId="77777777" w:rsidR="00C408A1" w:rsidRPr="00A14CB4" w:rsidRDefault="00C408A1" w:rsidP="006419CD">
            <w:pPr>
              <w:spacing w:after="160" w:line="259" w:lineRule="auto"/>
              <w:jc w:val="both"/>
              <w:rPr>
                <w:rFonts w:ascii="Times New Roman" w:eastAsiaTheme="minorEastAsia" w:hAnsi="Times New Roman"/>
                <w:b/>
                <w:bCs/>
                <w:sz w:val="16"/>
                <w:szCs w:val="16"/>
                <w:lang w:eastAsia="zh-CN"/>
              </w:rPr>
            </w:pPr>
            <w:r w:rsidRPr="00A14CB4">
              <w:rPr>
                <w:rFonts w:ascii="Times New Roman" w:eastAsiaTheme="minorEastAsia" w:hAnsi="Times New Roman"/>
                <w:b/>
                <w:bCs/>
                <w:sz w:val="16"/>
                <w:szCs w:val="16"/>
                <w:lang w:eastAsia="zh-CN"/>
              </w:rPr>
              <w:t>80ms</w:t>
            </w:r>
          </w:p>
        </w:tc>
        <w:tc>
          <w:tcPr>
            <w:tcW w:w="1309" w:type="dxa"/>
          </w:tcPr>
          <w:p w14:paraId="5F995B11" w14:textId="24A6B1F9" w:rsidR="00C408A1" w:rsidRPr="00A14CB4" w:rsidRDefault="00B67C21" w:rsidP="006419CD">
            <w:pPr>
              <w:spacing w:after="160" w:line="259" w:lineRule="auto"/>
              <w:jc w:val="both"/>
              <w:rPr>
                <w:rFonts w:ascii="Times New Roman" w:eastAsiaTheme="minorEastAsia" w:hAnsi="Times New Roman"/>
                <w:sz w:val="16"/>
                <w:szCs w:val="16"/>
                <w:lang w:eastAsia="zh-CN"/>
              </w:rPr>
            </w:pPr>
            <w:r>
              <w:rPr>
                <w:rFonts w:ascii="Times New Roman" w:eastAsiaTheme="minorEastAsia" w:hAnsi="Times New Roman" w:hint="eastAsia"/>
                <w:sz w:val="16"/>
                <w:szCs w:val="16"/>
                <w:lang w:eastAsia="zh-CN"/>
              </w:rPr>
              <w:t>1.1</w:t>
            </w:r>
            <w:r w:rsidR="00C408A1" w:rsidRPr="00A14CB4">
              <w:rPr>
                <w:rFonts w:ascii="Times New Roman" w:eastAsiaTheme="minorEastAsia" w:hAnsi="Times New Roman"/>
                <w:sz w:val="16"/>
                <w:szCs w:val="16"/>
                <w:lang w:eastAsia="zh-CN"/>
              </w:rPr>
              <w:t>us</w:t>
            </w:r>
          </w:p>
        </w:tc>
        <w:tc>
          <w:tcPr>
            <w:tcW w:w="1276" w:type="dxa"/>
          </w:tcPr>
          <w:p w14:paraId="194780C8" w14:textId="30634613" w:rsidR="00C408A1" w:rsidRPr="00A14CB4" w:rsidRDefault="00B67C21" w:rsidP="006419CD">
            <w:pPr>
              <w:spacing w:after="160" w:line="259" w:lineRule="auto"/>
              <w:jc w:val="both"/>
              <w:rPr>
                <w:rFonts w:ascii="Times New Roman" w:eastAsiaTheme="minorEastAsia" w:hAnsi="Times New Roman"/>
                <w:sz w:val="16"/>
                <w:szCs w:val="16"/>
                <w:lang w:eastAsia="zh-CN"/>
              </w:rPr>
            </w:pPr>
            <w:r>
              <w:rPr>
                <w:rFonts w:ascii="Times New Roman" w:eastAsiaTheme="minorEastAsia" w:hAnsi="Times New Roman" w:hint="eastAsia"/>
                <w:sz w:val="16"/>
                <w:szCs w:val="16"/>
                <w:lang w:eastAsia="zh-CN"/>
              </w:rPr>
              <w:t>1.0</w:t>
            </w:r>
            <w:r w:rsidR="00C408A1" w:rsidRPr="00A14CB4">
              <w:rPr>
                <w:rFonts w:ascii="Times New Roman" w:eastAsiaTheme="minorEastAsia" w:hAnsi="Times New Roman"/>
                <w:sz w:val="16"/>
                <w:szCs w:val="16"/>
                <w:lang w:eastAsia="zh-CN"/>
              </w:rPr>
              <w:t>us</w:t>
            </w:r>
          </w:p>
        </w:tc>
        <w:tc>
          <w:tcPr>
            <w:tcW w:w="1801" w:type="dxa"/>
            <w:tcBorders>
              <w:right w:val="single" w:sz="12" w:space="0" w:color="auto"/>
            </w:tcBorders>
          </w:tcPr>
          <w:p w14:paraId="672437D2" w14:textId="4AEB8400"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0.</w:t>
            </w:r>
            <w:r w:rsidR="00B67C21">
              <w:rPr>
                <w:rFonts w:ascii="Times New Roman" w:eastAsiaTheme="minorEastAsia" w:hAnsi="Times New Roman" w:hint="eastAsia"/>
                <w:sz w:val="16"/>
                <w:szCs w:val="16"/>
                <w:lang w:eastAsia="zh-CN"/>
              </w:rPr>
              <w:t>8</w:t>
            </w:r>
            <w:r w:rsidRPr="00A14CB4">
              <w:rPr>
                <w:rFonts w:ascii="Times New Roman" w:eastAsiaTheme="minorEastAsia" w:hAnsi="Times New Roman"/>
                <w:sz w:val="16"/>
                <w:szCs w:val="16"/>
                <w:lang w:eastAsia="zh-CN"/>
              </w:rPr>
              <w:t>us</w:t>
            </w:r>
          </w:p>
        </w:tc>
        <w:tc>
          <w:tcPr>
            <w:tcW w:w="1801" w:type="dxa"/>
            <w:tcBorders>
              <w:right w:val="single" w:sz="12" w:space="0" w:color="auto"/>
            </w:tcBorders>
          </w:tcPr>
          <w:p w14:paraId="737E51D9" w14:textId="77777777" w:rsidR="00C408A1" w:rsidRPr="00A14CB4" w:rsidRDefault="00C408A1" w:rsidP="006419CD">
            <w:pPr>
              <w:spacing w:after="160" w:line="259" w:lineRule="auto"/>
              <w:jc w:val="both"/>
              <w:rPr>
                <w:rFonts w:ascii="Times New Roman" w:eastAsiaTheme="minorEastAsia" w:hAnsi="Times New Roman"/>
                <w:sz w:val="16"/>
                <w:szCs w:val="16"/>
                <w:lang w:eastAsia="zh-CN"/>
              </w:rPr>
            </w:pPr>
            <w:r w:rsidRPr="00A14CB4">
              <w:rPr>
                <w:rFonts w:ascii="Times New Roman" w:eastAsiaTheme="minorEastAsia" w:hAnsi="Times New Roman"/>
                <w:sz w:val="16"/>
                <w:szCs w:val="16"/>
                <w:lang w:eastAsia="zh-CN"/>
              </w:rPr>
              <w:t>0.7us</w:t>
            </w:r>
          </w:p>
        </w:tc>
      </w:tr>
    </w:tbl>
    <w:p w14:paraId="2D06164D" w14:textId="77777777" w:rsidR="00B67C21" w:rsidRDefault="00B67C21" w:rsidP="00B67C21">
      <w:pPr>
        <w:pStyle w:val="a1"/>
        <w:numPr>
          <w:ilvl w:val="0"/>
          <w:numId w:val="0"/>
        </w:numPr>
        <w:spacing w:after="0"/>
        <w:ind w:left="320"/>
        <w:rPr>
          <w:rFonts w:hint="eastAsia"/>
        </w:rPr>
      </w:pPr>
    </w:p>
    <w:p w14:paraId="31E421E4" w14:textId="077EF83E" w:rsidR="00C408A1" w:rsidRPr="00A14CB4" w:rsidRDefault="00C408A1" w:rsidP="00C408A1">
      <w:pPr>
        <w:pStyle w:val="a1"/>
        <w:numPr>
          <w:ilvl w:val="0"/>
          <w:numId w:val="23"/>
        </w:numPr>
        <w:spacing w:after="0"/>
        <w:ind w:leftChars="-20" w:left="320"/>
      </w:pPr>
      <w:r w:rsidRPr="00A14CB4">
        <w:t>When compare the total time error above with the time error tolerance in TR 38.869, i.e., 5,3,1 us for M=1,2,4, it seems that LP-SS of 320 ms is sufficient for M=1, 2 with length below, when 5ppm residual frequency error is assumed, and if 10 ppm residual frequency error is assumed, 160ms shall be additionally supported.</w:t>
      </w:r>
    </w:p>
    <w:p w14:paraId="17F4F7C8" w14:textId="77777777" w:rsidR="00C408A1" w:rsidRPr="00A14CB4" w:rsidRDefault="00C408A1" w:rsidP="00C408A1">
      <w:pPr>
        <w:pStyle w:val="a1"/>
        <w:numPr>
          <w:ilvl w:val="1"/>
          <w:numId w:val="23"/>
        </w:numPr>
        <w:spacing w:after="0"/>
        <w:rPr>
          <w:rFonts w:eastAsiaTheme="minorEastAsia"/>
        </w:rPr>
      </w:pPr>
      <w:r w:rsidRPr="00A14CB4">
        <w:rPr>
          <w:rFonts w:eastAsiaTheme="minorEastAsia"/>
        </w:rPr>
        <w:t>M=1, L=6, 8</w:t>
      </w:r>
    </w:p>
    <w:p w14:paraId="2BD25FDE" w14:textId="77777777" w:rsidR="00C408A1" w:rsidRPr="00A14CB4" w:rsidRDefault="00C408A1" w:rsidP="00C408A1">
      <w:pPr>
        <w:pStyle w:val="a1"/>
        <w:numPr>
          <w:ilvl w:val="1"/>
          <w:numId w:val="23"/>
        </w:numPr>
        <w:spacing w:after="0"/>
        <w:rPr>
          <w:rFonts w:eastAsiaTheme="minorEastAsia"/>
        </w:rPr>
      </w:pPr>
      <w:r w:rsidRPr="00A14CB4">
        <w:rPr>
          <w:rFonts w:eastAsiaTheme="minorEastAsia"/>
        </w:rPr>
        <w:t>M=2, L=12,16</w:t>
      </w:r>
    </w:p>
    <w:p w14:paraId="40B48191" w14:textId="77777777" w:rsidR="00C408A1" w:rsidRPr="00A14CB4" w:rsidRDefault="00C408A1" w:rsidP="00C408A1">
      <w:pPr>
        <w:pStyle w:val="a1"/>
        <w:numPr>
          <w:ilvl w:val="0"/>
          <w:numId w:val="23"/>
        </w:numPr>
        <w:spacing w:after="0"/>
        <w:ind w:leftChars="-20" w:left="320"/>
      </w:pPr>
      <w:r w:rsidRPr="00A14CB4">
        <w:t xml:space="preserve">While for M=4, for 5ppm residual frequency error, it seems that 80ms shall be additionally supported to meet the time error tolerance 1 us, and both the length of 16 and 32 work. </w:t>
      </w:r>
    </w:p>
    <w:p w14:paraId="67DB812C" w14:textId="77777777" w:rsidR="00C408A1" w:rsidRPr="00A14CB4" w:rsidRDefault="00C408A1" w:rsidP="00C408A1">
      <w:pPr>
        <w:pStyle w:val="a1"/>
        <w:numPr>
          <w:ilvl w:val="0"/>
          <w:numId w:val="0"/>
        </w:numPr>
        <w:spacing w:after="0"/>
        <w:ind w:left="320"/>
      </w:pPr>
      <w:r w:rsidRPr="00A14CB4">
        <w:t xml:space="preserve">Based on the analysis above, </w:t>
      </w:r>
      <w:r>
        <w:rPr>
          <w:rFonts w:hint="eastAsia"/>
        </w:rPr>
        <w:t xml:space="preserve">considering up to 10ppm residual frequency error, </w:t>
      </w:r>
      <w:r w:rsidRPr="00A14CB4">
        <w:t>FL suggests the following:</w:t>
      </w:r>
    </w:p>
    <w:p w14:paraId="6AF76B98" w14:textId="142CF8BE" w:rsidR="00C408A1" w:rsidRPr="00A14CB4" w:rsidRDefault="00C408A1" w:rsidP="00C408A1">
      <w:pPr>
        <w:keepNext/>
        <w:tabs>
          <w:tab w:val="left" w:pos="-5500"/>
        </w:tabs>
        <w:spacing w:before="120" w:after="120"/>
        <w:ind w:left="320" w:right="200"/>
        <w:jc w:val="both"/>
        <w:outlineLvl w:val="3"/>
        <w:rPr>
          <w:rFonts w:ascii="Times New Roman" w:eastAsiaTheme="minorEastAsia" w:hAnsi="Times New Roman"/>
          <w:szCs w:val="20"/>
          <w:lang w:eastAsia="zh-CN"/>
        </w:rPr>
      </w:pPr>
      <w:r w:rsidRPr="00B85C75">
        <w:rPr>
          <w:rFonts w:ascii="Times New Roman" w:eastAsia="MS Mincho" w:hAnsi="Times New Roman"/>
          <w:b/>
          <w:bCs/>
          <w:szCs w:val="20"/>
          <w:highlight w:val="cyan"/>
        </w:rPr>
        <w:t>[</w:t>
      </w:r>
      <w:r w:rsidR="00B85C75" w:rsidRPr="00B85C75">
        <w:rPr>
          <w:rFonts w:ascii="Times New Roman" w:eastAsiaTheme="minorEastAsia" w:hAnsi="Times New Roman" w:hint="eastAsia"/>
          <w:b/>
          <w:bCs/>
          <w:szCs w:val="20"/>
          <w:highlight w:val="cyan"/>
          <w:lang w:eastAsia="zh-CN"/>
        </w:rPr>
        <w:t>M</w:t>
      </w:r>
      <w:r w:rsidRPr="00B85C75">
        <w:rPr>
          <w:rFonts w:ascii="Times New Roman" w:eastAsia="MS Mincho" w:hAnsi="Times New Roman"/>
          <w:b/>
          <w:bCs/>
          <w:szCs w:val="20"/>
          <w:highlight w:val="cyan"/>
        </w:rPr>
        <w:t>][FL</w:t>
      </w:r>
      <w:r w:rsidRPr="00B85C75">
        <w:rPr>
          <w:rFonts w:ascii="Times New Roman" w:eastAsiaTheme="minorEastAsia" w:hAnsi="Times New Roman" w:hint="eastAsia"/>
          <w:b/>
          <w:bCs/>
          <w:szCs w:val="20"/>
          <w:highlight w:val="cyan"/>
          <w:lang w:eastAsia="zh-CN"/>
        </w:rPr>
        <w:t>1</w:t>
      </w:r>
      <w:r w:rsidRPr="00B85C75">
        <w:rPr>
          <w:rFonts w:ascii="Times New Roman" w:eastAsia="MS Mincho" w:hAnsi="Times New Roman"/>
          <w:b/>
          <w:bCs/>
          <w:szCs w:val="20"/>
          <w:highlight w:val="cyan"/>
        </w:rPr>
        <w:t>]</w:t>
      </w:r>
      <w:r w:rsidRPr="00A14CB4">
        <w:rPr>
          <w:rFonts w:ascii="Times New Roman" w:eastAsia="MS Mincho" w:hAnsi="Times New Roman"/>
          <w:b/>
          <w:bCs/>
          <w:szCs w:val="20"/>
        </w:rPr>
        <w:t xml:space="preserve"> </w:t>
      </w:r>
      <w:r w:rsidRPr="00A14CB4">
        <w:rPr>
          <w:rFonts w:ascii="Times New Roman" w:eastAsiaTheme="minorEastAsia" w:hAnsi="Times New Roman"/>
          <w:b/>
          <w:bCs/>
          <w:szCs w:val="20"/>
          <w:lang w:eastAsia="zh-CN"/>
        </w:rPr>
        <w:t xml:space="preserve">Proposal </w:t>
      </w:r>
      <w:r w:rsidR="00692D7C">
        <w:rPr>
          <w:rFonts w:ascii="Times New Roman" w:eastAsiaTheme="minorEastAsia" w:hAnsi="Times New Roman"/>
          <w:b/>
          <w:bCs/>
          <w:szCs w:val="20"/>
          <w:lang w:eastAsia="zh-CN"/>
        </w:rPr>
        <w:t>5</w:t>
      </w:r>
      <w:r w:rsidRPr="00A14CB4">
        <w:rPr>
          <w:rFonts w:ascii="Times New Roman" w:eastAsiaTheme="minorEastAsia" w:hAnsi="Times New Roman"/>
          <w:b/>
          <w:bCs/>
          <w:szCs w:val="20"/>
          <w:lang w:eastAsia="zh-CN"/>
        </w:rPr>
        <w:t>.2-1</w:t>
      </w:r>
      <w:r w:rsidRPr="00A14CB4">
        <w:rPr>
          <w:rFonts w:ascii="Times New Roman" w:eastAsia="MS Mincho" w:hAnsi="Times New Roman"/>
          <w:b/>
          <w:bCs/>
          <w:szCs w:val="20"/>
        </w:rPr>
        <w:t>:</w:t>
      </w:r>
      <w:r w:rsidRPr="00A14CB4">
        <w:rPr>
          <w:rFonts w:ascii="Times New Roman" w:eastAsia="MS Mincho" w:hAnsi="Times New Roman"/>
          <w:szCs w:val="20"/>
        </w:rPr>
        <w:t xml:space="preserve"> Regarding whether to support additional sync signal to LP-SS</w:t>
      </w:r>
      <w:r w:rsidRPr="00A14CB4">
        <w:rPr>
          <w:rFonts w:ascii="Times New Roman" w:eastAsiaTheme="minorEastAsia" w:hAnsi="Times New Roman"/>
          <w:szCs w:val="20"/>
          <w:lang w:eastAsia="zh-CN"/>
        </w:rPr>
        <w:t>, support the following for LP-WUS with M=1 and M=2:</w:t>
      </w:r>
    </w:p>
    <w:p w14:paraId="30E794AA" w14:textId="77777777" w:rsidR="00C408A1" w:rsidRPr="00EC50F8" w:rsidRDefault="00C408A1" w:rsidP="00C408A1">
      <w:pPr>
        <w:numPr>
          <w:ilvl w:val="0"/>
          <w:numId w:val="23"/>
        </w:numPr>
        <w:jc w:val="both"/>
        <w:rPr>
          <w:rFonts w:ascii="Times New Roman" w:eastAsia="微软雅黑" w:hAnsi="Times New Roman"/>
          <w:bCs/>
          <w:iCs/>
          <w:color w:val="000000" w:themeColor="text1"/>
          <w:szCs w:val="20"/>
          <w:lang w:eastAsia="zh-CN"/>
        </w:rPr>
      </w:pPr>
      <w:r w:rsidRPr="00EC50F8">
        <w:rPr>
          <w:rFonts w:ascii="Times New Roman" w:eastAsia="微软雅黑" w:hAnsi="Times New Roman"/>
          <w:bCs/>
          <w:iCs/>
          <w:color w:val="000000" w:themeColor="text1"/>
          <w:szCs w:val="20"/>
          <w:lang w:eastAsia="zh-CN"/>
        </w:rPr>
        <w:t>Option 1A: No additional sync signal, LP-SS periodicity =320ms</w:t>
      </w:r>
    </w:p>
    <w:p w14:paraId="3F3F0DB5" w14:textId="77777777" w:rsidR="00C408A1" w:rsidRPr="00EC50F8" w:rsidRDefault="00C408A1" w:rsidP="00C408A1">
      <w:pPr>
        <w:numPr>
          <w:ilvl w:val="1"/>
          <w:numId w:val="23"/>
        </w:numPr>
        <w:jc w:val="both"/>
        <w:rPr>
          <w:rFonts w:ascii="Times New Roman" w:eastAsia="微软雅黑" w:hAnsi="Times New Roman"/>
          <w:bCs/>
          <w:iCs/>
          <w:color w:val="000000" w:themeColor="text1"/>
          <w:szCs w:val="20"/>
          <w:lang w:eastAsia="zh-CN"/>
        </w:rPr>
      </w:pPr>
      <w:r w:rsidRPr="00EC50F8">
        <w:rPr>
          <w:rFonts w:ascii="Times New Roman" w:eastAsia="微软雅黑" w:hAnsi="Times New Roman"/>
          <w:bCs/>
          <w:iCs/>
          <w:color w:val="000000" w:themeColor="text1"/>
          <w:szCs w:val="20"/>
          <w:lang w:eastAsia="zh-CN"/>
        </w:rPr>
        <w:t>Additionally support at least one of</w:t>
      </w:r>
      <w:r>
        <w:rPr>
          <w:rFonts w:ascii="Times New Roman" w:eastAsia="微软雅黑" w:hAnsi="Times New Roman" w:hint="eastAsia"/>
          <w:bCs/>
          <w:iCs/>
          <w:color w:val="000000" w:themeColor="text1"/>
          <w:szCs w:val="20"/>
          <w:lang w:eastAsia="zh-CN"/>
        </w:rPr>
        <w:t xml:space="preserve"> </w:t>
      </w:r>
      <w:r w:rsidRPr="00EC50F8">
        <w:rPr>
          <w:rFonts w:ascii="Times New Roman" w:eastAsia="微软雅黑" w:hAnsi="Times New Roman"/>
          <w:bCs/>
          <w:iCs/>
          <w:color w:val="000000" w:themeColor="text1"/>
          <w:szCs w:val="20"/>
          <w:lang w:eastAsia="zh-CN"/>
        </w:rPr>
        <w:t>160ms</w:t>
      </w:r>
    </w:p>
    <w:p w14:paraId="70FDAB52" w14:textId="77777777" w:rsidR="00C408A1" w:rsidRDefault="00C408A1" w:rsidP="00C408A1">
      <w:pPr>
        <w:numPr>
          <w:ilvl w:val="0"/>
          <w:numId w:val="23"/>
        </w:numPr>
        <w:jc w:val="both"/>
        <w:rPr>
          <w:rFonts w:ascii="Times New Roman" w:eastAsia="微软雅黑" w:hAnsi="Times New Roman"/>
          <w:bCs/>
          <w:iCs/>
          <w:color w:val="000000" w:themeColor="text1"/>
          <w:szCs w:val="20"/>
          <w:lang w:eastAsia="zh-CN"/>
        </w:rPr>
      </w:pPr>
      <w:r w:rsidRPr="00A14CB4">
        <w:rPr>
          <w:rFonts w:ascii="Times New Roman" w:eastAsia="微软雅黑" w:hAnsi="Times New Roman"/>
          <w:bCs/>
          <w:iCs/>
          <w:color w:val="000000" w:themeColor="text1"/>
          <w:szCs w:val="20"/>
          <w:lang w:eastAsia="zh-CN"/>
        </w:rPr>
        <w:t>FFS: LP-WUS with M=4</w:t>
      </w:r>
    </w:p>
    <w:p w14:paraId="3636E16F" w14:textId="77777777" w:rsidR="00B85C75" w:rsidRPr="00A14CB4" w:rsidRDefault="00B85C75" w:rsidP="00B85C75">
      <w:pPr>
        <w:ind w:left="720"/>
        <w:jc w:val="both"/>
        <w:rPr>
          <w:rFonts w:ascii="Times New Roman" w:eastAsia="微软雅黑" w:hAnsi="Times New Roman" w:hint="eastAsia"/>
          <w:bCs/>
          <w:iCs/>
          <w:color w:val="000000" w:themeColor="text1"/>
          <w:szCs w:val="20"/>
          <w:lang w:eastAsia="zh-CN"/>
        </w:rPr>
      </w:pPr>
    </w:p>
    <w:tbl>
      <w:tblPr>
        <w:tblStyle w:val="TableGrid19"/>
        <w:tblW w:w="8926" w:type="dxa"/>
        <w:tblLayout w:type="fixed"/>
        <w:tblLook w:val="04A0" w:firstRow="1" w:lastRow="0" w:firstColumn="1" w:lastColumn="0" w:noHBand="0" w:noVBand="1"/>
      </w:tblPr>
      <w:tblGrid>
        <w:gridCol w:w="1696"/>
        <w:gridCol w:w="1985"/>
        <w:gridCol w:w="5245"/>
      </w:tblGrid>
      <w:tr w:rsidR="00B85C75" w:rsidRPr="00A14CB4" w14:paraId="22E01564" w14:textId="77777777" w:rsidTr="0064251F">
        <w:tc>
          <w:tcPr>
            <w:tcW w:w="1696" w:type="dxa"/>
            <w:shd w:val="clear" w:color="auto" w:fill="D9D9D9" w:themeFill="background1" w:themeFillShade="D9"/>
          </w:tcPr>
          <w:p w14:paraId="2DB74C7D" w14:textId="77777777" w:rsidR="00B85C75" w:rsidRPr="00A14CB4" w:rsidRDefault="00B85C75" w:rsidP="0064251F">
            <w:pPr>
              <w:ind w:left="320" w:right="200"/>
              <w:rPr>
                <w:rFonts w:ascii="Times New Roman" w:hAnsi="Times New Roman"/>
                <w:b/>
                <w:bCs/>
              </w:rPr>
            </w:pPr>
            <w:r w:rsidRPr="00A14CB4">
              <w:rPr>
                <w:rFonts w:ascii="Times New Roman" w:hAnsi="Times New Roman"/>
                <w:b/>
                <w:bCs/>
              </w:rPr>
              <w:t>Company</w:t>
            </w:r>
          </w:p>
        </w:tc>
        <w:tc>
          <w:tcPr>
            <w:tcW w:w="1985" w:type="dxa"/>
            <w:shd w:val="clear" w:color="auto" w:fill="D9D9D9" w:themeFill="background1" w:themeFillShade="D9"/>
          </w:tcPr>
          <w:p w14:paraId="6BFE13A6" w14:textId="77777777" w:rsidR="00B85C75" w:rsidRPr="00A14CB4" w:rsidRDefault="00B85C75" w:rsidP="0064251F">
            <w:pPr>
              <w:ind w:left="320" w:right="200"/>
              <w:rPr>
                <w:rFonts w:ascii="Times New Roman" w:hAnsi="Times New Roman"/>
                <w:b/>
                <w:bCs/>
              </w:rPr>
            </w:pPr>
            <w:r w:rsidRPr="00A14CB4">
              <w:rPr>
                <w:rFonts w:ascii="Times New Roman" w:eastAsiaTheme="minorEastAsia" w:hAnsi="Times New Roman"/>
                <w:b/>
                <w:bCs/>
                <w:szCs w:val="20"/>
                <w:lang w:eastAsia="zh-CN"/>
              </w:rPr>
              <w:t>Y/N</w:t>
            </w:r>
          </w:p>
        </w:tc>
        <w:tc>
          <w:tcPr>
            <w:tcW w:w="5245" w:type="dxa"/>
            <w:shd w:val="clear" w:color="auto" w:fill="D9D9D9" w:themeFill="background1" w:themeFillShade="D9"/>
          </w:tcPr>
          <w:p w14:paraId="0D44C902" w14:textId="77777777" w:rsidR="00B85C75" w:rsidRPr="00A14CB4" w:rsidRDefault="00B85C75" w:rsidP="0064251F">
            <w:pPr>
              <w:ind w:left="320" w:right="200"/>
              <w:rPr>
                <w:rFonts w:ascii="Times New Roman" w:hAnsi="Times New Roman"/>
                <w:b/>
                <w:bCs/>
              </w:rPr>
            </w:pPr>
            <w:r w:rsidRPr="00A14CB4">
              <w:rPr>
                <w:rFonts w:ascii="Times New Roman" w:hAnsi="Times New Roman"/>
                <w:b/>
                <w:bCs/>
              </w:rPr>
              <w:t>Comments</w:t>
            </w:r>
          </w:p>
        </w:tc>
      </w:tr>
      <w:tr w:rsidR="00B85C75" w:rsidRPr="00A14CB4" w14:paraId="738631DA" w14:textId="77777777" w:rsidTr="0064251F">
        <w:tc>
          <w:tcPr>
            <w:tcW w:w="1696" w:type="dxa"/>
          </w:tcPr>
          <w:p w14:paraId="09A151A2" w14:textId="77777777" w:rsidR="00B85C75" w:rsidRPr="00A14CB4" w:rsidRDefault="00B85C75" w:rsidP="0064251F">
            <w:pPr>
              <w:ind w:left="320" w:right="200"/>
              <w:rPr>
                <w:rFonts w:ascii="Times New Roman" w:eastAsiaTheme="minorEastAsia" w:hAnsi="Times New Roman"/>
                <w:lang w:eastAsia="zh-CN"/>
              </w:rPr>
            </w:pPr>
          </w:p>
        </w:tc>
        <w:tc>
          <w:tcPr>
            <w:tcW w:w="1985" w:type="dxa"/>
          </w:tcPr>
          <w:p w14:paraId="0CC55F17" w14:textId="77777777" w:rsidR="00B85C75" w:rsidRPr="00A14CB4" w:rsidRDefault="00B85C75" w:rsidP="0064251F">
            <w:pPr>
              <w:tabs>
                <w:tab w:val="left" w:pos="551"/>
              </w:tabs>
              <w:ind w:left="320" w:right="200"/>
              <w:rPr>
                <w:rFonts w:ascii="Times New Roman" w:eastAsiaTheme="minorEastAsia" w:hAnsi="Times New Roman"/>
                <w:lang w:eastAsia="zh-CN"/>
              </w:rPr>
            </w:pPr>
          </w:p>
        </w:tc>
        <w:tc>
          <w:tcPr>
            <w:tcW w:w="5245" w:type="dxa"/>
          </w:tcPr>
          <w:p w14:paraId="0ADDA16B" w14:textId="77777777" w:rsidR="00B85C75" w:rsidRPr="00A14CB4" w:rsidRDefault="00B85C75" w:rsidP="0064251F">
            <w:pPr>
              <w:ind w:left="320" w:right="200"/>
              <w:rPr>
                <w:rFonts w:ascii="Times New Roman" w:eastAsiaTheme="minorEastAsia" w:hAnsi="Times New Roman"/>
                <w:lang w:eastAsia="zh-CN"/>
              </w:rPr>
            </w:pPr>
          </w:p>
        </w:tc>
      </w:tr>
      <w:tr w:rsidR="00B85C75" w:rsidRPr="00A14CB4" w14:paraId="6757821C" w14:textId="77777777" w:rsidTr="0064251F">
        <w:tc>
          <w:tcPr>
            <w:tcW w:w="1696" w:type="dxa"/>
          </w:tcPr>
          <w:p w14:paraId="7E3369EF" w14:textId="77777777" w:rsidR="00B85C75" w:rsidRPr="00A14CB4" w:rsidRDefault="00B85C75" w:rsidP="0064251F">
            <w:pPr>
              <w:ind w:left="320" w:right="200"/>
              <w:rPr>
                <w:rFonts w:ascii="Times New Roman" w:eastAsiaTheme="minorEastAsia" w:hAnsi="Times New Roman"/>
                <w:lang w:eastAsia="zh-CN"/>
              </w:rPr>
            </w:pPr>
          </w:p>
        </w:tc>
        <w:tc>
          <w:tcPr>
            <w:tcW w:w="1985" w:type="dxa"/>
          </w:tcPr>
          <w:p w14:paraId="1573EBD7" w14:textId="77777777" w:rsidR="00B85C75" w:rsidRPr="00A14CB4" w:rsidRDefault="00B85C75" w:rsidP="0064251F">
            <w:pPr>
              <w:tabs>
                <w:tab w:val="left" w:pos="551"/>
              </w:tabs>
              <w:ind w:left="320" w:right="200"/>
              <w:rPr>
                <w:rFonts w:ascii="Times New Roman" w:eastAsiaTheme="minorEastAsia" w:hAnsi="Times New Roman"/>
                <w:lang w:eastAsia="zh-CN"/>
              </w:rPr>
            </w:pPr>
          </w:p>
        </w:tc>
        <w:tc>
          <w:tcPr>
            <w:tcW w:w="5245" w:type="dxa"/>
          </w:tcPr>
          <w:p w14:paraId="1B2B4DE1" w14:textId="77777777" w:rsidR="00B85C75" w:rsidRPr="00A14CB4" w:rsidRDefault="00B85C75" w:rsidP="0064251F">
            <w:pPr>
              <w:ind w:left="320" w:right="200"/>
              <w:rPr>
                <w:rFonts w:ascii="Times New Roman" w:eastAsiaTheme="minorEastAsia" w:hAnsi="Times New Roman"/>
                <w:lang w:eastAsia="zh-CN"/>
              </w:rPr>
            </w:pPr>
          </w:p>
        </w:tc>
      </w:tr>
    </w:tbl>
    <w:p w14:paraId="4EA26F6F" w14:textId="77777777" w:rsidR="00C408A1" w:rsidRPr="00A14CB4" w:rsidRDefault="00C408A1" w:rsidP="00C408A1">
      <w:pPr>
        <w:pStyle w:val="a1"/>
        <w:numPr>
          <w:ilvl w:val="0"/>
          <w:numId w:val="0"/>
        </w:numPr>
        <w:spacing w:after="0"/>
        <w:ind w:left="320"/>
      </w:pPr>
    </w:p>
    <w:p w14:paraId="4899DEE6" w14:textId="77777777" w:rsidR="00C408A1" w:rsidRPr="00A14CB4" w:rsidRDefault="00C408A1" w:rsidP="00C408A1">
      <w:pPr>
        <w:pStyle w:val="a1"/>
        <w:numPr>
          <w:ilvl w:val="0"/>
          <w:numId w:val="23"/>
        </w:numPr>
        <w:spacing w:after="0"/>
        <w:ind w:leftChars="-20" w:left="320"/>
      </w:pPr>
      <w:r w:rsidRPr="00A14CB4">
        <w:t>The time error tolerance considered by companies:</w:t>
      </w:r>
    </w:p>
    <w:bookmarkEnd w:id="59"/>
    <w:p w14:paraId="5208F4C5" w14:textId="77777777" w:rsidR="00C408A1" w:rsidRPr="00A14CB4" w:rsidRDefault="00C408A1" w:rsidP="00C408A1">
      <w:pPr>
        <w:pStyle w:val="a1"/>
        <w:numPr>
          <w:ilvl w:val="0"/>
          <w:numId w:val="0"/>
        </w:numPr>
        <w:spacing w:after="0"/>
        <w:ind w:left="320"/>
      </w:pPr>
    </w:p>
    <w:tbl>
      <w:tblPr>
        <w:tblStyle w:val="afffb"/>
        <w:tblW w:w="0" w:type="auto"/>
        <w:tblInd w:w="200" w:type="dxa"/>
        <w:tblLook w:val="04A0" w:firstRow="1" w:lastRow="0" w:firstColumn="1" w:lastColumn="0" w:noHBand="0" w:noVBand="1"/>
      </w:tblPr>
      <w:tblGrid>
        <w:gridCol w:w="2489"/>
        <w:gridCol w:w="1984"/>
        <w:gridCol w:w="1985"/>
        <w:gridCol w:w="2268"/>
      </w:tblGrid>
      <w:tr w:rsidR="00C408A1" w:rsidRPr="00A14CB4" w14:paraId="2271017A" w14:textId="77777777" w:rsidTr="006419CD">
        <w:tc>
          <w:tcPr>
            <w:tcW w:w="2489" w:type="dxa"/>
            <w:vMerge w:val="restart"/>
          </w:tcPr>
          <w:p w14:paraId="3CA313E4" w14:textId="77777777" w:rsidR="00C408A1" w:rsidRPr="00A14CB4" w:rsidRDefault="00C408A1" w:rsidP="006419CD">
            <w:pPr>
              <w:ind w:left="440" w:right="200"/>
              <w:rPr>
                <w:rFonts w:ascii="Times New Roman" w:eastAsiaTheme="minorEastAsia" w:hAnsi="Times New Roman"/>
                <w:lang w:eastAsia="zh-CN"/>
              </w:rPr>
            </w:pPr>
          </w:p>
        </w:tc>
        <w:tc>
          <w:tcPr>
            <w:tcW w:w="6237" w:type="dxa"/>
            <w:gridSpan w:val="3"/>
          </w:tcPr>
          <w:p w14:paraId="573EE200" w14:textId="77777777" w:rsidR="00C408A1" w:rsidRPr="00A14CB4" w:rsidRDefault="00C408A1" w:rsidP="006419CD">
            <w:pPr>
              <w:ind w:left="320" w:rightChars="100" w:right="200"/>
              <w:jc w:val="center"/>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Time error tolerance</w:t>
            </w:r>
          </w:p>
        </w:tc>
      </w:tr>
      <w:tr w:rsidR="00C408A1" w:rsidRPr="00A14CB4" w14:paraId="7ED52804" w14:textId="77777777" w:rsidTr="006419CD">
        <w:tc>
          <w:tcPr>
            <w:tcW w:w="2489" w:type="dxa"/>
            <w:vMerge/>
          </w:tcPr>
          <w:p w14:paraId="6452793D" w14:textId="77777777" w:rsidR="00C408A1" w:rsidRPr="00A14CB4" w:rsidRDefault="00C408A1" w:rsidP="00355947">
            <w:pPr>
              <w:numPr>
                <w:ilvl w:val="0"/>
                <w:numId w:val="30"/>
              </w:numPr>
              <w:ind w:leftChars="-20" w:left="320" w:right="200"/>
              <w:rPr>
                <w:rFonts w:ascii="Times New Roman" w:eastAsiaTheme="minorEastAsia" w:hAnsi="Times New Roman"/>
                <w:lang w:eastAsia="zh-CN"/>
              </w:rPr>
            </w:pPr>
          </w:p>
        </w:tc>
        <w:tc>
          <w:tcPr>
            <w:tcW w:w="1984" w:type="dxa"/>
          </w:tcPr>
          <w:p w14:paraId="4B0203C8"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M=1</w:t>
            </w:r>
          </w:p>
        </w:tc>
        <w:tc>
          <w:tcPr>
            <w:tcW w:w="1985" w:type="dxa"/>
          </w:tcPr>
          <w:p w14:paraId="2757FBB4"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M=2</w:t>
            </w:r>
          </w:p>
        </w:tc>
        <w:tc>
          <w:tcPr>
            <w:tcW w:w="2268" w:type="dxa"/>
          </w:tcPr>
          <w:p w14:paraId="755FFF61"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M=4</w:t>
            </w:r>
          </w:p>
        </w:tc>
      </w:tr>
      <w:tr w:rsidR="00C408A1" w:rsidRPr="00A14CB4" w14:paraId="0E4DBD8A" w14:textId="77777777" w:rsidTr="006419CD">
        <w:tc>
          <w:tcPr>
            <w:tcW w:w="2489" w:type="dxa"/>
          </w:tcPr>
          <w:p w14:paraId="526D245A"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TR 38.869</w:t>
            </w:r>
          </w:p>
          <w:p w14:paraId="4018771F"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SNR degradation &lt;= 2dB)</w:t>
            </w:r>
          </w:p>
        </w:tc>
        <w:tc>
          <w:tcPr>
            <w:tcW w:w="1984" w:type="dxa"/>
          </w:tcPr>
          <w:p w14:paraId="059EC5B8"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5us</w:t>
            </w:r>
          </w:p>
        </w:tc>
        <w:tc>
          <w:tcPr>
            <w:tcW w:w="1985" w:type="dxa"/>
          </w:tcPr>
          <w:p w14:paraId="3713D513"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3us</w:t>
            </w:r>
          </w:p>
        </w:tc>
        <w:tc>
          <w:tcPr>
            <w:tcW w:w="2268" w:type="dxa"/>
          </w:tcPr>
          <w:p w14:paraId="0EE1FA58"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1us</w:t>
            </w:r>
          </w:p>
        </w:tc>
      </w:tr>
      <w:tr w:rsidR="00C408A1" w:rsidRPr="00A14CB4" w14:paraId="7D2CE170" w14:textId="77777777" w:rsidTr="006419CD">
        <w:tc>
          <w:tcPr>
            <w:tcW w:w="2489" w:type="dxa"/>
          </w:tcPr>
          <w:p w14:paraId="576D1A1E" w14:textId="3FD5D78B" w:rsidR="00C408A1" w:rsidRPr="00A14CB4" w:rsidRDefault="00692D7C" w:rsidP="006419CD">
            <w:pPr>
              <w:ind w:left="320" w:rightChars="100" w:right="200"/>
              <w:jc w:val="both"/>
              <w:rPr>
                <w:rFonts w:ascii="Times New Roman" w:eastAsia="微软雅黑" w:hAnsi="Times New Roman"/>
                <w:bCs/>
                <w:iCs/>
                <w:szCs w:val="20"/>
                <w:lang w:eastAsia="zh-CN"/>
              </w:rPr>
            </w:pPr>
            <w:r>
              <w:rPr>
                <w:rFonts w:ascii="Times New Roman" w:eastAsia="微软雅黑" w:hAnsi="Times New Roman"/>
                <w:bCs/>
                <w:iCs/>
                <w:szCs w:val="20"/>
                <w:lang w:eastAsia="zh-CN"/>
              </w:rPr>
              <w:t>[4]</w:t>
            </w:r>
          </w:p>
        </w:tc>
        <w:tc>
          <w:tcPr>
            <w:tcW w:w="1984" w:type="dxa"/>
          </w:tcPr>
          <w:p w14:paraId="0F8FD994"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8us</w:t>
            </w:r>
          </w:p>
        </w:tc>
        <w:tc>
          <w:tcPr>
            <w:tcW w:w="1985" w:type="dxa"/>
          </w:tcPr>
          <w:p w14:paraId="1C9AACBA"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4us</w:t>
            </w:r>
          </w:p>
        </w:tc>
        <w:tc>
          <w:tcPr>
            <w:tcW w:w="2268" w:type="dxa"/>
          </w:tcPr>
          <w:p w14:paraId="74E12A9E"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2us</w:t>
            </w:r>
          </w:p>
        </w:tc>
      </w:tr>
      <w:tr w:rsidR="00C408A1" w:rsidRPr="00A14CB4" w14:paraId="54010E46" w14:textId="77777777" w:rsidTr="006419CD">
        <w:tc>
          <w:tcPr>
            <w:tcW w:w="2489" w:type="dxa"/>
          </w:tcPr>
          <w:p w14:paraId="3DD17136" w14:textId="67FE068D" w:rsidR="00C408A1" w:rsidRPr="00A14CB4" w:rsidRDefault="00692D7C" w:rsidP="006419CD">
            <w:pPr>
              <w:ind w:left="320" w:rightChars="100" w:right="200"/>
              <w:jc w:val="both"/>
              <w:rPr>
                <w:rFonts w:ascii="Times New Roman" w:eastAsia="微软雅黑" w:hAnsi="Times New Roman"/>
                <w:bCs/>
                <w:iCs/>
                <w:szCs w:val="20"/>
                <w:lang w:eastAsia="zh-CN"/>
              </w:rPr>
            </w:pPr>
            <w:r>
              <w:rPr>
                <w:rFonts w:ascii="Times New Roman" w:eastAsia="微软雅黑" w:hAnsi="Times New Roman"/>
                <w:bCs/>
                <w:iCs/>
                <w:szCs w:val="20"/>
                <w:lang w:eastAsia="zh-CN"/>
              </w:rPr>
              <w:t>[8]</w:t>
            </w:r>
          </w:p>
          <w:p w14:paraId="26F0F145"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SNR degradation &lt;1dB)</w:t>
            </w:r>
          </w:p>
        </w:tc>
        <w:tc>
          <w:tcPr>
            <w:tcW w:w="1984" w:type="dxa"/>
          </w:tcPr>
          <w:p w14:paraId="0464B6F1"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6us</w:t>
            </w:r>
          </w:p>
        </w:tc>
        <w:tc>
          <w:tcPr>
            <w:tcW w:w="1985" w:type="dxa"/>
          </w:tcPr>
          <w:p w14:paraId="26CAEAFB"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2us</w:t>
            </w:r>
          </w:p>
        </w:tc>
        <w:tc>
          <w:tcPr>
            <w:tcW w:w="2268" w:type="dxa"/>
          </w:tcPr>
          <w:p w14:paraId="51A57833" w14:textId="77777777" w:rsidR="00C408A1" w:rsidRPr="00A14CB4" w:rsidRDefault="00C408A1" w:rsidP="006419CD">
            <w:pPr>
              <w:ind w:left="320"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1us</w:t>
            </w:r>
          </w:p>
        </w:tc>
      </w:tr>
    </w:tbl>
    <w:p w14:paraId="478D73CA" w14:textId="77777777" w:rsidR="00C408A1" w:rsidRPr="00A14CB4" w:rsidRDefault="00C408A1" w:rsidP="00C408A1">
      <w:pPr>
        <w:pStyle w:val="a1"/>
        <w:numPr>
          <w:ilvl w:val="0"/>
          <w:numId w:val="0"/>
        </w:numPr>
        <w:spacing w:after="0"/>
        <w:ind w:left="320"/>
      </w:pPr>
    </w:p>
    <w:p w14:paraId="189FD67D" w14:textId="77777777" w:rsidR="00C408A1" w:rsidRPr="00A14CB4" w:rsidRDefault="00C408A1" w:rsidP="00C408A1">
      <w:pPr>
        <w:pStyle w:val="a1"/>
        <w:numPr>
          <w:ilvl w:val="0"/>
          <w:numId w:val="23"/>
        </w:numPr>
        <w:spacing w:after="0"/>
        <w:ind w:leftChars="-20" w:left="320"/>
      </w:pPr>
      <w:r w:rsidRPr="00A14CB4">
        <w:t xml:space="preserve">Total timing error derived by companies </w:t>
      </w:r>
    </w:p>
    <w:p w14:paraId="46F4458A" w14:textId="77777777" w:rsidR="00C408A1" w:rsidRPr="00A14CB4" w:rsidRDefault="00C408A1" w:rsidP="00C408A1">
      <w:pPr>
        <w:pStyle w:val="a1"/>
        <w:numPr>
          <w:ilvl w:val="0"/>
          <w:numId w:val="0"/>
        </w:numPr>
        <w:spacing w:after="0"/>
        <w:ind w:left="320"/>
      </w:pPr>
    </w:p>
    <w:p w14:paraId="241C8797" w14:textId="304191AE" w:rsidR="00C408A1" w:rsidRPr="00A14CB4" w:rsidRDefault="00692D7C" w:rsidP="00C408A1">
      <w:pPr>
        <w:pStyle w:val="a1"/>
        <w:numPr>
          <w:ilvl w:val="1"/>
          <w:numId w:val="23"/>
        </w:numPr>
        <w:spacing w:after="0"/>
      </w:pPr>
      <w:r>
        <w:t>[8]</w:t>
      </w:r>
      <w:r w:rsidR="00C408A1" w:rsidRPr="00A14CB4">
        <w:t>: periodicity of 320ms, Fr=5 or 10 ppm, LP-SS length of 4 or 6 OFDM symbols for M=1,2,4</w:t>
      </w:r>
    </w:p>
    <w:p w14:paraId="758A7821" w14:textId="77777777" w:rsidR="00C408A1" w:rsidRPr="00A14CB4" w:rsidRDefault="00C408A1" w:rsidP="00C408A1">
      <w:pPr>
        <w:pStyle w:val="a1"/>
        <w:numPr>
          <w:ilvl w:val="0"/>
          <w:numId w:val="0"/>
        </w:numPr>
        <w:spacing w:after="0"/>
        <w:ind w:left="1069"/>
      </w:pPr>
    </w:p>
    <w:tbl>
      <w:tblPr>
        <w:tblStyle w:val="TableGrid23"/>
        <w:tblW w:w="8645" w:type="dxa"/>
        <w:jc w:val="center"/>
        <w:tblLook w:val="04A0" w:firstRow="1" w:lastRow="0" w:firstColumn="1" w:lastColumn="0" w:noHBand="0" w:noVBand="1"/>
      </w:tblPr>
      <w:tblGrid>
        <w:gridCol w:w="1853"/>
        <w:gridCol w:w="1140"/>
        <w:gridCol w:w="1144"/>
        <w:gridCol w:w="1145"/>
        <w:gridCol w:w="1066"/>
        <w:gridCol w:w="1144"/>
        <w:gridCol w:w="1153"/>
      </w:tblGrid>
      <w:tr w:rsidR="00C408A1" w:rsidRPr="00A14CB4" w14:paraId="5004371F" w14:textId="77777777" w:rsidTr="006419CD">
        <w:trPr>
          <w:trHeight w:val="195"/>
          <w:jc w:val="center"/>
        </w:trPr>
        <w:tc>
          <w:tcPr>
            <w:tcW w:w="1853" w:type="dxa"/>
          </w:tcPr>
          <w:p w14:paraId="5C2F86BE"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r w:rsidRPr="00A14CB4">
              <w:rPr>
                <w:rFonts w:ascii="Times New Roman" w:eastAsia="Calibri" w:hAnsi="Times New Roman"/>
                <w:b/>
                <w:sz w:val="16"/>
                <w:szCs w:val="16"/>
                <w:lang w:eastAsia="ja-JP"/>
              </w:rPr>
              <w:lastRenderedPageBreak/>
              <w:t>LP-SS periodicity and duration</w:t>
            </w:r>
          </w:p>
        </w:tc>
        <w:tc>
          <w:tcPr>
            <w:tcW w:w="3429" w:type="dxa"/>
            <w:gridSpan w:val="3"/>
            <w:tcBorders>
              <w:right w:val="single" w:sz="12" w:space="0" w:color="auto"/>
            </w:tcBorders>
            <w:shd w:val="clear" w:color="auto" w:fill="F2F2F2"/>
          </w:tcPr>
          <w:p w14:paraId="26511180"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Fr=5 ppm for OOK-WUR</w:t>
            </w:r>
          </w:p>
        </w:tc>
        <w:tc>
          <w:tcPr>
            <w:tcW w:w="3363" w:type="dxa"/>
            <w:gridSpan w:val="3"/>
            <w:tcBorders>
              <w:left w:val="single" w:sz="12" w:space="0" w:color="auto"/>
            </w:tcBorders>
            <w:shd w:val="clear" w:color="auto" w:fill="F2F2F2"/>
          </w:tcPr>
          <w:p w14:paraId="0F191340" w14:textId="77777777" w:rsidR="00C408A1" w:rsidRPr="00A14CB4" w:rsidRDefault="00C408A1" w:rsidP="006419CD">
            <w:pPr>
              <w:spacing w:after="160" w:line="259" w:lineRule="auto"/>
              <w:jc w:val="both"/>
              <w:rPr>
                <w:rFonts w:ascii="Times New Roman" w:eastAsia="Calibri" w:hAnsi="Times New Roman"/>
                <w:b/>
                <w:sz w:val="16"/>
                <w:szCs w:val="16"/>
                <w:lang w:eastAsia="ja-JP"/>
              </w:rPr>
            </w:pPr>
            <w:r w:rsidRPr="00A14CB4">
              <w:rPr>
                <w:rFonts w:ascii="Times New Roman" w:eastAsia="Calibri" w:hAnsi="Times New Roman"/>
                <w:b/>
                <w:sz w:val="16"/>
                <w:szCs w:val="16"/>
                <w:lang w:eastAsia="ja-JP"/>
              </w:rPr>
              <w:t>Fr=10 ppm for OOK-WUR</w:t>
            </w:r>
          </w:p>
        </w:tc>
      </w:tr>
      <w:tr w:rsidR="00C408A1" w:rsidRPr="00A14CB4" w14:paraId="6D098ADE" w14:textId="77777777" w:rsidTr="006419CD">
        <w:trPr>
          <w:trHeight w:val="336"/>
          <w:jc w:val="center"/>
        </w:trPr>
        <w:tc>
          <w:tcPr>
            <w:tcW w:w="1853" w:type="dxa"/>
            <w:vMerge w:val="restart"/>
            <w:shd w:val="clear" w:color="auto" w:fill="F2F2F2"/>
          </w:tcPr>
          <w:p w14:paraId="4CC374EE"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r w:rsidRPr="00A14CB4">
              <w:rPr>
                <w:rFonts w:ascii="Times New Roman" w:eastAsia="Calibri" w:hAnsi="Times New Roman"/>
                <w:b/>
                <w:bCs/>
                <w:sz w:val="16"/>
                <w:szCs w:val="16"/>
                <w:lang w:eastAsia="ja-JP"/>
              </w:rPr>
              <w:t>320 ms, 4 OFDM symbols</w:t>
            </w:r>
          </w:p>
        </w:tc>
        <w:tc>
          <w:tcPr>
            <w:tcW w:w="1140" w:type="dxa"/>
          </w:tcPr>
          <w:p w14:paraId="0169B20B"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2.8 us [OOK-1]</w:t>
            </w:r>
          </w:p>
        </w:tc>
        <w:tc>
          <w:tcPr>
            <w:tcW w:w="1144" w:type="dxa"/>
          </w:tcPr>
          <w:p w14:paraId="4EE012D5"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5 us [OOK4, M=2]</w:t>
            </w:r>
          </w:p>
        </w:tc>
        <w:tc>
          <w:tcPr>
            <w:tcW w:w="1145" w:type="dxa"/>
            <w:tcBorders>
              <w:right w:val="single" w:sz="12" w:space="0" w:color="auto"/>
            </w:tcBorders>
          </w:tcPr>
          <w:p w14:paraId="053F501F"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4 us [OOK4, M=4]</w:t>
            </w:r>
          </w:p>
        </w:tc>
        <w:tc>
          <w:tcPr>
            <w:tcW w:w="1066" w:type="dxa"/>
            <w:tcBorders>
              <w:left w:val="single" w:sz="12" w:space="0" w:color="auto"/>
            </w:tcBorders>
          </w:tcPr>
          <w:p w14:paraId="68F172ED"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2.8 us [OOK-1]</w:t>
            </w:r>
          </w:p>
        </w:tc>
        <w:tc>
          <w:tcPr>
            <w:tcW w:w="1144" w:type="dxa"/>
          </w:tcPr>
          <w:p w14:paraId="11D2DABF"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5 us [OOK4, M=2]</w:t>
            </w:r>
          </w:p>
        </w:tc>
        <w:tc>
          <w:tcPr>
            <w:tcW w:w="1153" w:type="dxa"/>
          </w:tcPr>
          <w:p w14:paraId="611E9366"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4 us [OOK4, M=4]</w:t>
            </w:r>
          </w:p>
        </w:tc>
      </w:tr>
      <w:tr w:rsidR="00C408A1" w:rsidRPr="00A14CB4" w14:paraId="015B1FEA" w14:textId="77777777" w:rsidTr="006419CD">
        <w:trPr>
          <w:trHeight w:val="336"/>
          <w:jc w:val="center"/>
        </w:trPr>
        <w:tc>
          <w:tcPr>
            <w:tcW w:w="1853" w:type="dxa"/>
            <w:vMerge/>
            <w:shd w:val="clear" w:color="auto" w:fill="F2F2F2"/>
          </w:tcPr>
          <w:p w14:paraId="2221462F"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p>
        </w:tc>
        <w:tc>
          <w:tcPr>
            <w:tcW w:w="1140" w:type="dxa"/>
          </w:tcPr>
          <w:p w14:paraId="718E4353"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4.4 us</w:t>
            </w:r>
          </w:p>
        </w:tc>
        <w:tc>
          <w:tcPr>
            <w:tcW w:w="1144" w:type="dxa"/>
          </w:tcPr>
          <w:p w14:paraId="79B9C794"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3.1 us</w:t>
            </w:r>
          </w:p>
        </w:tc>
        <w:tc>
          <w:tcPr>
            <w:tcW w:w="1145" w:type="dxa"/>
            <w:tcBorders>
              <w:right w:val="single" w:sz="12" w:space="0" w:color="auto"/>
            </w:tcBorders>
          </w:tcPr>
          <w:p w14:paraId="672A5F7E"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3 us</w:t>
            </w:r>
          </w:p>
        </w:tc>
        <w:tc>
          <w:tcPr>
            <w:tcW w:w="1066" w:type="dxa"/>
            <w:tcBorders>
              <w:left w:val="single" w:sz="12" w:space="0" w:color="auto"/>
            </w:tcBorders>
          </w:tcPr>
          <w:p w14:paraId="5F9E3FCF"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6 us</w:t>
            </w:r>
          </w:p>
        </w:tc>
        <w:tc>
          <w:tcPr>
            <w:tcW w:w="1144" w:type="dxa"/>
          </w:tcPr>
          <w:p w14:paraId="5502DCA3"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4.7 us</w:t>
            </w:r>
          </w:p>
        </w:tc>
        <w:tc>
          <w:tcPr>
            <w:tcW w:w="1153" w:type="dxa"/>
          </w:tcPr>
          <w:p w14:paraId="69D73D64"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4.6 us</w:t>
            </w:r>
          </w:p>
        </w:tc>
      </w:tr>
      <w:tr w:rsidR="00C408A1" w:rsidRPr="00A14CB4" w14:paraId="38C3D929" w14:textId="77777777" w:rsidTr="006419CD">
        <w:trPr>
          <w:trHeight w:val="336"/>
          <w:jc w:val="center"/>
        </w:trPr>
        <w:tc>
          <w:tcPr>
            <w:tcW w:w="1853" w:type="dxa"/>
            <w:vMerge w:val="restart"/>
            <w:shd w:val="clear" w:color="auto" w:fill="F2F2F2"/>
          </w:tcPr>
          <w:p w14:paraId="1FE40DC8" w14:textId="77777777" w:rsidR="00C408A1" w:rsidRPr="00A14CB4" w:rsidRDefault="00C408A1" w:rsidP="006419CD">
            <w:pPr>
              <w:spacing w:after="160" w:line="259" w:lineRule="auto"/>
              <w:jc w:val="both"/>
              <w:rPr>
                <w:rFonts w:ascii="Times New Roman" w:eastAsia="Calibri" w:hAnsi="Times New Roman"/>
                <w:b/>
                <w:bCs/>
                <w:sz w:val="16"/>
                <w:szCs w:val="16"/>
                <w:lang w:eastAsia="ja-JP"/>
              </w:rPr>
            </w:pPr>
            <w:r w:rsidRPr="00A14CB4">
              <w:rPr>
                <w:rFonts w:ascii="Times New Roman" w:eastAsia="Calibri" w:hAnsi="Times New Roman"/>
                <w:b/>
                <w:bCs/>
                <w:sz w:val="16"/>
                <w:szCs w:val="16"/>
                <w:lang w:eastAsia="ja-JP"/>
              </w:rPr>
              <w:t>320 ms, 6 OFDM symbols</w:t>
            </w:r>
          </w:p>
        </w:tc>
        <w:tc>
          <w:tcPr>
            <w:tcW w:w="1140" w:type="dxa"/>
          </w:tcPr>
          <w:p w14:paraId="0AF166DC"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2.2 us [OOK-1]</w:t>
            </w:r>
          </w:p>
        </w:tc>
        <w:tc>
          <w:tcPr>
            <w:tcW w:w="1144" w:type="dxa"/>
          </w:tcPr>
          <w:p w14:paraId="6A03C38C"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1 us [OOK4, M=2]</w:t>
            </w:r>
          </w:p>
        </w:tc>
        <w:tc>
          <w:tcPr>
            <w:tcW w:w="1145" w:type="dxa"/>
            <w:tcBorders>
              <w:right w:val="single" w:sz="12" w:space="0" w:color="auto"/>
            </w:tcBorders>
          </w:tcPr>
          <w:p w14:paraId="2D71CE34"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 us [OOK4, M=4]</w:t>
            </w:r>
          </w:p>
        </w:tc>
        <w:tc>
          <w:tcPr>
            <w:tcW w:w="1066" w:type="dxa"/>
            <w:tcBorders>
              <w:left w:val="single" w:sz="12" w:space="0" w:color="auto"/>
            </w:tcBorders>
          </w:tcPr>
          <w:p w14:paraId="0200781C"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2.2 us [OOK-1]</w:t>
            </w:r>
          </w:p>
        </w:tc>
        <w:tc>
          <w:tcPr>
            <w:tcW w:w="1144" w:type="dxa"/>
          </w:tcPr>
          <w:p w14:paraId="670C8E21"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1 us [OOK4, M=2]</w:t>
            </w:r>
          </w:p>
        </w:tc>
        <w:tc>
          <w:tcPr>
            <w:tcW w:w="1153" w:type="dxa"/>
          </w:tcPr>
          <w:p w14:paraId="67B57E86"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Tr=1 us [OOK4, M=4]</w:t>
            </w:r>
          </w:p>
        </w:tc>
      </w:tr>
      <w:tr w:rsidR="00C408A1" w:rsidRPr="00A14CB4" w14:paraId="281F7735" w14:textId="77777777" w:rsidTr="006419CD">
        <w:trPr>
          <w:trHeight w:val="336"/>
          <w:jc w:val="center"/>
        </w:trPr>
        <w:tc>
          <w:tcPr>
            <w:tcW w:w="1853" w:type="dxa"/>
            <w:vMerge/>
            <w:shd w:val="clear" w:color="auto" w:fill="F2F2F2"/>
          </w:tcPr>
          <w:p w14:paraId="4C6EC4BF" w14:textId="77777777" w:rsidR="00C408A1" w:rsidRPr="00A14CB4" w:rsidRDefault="00C408A1" w:rsidP="006419CD">
            <w:pPr>
              <w:spacing w:after="160" w:line="259" w:lineRule="auto"/>
              <w:jc w:val="both"/>
              <w:rPr>
                <w:rFonts w:ascii="Times New Roman" w:eastAsia="Calibri" w:hAnsi="Times New Roman"/>
                <w:sz w:val="16"/>
                <w:szCs w:val="16"/>
                <w:lang w:eastAsia="ja-JP"/>
              </w:rPr>
            </w:pPr>
          </w:p>
        </w:tc>
        <w:tc>
          <w:tcPr>
            <w:tcW w:w="1140" w:type="dxa"/>
          </w:tcPr>
          <w:p w14:paraId="507EBED5"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3.8 us</w:t>
            </w:r>
          </w:p>
        </w:tc>
        <w:tc>
          <w:tcPr>
            <w:tcW w:w="1144" w:type="dxa"/>
          </w:tcPr>
          <w:p w14:paraId="296BDD5A"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2.7 us</w:t>
            </w:r>
          </w:p>
        </w:tc>
        <w:tc>
          <w:tcPr>
            <w:tcW w:w="1145" w:type="dxa"/>
            <w:tcBorders>
              <w:right w:val="single" w:sz="12" w:space="0" w:color="auto"/>
            </w:tcBorders>
          </w:tcPr>
          <w:p w14:paraId="2A1795B8"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2.6 us</w:t>
            </w:r>
          </w:p>
        </w:tc>
        <w:tc>
          <w:tcPr>
            <w:tcW w:w="1066" w:type="dxa"/>
            <w:tcBorders>
              <w:left w:val="single" w:sz="12" w:space="0" w:color="auto"/>
            </w:tcBorders>
          </w:tcPr>
          <w:p w14:paraId="65D78D62"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5.4 us</w:t>
            </w:r>
          </w:p>
        </w:tc>
        <w:tc>
          <w:tcPr>
            <w:tcW w:w="1144" w:type="dxa"/>
          </w:tcPr>
          <w:p w14:paraId="1957C4C4"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4.3 us</w:t>
            </w:r>
          </w:p>
        </w:tc>
        <w:tc>
          <w:tcPr>
            <w:tcW w:w="1153" w:type="dxa"/>
          </w:tcPr>
          <w:p w14:paraId="572456B6" w14:textId="77777777" w:rsidR="00C408A1" w:rsidRPr="00A14CB4" w:rsidRDefault="00C408A1" w:rsidP="006419CD">
            <w:pPr>
              <w:spacing w:after="160" w:line="259" w:lineRule="auto"/>
              <w:jc w:val="both"/>
              <w:rPr>
                <w:rFonts w:ascii="Times New Roman" w:eastAsia="Calibri" w:hAnsi="Times New Roman"/>
                <w:sz w:val="16"/>
                <w:szCs w:val="16"/>
                <w:lang w:eastAsia="ja-JP"/>
              </w:rPr>
            </w:pPr>
            <w:r w:rsidRPr="00A14CB4">
              <w:rPr>
                <w:rFonts w:ascii="Times New Roman" w:eastAsia="Calibri" w:hAnsi="Times New Roman"/>
                <w:sz w:val="16"/>
                <w:szCs w:val="16"/>
                <w:lang w:eastAsia="ja-JP"/>
              </w:rPr>
              <w:t>4.2 us</w:t>
            </w:r>
          </w:p>
        </w:tc>
      </w:tr>
    </w:tbl>
    <w:p w14:paraId="5A2D0617" w14:textId="77777777" w:rsidR="00C408A1" w:rsidRPr="00A14CB4" w:rsidRDefault="00C408A1" w:rsidP="00C408A1">
      <w:pPr>
        <w:pStyle w:val="a1"/>
        <w:numPr>
          <w:ilvl w:val="0"/>
          <w:numId w:val="0"/>
        </w:numPr>
        <w:spacing w:after="0"/>
        <w:ind w:left="1069"/>
      </w:pPr>
    </w:p>
    <w:p w14:paraId="0C4F9865" w14:textId="2E185143" w:rsidR="00C408A1" w:rsidRPr="00A14CB4" w:rsidRDefault="00692D7C" w:rsidP="00C408A1">
      <w:pPr>
        <w:pStyle w:val="a1"/>
        <w:numPr>
          <w:ilvl w:val="1"/>
          <w:numId w:val="23"/>
        </w:numPr>
      </w:pPr>
      <w:r>
        <w:t>[2]</w:t>
      </w:r>
      <w:r w:rsidR="00C408A1" w:rsidRPr="00A14CB4">
        <w:t>: periodicity of 320,160, 80ms, Fr=5 ppm, LP-SS length of {6,8},{4,6,8},{4,8} OFDM symbols for M=1,2,4, respectively</w:t>
      </w:r>
    </w:p>
    <w:p w14:paraId="64960DB7" w14:textId="77777777" w:rsidR="00C408A1" w:rsidRPr="00A14CB4" w:rsidRDefault="00C408A1" w:rsidP="00C408A1">
      <w:pPr>
        <w:pStyle w:val="a1"/>
        <w:numPr>
          <w:ilvl w:val="0"/>
          <w:numId w:val="0"/>
        </w:numPr>
        <w:spacing w:after="0"/>
        <w:ind w:left="1069"/>
      </w:pPr>
    </w:p>
    <w:tbl>
      <w:tblPr>
        <w:tblStyle w:val="afffb"/>
        <w:tblW w:w="8505" w:type="dxa"/>
        <w:jc w:val="center"/>
        <w:tblLayout w:type="fixed"/>
        <w:tblLook w:val="04A0" w:firstRow="1" w:lastRow="0" w:firstColumn="1" w:lastColumn="0" w:noHBand="0" w:noVBand="1"/>
      </w:tblPr>
      <w:tblGrid>
        <w:gridCol w:w="1696"/>
        <w:gridCol w:w="2273"/>
        <w:gridCol w:w="2268"/>
        <w:gridCol w:w="2268"/>
      </w:tblGrid>
      <w:tr w:rsidR="00C408A1" w:rsidRPr="00A14CB4" w14:paraId="76CC5F22" w14:textId="77777777" w:rsidTr="006419CD">
        <w:trPr>
          <w:trHeight w:val="187"/>
          <w:jc w:val="center"/>
        </w:trPr>
        <w:tc>
          <w:tcPr>
            <w:tcW w:w="1696" w:type="dxa"/>
          </w:tcPr>
          <w:p w14:paraId="6B991A11" w14:textId="77777777" w:rsidR="00C408A1" w:rsidRPr="00A14CB4" w:rsidRDefault="00C408A1" w:rsidP="006419CD">
            <w:pPr>
              <w:pStyle w:val="ArialText"/>
              <w:spacing w:after="120"/>
              <w:ind w:left="200"/>
              <w:rPr>
                <w:rFonts w:ascii="Times New Roman" w:hAnsi="Times New Roman" w:cs="Times New Roman"/>
                <w:szCs w:val="20"/>
              </w:rPr>
            </w:pPr>
          </w:p>
        </w:tc>
        <w:tc>
          <w:tcPr>
            <w:tcW w:w="2273" w:type="dxa"/>
          </w:tcPr>
          <w:p w14:paraId="6B89F04A" w14:textId="77777777" w:rsidR="00C408A1" w:rsidRPr="00A14CB4" w:rsidRDefault="00C408A1" w:rsidP="006419CD">
            <w:pPr>
              <w:pStyle w:val="ArialText"/>
              <w:spacing w:after="120"/>
              <w:ind w:left="200"/>
              <w:rPr>
                <w:rFonts w:ascii="Times New Roman" w:hAnsi="Times New Roman" w:cs="Times New Roman"/>
                <w:szCs w:val="20"/>
              </w:rPr>
            </w:pPr>
            <w:r w:rsidRPr="00A14CB4">
              <w:rPr>
                <w:rFonts w:ascii="Times New Roman" w:hAnsi="Times New Roman" w:cs="Times New Roman"/>
                <w:szCs w:val="20"/>
              </w:rPr>
              <w:t>Tr=4.</w:t>
            </w:r>
            <w:r w:rsidRPr="00A14CB4">
              <w:rPr>
                <w:rFonts w:ascii="Times New Roman" w:hAnsi="Times New Roman" w:cs="Times New Roman"/>
                <w:szCs w:val="20"/>
                <w:lang w:eastAsia="zh-CN"/>
              </w:rPr>
              <w:t>3</w:t>
            </w:r>
            <w:r w:rsidRPr="00A14CB4">
              <w:rPr>
                <w:rFonts w:ascii="Times New Roman" w:hAnsi="Times New Roman" w:cs="Times New Roman"/>
                <w:szCs w:val="20"/>
              </w:rPr>
              <w:t xml:space="preserve"> and </w:t>
            </w:r>
            <w:r w:rsidRPr="00A14CB4">
              <w:rPr>
                <w:rFonts w:ascii="Times New Roman" w:hAnsi="Times New Roman" w:cs="Times New Roman"/>
                <w:szCs w:val="20"/>
                <w:lang w:eastAsia="zh-CN"/>
              </w:rPr>
              <w:t>3.5us and based on evaluation in section 5</w:t>
            </w:r>
          </w:p>
        </w:tc>
        <w:tc>
          <w:tcPr>
            <w:tcW w:w="2268" w:type="dxa"/>
          </w:tcPr>
          <w:p w14:paraId="25D4394D" w14:textId="77777777" w:rsidR="00C408A1" w:rsidRPr="00A14CB4" w:rsidRDefault="00C408A1" w:rsidP="006419CD">
            <w:pPr>
              <w:pStyle w:val="ArialText"/>
              <w:spacing w:after="120"/>
              <w:ind w:left="200"/>
              <w:rPr>
                <w:rFonts w:ascii="Times New Roman" w:hAnsi="Times New Roman" w:cs="Times New Roman"/>
                <w:szCs w:val="20"/>
              </w:rPr>
            </w:pPr>
            <w:r w:rsidRPr="00A14CB4">
              <w:rPr>
                <w:rFonts w:ascii="Times New Roman" w:hAnsi="Times New Roman" w:cs="Times New Roman"/>
                <w:szCs w:val="20"/>
              </w:rPr>
              <w:t>Tr=</w:t>
            </w:r>
            <w:r w:rsidRPr="00A14CB4">
              <w:rPr>
                <w:rFonts w:ascii="Times New Roman" w:hAnsi="Times New Roman" w:cs="Times New Roman"/>
                <w:szCs w:val="20"/>
                <w:lang w:eastAsia="zh-CN"/>
              </w:rPr>
              <w:t>1.04, 0.78 and 0.52us based on evaluation in section 5</w:t>
            </w:r>
          </w:p>
        </w:tc>
        <w:tc>
          <w:tcPr>
            <w:tcW w:w="2268" w:type="dxa"/>
            <w:tcBorders>
              <w:right w:val="single" w:sz="12" w:space="0" w:color="auto"/>
            </w:tcBorders>
          </w:tcPr>
          <w:p w14:paraId="59A70089" w14:textId="77777777" w:rsidR="00C408A1" w:rsidRPr="00A14CB4" w:rsidRDefault="00C408A1" w:rsidP="006419CD">
            <w:pPr>
              <w:pStyle w:val="ArialText"/>
              <w:spacing w:after="120"/>
              <w:ind w:left="200"/>
              <w:rPr>
                <w:rFonts w:ascii="Times New Roman" w:hAnsi="Times New Roman" w:cs="Times New Roman"/>
                <w:szCs w:val="20"/>
              </w:rPr>
            </w:pPr>
            <w:r w:rsidRPr="00A14CB4">
              <w:rPr>
                <w:rFonts w:ascii="Times New Roman" w:hAnsi="Times New Roman" w:cs="Times New Roman"/>
                <w:szCs w:val="20"/>
              </w:rPr>
              <w:t>Tr=</w:t>
            </w:r>
            <w:r w:rsidRPr="00A14CB4">
              <w:rPr>
                <w:rFonts w:ascii="Times New Roman" w:hAnsi="Times New Roman" w:cs="Times New Roman"/>
                <w:szCs w:val="20"/>
                <w:lang w:eastAsia="zh-CN"/>
              </w:rPr>
              <w:t>0.78 and 0.52</w:t>
            </w:r>
            <w:r w:rsidRPr="00A14CB4">
              <w:rPr>
                <w:rFonts w:ascii="Times New Roman" w:hAnsi="Times New Roman" w:cs="Times New Roman"/>
                <w:szCs w:val="20"/>
              </w:rPr>
              <w:t xml:space="preserve"> us </w:t>
            </w:r>
            <w:r w:rsidRPr="00A14CB4">
              <w:rPr>
                <w:rFonts w:ascii="Times New Roman" w:hAnsi="Times New Roman" w:cs="Times New Roman"/>
                <w:szCs w:val="20"/>
                <w:lang w:eastAsia="zh-CN"/>
              </w:rPr>
              <w:t>based on evaluation in section 5</w:t>
            </w:r>
          </w:p>
        </w:tc>
      </w:tr>
      <w:tr w:rsidR="00C408A1" w:rsidRPr="00A14CB4" w14:paraId="126692B8" w14:textId="77777777" w:rsidTr="006419CD">
        <w:trPr>
          <w:trHeight w:val="323"/>
          <w:jc w:val="center"/>
        </w:trPr>
        <w:tc>
          <w:tcPr>
            <w:tcW w:w="1696" w:type="dxa"/>
          </w:tcPr>
          <w:p w14:paraId="196A939D"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Time error tolerance in TR 38.869</w:t>
            </w:r>
          </w:p>
        </w:tc>
        <w:tc>
          <w:tcPr>
            <w:tcW w:w="2273" w:type="dxa"/>
          </w:tcPr>
          <w:p w14:paraId="28ADB60B"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5</w:t>
            </w:r>
            <w:r w:rsidRPr="00A14CB4">
              <w:rPr>
                <w:rFonts w:ascii="Times New Roman" w:hAnsi="Times New Roman" w:cs="Times New Roman"/>
                <w:szCs w:val="20"/>
              </w:rPr>
              <w:t xml:space="preserve"> </w:t>
            </w:r>
            <w:r w:rsidRPr="00A14CB4">
              <w:rPr>
                <w:rFonts w:ascii="Times New Roman" w:hAnsi="Times New Roman" w:cs="Times New Roman"/>
                <w:szCs w:val="20"/>
                <w:lang w:eastAsia="zh-CN"/>
              </w:rPr>
              <w:t>(</w:t>
            </w:r>
            <w:r w:rsidRPr="00A14CB4">
              <w:rPr>
                <w:rFonts w:ascii="Times New Roman" w:hAnsi="Times New Roman" w:cs="Times New Roman"/>
                <w:szCs w:val="20"/>
              </w:rPr>
              <w:t>OOK-1</w:t>
            </w:r>
            <w:r w:rsidRPr="00A14CB4">
              <w:rPr>
                <w:rFonts w:ascii="Times New Roman" w:hAnsi="Times New Roman" w:cs="Times New Roman"/>
                <w:szCs w:val="20"/>
                <w:lang w:eastAsia="zh-CN"/>
              </w:rPr>
              <w:t>)</w:t>
            </w:r>
          </w:p>
        </w:tc>
        <w:tc>
          <w:tcPr>
            <w:tcW w:w="2268" w:type="dxa"/>
          </w:tcPr>
          <w:p w14:paraId="2B2D8CD4"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3 (</w:t>
            </w:r>
            <w:r w:rsidRPr="00A14CB4">
              <w:rPr>
                <w:rFonts w:ascii="Times New Roman" w:hAnsi="Times New Roman" w:cs="Times New Roman"/>
                <w:szCs w:val="20"/>
              </w:rPr>
              <w:t>OOK4, M=2</w:t>
            </w:r>
            <w:r w:rsidRPr="00A14CB4">
              <w:rPr>
                <w:rFonts w:ascii="Times New Roman" w:hAnsi="Times New Roman" w:cs="Times New Roman"/>
                <w:szCs w:val="20"/>
                <w:lang w:eastAsia="zh-CN"/>
              </w:rPr>
              <w:t>)</w:t>
            </w:r>
          </w:p>
        </w:tc>
        <w:tc>
          <w:tcPr>
            <w:tcW w:w="2268" w:type="dxa"/>
            <w:tcBorders>
              <w:right w:val="single" w:sz="12" w:space="0" w:color="auto"/>
            </w:tcBorders>
          </w:tcPr>
          <w:p w14:paraId="0D8069C6"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1(OOK4, M=4)</w:t>
            </w:r>
          </w:p>
        </w:tc>
      </w:tr>
      <w:tr w:rsidR="00C408A1" w:rsidRPr="00A14CB4" w14:paraId="1A7CD46B" w14:textId="77777777" w:rsidTr="006419CD">
        <w:trPr>
          <w:trHeight w:val="323"/>
          <w:jc w:val="center"/>
        </w:trPr>
        <w:tc>
          <w:tcPr>
            <w:tcW w:w="1696" w:type="dxa"/>
          </w:tcPr>
          <w:p w14:paraId="041762C1"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rPr>
              <w:t>LP-SS periodicity 320 ms</w:t>
            </w:r>
          </w:p>
        </w:tc>
        <w:tc>
          <w:tcPr>
            <w:tcW w:w="2273" w:type="dxa"/>
          </w:tcPr>
          <w:p w14:paraId="10344BA6"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5.9us, 5.1us</w:t>
            </w:r>
          </w:p>
        </w:tc>
        <w:tc>
          <w:tcPr>
            <w:tcW w:w="2268" w:type="dxa"/>
          </w:tcPr>
          <w:p w14:paraId="4146E85C"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highlight w:val="cyan"/>
                <w:lang w:eastAsia="zh-CN"/>
              </w:rPr>
              <w:t>2.6us, 2.4us, 2.1us</w:t>
            </w:r>
          </w:p>
        </w:tc>
        <w:tc>
          <w:tcPr>
            <w:tcW w:w="2268" w:type="dxa"/>
            <w:tcBorders>
              <w:right w:val="single" w:sz="12" w:space="0" w:color="auto"/>
            </w:tcBorders>
          </w:tcPr>
          <w:p w14:paraId="584CEF15"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 xml:space="preserve">2.4us, 2.1us, </w:t>
            </w:r>
          </w:p>
        </w:tc>
      </w:tr>
      <w:tr w:rsidR="00C408A1" w:rsidRPr="00A14CB4" w14:paraId="6D6DB9AA" w14:textId="77777777" w:rsidTr="006419CD">
        <w:trPr>
          <w:trHeight w:val="421"/>
          <w:jc w:val="center"/>
        </w:trPr>
        <w:tc>
          <w:tcPr>
            <w:tcW w:w="1696" w:type="dxa"/>
          </w:tcPr>
          <w:p w14:paraId="41EDD3E7"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 xml:space="preserve"> </w:t>
            </w:r>
            <w:r w:rsidRPr="00A14CB4">
              <w:rPr>
                <w:rFonts w:ascii="Times New Roman" w:hAnsi="Times New Roman" w:cs="Times New Roman"/>
                <w:szCs w:val="20"/>
              </w:rPr>
              <w:t xml:space="preserve">LP-SS periodicity </w:t>
            </w:r>
            <w:r w:rsidRPr="00A14CB4">
              <w:rPr>
                <w:rFonts w:ascii="Times New Roman" w:hAnsi="Times New Roman" w:cs="Times New Roman"/>
                <w:szCs w:val="20"/>
                <w:lang w:eastAsia="zh-CN"/>
              </w:rPr>
              <w:t>160</w:t>
            </w:r>
            <w:r w:rsidRPr="00A14CB4">
              <w:rPr>
                <w:rFonts w:ascii="Times New Roman" w:hAnsi="Times New Roman" w:cs="Times New Roman"/>
                <w:szCs w:val="20"/>
              </w:rPr>
              <w:t xml:space="preserve"> ms</w:t>
            </w:r>
          </w:p>
        </w:tc>
        <w:tc>
          <w:tcPr>
            <w:tcW w:w="2273" w:type="dxa"/>
          </w:tcPr>
          <w:p w14:paraId="5BE72640"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 xml:space="preserve">5.1us, </w:t>
            </w:r>
            <w:r w:rsidRPr="00A14CB4">
              <w:rPr>
                <w:rFonts w:ascii="Times New Roman" w:hAnsi="Times New Roman" w:cs="Times New Roman"/>
                <w:szCs w:val="20"/>
                <w:highlight w:val="cyan"/>
                <w:shd w:val="clear" w:color="auto" w:fill="FFF2CC" w:themeFill="accent4" w:themeFillTint="33"/>
                <w:lang w:eastAsia="zh-CN"/>
              </w:rPr>
              <w:t>4.3us</w:t>
            </w:r>
          </w:p>
        </w:tc>
        <w:tc>
          <w:tcPr>
            <w:tcW w:w="2268" w:type="dxa"/>
          </w:tcPr>
          <w:p w14:paraId="4DB33D37" w14:textId="77777777" w:rsidR="00C408A1" w:rsidRPr="00A14CB4" w:rsidRDefault="00C408A1" w:rsidP="006419CD">
            <w:pPr>
              <w:pStyle w:val="ArialText"/>
              <w:numPr>
                <w:ilvl w:val="0"/>
                <w:numId w:val="0"/>
              </w:numPr>
              <w:spacing w:after="120"/>
              <w:ind w:left="200"/>
              <w:rPr>
                <w:rFonts w:ascii="Times New Roman" w:hAnsi="Times New Roman" w:cs="Times New Roman"/>
                <w:szCs w:val="20"/>
                <w:highlight w:val="cyan"/>
                <w:lang w:eastAsia="zh-CN"/>
              </w:rPr>
            </w:pPr>
            <w:r w:rsidRPr="00A14CB4">
              <w:rPr>
                <w:rFonts w:ascii="Times New Roman" w:hAnsi="Times New Roman" w:cs="Times New Roman"/>
                <w:szCs w:val="20"/>
                <w:highlight w:val="cyan"/>
                <w:lang w:eastAsia="zh-CN"/>
              </w:rPr>
              <w:t>1.84us, 1.58us, 1.32us</w:t>
            </w:r>
          </w:p>
        </w:tc>
        <w:tc>
          <w:tcPr>
            <w:tcW w:w="2268" w:type="dxa"/>
            <w:tcBorders>
              <w:right w:val="single" w:sz="12" w:space="0" w:color="auto"/>
            </w:tcBorders>
          </w:tcPr>
          <w:p w14:paraId="70404A42"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 xml:space="preserve">1.6us, 1.3us, </w:t>
            </w:r>
          </w:p>
        </w:tc>
      </w:tr>
      <w:tr w:rsidR="00C408A1" w:rsidRPr="00A14CB4" w14:paraId="7360E06A" w14:textId="77777777" w:rsidTr="006419CD">
        <w:trPr>
          <w:trHeight w:val="421"/>
          <w:jc w:val="center"/>
        </w:trPr>
        <w:tc>
          <w:tcPr>
            <w:tcW w:w="1696" w:type="dxa"/>
          </w:tcPr>
          <w:p w14:paraId="257899FB"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rPr>
              <w:t xml:space="preserve">LP-SS periodicity </w:t>
            </w:r>
            <w:r w:rsidRPr="00A14CB4">
              <w:rPr>
                <w:rFonts w:ascii="Times New Roman" w:hAnsi="Times New Roman" w:cs="Times New Roman"/>
                <w:szCs w:val="20"/>
                <w:lang w:eastAsia="zh-CN"/>
              </w:rPr>
              <w:t>80</w:t>
            </w:r>
            <w:r w:rsidRPr="00A14CB4">
              <w:rPr>
                <w:rFonts w:ascii="Times New Roman" w:hAnsi="Times New Roman" w:cs="Times New Roman"/>
                <w:szCs w:val="20"/>
              </w:rPr>
              <w:t xml:space="preserve"> ms</w:t>
            </w:r>
          </w:p>
        </w:tc>
        <w:tc>
          <w:tcPr>
            <w:tcW w:w="2273" w:type="dxa"/>
          </w:tcPr>
          <w:p w14:paraId="1EB80954" w14:textId="77777777" w:rsidR="00C408A1" w:rsidRPr="00A14CB4" w:rsidRDefault="00C408A1" w:rsidP="006419CD">
            <w:pPr>
              <w:pStyle w:val="ArialText"/>
              <w:spacing w:after="120"/>
              <w:ind w:left="200"/>
              <w:rPr>
                <w:rFonts w:ascii="Times New Roman" w:hAnsi="Times New Roman" w:cs="Times New Roman"/>
                <w:szCs w:val="20"/>
                <w:highlight w:val="cyan"/>
                <w:lang w:eastAsia="zh-CN"/>
              </w:rPr>
            </w:pPr>
            <w:r w:rsidRPr="00A14CB4">
              <w:rPr>
                <w:rFonts w:ascii="Times New Roman" w:hAnsi="Times New Roman" w:cs="Times New Roman"/>
                <w:szCs w:val="20"/>
                <w:highlight w:val="cyan"/>
                <w:lang w:eastAsia="zh-CN"/>
              </w:rPr>
              <w:t xml:space="preserve">4.7us, </w:t>
            </w:r>
            <w:r w:rsidRPr="00A14CB4">
              <w:rPr>
                <w:rFonts w:ascii="Times New Roman" w:hAnsi="Times New Roman" w:cs="Times New Roman"/>
                <w:szCs w:val="20"/>
                <w:highlight w:val="cyan"/>
                <w:shd w:val="clear" w:color="auto" w:fill="FFF2CC" w:themeFill="accent4" w:themeFillTint="33"/>
                <w:lang w:eastAsia="zh-CN"/>
              </w:rPr>
              <w:t>3.9us</w:t>
            </w:r>
          </w:p>
        </w:tc>
        <w:tc>
          <w:tcPr>
            <w:tcW w:w="2268" w:type="dxa"/>
          </w:tcPr>
          <w:p w14:paraId="154A9883" w14:textId="77777777" w:rsidR="00C408A1" w:rsidRPr="00A14CB4" w:rsidRDefault="00C408A1" w:rsidP="006419CD">
            <w:pPr>
              <w:pStyle w:val="ArialText"/>
              <w:spacing w:after="120"/>
              <w:ind w:left="200"/>
              <w:rPr>
                <w:rFonts w:ascii="Times New Roman" w:hAnsi="Times New Roman" w:cs="Times New Roman"/>
                <w:szCs w:val="20"/>
                <w:highlight w:val="cyan"/>
                <w:lang w:eastAsia="zh-CN"/>
              </w:rPr>
            </w:pPr>
            <w:r w:rsidRPr="00A14CB4">
              <w:rPr>
                <w:rFonts w:ascii="Times New Roman" w:hAnsi="Times New Roman" w:cs="Times New Roman"/>
                <w:szCs w:val="20"/>
                <w:highlight w:val="cyan"/>
                <w:lang w:eastAsia="zh-CN"/>
              </w:rPr>
              <w:t>1.44us, 1.18us, 0.92us</w:t>
            </w:r>
          </w:p>
        </w:tc>
        <w:tc>
          <w:tcPr>
            <w:tcW w:w="2268" w:type="dxa"/>
            <w:tcBorders>
              <w:right w:val="single" w:sz="12" w:space="0" w:color="auto"/>
            </w:tcBorders>
          </w:tcPr>
          <w:p w14:paraId="69C98785" w14:textId="77777777" w:rsidR="00C408A1" w:rsidRPr="00A14CB4" w:rsidRDefault="00C408A1" w:rsidP="006419CD">
            <w:pPr>
              <w:pStyle w:val="ArialText"/>
              <w:spacing w:after="120"/>
              <w:ind w:left="200"/>
              <w:rPr>
                <w:rFonts w:ascii="Times New Roman" w:hAnsi="Times New Roman" w:cs="Times New Roman"/>
                <w:szCs w:val="20"/>
                <w:lang w:eastAsia="zh-CN"/>
              </w:rPr>
            </w:pPr>
            <w:r w:rsidRPr="00A14CB4">
              <w:rPr>
                <w:rFonts w:ascii="Times New Roman" w:hAnsi="Times New Roman" w:cs="Times New Roman"/>
                <w:szCs w:val="20"/>
                <w:lang w:eastAsia="zh-CN"/>
              </w:rPr>
              <w:t xml:space="preserve">1.2us, </w:t>
            </w:r>
            <w:r w:rsidRPr="00A14CB4">
              <w:rPr>
                <w:rFonts w:ascii="Times New Roman" w:hAnsi="Times New Roman" w:cs="Times New Roman"/>
                <w:szCs w:val="20"/>
                <w:highlight w:val="cyan"/>
                <w:lang w:eastAsia="zh-CN"/>
              </w:rPr>
              <w:t>0.9us</w:t>
            </w:r>
            <w:r w:rsidRPr="00A14CB4">
              <w:rPr>
                <w:rFonts w:ascii="Times New Roman" w:hAnsi="Times New Roman" w:cs="Times New Roman"/>
                <w:szCs w:val="20"/>
                <w:lang w:eastAsia="zh-CN"/>
              </w:rPr>
              <w:t xml:space="preserve"> </w:t>
            </w:r>
          </w:p>
        </w:tc>
      </w:tr>
      <w:tr w:rsidR="00C408A1" w:rsidRPr="00A14CB4" w14:paraId="2C298D83" w14:textId="77777777" w:rsidTr="006419CD">
        <w:trPr>
          <w:trHeight w:val="421"/>
          <w:jc w:val="center"/>
        </w:trPr>
        <w:tc>
          <w:tcPr>
            <w:tcW w:w="8505" w:type="dxa"/>
            <w:gridSpan w:val="4"/>
            <w:tcBorders>
              <w:right w:val="single" w:sz="12" w:space="0" w:color="auto"/>
            </w:tcBorders>
          </w:tcPr>
          <w:p w14:paraId="668E404F" w14:textId="77777777" w:rsidR="00C408A1" w:rsidRPr="00A14CB4" w:rsidRDefault="00C408A1" w:rsidP="006419CD">
            <w:pPr>
              <w:rPr>
                <w:rFonts w:ascii="Times New Roman" w:eastAsiaTheme="minorEastAsia" w:hAnsi="Times New Roman"/>
                <w:szCs w:val="20"/>
                <w:lang w:eastAsia="zh-CN"/>
              </w:rPr>
            </w:pPr>
            <w:r w:rsidRPr="00A14CB4">
              <w:rPr>
                <w:rFonts w:ascii="Times New Roman" w:eastAsiaTheme="minorEastAsia" w:hAnsi="Times New Roman"/>
                <w:szCs w:val="20"/>
                <w:lang w:eastAsia="zh-CN"/>
              </w:rPr>
              <w:t xml:space="preserve">Note 1: Fe=5ppm is assumed. </w:t>
            </w:r>
          </w:p>
          <w:p w14:paraId="7A461600" w14:textId="77777777" w:rsidR="00C408A1" w:rsidRPr="00A14CB4" w:rsidRDefault="00C408A1" w:rsidP="006419CD">
            <w:pPr>
              <w:rPr>
                <w:rFonts w:ascii="Times New Roman" w:eastAsiaTheme="minorEastAsia" w:hAnsi="Times New Roman"/>
                <w:szCs w:val="20"/>
                <w:lang w:eastAsia="zh-CN"/>
              </w:rPr>
            </w:pPr>
            <w:r w:rsidRPr="00A14CB4">
              <w:rPr>
                <w:rFonts w:ascii="Times New Roman" w:eastAsiaTheme="minorEastAsia" w:hAnsi="Times New Roman"/>
                <w:szCs w:val="20"/>
                <w:lang w:eastAsia="zh-CN"/>
              </w:rPr>
              <w:t xml:space="preserve">Note 2: As evaluated in section 5, </w:t>
            </w:r>
          </w:p>
          <w:p w14:paraId="6DC6EF24" w14:textId="77777777" w:rsidR="00C408A1" w:rsidRPr="00A14CB4" w:rsidRDefault="00C408A1" w:rsidP="006419CD">
            <w:pPr>
              <w:pStyle w:val="a1"/>
              <w:ind w:firstLine="0"/>
            </w:pPr>
            <w:r w:rsidRPr="00A14CB4">
              <w:t xml:space="preserve">For M=1, assuming no power pooling across OFDM symbols. LP-SS length = 6 bits to achieve Tr=4.3us, LP-SS length = 8 bits to achieve Tr=3.5us. </w:t>
            </w:r>
          </w:p>
          <w:p w14:paraId="03D11CB6" w14:textId="77777777" w:rsidR="00C408A1" w:rsidRPr="00A14CB4" w:rsidRDefault="00C408A1" w:rsidP="00355947">
            <w:pPr>
              <w:pStyle w:val="a1"/>
              <w:numPr>
                <w:ilvl w:val="0"/>
                <w:numId w:val="56"/>
              </w:numPr>
              <w:tabs>
                <w:tab w:val="clear" w:pos="420"/>
              </w:tabs>
              <w:overflowPunct/>
              <w:autoSpaceDE/>
              <w:autoSpaceDN/>
              <w:adjustRightInd/>
              <w:spacing w:after="0"/>
              <w:contextualSpacing w:val="0"/>
              <w:textAlignment w:val="auto"/>
            </w:pPr>
            <w:r w:rsidRPr="00A14CB4">
              <w:t xml:space="preserve">For M=2, LP-SS length = 8 bits to achieve Tr=1.04us, LP-SS length = 12 bits to achieve Tr =0.78us and LP-SS length = 16 bits to achieve Tr =0.52us. </w:t>
            </w:r>
          </w:p>
          <w:p w14:paraId="08472380" w14:textId="77777777" w:rsidR="00C408A1" w:rsidRPr="00A14CB4" w:rsidRDefault="00C408A1" w:rsidP="00355947">
            <w:pPr>
              <w:pStyle w:val="a1"/>
              <w:numPr>
                <w:ilvl w:val="0"/>
                <w:numId w:val="56"/>
              </w:numPr>
              <w:tabs>
                <w:tab w:val="clear" w:pos="420"/>
              </w:tabs>
              <w:overflowPunct/>
              <w:autoSpaceDE/>
              <w:autoSpaceDN/>
              <w:adjustRightInd/>
              <w:spacing w:after="0"/>
              <w:contextualSpacing w:val="0"/>
              <w:textAlignment w:val="auto"/>
            </w:pPr>
            <w:r w:rsidRPr="00A14CB4">
              <w:t xml:space="preserve">For M=4 &amp; 30kHz SCS, LP-SS length =16 to achieve Tr=0.78us, and LP-SS length = 32 bits to achieve Tr=0.52us. </w:t>
            </w:r>
          </w:p>
        </w:tc>
      </w:tr>
    </w:tbl>
    <w:p w14:paraId="5126B447" w14:textId="77777777" w:rsidR="00C408A1" w:rsidRPr="00A14CB4" w:rsidRDefault="00C408A1" w:rsidP="00C408A1">
      <w:pPr>
        <w:pStyle w:val="a1"/>
        <w:numPr>
          <w:ilvl w:val="0"/>
          <w:numId w:val="0"/>
        </w:numPr>
        <w:spacing w:after="0"/>
        <w:ind w:left="1069"/>
        <w:rPr>
          <w:lang w:val="en-US"/>
        </w:rPr>
      </w:pPr>
    </w:p>
    <w:p w14:paraId="54DEF1E4" w14:textId="77777777" w:rsidR="00C408A1" w:rsidRPr="00A14CB4" w:rsidRDefault="00C408A1" w:rsidP="00C408A1">
      <w:pPr>
        <w:pStyle w:val="a1"/>
        <w:numPr>
          <w:ilvl w:val="1"/>
          <w:numId w:val="23"/>
        </w:numPr>
      </w:pPr>
      <w:r w:rsidRPr="00A14CB4">
        <w:t>ZTE: periodicity of 320,160, 80ms, Fr=5 or 10 ppm or 20ppm, LP-SS length of 4 or 6 OFDM symbols for M=1,2,4</w:t>
      </w:r>
    </w:p>
    <w:tbl>
      <w:tblPr>
        <w:tblStyle w:val="afffb"/>
        <w:tblW w:w="5000" w:type="pct"/>
        <w:tblLook w:val="04A0" w:firstRow="1" w:lastRow="0" w:firstColumn="1" w:lastColumn="0" w:noHBand="0" w:noVBand="1"/>
      </w:tblPr>
      <w:tblGrid>
        <w:gridCol w:w="1125"/>
        <w:gridCol w:w="793"/>
        <w:gridCol w:w="830"/>
        <w:gridCol w:w="1022"/>
        <w:gridCol w:w="793"/>
        <w:gridCol w:w="830"/>
        <w:gridCol w:w="1022"/>
        <w:gridCol w:w="793"/>
        <w:gridCol w:w="830"/>
        <w:gridCol w:w="1022"/>
      </w:tblGrid>
      <w:tr w:rsidR="00C408A1" w:rsidRPr="00A14CB4" w14:paraId="0E9064AA" w14:textId="77777777" w:rsidTr="006419CD">
        <w:trPr>
          <w:trHeight w:val="837"/>
        </w:trPr>
        <w:tc>
          <w:tcPr>
            <w:tcW w:w="686" w:type="pct"/>
            <w:tcBorders>
              <w:right w:val="single" w:sz="4" w:space="0" w:color="auto"/>
            </w:tcBorders>
          </w:tcPr>
          <w:p w14:paraId="07F29977" w14:textId="77777777" w:rsidR="00C408A1" w:rsidRPr="00A14CB4" w:rsidRDefault="00C408A1" w:rsidP="006419CD">
            <w:pPr>
              <w:pStyle w:val="a3"/>
              <w:spacing w:before="120" w:afterLines="50" w:line="276" w:lineRule="auto"/>
            </w:pPr>
          </w:p>
        </w:tc>
        <w:tc>
          <w:tcPr>
            <w:tcW w:w="1437" w:type="pct"/>
            <w:gridSpan w:val="3"/>
            <w:tcBorders>
              <w:top w:val="single" w:sz="4" w:space="0" w:color="auto"/>
              <w:left w:val="single" w:sz="4" w:space="0" w:color="auto"/>
              <w:right w:val="single" w:sz="4" w:space="0" w:color="auto"/>
            </w:tcBorders>
          </w:tcPr>
          <w:p w14:paraId="00F61159" w14:textId="77777777" w:rsidR="00C408A1" w:rsidRPr="00A14CB4" w:rsidRDefault="00C408A1" w:rsidP="006419CD">
            <w:pPr>
              <w:pStyle w:val="a3"/>
              <w:spacing w:before="120" w:afterLines="50" w:line="276" w:lineRule="auto"/>
              <w:rPr>
                <w:rFonts w:eastAsia="微软雅黑"/>
                <w:bCs/>
                <w:iCs/>
              </w:rPr>
            </w:pPr>
            <w:r w:rsidRPr="00A14CB4">
              <w:rPr>
                <w:szCs w:val="20"/>
              </w:rPr>
              <w:t>Residual frequency error=20ppm</w:t>
            </w:r>
          </w:p>
          <w:p w14:paraId="7B042FC3" w14:textId="77777777" w:rsidR="00C408A1" w:rsidRPr="00A14CB4" w:rsidRDefault="00C408A1" w:rsidP="006419CD">
            <w:pPr>
              <w:pStyle w:val="a3"/>
              <w:spacing w:before="120" w:afterLines="50" w:line="276" w:lineRule="auto"/>
            </w:pPr>
          </w:p>
        </w:tc>
        <w:tc>
          <w:tcPr>
            <w:tcW w:w="1437" w:type="pct"/>
            <w:gridSpan w:val="3"/>
            <w:tcBorders>
              <w:left w:val="single" w:sz="4" w:space="0" w:color="auto"/>
            </w:tcBorders>
          </w:tcPr>
          <w:p w14:paraId="6AA94107" w14:textId="77777777" w:rsidR="00C408A1" w:rsidRPr="00A14CB4" w:rsidRDefault="00C408A1" w:rsidP="006419CD">
            <w:pPr>
              <w:pStyle w:val="a3"/>
              <w:spacing w:before="120" w:afterLines="50" w:line="276" w:lineRule="auto"/>
              <w:rPr>
                <w:rFonts w:eastAsia="微软雅黑"/>
                <w:bCs/>
                <w:iCs/>
              </w:rPr>
            </w:pPr>
            <w:r w:rsidRPr="00A14CB4">
              <w:rPr>
                <w:szCs w:val="20"/>
              </w:rPr>
              <w:t xml:space="preserve">Residual frequency error=10ppm </w:t>
            </w:r>
          </w:p>
          <w:p w14:paraId="7A309237" w14:textId="77777777" w:rsidR="00C408A1" w:rsidRPr="00A14CB4" w:rsidRDefault="00C408A1" w:rsidP="006419CD">
            <w:pPr>
              <w:pStyle w:val="a3"/>
              <w:spacing w:before="120" w:afterLines="50" w:line="276" w:lineRule="auto"/>
            </w:pPr>
          </w:p>
        </w:tc>
        <w:tc>
          <w:tcPr>
            <w:tcW w:w="1438" w:type="pct"/>
            <w:gridSpan w:val="3"/>
          </w:tcPr>
          <w:p w14:paraId="34663EAB" w14:textId="77777777" w:rsidR="00C408A1" w:rsidRPr="00A14CB4" w:rsidRDefault="00C408A1" w:rsidP="006419CD">
            <w:pPr>
              <w:pStyle w:val="a3"/>
              <w:spacing w:before="120" w:afterLines="50" w:line="276" w:lineRule="auto"/>
              <w:rPr>
                <w:rFonts w:eastAsia="微软雅黑"/>
                <w:bCs/>
                <w:iCs/>
              </w:rPr>
            </w:pPr>
            <w:r w:rsidRPr="00A14CB4">
              <w:rPr>
                <w:szCs w:val="20"/>
              </w:rPr>
              <w:t>Residual frequency error=5ppm</w:t>
            </w:r>
          </w:p>
          <w:p w14:paraId="517EF52B" w14:textId="77777777" w:rsidR="00C408A1" w:rsidRPr="00A14CB4" w:rsidRDefault="00C408A1" w:rsidP="006419CD">
            <w:pPr>
              <w:pStyle w:val="a3"/>
              <w:spacing w:before="120" w:afterLines="50" w:line="276" w:lineRule="auto"/>
            </w:pPr>
          </w:p>
        </w:tc>
      </w:tr>
      <w:tr w:rsidR="00C408A1" w:rsidRPr="00A14CB4" w14:paraId="4ABD2524" w14:textId="77777777" w:rsidTr="006419CD">
        <w:trPr>
          <w:trHeight w:val="1643"/>
        </w:trPr>
        <w:tc>
          <w:tcPr>
            <w:tcW w:w="686" w:type="pct"/>
            <w:tcBorders>
              <w:right w:val="single" w:sz="4" w:space="0" w:color="auto"/>
            </w:tcBorders>
          </w:tcPr>
          <w:p w14:paraId="547292C4" w14:textId="77777777" w:rsidR="00C408A1" w:rsidRPr="00A14CB4" w:rsidRDefault="00C408A1" w:rsidP="006419CD">
            <w:pPr>
              <w:pStyle w:val="a3"/>
              <w:spacing w:before="120" w:afterLines="50" w:line="276" w:lineRule="auto"/>
            </w:pPr>
            <w:r w:rsidRPr="00A14CB4">
              <w:rPr>
                <w:szCs w:val="20"/>
              </w:rPr>
              <w:t>LP-SS periodicity(ms)</w:t>
            </w:r>
          </w:p>
        </w:tc>
        <w:tc>
          <w:tcPr>
            <w:tcW w:w="478" w:type="pct"/>
            <w:tcBorders>
              <w:left w:val="single" w:sz="4" w:space="0" w:color="auto"/>
            </w:tcBorders>
          </w:tcPr>
          <w:p w14:paraId="4A754E35" w14:textId="77777777" w:rsidR="00C408A1" w:rsidRPr="00A14CB4" w:rsidRDefault="00C408A1" w:rsidP="006419CD">
            <w:pPr>
              <w:pStyle w:val="a3"/>
              <w:spacing w:before="120" w:afterLines="50" w:line="276" w:lineRule="auto"/>
            </w:pPr>
            <w:r w:rsidRPr="00A14CB4">
              <w:rPr>
                <w:rFonts w:eastAsia="微软雅黑"/>
                <w:bCs/>
                <w:iCs/>
                <w:szCs w:val="20"/>
              </w:rPr>
              <w:t xml:space="preserve">Worst </w:t>
            </w:r>
            <w:r w:rsidRPr="00A14CB4">
              <w:rPr>
                <w:szCs w:val="20"/>
              </w:rPr>
              <w:t>time drift before LP-WUS detecti</w:t>
            </w:r>
            <w:r w:rsidRPr="00A14CB4">
              <w:rPr>
                <w:szCs w:val="20"/>
              </w:rPr>
              <w:lastRenderedPageBreak/>
              <w:t>on, T,(us)</w:t>
            </w:r>
          </w:p>
          <w:p w14:paraId="11461B67" w14:textId="77777777" w:rsidR="00C408A1" w:rsidRPr="00A14CB4" w:rsidRDefault="00C408A1" w:rsidP="006419CD">
            <w:pPr>
              <w:pStyle w:val="a3"/>
              <w:spacing w:before="120" w:afterLines="50" w:line="276" w:lineRule="auto"/>
            </w:pPr>
          </w:p>
        </w:tc>
        <w:tc>
          <w:tcPr>
            <w:tcW w:w="502" w:type="pct"/>
          </w:tcPr>
          <w:p w14:paraId="4995F138" w14:textId="77777777" w:rsidR="00C408A1" w:rsidRPr="00A14CB4" w:rsidRDefault="00C408A1" w:rsidP="006419CD">
            <w:pPr>
              <w:pStyle w:val="a3"/>
              <w:spacing w:before="120" w:afterLines="50" w:line="276" w:lineRule="auto"/>
            </w:pPr>
            <w:r w:rsidRPr="00A14CB4">
              <w:rPr>
                <w:szCs w:val="20"/>
              </w:rPr>
              <w:lastRenderedPageBreak/>
              <w:t xml:space="preserve">LP-SS TO estimation accuracy, </w:t>
            </w:r>
            <m:oMath>
              <m:r>
                <m:rPr>
                  <m:sty m:val="p"/>
                </m:rPr>
                <w:rPr>
                  <w:rFonts w:ascii="Cambria Math" w:hAnsi="Cambria Math"/>
                  <w:szCs w:val="20"/>
                </w:rPr>
                <m:t>∆T</m:t>
              </m:r>
            </m:oMath>
            <w:r w:rsidRPr="00A14CB4">
              <w:rPr>
                <w:szCs w:val="20"/>
              </w:rPr>
              <w:t>,(us)</w:t>
            </w:r>
          </w:p>
          <w:p w14:paraId="1853D108" w14:textId="77777777" w:rsidR="00C408A1" w:rsidRPr="00A14CB4" w:rsidRDefault="00C408A1" w:rsidP="006419CD">
            <w:pPr>
              <w:pStyle w:val="a3"/>
              <w:spacing w:before="120" w:afterLines="50" w:line="276" w:lineRule="auto"/>
            </w:pPr>
          </w:p>
        </w:tc>
        <w:tc>
          <w:tcPr>
            <w:tcW w:w="456" w:type="pct"/>
            <w:tcBorders>
              <w:right w:val="single" w:sz="4" w:space="0" w:color="auto"/>
            </w:tcBorders>
          </w:tcPr>
          <w:p w14:paraId="6286D1A8" w14:textId="77777777" w:rsidR="00C408A1" w:rsidRPr="00A14CB4" w:rsidRDefault="00C408A1" w:rsidP="006419CD">
            <w:pPr>
              <w:pStyle w:val="a3"/>
              <w:spacing w:before="120" w:afterLines="50" w:line="276" w:lineRule="auto"/>
            </w:pPr>
            <w:r w:rsidRPr="00A14CB4">
              <w:rPr>
                <w:szCs w:val="20"/>
              </w:rPr>
              <w:lastRenderedPageBreak/>
              <w:t>Total TO before LP-WUS detection,(us)</w:t>
            </w:r>
          </w:p>
        </w:tc>
        <w:tc>
          <w:tcPr>
            <w:tcW w:w="478" w:type="pct"/>
            <w:tcBorders>
              <w:left w:val="single" w:sz="4" w:space="0" w:color="auto"/>
            </w:tcBorders>
          </w:tcPr>
          <w:p w14:paraId="69260B3F" w14:textId="77777777" w:rsidR="00C408A1" w:rsidRPr="00A14CB4" w:rsidRDefault="00C408A1" w:rsidP="006419CD">
            <w:pPr>
              <w:pStyle w:val="a3"/>
              <w:spacing w:before="120" w:afterLines="50" w:line="276" w:lineRule="auto"/>
            </w:pPr>
            <w:r w:rsidRPr="00A14CB4">
              <w:rPr>
                <w:rFonts w:eastAsia="微软雅黑"/>
                <w:bCs/>
                <w:iCs/>
                <w:szCs w:val="20"/>
              </w:rPr>
              <w:t xml:space="preserve">Worst </w:t>
            </w:r>
            <w:r w:rsidRPr="00A14CB4">
              <w:rPr>
                <w:szCs w:val="20"/>
              </w:rPr>
              <w:t>time drift before LP-WUS detecti</w:t>
            </w:r>
            <w:r w:rsidRPr="00A14CB4">
              <w:rPr>
                <w:szCs w:val="20"/>
              </w:rPr>
              <w:lastRenderedPageBreak/>
              <w:t>on, T,(us)</w:t>
            </w:r>
          </w:p>
          <w:p w14:paraId="738A5B55" w14:textId="77777777" w:rsidR="00C408A1" w:rsidRPr="00A14CB4" w:rsidRDefault="00C408A1" w:rsidP="006419CD">
            <w:pPr>
              <w:pStyle w:val="a3"/>
              <w:spacing w:before="120" w:afterLines="50" w:line="276" w:lineRule="auto"/>
            </w:pPr>
          </w:p>
        </w:tc>
        <w:tc>
          <w:tcPr>
            <w:tcW w:w="502" w:type="pct"/>
          </w:tcPr>
          <w:p w14:paraId="1DDEB7DA" w14:textId="77777777" w:rsidR="00C408A1" w:rsidRPr="00A14CB4" w:rsidRDefault="00C408A1" w:rsidP="006419CD">
            <w:pPr>
              <w:pStyle w:val="a3"/>
              <w:spacing w:before="120" w:afterLines="50" w:line="276" w:lineRule="auto"/>
            </w:pPr>
            <w:r w:rsidRPr="00A14CB4">
              <w:rPr>
                <w:szCs w:val="20"/>
              </w:rPr>
              <w:lastRenderedPageBreak/>
              <w:t xml:space="preserve">LP-SS TO estimation accuracy, </w:t>
            </w:r>
            <m:oMath>
              <m:r>
                <m:rPr>
                  <m:sty m:val="p"/>
                </m:rPr>
                <w:rPr>
                  <w:rFonts w:ascii="Cambria Math" w:hAnsi="Cambria Math"/>
                  <w:szCs w:val="20"/>
                </w:rPr>
                <m:t>∆T</m:t>
              </m:r>
            </m:oMath>
            <w:r w:rsidRPr="00A14CB4">
              <w:rPr>
                <w:szCs w:val="20"/>
              </w:rPr>
              <w:t>,(us)</w:t>
            </w:r>
          </w:p>
          <w:p w14:paraId="043FF64C" w14:textId="77777777" w:rsidR="00C408A1" w:rsidRPr="00A14CB4" w:rsidRDefault="00C408A1" w:rsidP="006419CD">
            <w:pPr>
              <w:pStyle w:val="a3"/>
              <w:spacing w:before="120" w:afterLines="50" w:line="276" w:lineRule="auto"/>
            </w:pPr>
          </w:p>
        </w:tc>
        <w:tc>
          <w:tcPr>
            <w:tcW w:w="456" w:type="pct"/>
          </w:tcPr>
          <w:p w14:paraId="24D87BC1" w14:textId="77777777" w:rsidR="00C408A1" w:rsidRPr="00A14CB4" w:rsidRDefault="00C408A1" w:rsidP="006419CD">
            <w:pPr>
              <w:pStyle w:val="a3"/>
              <w:spacing w:before="120" w:afterLines="50" w:line="276" w:lineRule="auto"/>
            </w:pPr>
            <w:r w:rsidRPr="00A14CB4">
              <w:rPr>
                <w:szCs w:val="20"/>
              </w:rPr>
              <w:lastRenderedPageBreak/>
              <w:t>Total TO before LP-WUS detection,(us)</w:t>
            </w:r>
          </w:p>
        </w:tc>
        <w:tc>
          <w:tcPr>
            <w:tcW w:w="478" w:type="pct"/>
          </w:tcPr>
          <w:p w14:paraId="20107328" w14:textId="77777777" w:rsidR="00C408A1" w:rsidRPr="00A14CB4" w:rsidRDefault="00C408A1" w:rsidP="006419CD">
            <w:pPr>
              <w:pStyle w:val="a3"/>
              <w:spacing w:before="120" w:afterLines="50" w:line="276" w:lineRule="auto"/>
            </w:pPr>
            <w:r w:rsidRPr="00A14CB4">
              <w:rPr>
                <w:rFonts w:eastAsia="微软雅黑"/>
                <w:bCs/>
                <w:iCs/>
                <w:szCs w:val="20"/>
              </w:rPr>
              <w:t xml:space="preserve">Worst </w:t>
            </w:r>
            <w:r w:rsidRPr="00A14CB4">
              <w:rPr>
                <w:szCs w:val="20"/>
              </w:rPr>
              <w:t>time drift before LP-WUS detecti</w:t>
            </w:r>
            <w:r w:rsidRPr="00A14CB4">
              <w:rPr>
                <w:szCs w:val="20"/>
              </w:rPr>
              <w:lastRenderedPageBreak/>
              <w:t>on, T,(us)</w:t>
            </w:r>
          </w:p>
          <w:p w14:paraId="321E896B" w14:textId="77777777" w:rsidR="00C408A1" w:rsidRPr="00A14CB4" w:rsidRDefault="00C408A1" w:rsidP="006419CD">
            <w:pPr>
              <w:pStyle w:val="a3"/>
              <w:spacing w:before="120" w:afterLines="50" w:line="276" w:lineRule="auto"/>
            </w:pPr>
          </w:p>
        </w:tc>
        <w:tc>
          <w:tcPr>
            <w:tcW w:w="502" w:type="pct"/>
          </w:tcPr>
          <w:p w14:paraId="588A9713" w14:textId="77777777" w:rsidR="00C408A1" w:rsidRPr="00A14CB4" w:rsidRDefault="00C408A1" w:rsidP="006419CD">
            <w:pPr>
              <w:pStyle w:val="a3"/>
              <w:spacing w:before="120" w:afterLines="50" w:line="276" w:lineRule="auto"/>
            </w:pPr>
            <w:r w:rsidRPr="00A14CB4">
              <w:rPr>
                <w:szCs w:val="20"/>
              </w:rPr>
              <w:lastRenderedPageBreak/>
              <w:t xml:space="preserve">LP-SS TO estimation accuracy, </w:t>
            </w:r>
            <m:oMath>
              <m:r>
                <m:rPr>
                  <m:sty m:val="p"/>
                </m:rPr>
                <w:rPr>
                  <w:rFonts w:ascii="Cambria Math" w:hAnsi="Cambria Math"/>
                  <w:szCs w:val="20"/>
                </w:rPr>
                <m:t>∆T</m:t>
              </m:r>
            </m:oMath>
            <w:r w:rsidRPr="00A14CB4">
              <w:rPr>
                <w:szCs w:val="20"/>
              </w:rPr>
              <w:t>,(us)</w:t>
            </w:r>
          </w:p>
          <w:p w14:paraId="57D29F80" w14:textId="77777777" w:rsidR="00C408A1" w:rsidRPr="00A14CB4" w:rsidRDefault="00C408A1" w:rsidP="006419CD">
            <w:pPr>
              <w:pStyle w:val="a3"/>
              <w:spacing w:before="120" w:afterLines="50" w:line="276" w:lineRule="auto"/>
            </w:pPr>
          </w:p>
        </w:tc>
        <w:tc>
          <w:tcPr>
            <w:tcW w:w="456" w:type="pct"/>
          </w:tcPr>
          <w:p w14:paraId="463DC50C" w14:textId="77777777" w:rsidR="00C408A1" w:rsidRPr="00A14CB4" w:rsidRDefault="00C408A1" w:rsidP="006419CD">
            <w:pPr>
              <w:pStyle w:val="a3"/>
              <w:spacing w:before="120" w:afterLines="50" w:line="276" w:lineRule="auto"/>
            </w:pPr>
            <w:r w:rsidRPr="00A14CB4">
              <w:rPr>
                <w:szCs w:val="20"/>
              </w:rPr>
              <w:lastRenderedPageBreak/>
              <w:t>Total TO before LP-WUS detection,(us)</w:t>
            </w:r>
          </w:p>
        </w:tc>
      </w:tr>
      <w:tr w:rsidR="00C408A1" w:rsidRPr="00A14CB4" w14:paraId="27E66D0B" w14:textId="77777777" w:rsidTr="006419CD">
        <w:trPr>
          <w:trHeight w:val="489"/>
        </w:trPr>
        <w:tc>
          <w:tcPr>
            <w:tcW w:w="686" w:type="pct"/>
            <w:vMerge w:val="restart"/>
            <w:tcBorders>
              <w:right w:val="single" w:sz="4" w:space="0" w:color="auto"/>
            </w:tcBorders>
          </w:tcPr>
          <w:p w14:paraId="5546B05E" w14:textId="77777777" w:rsidR="00C408A1" w:rsidRPr="00A14CB4" w:rsidRDefault="00C408A1" w:rsidP="006419CD">
            <w:pPr>
              <w:pStyle w:val="a3"/>
              <w:spacing w:before="120" w:afterLines="50" w:line="276" w:lineRule="auto"/>
            </w:pPr>
            <w:r w:rsidRPr="00A14CB4">
              <w:rPr>
                <w:szCs w:val="20"/>
              </w:rPr>
              <w:t>80</w:t>
            </w:r>
          </w:p>
        </w:tc>
        <w:tc>
          <w:tcPr>
            <w:tcW w:w="478" w:type="pct"/>
            <w:vMerge w:val="restart"/>
            <w:tcBorders>
              <w:left w:val="single" w:sz="4" w:space="0" w:color="auto"/>
            </w:tcBorders>
          </w:tcPr>
          <w:p w14:paraId="13E8DB45" w14:textId="77777777" w:rsidR="00C408A1" w:rsidRPr="00A14CB4" w:rsidRDefault="00C408A1" w:rsidP="006419CD">
            <w:pPr>
              <w:pStyle w:val="a3"/>
              <w:spacing w:before="120" w:afterLines="50" w:line="276" w:lineRule="auto"/>
            </w:pPr>
            <w:r w:rsidRPr="00A14CB4">
              <w:rPr>
                <w:szCs w:val="20"/>
              </w:rPr>
              <w:t>1.6</w:t>
            </w:r>
          </w:p>
        </w:tc>
        <w:tc>
          <w:tcPr>
            <w:tcW w:w="502" w:type="pct"/>
          </w:tcPr>
          <w:p w14:paraId="6730A6BA" w14:textId="77777777" w:rsidR="00C408A1" w:rsidRPr="00A14CB4" w:rsidRDefault="00C408A1" w:rsidP="006419CD">
            <w:pPr>
              <w:pStyle w:val="a3"/>
              <w:spacing w:before="120" w:afterLines="50" w:line="276" w:lineRule="auto"/>
            </w:pPr>
            <w:r w:rsidRPr="00A14CB4">
              <w:rPr>
                <w:szCs w:val="20"/>
              </w:rPr>
              <w:t>5</w:t>
            </w:r>
          </w:p>
        </w:tc>
        <w:tc>
          <w:tcPr>
            <w:tcW w:w="456" w:type="pct"/>
            <w:tcBorders>
              <w:right w:val="single" w:sz="4" w:space="0" w:color="auto"/>
            </w:tcBorders>
          </w:tcPr>
          <w:p w14:paraId="50792468" w14:textId="77777777" w:rsidR="00C408A1" w:rsidRPr="00A14CB4" w:rsidRDefault="00C408A1" w:rsidP="006419CD">
            <w:pPr>
              <w:pStyle w:val="a3"/>
              <w:spacing w:before="120" w:afterLines="50" w:line="276" w:lineRule="auto"/>
            </w:pPr>
            <w:r w:rsidRPr="00A14CB4">
              <w:rPr>
                <w:szCs w:val="20"/>
                <w:highlight w:val="yellow"/>
              </w:rPr>
              <w:t>6.6</w:t>
            </w:r>
          </w:p>
        </w:tc>
        <w:tc>
          <w:tcPr>
            <w:tcW w:w="478" w:type="pct"/>
            <w:vMerge w:val="restart"/>
            <w:tcBorders>
              <w:left w:val="single" w:sz="4" w:space="0" w:color="auto"/>
            </w:tcBorders>
          </w:tcPr>
          <w:p w14:paraId="527686C4" w14:textId="77777777" w:rsidR="00C408A1" w:rsidRPr="00A14CB4" w:rsidRDefault="00C408A1" w:rsidP="006419CD">
            <w:pPr>
              <w:pStyle w:val="a3"/>
              <w:spacing w:before="120" w:afterLines="50" w:line="276" w:lineRule="auto"/>
              <w:rPr>
                <w:highlight w:val="yellow"/>
              </w:rPr>
            </w:pPr>
            <w:r w:rsidRPr="00A14CB4">
              <w:rPr>
                <w:szCs w:val="20"/>
              </w:rPr>
              <w:t>0.8</w:t>
            </w:r>
          </w:p>
        </w:tc>
        <w:tc>
          <w:tcPr>
            <w:tcW w:w="502" w:type="pct"/>
          </w:tcPr>
          <w:p w14:paraId="281CF701" w14:textId="77777777" w:rsidR="00C408A1" w:rsidRPr="00A14CB4" w:rsidRDefault="00C408A1" w:rsidP="006419CD">
            <w:pPr>
              <w:pStyle w:val="a3"/>
              <w:spacing w:before="120" w:afterLines="50" w:line="276" w:lineRule="auto"/>
              <w:rPr>
                <w:highlight w:val="yellow"/>
              </w:rPr>
            </w:pPr>
            <w:r w:rsidRPr="00A14CB4">
              <w:rPr>
                <w:szCs w:val="20"/>
              </w:rPr>
              <w:t>5</w:t>
            </w:r>
          </w:p>
        </w:tc>
        <w:tc>
          <w:tcPr>
            <w:tcW w:w="456" w:type="pct"/>
          </w:tcPr>
          <w:p w14:paraId="7A3CA71E" w14:textId="77777777" w:rsidR="00C408A1" w:rsidRPr="00A14CB4" w:rsidRDefault="00C408A1" w:rsidP="006419CD">
            <w:pPr>
              <w:pStyle w:val="a3"/>
              <w:spacing w:before="120" w:afterLines="50" w:line="276" w:lineRule="auto"/>
              <w:rPr>
                <w:highlight w:val="yellow"/>
              </w:rPr>
            </w:pPr>
            <w:r w:rsidRPr="00A14CB4">
              <w:rPr>
                <w:szCs w:val="20"/>
                <w:highlight w:val="yellow"/>
              </w:rPr>
              <w:t>5.8</w:t>
            </w:r>
          </w:p>
        </w:tc>
        <w:tc>
          <w:tcPr>
            <w:tcW w:w="478" w:type="pct"/>
            <w:vMerge w:val="restart"/>
          </w:tcPr>
          <w:p w14:paraId="03E42E3A" w14:textId="77777777" w:rsidR="00C408A1" w:rsidRPr="00A14CB4" w:rsidRDefault="00C408A1" w:rsidP="006419CD">
            <w:pPr>
              <w:pStyle w:val="a3"/>
              <w:spacing w:before="120" w:afterLines="50" w:line="276" w:lineRule="auto"/>
              <w:rPr>
                <w:highlight w:val="yellow"/>
              </w:rPr>
            </w:pPr>
            <w:r w:rsidRPr="00A14CB4">
              <w:rPr>
                <w:szCs w:val="20"/>
              </w:rPr>
              <w:t>0.4</w:t>
            </w:r>
          </w:p>
        </w:tc>
        <w:tc>
          <w:tcPr>
            <w:tcW w:w="502" w:type="pct"/>
          </w:tcPr>
          <w:p w14:paraId="63CE1227" w14:textId="77777777" w:rsidR="00C408A1" w:rsidRPr="00A14CB4" w:rsidRDefault="00C408A1" w:rsidP="006419CD">
            <w:pPr>
              <w:pStyle w:val="a3"/>
              <w:spacing w:before="120" w:afterLines="50" w:line="276" w:lineRule="auto"/>
              <w:rPr>
                <w:highlight w:val="yellow"/>
              </w:rPr>
            </w:pPr>
            <w:r w:rsidRPr="00A14CB4">
              <w:rPr>
                <w:szCs w:val="20"/>
              </w:rPr>
              <w:t>5</w:t>
            </w:r>
          </w:p>
        </w:tc>
        <w:tc>
          <w:tcPr>
            <w:tcW w:w="456" w:type="pct"/>
          </w:tcPr>
          <w:p w14:paraId="739B4D03" w14:textId="77777777" w:rsidR="00C408A1" w:rsidRPr="00A14CB4" w:rsidRDefault="00C408A1" w:rsidP="006419CD">
            <w:pPr>
              <w:pStyle w:val="a3"/>
              <w:spacing w:before="120" w:afterLines="50" w:line="276" w:lineRule="auto"/>
              <w:rPr>
                <w:highlight w:val="yellow"/>
              </w:rPr>
            </w:pPr>
            <w:r w:rsidRPr="00A14CB4">
              <w:rPr>
                <w:szCs w:val="20"/>
                <w:highlight w:val="yellow"/>
              </w:rPr>
              <w:t>5.4</w:t>
            </w:r>
          </w:p>
        </w:tc>
      </w:tr>
      <w:tr w:rsidR="00C408A1" w:rsidRPr="00A14CB4" w14:paraId="633AC18C" w14:textId="77777777" w:rsidTr="006419CD">
        <w:trPr>
          <w:trHeight w:val="356"/>
        </w:trPr>
        <w:tc>
          <w:tcPr>
            <w:tcW w:w="686" w:type="pct"/>
            <w:vMerge/>
            <w:tcBorders>
              <w:right w:val="single" w:sz="4" w:space="0" w:color="auto"/>
            </w:tcBorders>
          </w:tcPr>
          <w:p w14:paraId="4DF209B3"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596AF589" w14:textId="77777777" w:rsidR="00C408A1" w:rsidRPr="00A14CB4" w:rsidRDefault="00C408A1" w:rsidP="006419CD">
            <w:pPr>
              <w:pStyle w:val="a3"/>
              <w:spacing w:before="120" w:afterLines="50" w:line="276" w:lineRule="auto"/>
            </w:pPr>
          </w:p>
        </w:tc>
        <w:tc>
          <w:tcPr>
            <w:tcW w:w="502" w:type="pct"/>
          </w:tcPr>
          <w:p w14:paraId="775A7CFB" w14:textId="77777777" w:rsidR="00C408A1" w:rsidRPr="00A14CB4" w:rsidRDefault="00C408A1" w:rsidP="006419CD">
            <w:pPr>
              <w:pStyle w:val="a3"/>
              <w:spacing w:before="120" w:afterLines="50" w:line="276" w:lineRule="auto"/>
            </w:pPr>
            <w:r w:rsidRPr="00A14CB4">
              <w:rPr>
                <w:szCs w:val="20"/>
              </w:rPr>
              <w:t>2</w:t>
            </w:r>
          </w:p>
        </w:tc>
        <w:tc>
          <w:tcPr>
            <w:tcW w:w="456" w:type="pct"/>
            <w:tcBorders>
              <w:right w:val="single" w:sz="4" w:space="0" w:color="auto"/>
            </w:tcBorders>
          </w:tcPr>
          <w:p w14:paraId="65799ED2" w14:textId="77777777" w:rsidR="00C408A1" w:rsidRPr="00A14CB4" w:rsidRDefault="00C408A1" w:rsidP="006419CD">
            <w:pPr>
              <w:pStyle w:val="a3"/>
              <w:spacing w:before="120" w:afterLines="50" w:line="276" w:lineRule="auto"/>
            </w:pPr>
            <w:r w:rsidRPr="00A14CB4">
              <w:rPr>
                <w:szCs w:val="20"/>
              </w:rPr>
              <w:t>3.6</w:t>
            </w:r>
          </w:p>
        </w:tc>
        <w:tc>
          <w:tcPr>
            <w:tcW w:w="478" w:type="pct"/>
            <w:vMerge/>
            <w:tcBorders>
              <w:left w:val="single" w:sz="4" w:space="0" w:color="auto"/>
            </w:tcBorders>
          </w:tcPr>
          <w:p w14:paraId="05CEBF06" w14:textId="77777777" w:rsidR="00C408A1" w:rsidRPr="00A14CB4" w:rsidRDefault="00C408A1" w:rsidP="006419CD">
            <w:pPr>
              <w:pStyle w:val="a3"/>
              <w:spacing w:before="120" w:afterLines="50" w:line="276" w:lineRule="auto"/>
            </w:pPr>
          </w:p>
        </w:tc>
        <w:tc>
          <w:tcPr>
            <w:tcW w:w="502" w:type="pct"/>
          </w:tcPr>
          <w:p w14:paraId="67830FC3" w14:textId="77777777" w:rsidR="00C408A1" w:rsidRPr="00A14CB4" w:rsidRDefault="00C408A1" w:rsidP="006419CD">
            <w:pPr>
              <w:pStyle w:val="a3"/>
              <w:spacing w:before="120" w:afterLines="50" w:line="276" w:lineRule="auto"/>
            </w:pPr>
            <w:r w:rsidRPr="00A14CB4">
              <w:rPr>
                <w:szCs w:val="20"/>
              </w:rPr>
              <w:t>2</w:t>
            </w:r>
          </w:p>
        </w:tc>
        <w:tc>
          <w:tcPr>
            <w:tcW w:w="456" w:type="pct"/>
          </w:tcPr>
          <w:p w14:paraId="2A0089BA" w14:textId="77777777" w:rsidR="00C408A1" w:rsidRPr="00A14CB4" w:rsidRDefault="00C408A1" w:rsidP="006419CD">
            <w:pPr>
              <w:pStyle w:val="a3"/>
              <w:spacing w:before="120" w:afterLines="50" w:line="276" w:lineRule="auto"/>
            </w:pPr>
            <w:r w:rsidRPr="00A14CB4">
              <w:rPr>
                <w:szCs w:val="20"/>
              </w:rPr>
              <w:t>2.8</w:t>
            </w:r>
          </w:p>
        </w:tc>
        <w:tc>
          <w:tcPr>
            <w:tcW w:w="478" w:type="pct"/>
            <w:vMerge/>
          </w:tcPr>
          <w:p w14:paraId="71B06EE5" w14:textId="77777777" w:rsidR="00C408A1" w:rsidRPr="00A14CB4" w:rsidRDefault="00C408A1" w:rsidP="006419CD">
            <w:pPr>
              <w:pStyle w:val="a3"/>
              <w:spacing w:before="120" w:afterLines="50" w:line="276" w:lineRule="auto"/>
            </w:pPr>
          </w:p>
        </w:tc>
        <w:tc>
          <w:tcPr>
            <w:tcW w:w="502" w:type="pct"/>
          </w:tcPr>
          <w:p w14:paraId="189B4E97" w14:textId="77777777" w:rsidR="00C408A1" w:rsidRPr="00A14CB4" w:rsidRDefault="00C408A1" w:rsidP="006419CD">
            <w:pPr>
              <w:pStyle w:val="a3"/>
              <w:spacing w:before="120" w:afterLines="50" w:line="276" w:lineRule="auto"/>
            </w:pPr>
            <w:r w:rsidRPr="00A14CB4">
              <w:rPr>
                <w:szCs w:val="20"/>
              </w:rPr>
              <w:t>2</w:t>
            </w:r>
          </w:p>
        </w:tc>
        <w:tc>
          <w:tcPr>
            <w:tcW w:w="456" w:type="pct"/>
          </w:tcPr>
          <w:p w14:paraId="1922B307" w14:textId="77777777" w:rsidR="00C408A1" w:rsidRPr="00A14CB4" w:rsidRDefault="00C408A1" w:rsidP="006419CD">
            <w:pPr>
              <w:pStyle w:val="a3"/>
              <w:spacing w:before="120" w:afterLines="50" w:line="276" w:lineRule="auto"/>
            </w:pPr>
            <w:r w:rsidRPr="00A14CB4">
              <w:rPr>
                <w:szCs w:val="20"/>
              </w:rPr>
              <w:t>2.4</w:t>
            </w:r>
          </w:p>
        </w:tc>
      </w:tr>
      <w:tr w:rsidR="00C408A1" w:rsidRPr="00A14CB4" w14:paraId="6B9A35E9" w14:textId="77777777" w:rsidTr="006419CD">
        <w:tc>
          <w:tcPr>
            <w:tcW w:w="686" w:type="pct"/>
            <w:vMerge/>
            <w:tcBorders>
              <w:right w:val="single" w:sz="4" w:space="0" w:color="auto"/>
            </w:tcBorders>
          </w:tcPr>
          <w:p w14:paraId="602005ED"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47904EC8" w14:textId="77777777" w:rsidR="00C408A1" w:rsidRPr="00A14CB4" w:rsidRDefault="00C408A1" w:rsidP="006419CD">
            <w:pPr>
              <w:pStyle w:val="a3"/>
              <w:spacing w:before="120" w:afterLines="50" w:line="276" w:lineRule="auto"/>
            </w:pPr>
          </w:p>
        </w:tc>
        <w:tc>
          <w:tcPr>
            <w:tcW w:w="502" w:type="pct"/>
          </w:tcPr>
          <w:p w14:paraId="062B27E6" w14:textId="77777777" w:rsidR="00C408A1" w:rsidRPr="00A14CB4" w:rsidRDefault="00C408A1" w:rsidP="006419CD">
            <w:pPr>
              <w:pStyle w:val="a3"/>
              <w:spacing w:before="120" w:afterLines="50" w:line="276" w:lineRule="auto"/>
            </w:pPr>
            <w:r w:rsidRPr="00A14CB4">
              <w:rPr>
                <w:szCs w:val="20"/>
              </w:rPr>
              <w:t>1</w:t>
            </w:r>
          </w:p>
        </w:tc>
        <w:tc>
          <w:tcPr>
            <w:tcW w:w="456" w:type="pct"/>
            <w:tcBorders>
              <w:right w:val="single" w:sz="4" w:space="0" w:color="auto"/>
            </w:tcBorders>
          </w:tcPr>
          <w:p w14:paraId="40A662D8" w14:textId="77777777" w:rsidR="00C408A1" w:rsidRPr="00A14CB4" w:rsidRDefault="00C408A1" w:rsidP="006419CD">
            <w:pPr>
              <w:pStyle w:val="a3"/>
              <w:spacing w:before="120" w:afterLines="50" w:line="276" w:lineRule="auto"/>
            </w:pPr>
            <w:r w:rsidRPr="00A14CB4">
              <w:rPr>
                <w:szCs w:val="20"/>
              </w:rPr>
              <w:t>2.6</w:t>
            </w:r>
          </w:p>
        </w:tc>
        <w:tc>
          <w:tcPr>
            <w:tcW w:w="478" w:type="pct"/>
            <w:vMerge/>
            <w:tcBorders>
              <w:left w:val="single" w:sz="4" w:space="0" w:color="auto"/>
            </w:tcBorders>
          </w:tcPr>
          <w:p w14:paraId="4A2ACC77" w14:textId="77777777" w:rsidR="00C408A1" w:rsidRPr="00A14CB4" w:rsidRDefault="00C408A1" w:rsidP="006419CD">
            <w:pPr>
              <w:pStyle w:val="a3"/>
              <w:spacing w:before="120" w:afterLines="50" w:line="276" w:lineRule="auto"/>
            </w:pPr>
          </w:p>
        </w:tc>
        <w:tc>
          <w:tcPr>
            <w:tcW w:w="502" w:type="pct"/>
          </w:tcPr>
          <w:p w14:paraId="66F2BC75" w14:textId="77777777" w:rsidR="00C408A1" w:rsidRPr="00A14CB4" w:rsidRDefault="00C408A1" w:rsidP="006419CD">
            <w:pPr>
              <w:pStyle w:val="a3"/>
              <w:spacing w:before="120" w:afterLines="50" w:line="276" w:lineRule="auto"/>
            </w:pPr>
            <w:r w:rsidRPr="00A14CB4">
              <w:rPr>
                <w:szCs w:val="20"/>
              </w:rPr>
              <w:t>1</w:t>
            </w:r>
          </w:p>
        </w:tc>
        <w:tc>
          <w:tcPr>
            <w:tcW w:w="456" w:type="pct"/>
          </w:tcPr>
          <w:p w14:paraId="0934BC6F" w14:textId="77777777" w:rsidR="00C408A1" w:rsidRPr="00A14CB4" w:rsidRDefault="00C408A1" w:rsidP="006419CD">
            <w:pPr>
              <w:pStyle w:val="a3"/>
              <w:spacing w:before="120" w:afterLines="50" w:line="276" w:lineRule="auto"/>
            </w:pPr>
            <w:r w:rsidRPr="00A14CB4">
              <w:rPr>
                <w:szCs w:val="20"/>
              </w:rPr>
              <w:t>1.8</w:t>
            </w:r>
          </w:p>
        </w:tc>
        <w:tc>
          <w:tcPr>
            <w:tcW w:w="478" w:type="pct"/>
            <w:vMerge/>
          </w:tcPr>
          <w:p w14:paraId="472D9F54" w14:textId="77777777" w:rsidR="00C408A1" w:rsidRPr="00A14CB4" w:rsidRDefault="00C408A1" w:rsidP="006419CD">
            <w:pPr>
              <w:pStyle w:val="a3"/>
              <w:spacing w:before="120" w:afterLines="50" w:line="276" w:lineRule="auto"/>
            </w:pPr>
          </w:p>
        </w:tc>
        <w:tc>
          <w:tcPr>
            <w:tcW w:w="502" w:type="pct"/>
          </w:tcPr>
          <w:p w14:paraId="3C462B6A" w14:textId="77777777" w:rsidR="00C408A1" w:rsidRPr="00A14CB4" w:rsidRDefault="00C408A1" w:rsidP="006419CD">
            <w:pPr>
              <w:pStyle w:val="a3"/>
              <w:spacing w:before="120" w:afterLines="50" w:line="276" w:lineRule="auto"/>
            </w:pPr>
            <w:r w:rsidRPr="00A14CB4">
              <w:rPr>
                <w:szCs w:val="20"/>
              </w:rPr>
              <w:t>1</w:t>
            </w:r>
          </w:p>
        </w:tc>
        <w:tc>
          <w:tcPr>
            <w:tcW w:w="456" w:type="pct"/>
          </w:tcPr>
          <w:p w14:paraId="6AFC4970" w14:textId="77777777" w:rsidR="00C408A1" w:rsidRPr="00A14CB4" w:rsidRDefault="00C408A1" w:rsidP="006419CD">
            <w:pPr>
              <w:pStyle w:val="a3"/>
              <w:spacing w:before="120" w:afterLines="50" w:line="276" w:lineRule="auto"/>
            </w:pPr>
            <w:r w:rsidRPr="00A14CB4">
              <w:rPr>
                <w:szCs w:val="20"/>
              </w:rPr>
              <w:t>1.4</w:t>
            </w:r>
          </w:p>
        </w:tc>
      </w:tr>
      <w:tr w:rsidR="00C408A1" w:rsidRPr="00A14CB4" w14:paraId="28729B2F" w14:textId="77777777" w:rsidTr="006419CD">
        <w:tc>
          <w:tcPr>
            <w:tcW w:w="686" w:type="pct"/>
            <w:vMerge w:val="restart"/>
            <w:tcBorders>
              <w:right w:val="single" w:sz="4" w:space="0" w:color="auto"/>
            </w:tcBorders>
          </w:tcPr>
          <w:p w14:paraId="16131EF6" w14:textId="77777777" w:rsidR="00C408A1" w:rsidRPr="00A14CB4" w:rsidRDefault="00C408A1" w:rsidP="006419CD">
            <w:pPr>
              <w:pStyle w:val="a3"/>
              <w:spacing w:before="120" w:afterLines="50" w:line="276" w:lineRule="auto"/>
            </w:pPr>
            <w:r w:rsidRPr="00A14CB4">
              <w:rPr>
                <w:kern w:val="2"/>
                <w:szCs w:val="20"/>
              </w:rPr>
              <w:t>160</w:t>
            </w:r>
          </w:p>
        </w:tc>
        <w:tc>
          <w:tcPr>
            <w:tcW w:w="478" w:type="pct"/>
            <w:vMerge w:val="restart"/>
            <w:tcBorders>
              <w:left w:val="single" w:sz="4" w:space="0" w:color="auto"/>
            </w:tcBorders>
          </w:tcPr>
          <w:p w14:paraId="76978BD2" w14:textId="77777777" w:rsidR="00C408A1" w:rsidRPr="00A14CB4" w:rsidRDefault="00C408A1" w:rsidP="006419CD">
            <w:pPr>
              <w:pStyle w:val="a3"/>
              <w:spacing w:before="120" w:afterLines="50" w:line="276" w:lineRule="auto"/>
            </w:pPr>
            <w:r w:rsidRPr="00A14CB4">
              <w:rPr>
                <w:kern w:val="2"/>
                <w:szCs w:val="20"/>
              </w:rPr>
              <w:t>3.2</w:t>
            </w:r>
          </w:p>
        </w:tc>
        <w:tc>
          <w:tcPr>
            <w:tcW w:w="502" w:type="pct"/>
          </w:tcPr>
          <w:p w14:paraId="2EDBE9EE" w14:textId="77777777" w:rsidR="00C408A1" w:rsidRPr="00A14CB4" w:rsidRDefault="00C408A1" w:rsidP="006419CD">
            <w:pPr>
              <w:pStyle w:val="a3"/>
              <w:spacing w:before="120" w:afterLines="50" w:line="276" w:lineRule="auto"/>
            </w:pPr>
            <w:r w:rsidRPr="00A14CB4">
              <w:rPr>
                <w:kern w:val="2"/>
                <w:szCs w:val="20"/>
              </w:rPr>
              <w:t>5</w:t>
            </w:r>
          </w:p>
        </w:tc>
        <w:tc>
          <w:tcPr>
            <w:tcW w:w="456" w:type="pct"/>
            <w:tcBorders>
              <w:right w:val="single" w:sz="4" w:space="0" w:color="auto"/>
            </w:tcBorders>
          </w:tcPr>
          <w:p w14:paraId="45AA2601" w14:textId="77777777" w:rsidR="00C408A1" w:rsidRPr="00A14CB4" w:rsidRDefault="00C408A1" w:rsidP="006419CD">
            <w:pPr>
              <w:pStyle w:val="a3"/>
              <w:spacing w:before="120" w:afterLines="50" w:line="276" w:lineRule="auto"/>
              <w:rPr>
                <w:highlight w:val="yellow"/>
              </w:rPr>
            </w:pPr>
            <w:r w:rsidRPr="00A14CB4">
              <w:rPr>
                <w:szCs w:val="20"/>
                <w:highlight w:val="yellow"/>
              </w:rPr>
              <w:t>8.2</w:t>
            </w:r>
          </w:p>
        </w:tc>
        <w:tc>
          <w:tcPr>
            <w:tcW w:w="478" w:type="pct"/>
            <w:vMerge w:val="restart"/>
            <w:tcBorders>
              <w:left w:val="single" w:sz="4" w:space="0" w:color="auto"/>
            </w:tcBorders>
          </w:tcPr>
          <w:p w14:paraId="2B80C656" w14:textId="77777777" w:rsidR="00C408A1" w:rsidRPr="00A14CB4" w:rsidRDefault="00C408A1" w:rsidP="006419CD">
            <w:pPr>
              <w:pStyle w:val="a3"/>
              <w:spacing w:before="120" w:afterLines="50" w:line="276" w:lineRule="auto"/>
              <w:rPr>
                <w:highlight w:val="yellow"/>
              </w:rPr>
            </w:pPr>
            <w:r w:rsidRPr="00A14CB4">
              <w:rPr>
                <w:kern w:val="2"/>
                <w:szCs w:val="20"/>
              </w:rPr>
              <w:t>1.6</w:t>
            </w:r>
          </w:p>
        </w:tc>
        <w:tc>
          <w:tcPr>
            <w:tcW w:w="502" w:type="pct"/>
          </w:tcPr>
          <w:p w14:paraId="0645A025" w14:textId="77777777" w:rsidR="00C408A1" w:rsidRPr="00A14CB4" w:rsidRDefault="00C408A1" w:rsidP="006419CD">
            <w:pPr>
              <w:pStyle w:val="a3"/>
              <w:spacing w:before="120" w:afterLines="50" w:line="276" w:lineRule="auto"/>
              <w:rPr>
                <w:highlight w:val="yellow"/>
              </w:rPr>
            </w:pPr>
            <w:r w:rsidRPr="00A14CB4">
              <w:rPr>
                <w:kern w:val="2"/>
                <w:szCs w:val="20"/>
              </w:rPr>
              <w:t>5</w:t>
            </w:r>
          </w:p>
        </w:tc>
        <w:tc>
          <w:tcPr>
            <w:tcW w:w="456" w:type="pct"/>
          </w:tcPr>
          <w:p w14:paraId="381D692F" w14:textId="77777777" w:rsidR="00C408A1" w:rsidRPr="00A14CB4" w:rsidRDefault="00C408A1" w:rsidP="006419CD">
            <w:pPr>
              <w:pStyle w:val="a3"/>
              <w:spacing w:before="120" w:afterLines="50" w:line="276" w:lineRule="auto"/>
              <w:rPr>
                <w:highlight w:val="yellow"/>
              </w:rPr>
            </w:pPr>
            <w:r w:rsidRPr="00A14CB4">
              <w:rPr>
                <w:szCs w:val="20"/>
                <w:highlight w:val="yellow"/>
              </w:rPr>
              <w:t>6.6</w:t>
            </w:r>
          </w:p>
        </w:tc>
        <w:tc>
          <w:tcPr>
            <w:tcW w:w="478" w:type="pct"/>
            <w:vMerge w:val="restart"/>
          </w:tcPr>
          <w:p w14:paraId="5B58FD53" w14:textId="77777777" w:rsidR="00C408A1" w:rsidRPr="00A14CB4" w:rsidRDefault="00C408A1" w:rsidP="006419CD">
            <w:pPr>
              <w:pStyle w:val="a3"/>
              <w:spacing w:before="120" w:afterLines="50" w:line="276" w:lineRule="auto"/>
              <w:rPr>
                <w:highlight w:val="yellow"/>
              </w:rPr>
            </w:pPr>
            <w:r w:rsidRPr="00A14CB4">
              <w:rPr>
                <w:kern w:val="2"/>
                <w:szCs w:val="20"/>
              </w:rPr>
              <w:t>0.8</w:t>
            </w:r>
          </w:p>
        </w:tc>
        <w:tc>
          <w:tcPr>
            <w:tcW w:w="502" w:type="pct"/>
          </w:tcPr>
          <w:p w14:paraId="7FFB3D67" w14:textId="77777777" w:rsidR="00C408A1" w:rsidRPr="00A14CB4" w:rsidRDefault="00C408A1" w:rsidP="006419CD">
            <w:pPr>
              <w:pStyle w:val="a3"/>
              <w:spacing w:before="120" w:afterLines="50" w:line="276" w:lineRule="auto"/>
              <w:rPr>
                <w:highlight w:val="yellow"/>
              </w:rPr>
            </w:pPr>
            <w:r w:rsidRPr="00A14CB4">
              <w:rPr>
                <w:kern w:val="2"/>
                <w:szCs w:val="20"/>
              </w:rPr>
              <w:t>5</w:t>
            </w:r>
          </w:p>
        </w:tc>
        <w:tc>
          <w:tcPr>
            <w:tcW w:w="456" w:type="pct"/>
          </w:tcPr>
          <w:p w14:paraId="646F99F8" w14:textId="77777777" w:rsidR="00C408A1" w:rsidRPr="00A14CB4" w:rsidRDefault="00C408A1" w:rsidP="006419CD">
            <w:pPr>
              <w:pStyle w:val="a3"/>
              <w:spacing w:before="120" w:afterLines="50" w:line="276" w:lineRule="auto"/>
              <w:rPr>
                <w:highlight w:val="yellow"/>
              </w:rPr>
            </w:pPr>
            <w:r w:rsidRPr="00A14CB4">
              <w:rPr>
                <w:szCs w:val="20"/>
                <w:highlight w:val="yellow"/>
              </w:rPr>
              <w:t>5.8</w:t>
            </w:r>
          </w:p>
        </w:tc>
      </w:tr>
      <w:tr w:rsidR="00C408A1" w:rsidRPr="00A14CB4" w14:paraId="21FAC26A" w14:textId="77777777" w:rsidTr="006419CD">
        <w:trPr>
          <w:trHeight w:val="90"/>
        </w:trPr>
        <w:tc>
          <w:tcPr>
            <w:tcW w:w="686" w:type="pct"/>
            <w:vMerge/>
            <w:tcBorders>
              <w:right w:val="single" w:sz="4" w:space="0" w:color="auto"/>
            </w:tcBorders>
          </w:tcPr>
          <w:p w14:paraId="4FB8169E"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64487C3F" w14:textId="77777777" w:rsidR="00C408A1" w:rsidRPr="00A14CB4" w:rsidRDefault="00C408A1" w:rsidP="006419CD">
            <w:pPr>
              <w:pStyle w:val="a3"/>
              <w:spacing w:before="120" w:afterLines="50" w:line="276" w:lineRule="auto"/>
            </w:pPr>
          </w:p>
        </w:tc>
        <w:tc>
          <w:tcPr>
            <w:tcW w:w="502" w:type="pct"/>
          </w:tcPr>
          <w:p w14:paraId="4BD3565A" w14:textId="77777777" w:rsidR="00C408A1" w:rsidRPr="00A14CB4" w:rsidRDefault="00C408A1" w:rsidP="006419CD">
            <w:pPr>
              <w:pStyle w:val="a3"/>
              <w:spacing w:before="120" w:afterLines="50" w:line="276" w:lineRule="auto"/>
            </w:pPr>
            <w:r w:rsidRPr="00A14CB4">
              <w:rPr>
                <w:kern w:val="2"/>
                <w:szCs w:val="20"/>
              </w:rPr>
              <w:t>2</w:t>
            </w:r>
          </w:p>
        </w:tc>
        <w:tc>
          <w:tcPr>
            <w:tcW w:w="456" w:type="pct"/>
            <w:tcBorders>
              <w:right w:val="single" w:sz="4" w:space="0" w:color="auto"/>
            </w:tcBorders>
          </w:tcPr>
          <w:p w14:paraId="05A48FE5" w14:textId="77777777" w:rsidR="00C408A1" w:rsidRPr="00A14CB4" w:rsidRDefault="00C408A1" w:rsidP="006419CD">
            <w:pPr>
              <w:pStyle w:val="a3"/>
              <w:spacing w:before="120" w:afterLines="50" w:line="276" w:lineRule="auto"/>
              <w:rPr>
                <w:highlight w:val="yellow"/>
              </w:rPr>
            </w:pPr>
            <w:r w:rsidRPr="00A14CB4">
              <w:rPr>
                <w:szCs w:val="20"/>
                <w:highlight w:val="yellow"/>
              </w:rPr>
              <w:t>5.2</w:t>
            </w:r>
          </w:p>
        </w:tc>
        <w:tc>
          <w:tcPr>
            <w:tcW w:w="478" w:type="pct"/>
            <w:vMerge/>
            <w:tcBorders>
              <w:left w:val="single" w:sz="4" w:space="0" w:color="auto"/>
            </w:tcBorders>
          </w:tcPr>
          <w:p w14:paraId="1530E576" w14:textId="77777777" w:rsidR="00C408A1" w:rsidRPr="00A14CB4" w:rsidRDefault="00C408A1" w:rsidP="006419CD">
            <w:pPr>
              <w:pStyle w:val="a3"/>
              <w:spacing w:before="120" w:afterLines="50" w:line="276" w:lineRule="auto"/>
              <w:rPr>
                <w:highlight w:val="yellow"/>
              </w:rPr>
            </w:pPr>
          </w:p>
        </w:tc>
        <w:tc>
          <w:tcPr>
            <w:tcW w:w="502" w:type="pct"/>
          </w:tcPr>
          <w:p w14:paraId="0FDFAC39" w14:textId="77777777" w:rsidR="00C408A1" w:rsidRPr="00A14CB4" w:rsidRDefault="00C408A1" w:rsidP="006419CD">
            <w:pPr>
              <w:pStyle w:val="a3"/>
              <w:spacing w:before="120" w:afterLines="50" w:line="276" w:lineRule="auto"/>
              <w:rPr>
                <w:highlight w:val="yellow"/>
              </w:rPr>
            </w:pPr>
            <w:r w:rsidRPr="00A14CB4">
              <w:rPr>
                <w:kern w:val="2"/>
                <w:szCs w:val="20"/>
              </w:rPr>
              <w:t>2</w:t>
            </w:r>
          </w:p>
        </w:tc>
        <w:tc>
          <w:tcPr>
            <w:tcW w:w="456" w:type="pct"/>
          </w:tcPr>
          <w:p w14:paraId="12DEBDB5" w14:textId="77777777" w:rsidR="00C408A1" w:rsidRPr="00A14CB4" w:rsidRDefault="00C408A1" w:rsidP="006419CD">
            <w:pPr>
              <w:pStyle w:val="a3"/>
              <w:spacing w:before="120" w:afterLines="50" w:line="276" w:lineRule="auto"/>
              <w:rPr>
                <w:highlight w:val="yellow"/>
              </w:rPr>
            </w:pPr>
            <w:r w:rsidRPr="00A14CB4">
              <w:rPr>
                <w:szCs w:val="20"/>
              </w:rPr>
              <w:t>3.6</w:t>
            </w:r>
          </w:p>
        </w:tc>
        <w:tc>
          <w:tcPr>
            <w:tcW w:w="478" w:type="pct"/>
            <w:vMerge/>
          </w:tcPr>
          <w:p w14:paraId="062088AC" w14:textId="77777777" w:rsidR="00C408A1" w:rsidRPr="00A14CB4" w:rsidRDefault="00C408A1" w:rsidP="006419CD">
            <w:pPr>
              <w:pStyle w:val="a3"/>
              <w:spacing w:before="120" w:afterLines="50" w:line="276" w:lineRule="auto"/>
              <w:rPr>
                <w:highlight w:val="yellow"/>
              </w:rPr>
            </w:pPr>
          </w:p>
        </w:tc>
        <w:tc>
          <w:tcPr>
            <w:tcW w:w="502" w:type="pct"/>
          </w:tcPr>
          <w:p w14:paraId="2927DFA4" w14:textId="77777777" w:rsidR="00C408A1" w:rsidRPr="00A14CB4" w:rsidRDefault="00C408A1" w:rsidP="006419CD">
            <w:pPr>
              <w:pStyle w:val="a3"/>
              <w:spacing w:before="120" w:afterLines="50" w:line="276" w:lineRule="auto"/>
              <w:rPr>
                <w:highlight w:val="yellow"/>
              </w:rPr>
            </w:pPr>
            <w:r w:rsidRPr="00A14CB4">
              <w:rPr>
                <w:kern w:val="2"/>
                <w:szCs w:val="20"/>
              </w:rPr>
              <w:t>2</w:t>
            </w:r>
          </w:p>
        </w:tc>
        <w:tc>
          <w:tcPr>
            <w:tcW w:w="456" w:type="pct"/>
          </w:tcPr>
          <w:p w14:paraId="79BB500C" w14:textId="77777777" w:rsidR="00C408A1" w:rsidRPr="00A14CB4" w:rsidRDefault="00C408A1" w:rsidP="006419CD">
            <w:pPr>
              <w:pStyle w:val="a3"/>
              <w:spacing w:before="120" w:afterLines="50" w:line="276" w:lineRule="auto"/>
              <w:rPr>
                <w:highlight w:val="yellow"/>
              </w:rPr>
            </w:pPr>
            <w:r w:rsidRPr="00A14CB4">
              <w:rPr>
                <w:szCs w:val="20"/>
              </w:rPr>
              <w:t>2.8</w:t>
            </w:r>
          </w:p>
        </w:tc>
      </w:tr>
      <w:tr w:rsidR="00C408A1" w:rsidRPr="00A14CB4" w14:paraId="4D164ABA" w14:textId="77777777" w:rsidTr="006419CD">
        <w:trPr>
          <w:trHeight w:val="90"/>
        </w:trPr>
        <w:tc>
          <w:tcPr>
            <w:tcW w:w="686" w:type="pct"/>
            <w:vMerge/>
            <w:tcBorders>
              <w:right w:val="single" w:sz="4" w:space="0" w:color="auto"/>
            </w:tcBorders>
          </w:tcPr>
          <w:p w14:paraId="2C011F45"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42196DD6" w14:textId="77777777" w:rsidR="00C408A1" w:rsidRPr="00A14CB4" w:rsidRDefault="00C408A1" w:rsidP="006419CD">
            <w:pPr>
              <w:pStyle w:val="a3"/>
              <w:spacing w:before="120" w:afterLines="50" w:line="276" w:lineRule="auto"/>
            </w:pPr>
          </w:p>
        </w:tc>
        <w:tc>
          <w:tcPr>
            <w:tcW w:w="502" w:type="pct"/>
          </w:tcPr>
          <w:p w14:paraId="6497876D" w14:textId="77777777" w:rsidR="00C408A1" w:rsidRPr="00A14CB4" w:rsidRDefault="00C408A1" w:rsidP="006419CD">
            <w:pPr>
              <w:pStyle w:val="a3"/>
              <w:spacing w:before="120" w:afterLines="50" w:line="276" w:lineRule="auto"/>
            </w:pPr>
            <w:r w:rsidRPr="00A14CB4">
              <w:rPr>
                <w:kern w:val="2"/>
                <w:szCs w:val="20"/>
              </w:rPr>
              <w:t>1</w:t>
            </w:r>
          </w:p>
        </w:tc>
        <w:tc>
          <w:tcPr>
            <w:tcW w:w="456" w:type="pct"/>
            <w:tcBorders>
              <w:right w:val="single" w:sz="4" w:space="0" w:color="auto"/>
            </w:tcBorders>
          </w:tcPr>
          <w:p w14:paraId="243354E3" w14:textId="77777777" w:rsidR="00C408A1" w:rsidRPr="00A14CB4" w:rsidRDefault="00C408A1" w:rsidP="006419CD">
            <w:pPr>
              <w:pStyle w:val="a3"/>
              <w:spacing w:before="120" w:afterLines="50" w:line="276" w:lineRule="auto"/>
            </w:pPr>
            <w:r w:rsidRPr="00A14CB4">
              <w:rPr>
                <w:szCs w:val="20"/>
              </w:rPr>
              <w:t>4.2</w:t>
            </w:r>
          </w:p>
        </w:tc>
        <w:tc>
          <w:tcPr>
            <w:tcW w:w="478" w:type="pct"/>
            <w:vMerge/>
            <w:tcBorders>
              <w:left w:val="single" w:sz="4" w:space="0" w:color="auto"/>
            </w:tcBorders>
          </w:tcPr>
          <w:p w14:paraId="604C5EB5" w14:textId="77777777" w:rsidR="00C408A1" w:rsidRPr="00A14CB4" w:rsidRDefault="00C408A1" w:rsidP="006419CD">
            <w:pPr>
              <w:pStyle w:val="a3"/>
              <w:spacing w:before="120" w:afterLines="50" w:line="276" w:lineRule="auto"/>
            </w:pPr>
          </w:p>
        </w:tc>
        <w:tc>
          <w:tcPr>
            <w:tcW w:w="502" w:type="pct"/>
          </w:tcPr>
          <w:p w14:paraId="6CDA2237" w14:textId="77777777" w:rsidR="00C408A1" w:rsidRPr="00A14CB4" w:rsidRDefault="00C408A1" w:rsidP="006419CD">
            <w:pPr>
              <w:pStyle w:val="a3"/>
              <w:spacing w:before="120" w:afterLines="50" w:line="276" w:lineRule="auto"/>
            </w:pPr>
            <w:r w:rsidRPr="00A14CB4">
              <w:rPr>
                <w:kern w:val="2"/>
                <w:szCs w:val="20"/>
              </w:rPr>
              <w:t>1</w:t>
            </w:r>
          </w:p>
        </w:tc>
        <w:tc>
          <w:tcPr>
            <w:tcW w:w="456" w:type="pct"/>
          </w:tcPr>
          <w:p w14:paraId="075F775E" w14:textId="77777777" w:rsidR="00C408A1" w:rsidRPr="00A14CB4" w:rsidRDefault="00C408A1" w:rsidP="006419CD">
            <w:pPr>
              <w:pStyle w:val="a3"/>
              <w:spacing w:before="120" w:afterLines="50" w:line="276" w:lineRule="auto"/>
            </w:pPr>
            <w:r w:rsidRPr="00A14CB4">
              <w:rPr>
                <w:szCs w:val="20"/>
              </w:rPr>
              <w:t>2.6</w:t>
            </w:r>
          </w:p>
        </w:tc>
        <w:tc>
          <w:tcPr>
            <w:tcW w:w="478" w:type="pct"/>
            <w:vMerge/>
          </w:tcPr>
          <w:p w14:paraId="74730D76" w14:textId="77777777" w:rsidR="00C408A1" w:rsidRPr="00A14CB4" w:rsidRDefault="00C408A1" w:rsidP="006419CD">
            <w:pPr>
              <w:pStyle w:val="a3"/>
              <w:spacing w:before="120" w:afterLines="50" w:line="276" w:lineRule="auto"/>
            </w:pPr>
          </w:p>
        </w:tc>
        <w:tc>
          <w:tcPr>
            <w:tcW w:w="502" w:type="pct"/>
          </w:tcPr>
          <w:p w14:paraId="7CD87088" w14:textId="77777777" w:rsidR="00C408A1" w:rsidRPr="00A14CB4" w:rsidRDefault="00C408A1" w:rsidP="006419CD">
            <w:pPr>
              <w:pStyle w:val="a3"/>
              <w:spacing w:before="120" w:afterLines="50" w:line="276" w:lineRule="auto"/>
            </w:pPr>
            <w:r w:rsidRPr="00A14CB4">
              <w:rPr>
                <w:kern w:val="2"/>
                <w:szCs w:val="20"/>
              </w:rPr>
              <w:t>1</w:t>
            </w:r>
          </w:p>
        </w:tc>
        <w:tc>
          <w:tcPr>
            <w:tcW w:w="456" w:type="pct"/>
          </w:tcPr>
          <w:p w14:paraId="16621D9A" w14:textId="77777777" w:rsidR="00C408A1" w:rsidRPr="00A14CB4" w:rsidRDefault="00C408A1" w:rsidP="006419CD">
            <w:pPr>
              <w:pStyle w:val="a3"/>
              <w:spacing w:before="120" w:afterLines="50" w:line="276" w:lineRule="auto"/>
            </w:pPr>
            <w:r w:rsidRPr="00A14CB4">
              <w:rPr>
                <w:szCs w:val="20"/>
              </w:rPr>
              <w:t>1.8</w:t>
            </w:r>
          </w:p>
        </w:tc>
      </w:tr>
      <w:tr w:rsidR="00C408A1" w:rsidRPr="00A14CB4" w14:paraId="28B9BB8E" w14:textId="77777777" w:rsidTr="006419CD">
        <w:tc>
          <w:tcPr>
            <w:tcW w:w="686" w:type="pct"/>
            <w:vMerge w:val="restart"/>
            <w:tcBorders>
              <w:right w:val="single" w:sz="4" w:space="0" w:color="auto"/>
            </w:tcBorders>
          </w:tcPr>
          <w:p w14:paraId="6B3D9ABC" w14:textId="77777777" w:rsidR="00C408A1" w:rsidRPr="00A14CB4" w:rsidRDefault="00C408A1" w:rsidP="006419CD">
            <w:pPr>
              <w:pStyle w:val="a3"/>
              <w:spacing w:before="120" w:afterLines="50" w:line="276" w:lineRule="auto"/>
            </w:pPr>
            <w:r w:rsidRPr="00A14CB4">
              <w:rPr>
                <w:szCs w:val="20"/>
              </w:rPr>
              <w:t>320</w:t>
            </w:r>
          </w:p>
        </w:tc>
        <w:tc>
          <w:tcPr>
            <w:tcW w:w="478" w:type="pct"/>
            <w:vMerge w:val="restart"/>
            <w:tcBorders>
              <w:left w:val="single" w:sz="4" w:space="0" w:color="auto"/>
            </w:tcBorders>
          </w:tcPr>
          <w:p w14:paraId="3565FDFB" w14:textId="77777777" w:rsidR="00C408A1" w:rsidRPr="00A14CB4" w:rsidRDefault="00C408A1" w:rsidP="006419CD">
            <w:pPr>
              <w:pStyle w:val="a3"/>
              <w:spacing w:before="120" w:afterLines="50" w:line="276" w:lineRule="auto"/>
            </w:pPr>
            <w:r w:rsidRPr="00A14CB4">
              <w:rPr>
                <w:szCs w:val="20"/>
              </w:rPr>
              <w:t>6.4</w:t>
            </w:r>
          </w:p>
        </w:tc>
        <w:tc>
          <w:tcPr>
            <w:tcW w:w="502" w:type="pct"/>
          </w:tcPr>
          <w:p w14:paraId="24CD5E60" w14:textId="77777777" w:rsidR="00C408A1" w:rsidRPr="00A14CB4" w:rsidRDefault="00C408A1" w:rsidP="006419CD">
            <w:pPr>
              <w:pStyle w:val="a3"/>
              <w:spacing w:before="120" w:afterLines="50" w:line="276" w:lineRule="auto"/>
            </w:pPr>
            <w:r w:rsidRPr="00A14CB4">
              <w:rPr>
                <w:szCs w:val="20"/>
              </w:rPr>
              <w:t>5</w:t>
            </w:r>
          </w:p>
        </w:tc>
        <w:tc>
          <w:tcPr>
            <w:tcW w:w="456" w:type="pct"/>
            <w:tcBorders>
              <w:right w:val="single" w:sz="4" w:space="0" w:color="auto"/>
            </w:tcBorders>
          </w:tcPr>
          <w:p w14:paraId="75AA5AB2" w14:textId="77777777" w:rsidR="00C408A1" w:rsidRPr="00A14CB4" w:rsidRDefault="00C408A1" w:rsidP="006419CD">
            <w:pPr>
              <w:pStyle w:val="a3"/>
              <w:spacing w:before="120" w:afterLines="50" w:line="276" w:lineRule="auto"/>
              <w:rPr>
                <w:highlight w:val="yellow"/>
              </w:rPr>
            </w:pPr>
            <w:r w:rsidRPr="00A14CB4">
              <w:rPr>
                <w:szCs w:val="20"/>
                <w:highlight w:val="yellow"/>
              </w:rPr>
              <w:t>11.4</w:t>
            </w:r>
          </w:p>
        </w:tc>
        <w:tc>
          <w:tcPr>
            <w:tcW w:w="478" w:type="pct"/>
            <w:vMerge w:val="restart"/>
            <w:tcBorders>
              <w:left w:val="single" w:sz="4" w:space="0" w:color="auto"/>
            </w:tcBorders>
          </w:tcPr>
          <w:p w14:paraId="236645FE" w14:textId="77777777" w:rsidR="00C408A1" w:rsidRPr="00A14CB4" w:rsidRDefault="00C408A1" w:rsidP="006419CD">
            <w:pPr>
              <w:pStyle w:val="a3"/>
              <w:spacing w:before="120" w:afterLines="50" w:line="276" w:lineRule="auto"/>
              <w:rPr>
                <w:highlight w:val="yellow"/>
              </w:rPr>
            </w:pPr>
            <w:r w:rsidRPr="00A14CB4">
              <w:rPr>
                <w:szCs w:val="20"/>
              </w:rPr>
              <w:t>3.2</w:t>
            </w:r>
          </w:p>
        </w:tc>
        <w:tc>
          <w:tcPr>
            <w:tcW w:w="502" w:type="pct"/>
          </w:tcPr>
          <w:p w14:paraId="2597E755" w14:textId="77777777" w:rsidR="00C408A1" w:rsidRPr="00A14CB4" w:rsidRDefault="00C408A1" w:rsidP="006419CD">
            <w:pPr>
              <w:pStyle w:val="a3"/>
              <w:spacing w:before="120" w:afterLines="50" w:line="276" w:lineRule="auto"/>
              <w:rPr>
                <w:highlight w:val="yellow"/>
              </w:rPr>
            </w:pPr>
            <w:r w:rsidRPr="00A14CB4">
              <w:rPr>
                <w:szCs w:val="20"/>
              </w:rPr>
              <w:t>5</w:t>
            </w:r>
          </w:p>
        </w:tc>
        <w:tc>
          <w:tcPr>
            <w:tcW w:w="456" w:type="pct"/>
          </w:tcPr>
          <w:p w14:paraId="4F927B59" w14:textId="77777777" w:rsidR="00C408A1" w:rsidRPr="00A14CB4" w:rsidRDefault="00C408A1" w:rsidP="006419CD">
            <w:pPr>
              <w:pStyle w:val="a3"/>
              <w:spacing w:before="120" w:afterLines="50" w:line="276" w:lineRule="auto"/>
              <w:rPr>
                <w:highlight w:val="yellow"/>
              </w:rPr>
            </w:pPr>
            <w:r w:rsidRPr="00A14CB4">
              <w:rPr>
                <w:szCs w:val="20"/>
                <w:highlight w:val="yellow"/>
              </w:rPr>
              <w:t>8.2</w:t>
            </w:r>
          </w:p>
        </w:tc>
        <w:tc>
          <w:tcPr>
            <w:tcW w:w="478" w:type="pct"/>
            <w:vMerge w:val="restart"/>
          </w:tcPr>
          <w:p w14:paraId="4192EC82" w14:textId="77777777" w:rsidR="00C408A1" w:rsidRPr="00A14CB4" w:rsidRDefault="00C408A1" w:rsidP="006419CD">
            <w:pPr>
              <w:pStyle w:val="a3"/>
              <w:spacing w:before="120" w:afterLines="50" w:line="276" w:lineRule="auto"/>
              <w:rPr>
                <w:highlight w:val="yellow"/>
              </w:rPr>
            </w:pPr>
            <w:r w:rsidRPr="00A14CB4">
              <w:rPr>
                <w:szCs w:val="20"/>
              </w:rPr>
              <w:t>1.6</w:t>
            </w:r>
          </w:p>
        </w:tc>
        <w:tc>
          <w:tcPr>
            <w:tcW w:w="502" w:type="pct"/>
          </w:tcPr>
          <w:p w14:paraId="3C8815A3" w14:textId="77777777" w:rsidR="00C408A1" w:rsidRPr="00A14CB4" w:rsidRDefault="00C408A1" w:rsidP="006419CD">
            <w:pPr>
              <w:pStyle w:val="a3"/>
              <w:spacing w:before="120" w:afterLines="50" w:line="276" w:lineRule="auto"/>
              <w:rPr>
                <w:highlight w:val="yellow"/>
              </w:rPr>
            </w:pPr>
            <w:r w:rsidRPr="00A14CB4">
              <w:rPr>
                <w:szCs w:val="20"/>
              </w:rPr>
              <w:t>5</w:t>
            </w:r>
          </w:p>
        </w:tc>
        <w:tc>
          <w:tcPr>
            <w:tcW w:w="456" w:type="pct"/>
          </w:tcPr>
          <w:p w14:paraId="4BB2E2F5" w14:textId="77777777" w:rsidR="00C408A1" w:rsidRPr="00A14CB4" w:rsidRDefault="00C408A1" w:rsidP="006419CD">
            <w:pPr>
              <w:pStyle w:val="a3"/>
              <w:spacing w:before="120" w:afterLines="50" w:line="276" w:lineRule="auto"/>
              <w:rPr>
                <w:highlight w:val="yellow"/>
              </w:rPr>
            </w:pPr>
            <w:r w:rsidRPr="00A14CB4">
              <w:rPr>
                <w:szCs w:val="20"/>
                <w:highlight w:val="yellow"/>
              </w:rPr>
              <w:t>6.6</w:t>
            </w:r>
          </w:p>
        </w:tc>
      </w:tr>
      <w:tr w:rsidR="00C408A1" w:rsidRPr="00A14CB4" w14:paraId="51F0B13D" w14:textId="77777777" w:rsidTr="006419CD">
        <w:tc>
          <w:tcPr>
            <w:tcW w:w="686" w:type="pct"/>
            <w:vMerge/>
            <w:tcBorders>
              <w:right w:val="single" w:sz="4" w:space="0" w:color="auto"/>
            </w:tcBorders>
          </w:tcPr>
          <w:p w14:paraId="785CF54C"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213B6616" w14:textId="77777777" w:rsidR="00C408A1" w:rsidRPr="00A14CB4" w:rsidRDefault="00C408A1" w:rsidP="006419CD">
            <w:pPr>
              <w:pStyle w:val="a3"/>
              <w:spacing w:before="120" w:afterLines="50" w:line="276" w:lineRule="auto"/>
            </w:pPr>
          </w:p>
        </w:tc>
        <w:tc>
          <w:tcPr>
            <w:tcW w:w="502" w:type="pct"/>
          </w:tcPr>
          <w:p w14:paraId="7EC82F08" w14:textId="77777777" w:rsidR="00C408A1" w:rsidRPr="00A14CB4" w:rsidRDefault="00C408A1" w:rsidP="006419CD">
            <w:pPr>
              <w:pStyle w:val="a3"/>
              <w:spacing w:before="120" w:afterLines="50" w:line="276" w:lineRule="auto"/>
            </w:pPr>
            <w:r w:rsidRPr="00A14CB4">
              <w:rPr>
                <w:szCs w:val="20"/>
              </w:rPr>
              <w:t>2</w:t>
            </w:r>
          </w:p>
        </w:tc>
        <w:tc>
          <w:tcPr>
            <w:tcW w:w="456" w:type="pct"/>
            <w:tcBorders>
              <w:right w:val="single" w:sz="4" w:space="0" w:color="auto"/>
            </w:tcBorders>
          </w:tcPr>
          <w:p w14:paraId="60C14C53" w14:textId="77777777" w:rsidR="00C408A1" w:rsidRPr="00A14CB4" w:rsidRDefault="00C408A1" w:rsidP="006419CD">
            <w:pPr>
              <w:pStyle w:val="a3"/>
              <w:spacing w:before="120" w:afterLines="50" w:line="276" w:lineRule="auto"/>
              <w:rPr>
                <w:highlight w:val="yellow"/>
              </w:rPr>
            </w:pPr>
            <w:r w:rsidRPr="00A14CB4">
              <w:rPr>
                <w:szCs w:val="20"/>
                <w:highlight w:val="yellow"/>
              </w:rPr>
              <w:t>8.4</w:t>
            </w:r>
          </w:p>
        </w:tc>
        <w:tc>
          <w:tcPr>
            <w:tcW w:w="478" w:type="pct"/>
            <w:vMerge/>
            <w:tcBorders>
              <w:left w:val="single" w:sz="4" w:space="0" w:color="auto"/>
            </w:tcBorders>
          </w:tcPr>
          <w:p w14:paraId="729A0742" w14:textId="77777777" w:rsidR="00C408A1" w:rsidRPr="00A14CB4" w:rsidRDefault="00C408A1" w:rsidP="006419CD">
            <w:pPr>
              <w:pStyle w:val="a3"/>
              <w:spacing w:before="120" w:afterLines="50" w:line="276" w:lineRule="auto"/>
              <w:rPr>
                <w:highlight w:val="yellow"/>
              </w:rPr>
            </w:pPr>
          </w:p>
        </w:tc>
        <w:tc>
          <w:tcPr>
            <w:tcW w:w="502" w:type="pct"/>
          </w:tcPr>
          <w:p w14:paraId="1A155987" w14:textId="77777777" w:rsidR="00C408A1" w:rsidRPr="00A14CB4" w:rsidRDefault="00C408A1" w:rsidP="006419CD">
            <w:pPr>
              <w:pStyle w:val="a3"/>
              <w:spacing w:before="120" w:afterLines="50" w:line="276" w:lineRule="auto"/>
              <w:rPr>
                <w:highlight w:val="yellow"/>
              </w:rPr>
            </w:pPr>
            <w:r w:rsidRPr="00A14CB4">
              <w:rPr>
                <w:szCs w:val="20"/>
              </w:rPr>
              <w:t>2</w:t>
            </w:r>
          </w:p>
        </w:tc>
        <w:tc>
          <w:tcPr>
            <w:tcW w:w="456" w:type="pct"/>
          </w:tcPr>
          <w:p w14:paraId="40184EE8" w14:textId="77777777" w:rsidR="00C408A1" w:rsidRPr="00A14CB4" w:rsidRDefault="00C408A1" w:rsidP="006419CD">
            <w:pPr>
              <w:pStyle w:val="a3"/>
              <w:spacing w:before="120" w:afterLines="50" w:line="276" w:lineRule="auto"/>
              <w:rPr>
                <w:highlight w:val="yellow"/>
              </w:rPr>
            </w:pPr>
            <w:r w:rsidRPr="00A14CB4">
              <w:rPr>
                <w:szCs w:val="20"/>
                <w:highlight w:val="yellow"/>
              </w:rPr>
              <w:t>5.2</w:t>
            </w:r>
          </w:p>
        </w:tc>
        <w:tc>
          <w:tcPr>
            <w:tcW w:w="478" w:type="pct"/>
            <w:vMerge/>
          </w:tcPr>
          <w:p w14:paraId="7F980354" w14:textId="77777777" w:rsidR="00C408A1" w:rsidRPr="00A14CB4" w:rsidRDefault="00C408A1" w:rsidP="006419CD">
            <w:pPr>
              <w:pStyle w:val="a3"/>
              <w:spacing w:before="120" w:afterLines="50" w:line="276" w:lineRule="auto"/>
              <w:rPr>
                <w:highlight w:val="yellow"/>
              </w:rPr>
            </w:pPr>
          </w:p>
        </w:tc>
        <w:tc>
          <w:tcPr>
            <w:tcW w:w="502" w:type="pct"/>
          </w:tcPr>
          <w:p w14:paraId="05C4A0AF" w14:textId="77777777" w:rsidR="00C408A1" w:rsidRPr="00A14CB4" w:rsidRDefault="00C408A1" w:rsidP="006419CD">
            <w:pPr>
              <w:pStyle w:val="a3"/>
              <w:spacing w:before="120" w:afterLines="50" w:line="276" w:lineRule="auto"/>
              <w:rPr>
                <w:highlight w:val="yellow"/>
              </w:rPr>
            </w:pPr>
            <w:r w:rsidRPr="00A14CB4">
              <w:rPr>
                <w:szCs w:val="20"/>
              </w:rPr>
              <w:t>2</w:t>
            </w:r>
          </w:p>
        </w:tc>
        <w:tc>
          <w:tcPr>
            <w:tcW w:w="456" w:type="pct"/>
          </w:tcPr>
          <w:p w14:paraId="63551417" w14:textId="77777777" w:rsidR="00C408A1" w:rsidRPr="00A14CB4" w:rsidRDefault="00C408A1" w:rsidP="006419CD">
            <w:pPr>
              <w:pStyle w:val="a3"/>
              <w:spacing w:before="120" w:afterLines="50" w:line="276" w:lineRule="auto"/>
            </w:pPr>
            <w:r w:rsidRPr="00A14CB4">
              <w:rPr>
                <w:szCs w:val="20"/>
              </w:rPr>
              <w:t>3.6</w:t>
            </w:r>
          </w:p>
        </w:tc>
      </w:tr>
      <w:tr w:rsidR="00C408A1" w:rsidRPr="00A14CB4" w14:paraId="5163957E" w14:textId="77777777" w:rsidTr="006419CD">
        <w:tc>
          <w:tcPr>
            <w:tcW w:w="686" w:type="pct"/>
            <w:vMerge/>
            <w:tcBorders>
              <w:right w:val="single" w:sz="4" w:space="0" w:color="auto"/>
            </w:tcBorders>
          </w:tcPr>
          <w:p w14:paraId="19CC46CE" w14:textId="77777777" w:rsidR="00C408A1" w:rsidRPr="00A14CB4" w:rsidRDefault="00C408A1" w:rsidP="006419CD">
            <w:pPr>
              <w:pStyle w:val="a3"/>
              <w:spacing w:before="120" w:afterLines="50" w:line="276" w:lineRule="auto"/>
            </w:pPr>
          </w:p>
        </w:tc>
        <w:tc>
          <w:tcPr>
            <w:tcW w:w="478" w:type="pct"/>
            <w:vMerge/>
            <w:tcBorders>
              <w:left w:val="single" w:sz="4" w:space="0" w:color="auto"/>
            </w:tcBorders>
          </w:tcPr>
          <w:p w14:paraId="4CC517EA" w14:textId="77777777" w:rsidR="00C408A1" w:rsidRPr="00A14CB4" w:rsidRDefault="00C408A1" w:rsidP="006419CD">
            <w:pPr>
              <w:pStyle w:val="a3"/>
              <w:spacing w:before="120" w:afterLines="50" w:line="276" w:lineRule="auto"/>
            </w:pPr>
          </w:p>
        </w:tc>
        <w:tc>
          <w:tcPr>
            <w:tcW w:w="502" w:type="pct"/>
          </w:tcPr>
          <w:p w14:paraId="403345FF" w14:textId="77777777" w:rsidR="00C408A1" w:rsidRPr="00A14CB4" w:rsidRDefault="00C408A1" w:rsidP="006419CD">
            <w:pPr>
              <w:pStyle w:val="a3"/>
              <w:spacing w:before="120" w:afterLines="50" w:line="276" w:lineRule="auto"/>
            </w:pPr>
            <w:r w:rsidRPr="00A14CB4">
              <w:rPr>
                <w:szCs w:val="20"/>
              </w:rPr>
              <w:t>1</w:t>
            </w:r>
          </w:p>
        </w:tc>
        <w:tc>
          <w:tcPr>
            <w:tcW w:w="456" w:type="pct"/>
            <w:tcBorders>
              <w:right w:val="single" w:sz="4" w:space="0" w:color="auto"/>
            </w:tcBorders>
          </w:tcPr>
          <w:p w14:paraId="0A112740" w14:textId="77777777" w:rsidR="00C408A1" w:rsidRPr="00A14CB4" w:rsidRDefault="00C408A1" w:rsidP="006419CD">
            <w:pPr>
              <w:pStyle w:val="a3"/>
              <w:spacing w:before="120" w:afterLines="50" w:line="276" w:lineRule="auto"/>
              <w:rPr>
                <w:highlight w:val="yellow"/>
              </w:rPr>
            </w:pPr>
            <w:r w:rsidRPr="00A14CB4">
              <w:rPr>
                <w:szCs w:val="20"/>
                <w:highlight w:val="yellow"/>
              </w:rPr>
              <w:t>7.4</w:t>
            </w:r>
          </w:p>
        </w:tc>
        <w:tc>
          <w:tcPr>
            <w:tcW w:w="478" w:type="pct"/>
            <w:vMerge/>
            <w:tcBorders>
              <w:left w:val="single" w:sz="4" w:space="0" w:color="auto"/>
            </w:tcBorders>
          </w:tcPr>
          <w:p w14:paraId="4F1B6D09" w14:textId="77777777" w:rsidR="00C408A1" w:rsidRPr="00A14CB4" w:rsidRDefault="00C408A1" w:rsidP="006419CD">
            <w:pPr>
              <w:pStyle w:val="a3"/>
              <w:spacing w:before="120" w:afterLines="50" w:line="276" w:lineRule="auto"/>
              <w:rPr>
                <w:highlight w:val="yellow"/>
              </w:rPr>
            </w:pPr>
          </w:p>
        </w:tc>
        <w:tc>
          <w:tcPr>
            <w:tcW w:w="502" w:type="pct"/>
          </w:tcPr>
          <w:p w14:paraId="6A32C13E" w14:textId="77777777" w:rsidR="00C408A1" w:rsidRPr="00A14CB4" w:rsidRDefault="00C408A1" w:rsidP="006419CD">
            <w:pPr>
              <w:pStyle w:val="a3"/>
              <w:spacing w:before="120" w:afterLines="50" w:line="276" w:lineRule="auto"/>
              <w:rPr>
                <w:highlight w:val="yellow"/>
              </w:rPr>
            </w:pPr>
            <w:r w:rsidRPr="00A14CB4">
              <w:rPr>
                <w:szCs w:val="20"/>
              </w:rPr>
              <w:t>1</w:t>
            </w:r>
          </w:p>
        </w:tc>
        <w:tc>
          <w:tcPr>
            <w:tcW w:w="456" w:type="pct"/>
          </w:tcPr>
          <w:p w14:paraId="382C5299" w14:textId="77777777" w:rsidR="00C408A1" w:rsidRPr="00A14CB4" w:rsidRDefault="00C408A1" w:rsidP="006419CD">
            <w:pPr>
              <w:pStyle w:val="a3"/>
              <w:spacing w:before="120" w:afterLines="50" w:line="276" w:lineRule="auto"/>
              <w:rPr>
                <w:highlight w:val="yellow"/>
              </w:rPr>
            </w:pPr>
            <w:r w:rsidRPr="00A14CB4">
              <w:rPr>
                <w:szCs w:val="20"/>
              </w:rPr>
              <w:t>4.2</w:t>
            </w:r>
          </w:p>
        </w:tc>
        <w:tc>
          <w:tcPr>
            <w:tcW w:w="478" w:type="pct"/>
            <w:vMerge/>
          </w:tcPr>
          <w:p w14:paraId="176980B7" w14:textId="77777777" w:rsidR="00C408A1" w:rsidRPr="00A14CB4" w:rsidRDefault="00C408A1" w:rsidP="006419CD">
            <w:pPr>
              <w:pStyle w:val="a3"/>
              <w:spacing w:before="120" w:afterLines="50" w:line="276" w:lineRule="auto"/>
              <w:rPr>
                <w:highlight w:val="yellow"/>
              </w:rPr>
            </w:pPr>
          </w:p>
        </w:tc>
        <w:tc>
          <w:tcPr>
            <w:tcW w:w="502" w:type="pct"/>
          </w:tcPr>
          <w:p w14:paraId="457BAABF" w14:textId="77777777" w:rsidR="00C408A1" w:rsidRPr="00A14CB4" w:rsidRDefault="00C408A1" w:rsidP="006419CD">
            <w:pPr>
              <w:pStyle w:val="a3"/>
              <w:spacing w:before="120" w:afterLines="50" w:line="276" w:lineRule="auto"/>
              <w:rPr>
                <w:highlight w:val="yellow"/>
              </w:rPr>
            </w:pPr>
            <w:r w:rsidRPr="00A14CB4">
              <w:rPr>
                <w:szCs w:val="20"/>
              </w:rPr>
              <w:t>1</w:t>
            </w:r>
          </w:p>
        </w:tc>
        <w:tc>
          <w:tcPr>
            <w:tcW w:w="456" w:type="pct"/>
          </w:tcPr>
          <w:p w14:paraId="3452390E" w14:textId="77777777" w:rsidR="00C408A1" w:rsidRPr="00A14CB4" w:rsidRDefault="00C408A1" w:rsidP="006419CD">
            <w:pPr>
              <w:pStyle w:val="a3"/>
              <w:spacing w:before="120" w:afterLines="50" w:line="276" w:lineRule="auto"/>
            </w:pPr>
            <w:r w:rsidRPr="00A14CB4">
              <w:rPr>
                <w:szCs w:val="20"/>
              </w:rPr>
              <w:t>2.6</w:t>
            </w:r>
          </w:p>
        </w:tc>
      </w:tr>
      <w:tr w:rsidR="00C408A1" w:rsidRPr="00A14CB4" w14:paraId="43369DDA" w14:textId="77777777" w:rsidTr="006419CD">
        <w:tc>
          <w:tcPr>
            <w:tcW w:w="5000" w:type="pct"/>
            <w:gridSpan w:val="10"/>
          </w:tcPr>
          <w:p w14:paraId="746AE095" w14:textId="77777777" w:rsidR="00C408A1" w:rsidRPr="00A14CB4" w:rsidRDefault="00C408A1" w:rsidP="006419CD">
            <w:pPr>
              <w:pStyle w:val="a3"/>
              <w:spacing w:before="120" w:afterLines="50" w:line="276" w:lineRule="auto"/>
              <w:rPr>
                <w:highlight w:val="yellow"/>
              </w:rPr>
            </w:pPr>
            <w:r w:rsidRPr="00A14CB4">
              <w:rPr>
                <w:szCs w:val="20"/>
              </w:rPr>
              <w:t xml:space="preserve">Note1: </w:t>
            </w:r>
            <w:r w:rsidRPr="00A14CB4">
              <w:rPr>
                <w:rFonts w:eastAsia="微软雅黑"/>
                <w:bCs/>
                <w:iCs/>
                <w:szCs w:val="20"/>
              </w:rPr>
              <w:t xml:space="preserve">The </w:t>
            </w:r>
            <w:r w:rsidRPr="00A14CB4">
              <w:rPr>
                <w:szCs w:val="20"/>
              </w:rPr>
              <w:t xml:space="preserve">residual frequency error is assumed after </w:t>
            </w:r>
            <w:r w:rsidRPr="00A14CB4">
              <w:rPr>
                <w:rFonts w:eastAsia="Malgun Gothic"/>
                <w:bCs/>
                <w:iCs/>
                <w:szCs w:val="20"/>
              </w:rPr>
              <w:t>frequency error correction by RTC calibration.</w:t>
            </w:r>
          </w:p>
        </w:tc>
      </w:tr>
    </w:tbl>
    <w:p w14:paraId="78D4AD48" w14:textId="77777777" w:rsidR="00C408A1" w:rsidRPr="00A14CB4" w:rsidRDefault="00C408A1" w:rsidP="00C408A1">
      <w:pPr>
        <w:keepNext/>
        <w:keepLines/>
        <w:numPr>
          <w:ilvl w:val="1"/>
          <w:numId w:val="1"/>
        </w:numPr>
        <w:overflowPunct w:val="0"/>
        <w:autoSpaceDE w:val="0"/>
        <w:autoSpaceDN w:val="0"/>
        <w:adjustRightInd w:val="0"/>
        <w:spacing w:beforeLines="50" w:before="120" w:after="120"/>
        <w:ind w:left="198" w:right="198" w:firstLine="0"/>
        <w:jc w:val="both"/>
        <w:textAlignment w:val="baseline"/>
        <w:outlineLvl w:val="1"/>
        <w:rPr>
          <w:rFonts w:ascii="Times New Roman" w:eastAsiaTheme="minorEastAsia" w:hAnsi="Times New Roman"/>
          <w:szCs w:val="20"/>
          <w:lang w:eastAsia="zh-CN" w:bidi="ar"/>
        </w:rPr>
      </w:pPr>
      <w:r w:rsidRPr="00A14CB4">
        <w:rPr>
          <w:rFonts w:ascii="Times New Roman" w:eastAsia="宋体" w:hAnsi="Times New Roman"/>
          <w:sz w:val="28"/>
          <w:szCs w:val="28"/>
          <w:lang w:val="en-GB" w:eastAsia="zh-CN"/>
        </w:rPr>
        <w:t>Overhead comparison</w:t>
      </w:r>
    </w:p>
    <w:p w14:paraId="12089653" w14:textId="77777777" w:rsidR="00C408A1" w:rsidRPr="00A14CB4" w:rsidRDefault="00C408A1" w:rsidP="00C408A1">
      <w:pPr>
        <w:pStyle w:val="a1"/>
        <w:numPr>
          <w:ilvl w:val="0"/>
          <w:numId w:val="23"/>
        </w:numPr>
        <w:spacing w:after="0"/>
        <w:ind w:leftChars="-20" w:left="320"/>
      </w:pPr>
      <w:r w:rsidRPr="00A14CB4">
        <w:t xml:space="preserve">Overhead of LP-SS only vs LP-SS and additional sync compared by companies are summarized as below: </w:t>
      </w:r>
    </w:p>
    <w:p w14:paraId="6E7BA8AB" w14:textId="77777777" w:rsidR="00C408A1" w:rsidRPr="00A14CB4" w:rsidRDefault="00C408A1" w:rsidP="00C408A1">
      <w:pPr>
        <w:ind w:leftChars="180" w:left="360"/>
        <w:rPr>
          <w:rFonts w:ascii="Times New Roman" w:eastAsiaTheme="minorEastAsia" w:hAnsi="Times New Roman"/>
          <w:lang w:eastAsia="zh-CN"/>
        </w:rPr>
      </w:pPr>
      <w:r w:rsidRPr="00A14CB4">
        <w:rPr>
          <w:rFonts w:ascii="Times New Roman" w:eastAsiaTheme="minorEastAsia" w:hAnsi="Times New Roman"/>
          <w:lang w:eastAsia="zh-CN"/>
        </w:rPr>
        <w:t>According to the table, FL observes overhead results depend on the following aspects:</w:t>
      </w:r>
    </w:p>
    <w:p w14:paraId="1902A302" w14:textId="77777777" w:rsidR="00C408A1" w:rsidRPr="00A14CB4" w:rsidRDefault="00C408A1" w:rsidP="00C408A1">
      <w:pPr>
        <w:pStyle w:val="a1"/>
        <w:numPr>
          <w:ilvl w:val="1"/>
          <w:numId w:val="23"/>
        </w:numPr>
        <w:spacing w:after="0"/>
        <w:ind w:leftChars="554" w:left="1468"/>
      </w:pPr>
      <w:r w:rsidRPr="00A14CB4">
        <w:t>The length of LP-SS</w:t>
      </w:r>
    </w:p>
    <w:p w14:paraId="15343302" w14:textId="77777777" w:rsidR="00C408A1" w:rsidRPr="00A14CB4" w:rsidRDefault="00C408A1" w:rsidP="00C408A1">
      <w:pPr>
        <w:pStyle w:val="a1"/>
        <w:numPr>
          <w:ilvl w:val="1"/>
          <w:numId w:val="23"/>
        </w:numPr>
        <w:spacing w:after="0"/>
        <w:ind w:leftChars="554" w:left="1468"/>
      </w:pPr>
      <w:r w:rsidRPr="00A14CB4">
        <w:t>The length of additional sync signal</w:t>
      </w:r>
    </w:p>
    <w:p w14:paraId="0E959ECF" w14:textId="77777777" w:rsidR="00C408A1" w:rsidRPr="00A14CB4" w:rsidRDefault="00C408A1" w:rsidP="00C408A1">
      <w:pPr>
        <w:pStyle w:val="a1"/>
        <w:numPr>
          <w:ilvl w:val="1"/>
          <w:numId w:val="23"/>
        </w:numPr>
        <w:spacing w:after="0"/>
        <w:ind w:leftChars="554" w:left="1468"/>
      </w:pPr>
      <w:r w:rsidRPr="00A14CB4">
        <w:t>Subgroup paging rate</w:t>
      </w:r>
    </w:p>
    <w:p w14:paraId="1CFA1ED4" w14:textId="77777777" w:rsidR="00C408A1" w:rsidRPr="00A14CB4" w:rsidRDefault="00C408A1" w:rsidP="00C408A1">
      <w:pPr>
        <w:pStyle w:val="a1"/>
        <w:numPr>
          <w:ilvl w:val="1"/>
          <w:numId w:val="23"/>
        </w:numPr>
        <w:spacing w:after="0"/>
        <w:ind w:leftChars="554" w:left="1468"/>
      </w:pPr>
      <w:r w:rsidRPr="00A14CB4">
        <w:t>Number of Pos within one I-DRX cycle</w:t>
      </w:r>
    </w:p>
    <w:p w14:paraId="427D6443" w14:textId="77777777" w:rsidR="00C408A1" w:rsidRPr="00A14CB4" w:rsidRDefault="00C408A1" w:rsidP="00C408A1">
      <w:pPr>
        <w:ind w:leftChars="200" w:left="400"/>
        <w:rPr>
          <w:rFonts w:ascii="Times New Roman" w:eastAsia="微软雅黑" w:hAnsi="Times New Roman"/>
          <w:lang w:eastAsia="zh-CN"/>
        </w:rPr>
      </w:pPr>
      <w:r w:rsidRPr="00A14CB4">
        <w:rPr>
          <w:rFonts w:ascii="Times New Roman" w:eastAsia="微软雅黑" w:hAnsi="Times New Roman"/>
          <w:lang w:eastAsia="zh-CN"/>
        </w:rPr>
        <w:t xml:space="preserve">Under different assumptions, which scheme provides less overhead is different. </w:t>
      </w:r>
    </w:p>
    <w:p w14:paraId="5F7C2F7C" w14:textId="1878AF1A" w:rsidR="00C408A1" w:rsidRPr="00A14CB4" w:rsidRDefault="00C408A1" w:rsidP="00C408A1">
      <w:pPr>
        <w:ind w:leftChars="200" w:left="400"/>
        <w:rPr>
          <w:rFonts w:ascii="Times New Roman" w:eastAsia="微软雅黑" w:hAnsi="Times New Roman"/>
          <w:lang w:eastAsia="zh-CN"/>
        </w:rPr>
      </w:pPr>
      <w:r w:rsidRPr="00A14CB4">
        <w:rPr>
          <w:rFonts w:ascii="Times New Roman" w:eastAsia="微软雅黑" w:hAnsi="Times New Roman"/>
          <w:lang w:eastAsia="zh-CN"/>
        </w:rPr>
        <w:t>Before going through the overhead comparison details, it’s more important to figure out whether the sync accuracy provided by LP-SS only without additional sync signal can satisfy the time error tolerance with certain periodicities</w:t>
      </w:r>
      <w:r w:rsidR="00B67C21">
        <w:rPr>
          <w:rFonts w:ascii="Times New Roman" w:eastAsia="微软雅黑" w:hAnsi="Times New Roman" w:hint="eastAsia"/>
          <w:lang w:eastAsia="zh-CN"/>
        </w:rPr>
        <w:t xml:space="preserve"> in 5.2</w:t>
      </w:r>
      <w:r w:rsidRPr="00A14CB4">
        <w:rPr>
          <w:rFonts w:ascii="Times New Roman" w:eastAsia="微软雅黑" w:hAnsi="Times New Roman"/>
          <w:lang w:eastAsia="zh-CN"/>
        </w:rPr>
        <w:t>.  Then the overhead comparison can be further discussed.</w:t>
      </w:r>
    </w:p>
    <w:tbl>
      <w:tblPr>
        <w:tblStyle w:val="afffb"/>
        <w:tblW w:w="0" w:type="auto"/>
        <w:tblInd w:w="320" w:type="dxa"/>
        <w:tblLayout w:type="fixed"/>
        <w:tblLook w:val="04A0" w:firstRow="1" w:lastRow="0" w:firstColumn="1" w:lastColumn="0" w:noHBand="0" w:noVBand="1"/>
      </w:tblPr>
      <w:tblGrid>
        <w:gridCol w:w="684"/>
        <w:gridCol w:w="950"/>
        <w:gridCol w:w="1018"/>
        <w:gridCol w:w="1319"/>
        <w:gridCol w:w="1016"/>
        <w:gridCol w:w="1058"/>
        <w:gridCol w:w="1058"/>
        <w:gridCol w:w="1058"/>
        <w:gridCol w:w="579"/>
      </w:tblGrid>
      <w:tr w:rsidR="00C408A1" w:rsidRPr="00A14CB4" w14:paraId="37039CBD" w14:textId="77777777" w:rsidTr="006419CD">
        <w:trPr>
          <w:trHeight w:val="218"/>
        </w:trPr>
        <w:tc>
          <w:tcPr>
            <w:tcW w:w="684" w:type="dxa"/>
            <w:vMerge w:val="restart"/>
          </w:tcPr>
          <w:p w14:paraId="3A369D63" w14:textId="77777777" w:rsidR="00C408A1" w:rsidRPr="00A14CB4" w:rsidRDefault="00C408A1" w:rsidP="006419CD">
            <w:pPr>
              <w:pStyle w:val="a1"/>
              <w:numPr>
                <w:ilvl w:val="0"/>
                <w:numId w:val="0"/>
              </w:numPr>
              <w:spacing w:after="0"/>
            </w:pPr>
          </w:p>
        </w:tc>
        <w:tc>
          <w:tcPr>
            <w:tcW w:w="950" w:type="dxa"/>
            <w:vMerge w:val="restart"/>
          </w:tcPr>
          <w:p w14:paraId="5C40A3AC" w14:textId="77777777" w:rsidR="00C408A1" w:rsidRPr="00A14CB4" w:rsidRDefault="00C408A1" w:rsidP="006419CD">
            <w:pPr>
              <w:pStyle w:val="a1"/>
              <w:numPr>
                <w:ilvl w:val="0"/>
                <w:numId w:val="0"/>
              </w:numPr>
              <w:spacing w:after="0"/>
            </w:pPr>
            <w:r w:rsidRPr="00A14CB4">
              <w:t>Lenth: LP-SS only</w:t>
            </w:r>
          </w:p>
          <w:p w14:paraId="36D3ECFB" w14:textId="77777777" w:rsidR="00C408A1" w:rsidRPr="00A14CB4" w:rsidRDefault="00C408A1" w:rsidP="006419CD">
            <w:pPr>
              <w:pStyle w:val="a1"/>
              <w:numPr>
                <w:ilvl w:val="0"/>
                <w:numId w:val="0"/>
              </w:numPr>
              <w:spacing w:after="0"/>
            </w:pPr>
            <w:r w:rsidRPr="00A14CB4">
              <w:t>(OFDM symbol)</w:t>
            </w:r>
          </w:p>
        </w:tc>
        <w:tc>
          <w:tcPr>
            <w:tcW w:w="1018" w:type="dxa"/>
            <w:vMerge w:val="restart"/>
          </w:tcPr>
          <w:p w14:paraId="7B371772" w14:textId="77777777" w:rsidR="00C408A1" w:rsidRPr="00A14CB4" w:rsidRDefault="00C408A1" w:rsidP="006419CD">
            <w:pPr>
              <w:pStyle w:val="a1"/>
              <w:numPr>
                <w:ilvl w:val="0"/>
                <w:numId w:val="0"/>
              </w:numPr>
              <w:spacing w:after="0"/>
            </w:pPr>
            <w:r w:rsidRPr="00A14CB4">
              <w:t>Length: {LP-SS, additional sync}</w:t>
            </w:r>
          </w:p>
          <w:p w14:paraId="0B8B6E72" w14:textId="77777777" w:rsidR="00C408A1" w:rsidRPr="00A14CB4" w:rsidRDefault="00C408A1" w:rsidP="006419CD">
            <w:pPr>
              <w:pStyle w:val="a1"/>
              <w:numPr>
                <w:ilvl w:val="0"/>
                <w:numId w:val="0"/>
              </w:numPr>
              <w:spacing w:after="0"/>
            </w:pPr>
            <w:r w:rsidRPr="00A14CB4">
              <w:t>(OFDM symbol)</w:t>
            </w:r>
          </w:p>
        </w:tc>
        <w:tc>
          <w:tcPr>
            <w:tcW w:w="1319" w:type="dxa"/>
            <w:vMerge w:val="restart"/>
          </w:tcPr>
          <w:p w14:paraId="7F18D2F8" w14:textId="77777777" w:rsidR="00C408A1" w:rsidRPr="00A14CB4" w:rsidRDefault="00C408A1" w:rsidP="006419CD">
            <w:pPr>
              <w:pStyle w:val="a1"/>
              <w:numPr>
                <w:ilvl w:val="0"/>
                <w:numId w:val="0"/>
              </w:numPr>
              <w:spacing w:after="0"/>
            </w:pPr>
            <w:r w:rsidRPr="00A14CB4">
              <w:t>Subgroup paging rate</w:t>
            </w:r>
          </w:p>
        </w:tc>
        <w:tc>
          <w:tcPr>
            <w:tcW w:w="4769" w:type="dxa"/>
            <w:gridSpan w:val="5"/>
          </w:tcPr>
          <w:p w14:paraId="76625FD6" w14:textId="77777777" w:rsidR="00C408A1" w:rsidRPr="00A14CB4" w:rsidRDefault="00C408A1" w:rsidP="006419CD">
            <w:pPr>
              <w:pStyle w:val="a1"/>
              <w:numPr>
                <w:ilvl w:val="0"/>
                <w:numId w:val="0"/>
              </w:numPr>
              <w:spacing w:after="0"/>
              <w:jc w:val="center"/>
            </w:pPr>
            <w:r w:rsidRPr="00A14CB4">
              <w:t>Overhead comparison</w:t>
            </w:r>
          </w:p>
        </w:tc>
      </w:tr>
      <w:tr w:rsidR="00C408A1" w:rsidRPr="00A14CB4" w14:paraId="3512B85C" w14:textId="77777777" w:rsidTr="006419CD">
        <w:trPr>
          <w:trHeight w:val="217"/>
        </w:trPr>
        <w:tc>
          <w:tcPr>
            <w:tcW w:w="684" w:type="dxa"/>
            <w:vMerge/>
          </w:tcPr>
          <w:p w14:paraId="20A0CC37" w14:textId="77777777" w:rsidR="00C408A1" w:rsidRPr="00A14CB4" w:rsidRDefault="00C408A1" w:rsidP="006419CD">
            <w:pPr>
              <w:pStyle w:val="a1"/>
              <w:numPr>
                <w:ilvl w:val="0"/>
                <w:numId w:val="0"/>
              </w:numPr>
              <w:spacing w:after="0"/>
            </w:pPr>
          </w:p>
        </w:tc>
        <w:tc>
          <w:tcPr>
            <w:tcW w:w="950" w:type="dxa"/>
            <w:vMerge/>
          </w:tcPr>
          <w:p w14:paraId="53C70D61" w14:textId="77777777" w:rsidR="00C408A1" w:rsidRPr="00A14CB4" w:rsidRDefault="00C408A1" w:rsidP="006419CD">
            <w:pPr>
              <w:pStyle w:val="a1"/>
              <w:numPr>
                <w:ilvl w:val="0"/>
                <w:numId w:val="0"/>
              </w:numPr>
              <w:spacing w:after="0"/>
            </w:pPr>
          </w:p>
        </w:tc>
        <w:tc>
          <w:tcPr>
            <w:tcW w:w="1018" w:type="dxa"/>
            <w:vMerge/>
          </w:tcPr>
          <w:p w14:paraId="1659334F" w14:textId="77777777" w:rsidR="00C408A1" w:rsidRPr="00A14CB4" w:rsidRDefault="00C408A1" w:rsidP="006419CD">
            <w:pPr>
              <w:pStyle w:val="a1"/>
              <w:numPr>
                <w:ilvl w:val="0"/>
                <w:numId w:val="0"/>
              </w:numPr>
              <w:spacing w:after="0"/>
            </w:pPr>
          </w:p>
        </w:tc>
        <w:tc>
          <w:tcPr>
            <w:tcW w:w="1319" w:type="dxa"/>
            <w:vMerge/>
          </w:tcPr>
          <w:p w14:paraId="771214D8" w14:textId="77777777" w:rsidR="00C408A1" w:rsidRPr="00A14CB4" w:rsidRDefault="00C408A1" w:rsidP="006419CD">
            <w:pPr>
              <w:pStyle w:val="a1"/>
              <w:numPr>
                <w:ilvl w:val="0"/>
                <w:numId w:val="0"/>
              </w:numPr>
              <w:spacing w:after="0"/>
            </w:pPr>
          </w:p>
        </w:tc>
        <w:tc>
          <w:tcPr>
            <w:tcW w:w="1016" w:type="dxa"/>
          </w:tcPr>
          <w:p w14:paraId="0BB696B0" w14:textId="77777777" w:rsidR="00C408A1" w:rsidRPr="00A14CB4" w:rsidRDefault="00C408A1" w:rsidP="006419CD">
            <w:pPr>
              <w:pStyle w:val="a1"/>
              <w:numPr>
                <w:ilvl w:val="0"/>
                <w:numId w:val="0"/>
              </w:numPr>
              <w:spacing w:after="0"/>
            </w:pPr>
            <w:r w:rsidRPr="00A14CB4">
              <w:t>160ms LP-SS &lt;320ms LP-SS+ additional sync</w:t>
            </w:r>
          </w:p>
        </w:tc>
        <w:tc>
          <w:tcPr>
            <w:tcW w:w="1058" w:type="dxa"/>
          </w:tcPr>
          <w:p w14:paraId="76BF86EC" w14:textId="77777777" w:rsidR="00C408A1" w:rsidRPr="00A14CB4" w:rsidRDefault="00C408A1" w:rsidP="006419CD">
            <w:pPr>
              <w:pStyle w:val="a1"/>
              <w:numPr>
                <w:ilvl w:val="0"/>
                <w:numId w:val="0"/>
              </w:numPr>
              <w:spacing w:after="0"/>
            </w:pPr>
            <w:r w:rsidRPr="00A14CB4">
              <w:t>80ms LP-SS &lt;320ms LP-SS+ additional sync</w:t>
            </w:r>
          </w:p>
        </w:tc>
        <w:tc>
          <w:tcPr>
            <w:tcW w:w="1058" w:type="dxa"/>
          </w:tcPr>
          <w:p w14:paraId="2CA7F349" w14:textId="77777777" w:rsidR="00C408A1" w:rsidRPr="00A14CB4" w:rsidRDefault="00C408A1" w:rsidP="006419CD">
            <w:pPr>
              <w:pStyle w:val="a1"/>
              <w:numPr>
                <w:ilvl w:val="0"/>
                <w:numId w:val="0"/>
              </w:numPr>
              <w:spacing w:after="0"/>
            </w:pPr>
            <w:r w:rsidRPr="00A14CB4">
              <w:t>160ms LP-SS &lt;640ms LP-SS+ additional sync</w:t>
            </w:r>
          </w:p>
        </w:tc>
        <w:tc>
          <w:tcPr>
            <w:tcW w:w="1058" w:type="dxa"/>
          </w:tcPr>
          <w:p w14:paraId="422D128F" w14:textId="77777777" w:rsidR="00C408A1" w:rsidRPr="00A14CB4" w:rsidRDefault="00C408A1" w:rsidP="006419CD">
            <w:pPr>
              <w:pStyle w:val="a1"/>
              <w:numPr>
                <w:ilvl w:val="0"/>
                <w:numId w:val="0"/>
              </w:numPr>
              <w:spacing w:after="0"/>
            </w:pPr>
            <w:r w:rsidRPr="00A14CB4">
              <w:t>80ms LP-SS &lt;640ms LP-SS+ additional sync</w:t>
            </w:r>
          </w:p>
        </w:tc>
        <w:tc>
          <w:tcPr>
            <w:tcW w:w="579" w:type="dxa"/>
          </w:tcPr>
          <w:p w14:paraId="562DC606" w14:textId="77777777" w:rsidR="00C408A1" w:rsidRPr="00A14CB4" w:rsidRDefault="00C408A1" w:rsidP="006419CD">
            <w:pPr>
              <w:pStyle w:val="a1"/>
              <w:numPr>
                <w:ilvl w:val="0"/>
                <w:numId w:val="0"/>
              </w:numPr>
              <w:spacing w:after="0"/>
            </w:pPr>
            <w:r w:rsidRPr="00A14CB4">
              <w:t>note</w:t>
            </w:r>
          </w:p>
        </w:tc>
      </w:tr>
      <w:tr w:rsidR="00C408A1" w:rsidRPr="00A14CB4" w14:paraId="6D4BAB19" w14:textId="77777777" w:rsidTr="006419CD">
        <w:tc>
          <w:tcPr>
            <w:tcW w:w="684" w:type="dxa"/>
          </w:tcPr>
          <w:p w14:paraId="5095B8AB" w14:textId="76F433B6" w:rsidR="00C408A1" w:rsidRPr="00A14CB4" w:rsidRDefault="00692D7C" w:rsidP="006419CD">
            <w:pPr>
              <w:pStyle w:val="a1"/>
              <w:numPr>
                <w:ilvl w:val="0"/>
                <w:numId w:val="0"/>
              </w:numPr>
              <w:spacing w:after="0"/>
            </w:pPr>
            <w:r>
              <w:t>[2]</w:t>
            </w:r>
          </w:p>
        </w:tc>
        <w:tc>
          <w:tcPr>
            <w:tcW w:w="950" w:type="dxa"/>
          </w:tcPr>
          <w:p w14:paraId="1ADA6A04" w14:textId="77777777" w:rsidR="00C408A1" w:rsidRPr="00A14CB4" w:rsidRDefault="00C408A1" w:rsidP="006419CD">
            <w:pPr>
              <w:pStyle w:val="a1"/>
              <w:numPr>
                <w:ilvl w:val="0"/>
                <w:numId w:val="0"/>
              </w:numPr>
              <w:spacing w:after="0"/>
            </w:pPr>
            <w:r w:rsidRPr="00A14CB4">
              <w:t>8 for M=1&amp;4; 4 for M=2;</w:t>
            </w:r>
          </w:p>
        </w:tc>
        <w:tc>
          <w:tcPr>
            <w:tcW w:w="1018" w:type="dxa"/>
          </w:tcPr>
          <w:p w14:paraId="4821D286" w14:textId="77777777" w:rsidR="00C408A1" w:rsidRPr="00A14CB4" w:rsidRDefault="00C408A1" w:rsidP="006419CD">
            <w:pPr>
              <w:pStyle w:val="a1"/>
              <w:numPr>
                <w:ilvl w:val="0"/>
                <w:numId w:val="0"/>
              </w:numPr>
              <w:spacing w:after="0"/>
            </w:pPr>
            <w:r w:rsidRPr="00A14CB4">
              <w:t>{6,4} for M=1;</w:t>
            </w:r>
          </w:p>
          <w:p w14:paraId="54964BED" w14:textId="77777777" w:rsidR="00C408A1" w:rsidRPr="00A14CB4" w:rsidRDefault="00C408A1" w:rsidP="006419CD">
            <w:pPr>
              <w:pStyle w:val="a1"/>
              <w:numPr>
                <w:ilvl w:val="0"/>
                <w:numId w:val="0"/>
              </w:numPr>
              <w:spacing w:after="0"/>
            </w:pPr>
            <w:r w:rsidRPr="00A14CB4">
              <w:t>{4,4} for M=2,4</w:t>
            </w:r>
          </w:p>
          <w:p w14:paraId="24EB967F" w14:textId="77777777" w:rsidR="00C408A1" w:rsidRPr="00A14CB4" w:rsidRDefault="00C408A1" w:rsidP="006419CD">
            <w:pPr>
              <w:pStyle w:val="a1"/>
              <w:numPr>
                <w:ilvl w:val="0"/>
                <w:numId w:val="0"/>
              </w:numPr>
              <w:spacing w:after="0"/>
            </w:pPr>
          </w:p>
        </w:tc>
        <w:tc>
          <w:tcPr>
            <w:tcW w:w="1319" w:type="dxa"/>
          </w:tcPr>
          <w:p w14:paraId="7CF93FFA" w14:textId="77777777" w:rsidR="00C408A1" w:rsidRPr="00A14CB4" w:rsidRDefault="00C408A1" w:rsidP="006419CD">
            <w:pPr>
              <w:pStyle w:val="a1"/>
              <w:numPr>
                <w:ilvl w:val="0"/>
                <w:numId w:val="0"/>
              </w:numPr>
              <w:spacing w:after="0"/>
            </w:pPr>
            <w:r w:rsidRPr="00A14CB4">
              <w:t>Set1:3.47%, set2: 1.26%</w:t>
            </w:r>
          </w:p>
        </w:tc>
        <w:tc>
          <w:tcPr>
            <w:tcW w:w="1016" w:type="dxa"/>
          </w:tcPr>
          <w:p w14:paraId="011862B8" w14:textId="77777777" w:rsidR="00C408A1" w:rsidRPr="00A14CB4" w:rsidRDefault="00C408A1" w:rsidP="006419CD">
            <w:pPr>
              <w:pStyle w:val="a1"/>
              <w:numPr>
                <w:ilvl w:val="0"/>
                <w:numId w:val="0"/>
              </w:numPr>
              <w:spacing w:after="0"/>
            </w:pPr>
            <w:r w:rsidRPr="00A14CB4">
              <w:t>Yes for M=1</w:t>
            </w:r>
          </w:p>
        </w:tc>
        <w:tc>
          <w:tcPr>
            <w:tcW w:w="1058" w:type="dxa"/>
          </w:tcPr>
          <w:p w14:paraId="1F8FDAED" w14:textId="77777777" w:rsidR="00C408A1" w:rsidRPr="00A14CB4" w:rsidRDefault="00C408A1" w:rsidP="006419CD">
            <w:pPr>
              <w:pStyle w:val="a1"/>
              <w:numPr>
                <w:ilvl w:val="0"/>
                <w:numId w:val="0"/>
              </w:numPr>
              <w:spacing w:after="0"/>
            </w:pPr>
            <w:r w:rsidRPr="00A14CB4">
              <w:t>Yes for M=4 with 1.26% subgroup paging rate</w:t>
            </w:r>
          </w:p>
        </w:tc>
        <w:tc>
          <w:tcPr>
            <w:tcW w:w="1058" w:type="dxa"/>
          </w:tcPr>
          <w:p w14:paraId="6CCE84C5" w14:textId="77777777" w:rsidR="00C408A1" w:rsidRPr="00A14CB4" w:rsidRDefault="00C408A1" w:rsidP="006419CD">
            <w:pPr>
              <w:pStyle w:val="a1"/>
              <w:numPr>
                <w:ilvl w:val="0"/>
                <w:numId w:val="0"/>
              </w:numPr>
              <w:spacing w:after="0"/>
            </w:pPr>
            <w:r w:rsidRPr="00A14CB4">
              <w:t>N/A</w:t>
            </w:r>
          </w:p>
        </w:tc>
        <w:tc>
          <w:tcPr>
            <w:tcW w:w="1058" w:type="dxa"/>
          </w:tcPr>
          <w:p w14:paraId="49C87AA1" w14:textId="77777777" w:rsidR="00C408A1" w:rsidRPr="00A14CB4" w:rsidRDefault="00C408A1" w:rsidP="006419CD">
            <w:pPr>
              <w:pStyle w:val="a1"/>
              <w:numPr>
                <w:ilvl w:val="0"/>
                <w:numId w:val="0"/>
              </w:numPr>
              <w:spacing w:after="0"/>
            </w:pPr>
            <w:r w:rsidRPr="00A14CB4">
              <w:t>N/A</w:t>
            </w:r>
          </w:p>
        </w:tc>
        <w:tc>
          <w:tcPr>
            <w:tcW w:w="579" w:type="dxa"/>
          </w:tcPr>
          <w:p w14:paraId="2B155ADD" w14:textId="77777777" w:rsidR="00C408A1" w:rsidRPr="00A14CB4" w:rsidRDefault="00C408A1" w:rsidP="006419CD">
            <w:pPr>
              <w:pStyle w:val="a1"/>
              <w:numPr>
                <w:ilvl w:val="0"/>
                <w:numId w:val="0"/>
              </w:numPr>
              <w:spacing w:after="0"/>
            </w:pPr>
            <w:r w:rsidRPr="00A14CB4">
              <w:t>32,64</w:t>
            </w:r>
          </w:p>
        </w:tc>
      </w:tr>
      <w:tr w:rsidR="00C408A1" w:rsidRPr="00A14CB4" w14:paraId="32CD89A3" w14:textId="77777777" w:rsidTr="006419CD">
        <w:tc>
          <w:tcPr>
            <w:tcW w:w="684" w:type="dxa"/>
          </w:tcPr>
          <w:p w14:paraId="0AEFBD9F" w14:textId="4450068B" w:rsidR="00C408A1" w:rsidRPr="00A14CB4" w:rsidRDefault="00692D7C" w:rsidP="006419CD">
            <w:pPr>
              <w:pStyle w:val="a1"/>
              <w:numPr>
                <w:ilvl w:val="0"/>
                <w:numId w:val="0"/>
              </w:numPr>
              <w:spacing w:after="0"/>
            </w:pPr>
            <w:r>
              <w:t>[3]</w:t>
            </w:r>
          </w:p>
        </w:tc>
        <w:tc>
          <w:tcPr>
            <w:tcW w:w="950" w:type="dxa"/>
          </w:tcPr>
          <w:p w14:paraId="2A4A20A7" w14:textId="77777777" w:rsidR="00C408A1" w:rsidRPr="00A14CB4" w:rsidRDefault="00C408A1" w:rsidP="006419CD">
            <w:pPr>
              <w:pStyle w:val="a1"/>
              <w:numPr>
                <w:ilvl w:val="0"/>
                <w:numId w:val="0"/>
              </w:numPr>
              <w:spacing w:after="0"/>
            </w:pPr>
            <w:r w:rsidRPr="00A14CB4">
              <w:t>8</w:t>
            </w:r>
          </w:p>
        </w:tc>
        <w:tc>
          <w:tcPr>
            <w:tcW w:w="1018" w:type="dxa"/>
          </w:tcPr>
          <w:p w14:paraId="78D380BB" w14:textId="77777777" w:rsidR="00C408A1" w:rsidRPr="00A14CB4" w:rsidRDefault="00C408A1" w:rsidP="006419CD">
            <w:pPr>
              <w:pStyle w:val="a1"/>
              <w:numPr>
                <w:ilvl w:val="0"/>
                <w:numId w:val="0"/>
              </w:numPr>
              <w:spacing w:after="0"/>
            </w:pPr>
            <w:r w:rsidRPr="00A14CB4">
              <w:t>{8,4}</w:t>
            </w:r>
          </w:p>
        </w:tc>
        <w:tc>
          <w:tcPr>
            <w:tcW w:w="1319" w:type="dxa"/>
          </w:tcPr>
          <w:p w14:paraId="64FE6C82" w14:textId="77777777" w:rsidR="00C408A1" w:rsidRPr="00A14CB4" w:rsidRDefault="00C408A1" w:rsidP="006419CD">
            <w:pPr>
              <w:pStyle w:val="a1"/>
              <w:numPr>
                <w:ilvl w:val="0"/>
                <w:numId w:val="0"/>
              </w:numPr>
              <w:spacing w:after="0"/>
            </w:pPr>
            <w:r w:rsidRPr="00A14CB4">
              <w:t>0.1% per UE paging rate</w:t>
            </w:r>
          </w:p>
        </w:tc>
        <w:tc>
          <w:tcPr>
            <w:tcW w:w="1016" w:type="dxa"/>
          </w:tcPr>
          <w:p w14:paraId="0F95AAB2" w14:textId="77777777" w:rsidR="00C408A1" w:rsidRPr="00A14CB4" w:rsidRDefault="00C408A1" w:rsidP="006419CD">
            <w:pPr>
              <w:pStyle w:val="a1"/>
              <w:numPr>
                <w:ilvl w:val="0"/>
                <w:numId w:val="0"/>
              </w:numPr>
              <w:spacing w:after="0"/>
            </w:pPr>
          </w:p>
        </w:tc>
        <w:tc>
          <w:tcPr>
            <w:tcW w:w="1058" w:type="dxa"/>
          </w:tcPr>
          <w:p w14:paraId="7BC21E9D" w14:textId="77777777" w:rsidR="00C408A1" w:rsidRPr="00A14CB4" w:rsidRDefault="00C408A1" w:rsidP="006419CD">
            <w:pPr>
              <w:pStyle w:val="a1"/>
              <w:numPr>
                <w:ilvl w:val="0"/>
                <w:numId w:val="0"/>
              </w:numPr>
              <w:spacing w:after="0"/>
            </w:pPr>
          </w:p>
        </w:tc>
        <w:tc>
          <w:tcPr>
            <w:tcW w:w="1058" w:type="dxa"/>
          </w:tcPr>
          <w:p w14:paraId="611D76D4" w14:textId="77777777" w:rsidR="00C408A1" w:rsidRPr="00A14CB4" w:rsidRDefault="00C408A1" w:rsidP="006419CD">
            <w:pPr>
              <w:pStyle w:val="a1"/>
              <w:numPr>
                <w:ilvl w:val="0"/>
                <w:numId w:val="0"/>
              </w:numPr>
              <w:spacing w:after="0"/>
            </w:pPr>
          </w:p>
        </w:tc>
        <w:tc>
          <w:tcPr>
            <w:tcW w:w="1058" w:type="dxa"/>
          </w:tcPr>
          <w:p w14:paraId="42647E5A" w14:textId="77777777" w:rsidR="00C408A1" w:rsidRPr="00A14CB4" w:rsidRDefault="00C408A1" w:rsidP="006419CD">
            <w:pPr>
              <w:pStyle w:val="a1"/>
              <w:numPr>
                <w:ilvl w:val="0"/>
                <w:numId w:val="0"/>
              </w:numPr>
              <w:spacing w:after="0"/>
            </w:pPr>
          </w:p>
        </w:tc>
        <w:tc>
          <w:tcPr>
            <w:tcW w:w="579" w:type="dxa"/>
          </w:tcPr>
          <w:p w14:paraId="24502CA5" w14:textId="77777777" w:rsidR="00C408A1" w:rsidRPr="00A14CB4" w:rsidRDefault="00C408A1" w:rsidP="006419CD">
            <w:pPr>
              <w:pStyle w:val="a1"/>
              <w:numPr>
                <w:ilvl w:val="0"/>
                <w:numId w:val="0"/>
              </w:numPr>
              <w:spacing w:after="0"/>
            </w:pPr>
          </w:p>
        </w:tc>
      </w:tr>
      <w:tr w:rsidR="004D7848" w:rsidRPr="00A14CB4" w14:paraId="0ECEFAA8" w14:textId="77777777" w:rsidTr="006419CD">
        <w:tc>
          <w:tcPr>
            <w:tcW w:w="684" w:type="dxa"/>
          </w:tcPr>
          <w:p w14:paraId="1CEB109A" w14:textId="244B1844" w:rsidR="004D7848" w:rsidRDefault="004D7848" w:rsidP="004D7848">
            <w:pPr>
              <w:pStyle w:val="a1"/>
              <w:numPr>
                <w:ilvl w:val="0"/>
                <w:numId w:val="0"/>
              </w:numPr>
              <w:spacing w:after="0"/>
            </w:pPr>
            <w:r>
              <w:t>[4]</w:t>
            </w:r>
          </w:p>
        </w:tc>
        <w:tc>
          <w:tcPr>
            <w:tcW w:w="950" w:type="dxa"/>
          </w:tcPr>
          <w:p w14:paraId="00E893E7" w14:textId="6FEEBD98" w:rsidR="004D7848" w:rsidRPr="00A14CB4" w:rsidRDefault="004D7848" w:rsidP="004D7848">
            <w:pPr>
              <w:pStyle w:val="a1"/>
              <w:numPr>
                <w:ilvl w:val="0"/>
                <w:numId w:val="0"/>
              </w:numPr>
              <w:spacing w:after="0"/>
            </w:pPr>
            <w:r w:rsidRPr="00A14CB4">
              <w:t>8</w:t>
            </w:r>
          </w:p>
        </w:tc>
        <w:tc>
          <w:tcPr>
            <w:tcW w:w="1018" w:type="dxa"/>
          </w:tcPr>
          <w:p w14:paraId="34EC68B4" w14:textId="77777777" w:rsidR="004D7848" w:rsidRPr="00A14CB4" w:rsidRDefault="004D7848" w:rsidP="004D7848">
            <w:pPr>
              <w:pStyle w:val="a1"/>
              <w:numPr>
                <w:ilvl w:val="0"/>
                <w:numId w:val="0"/>
              </w:numPr>
              <w:spacing w:after="0"/>
            </w:pPr>
            <w:r w:rsidRPr="00A14CB4">
              <w:t>{8,8}</w:t>
            </w:r>
          </w:p>
          <w:p w14:paraId="757EC1FB" w14:textId="6C799E39" w:rsidR="004D7848" w:rsidRPr="00A14CB4" w:rsidRDefault="004D7848" w:rsidP="004D7848">
            <w:pPr>
              <w:pStyle w:val="a1"/>
              <w:numPr>
                <w:ilvl w:val="0"/>
                <w:numId w:val="0"/>
              </w:numPr>
              <w:spacing w:after="0"/>
            </w:pPr>
            <w:r w:rsidRPr="00A14CB4">
              <w:t>{8,4}</w:t>
            </w:r>
          </w:p>
        </w:tc>
        <w:tc>
          <w:tcPr>
            <w:tcW w:w="1319" w:type="dxa"/>
          </w:tcPr>
          <w:p w14:paraId="1AE4BBD0" w14:textId="10B7F2F0" w:rsidR="004D7848" w:rsidRPr="00A14CB4" w:rsidRDefault="004D7848" w:rsidP="004D7848">
            <w:pPr>
              <w:pStyle w:val="a1"/>
              <w:numPr>
                <w:ilvl w:val="0"/>
                <w:numId w:val="0"/>
              </w:numPr>
              <w:spacing w:after="0"/>
            </w:pPr>
            <w:r w:rsidRPr="00A14CB4">
              <w:t>3%</w:t>
            </w:r>
          </w:p>
        </w:tc>
        <w:tc>
          <w:tcPr>
            <w:tcW w:w="1016" w:type="dxa"/>
          </w:tcPr>
          <w:p w14:paraId="5405E2B8" w14:textId="7BEF88F9" w:rsidR="004D7848" w:rsidRPr="00A14CB4" w:rsidRDefault="004D7848" w:rsidP="004D7848">
            <w:pPr>
              <w:pStyle w:val="a1"/>
              <w:numPr>
                <w:ilvl w:val="0"/>
                <w:numId w:val="0"/>
              </w:numPr>
              <w:spacing w:after="0"/>
            </w:pPr>
            <w:r w:rsidRPr="00A14CB4">
              <w:t>yes</w:t>
            </w:r>
          </w:p>
        </w:tc>
        <w:tc>
          <w:tcPr>
            <w:tcW w:w="1058" w:type="dxa"/>
          </w:tcPr>
          <w:p w14:paraId="00D7839D" w14:textId="2F66A39B" w:rsidR="004D7848" w:rsidRPr="00A14CB4" w:rsidRDefault="004D7848" w:rsidP="004D7848">
            <w:pPr>
              <w:pStyle w:val="a1"/>
              <w:numPr>
                <w:ilvl w:val="0"/>
                <w:numId w:val="0"/>
              </w:numPr>
              <w:spacing w:after="0"/>
            </w:pPr>
            <w:r w:rsidRPr="00A14CB4">
              <w:t>N/A</w:t>
            </w:r>
          </w:p>
        </w:tc>
        <w:tc>
          <w:tcPr>
            <w:tcW w:w="1058" w:type="dxa"/>
          </w:tcPr>
          <w:p w14:paraId="66E0DE8C" w14:textId="0F9F418F" w:rsidR="004D7848" w:rsidRPr="00A14CB4" w:rsidRDefault="004D7848" w:rsidP="004D7848">
            <w:pPr>
              <w:pStyle w:val="a1"/>
              <w:numPr>
                <w:ilvl w:val="0"/>
                <w:numId w:val="0"/>
              </w:numPr>
              <w:spacing w:after="0"/>
            </w:pPr>
            <w:r w:rsidRPr="00A14CB4">
              <w:t>yes</w:t>
            </w:r>
          </w:p>
        </w:tc>
        <w:tc>
          <w:tcPr>
            <w:tcW w:w="1058" w:type="dxa"/>
          </w:tcPr>
          <w:p w14:paraId="5BC689C2" w14:textId="6BA2D307" w:rsidR="004D7848" w:rsidRPr="00A14CB4" w:rsidRDefault="004D7848" w:rsidP="004D7848">
            <w:pPr>
              <w:pStyle w:val="a1"/>
              <w:numPr>
                <w:ilvl w:val="0"/>
                <w:numId w:val="0"/>
              </w:numPr>
              <w:spacing w:after="0"/>
            </w:pPr>
            <w:r w:rsidRPr="00A14CB4">
              <w:t>NA</w:t>
            </w:r>
          </w:p>
        </w:tc>
        <w:tc>
          <w:tcPr>
            <w:tcW w:w="579" w:type="dxa"/>
          </w:tcPr>
          <w:p w14:paraId="6A9FC82B" w14:textId="6086A9B4" w:rsidR="004D7848" w:rsidRPr="00A14CB4" w:rsidRDefault="004D7848" w:rsidP="004D7848">
            <w:pPr>
              <w:pStyle w:val="a1"/>
              <w:numPr>
                <w:ilvl w:val="0"/>
                <w:numId w:val="0"/>
              </w:numPr>
              <w:spacing w:after="0"/>
            </w:pPr>
            <w:r w:rsidRPr="00A14CB4">
              <w:t>64POs</w:t>
            </w:r>
          </w:p>
        </w:tc>
      </w:tr>
      <w:tr w:rsidR="004D7848" w:rsidRPr="00A14CB4" w14:paraId="18FC2E59" w14:textId="77777777" w:rsidTr="006419CD">
        <w:tc>
          <w:tcPr>
            <w:tcW w:w="684" w:type="dxa"/>
          </w:tcPr>
          <w:p w14:paraId="2A1AF82A" w14:textId="1D8ACB46" w:rsidR="004D7848" w:rsidRDefault="004D7848" w:rsidP="004D7848">
            <w:pPr>
              <w:pStyle w:val="a1"/>
              <w:numPr>
                <w:ilvl w:val="0"/>
                <w:numId w:val="0"/>
              </w:numPr>
              <w:spacing w:after="0"/>
            </w:pPr>
            <w:r>
              <w:t>[8]</w:t>
            </w:r>
          </w:p>
        </w:tc>
        <w:tc>
          <w:tcPr>
            <w:tcW w:w="950" w:type="dxa"/>
          </w:tcPr>
          <w:p w14:paraId="67AF27D1" w14:textId="70A50615" w:rsidR="004D7848" w:rsidRPr="00A14CB4" w:rsidRDefault="004D7848" w:rsidP="004D7848">
            <w:pPr>
              <w:pStyle w:val="a1"/>
              <w:numPr>
                <w:ilvl w:val="0"/>
                <w:numId w:val="0"/>
              </w:numPr>
              <w:spacing w:after="0"/>
            </w:pPr>
            <w:r w:rsidRPr="00A14CB4">
              <w:t>6</w:t>
            </w:r>
          </w:p>
        </w:tc>
        <w:tc>
          <w:tcPr>
            <w:tcW w:w="1018" w:type="dxa"/>
          </w:tcPr>
          <w:p w14:paraId="45975E7B" w14:textId="05E742AD" w:rsidR="004D7848" w:rsidRPr="00A14CB4" w:rsidRDefault="004D7848" w:rsidP="004D7848">
            <w:pPr>
              <w:pStyle w:val="a1"/>
              <w:numPr>
                <w:ilvl w:val="0"/>
                <w:numId w:val="0"/>
              </w:numPr>
              <w:spacing w:after="0"/>
            </w:pPr>
            <w:r w:rsidRPr="00A14CB4">
              <w:t>{6,4}</w:t>
            </w:r>
          </w:p>
        </w:tc>
        <w:tc>
          <w:tcPr>
            <w:tcW w:w="1319" w:type="dxa"/>
          </w:tcPr>
          <w:p w14:paraId="5B10818E" w14:textId="13F5A1D2" w:rsidR="004D7848" w:rsidRPr="00A14CB4" w:rsidRDefault="004D7848" w:rsidP="004D7848">
            <w:pPr>
              <w:pStyle w:val="a1"/>
              <w:numPr>
                <w:ilvl w:val="0"/>
                <w:numId w:val="0"/>
              </w:numPr>
              <w:spacing w:after="0"/>
            </w:pPr>
            <w:r w:rsidRPr="00A14CB4">
              <w:t>0.01%,0.1%,</w:t>
            </w:r>
            <w:r w:rsidRPr="00A14CB4">
              <w:lastRenderedPageBreak/>
              <w:t>0.4%,1% per UE paging rate</w:t>
            </w:r>
          </w:p>
        </w:tc>
        <w:tc>
          <w:tcPr>
            <w:tcW w:w="1016" w:type="dxa"/>
          </w:tcPr>
          <w:p w14:paraId="2346FB81" w14:textId="514DA6E4" w:rsidR="004D7848" w:rsidRPr="00A14CB4" w:rsidRDefault="004D7848" w:rsidP="004D7848">
            <w:pPr>
              <w:pStyle w:val="a1"/>
              <w:numPr>
                <w:ilvl w:val="0"/>
                <w:numId w:val="0"/>
              </w:numPr>
              <w:spacing w:after="0"/>
            </w:pPr>
            <w:r w:rsidRPr="00A14CB4">
              <w:lastRenderedPageBreak/>
              <w:t xml:space="preserve">Yes for </w:t>
            </w:r>
            <w:r w:rsidRPr="00A14CB4">
              <w:lastRenderedPageBreak/>
              <w:t>1% per UE paging rate, no for others</w:t>
            </w:r>
          </w:p>
        </w:tc>
        <w:tc>
          <w:tcPr>
            <w:tcW w:w="1058" w:type="dxa"/>
          </w:tcPr>
          <w:p w14:paraId="752B524F" w14:textId="2B085C1C" w:rsidR="004D7848" w:rsidRPr="00A14CB4" w:rsidRDefault="004D7848" w:rsidP="004D7848">
            <w:pPr>
              <w:pStyle w:val="a1"/>
              <w:numPr>
                <w:ilvl w:val="0"/>
                <w:numId w:val="0"/>
              </w:numPr>
              <w:spacing w:after="0"/>
            </w:pPr>
            <w:r w:rsidRPr="00A14CB4">
              <w:lastRenderedPageBreak/>
              <w:t>no</w:t>
            </w:r>
          </w:p>
        </w:tc>
        <w:tc>
          <w:tcPr>
            <w:tcW w:w="1058" w:type="dxa"/>
          </w:tcPr>
          <w:p w14:paraId="1A01A7B9" w14:textId="7AC26B7F" w:rsidR="004D7848" w:rsidRPr="00A14CB4" w:rsidRDefault="004D7848" w:rsidP="004D7848">
            <w:pPr>
              <w:pStyle w:val="a1"/>
              <w:numPr>
                <w:ilvl w:val="0"/>
                <w:numId w:val="0"/>
              </w:numPr>
              <w:spacing w:after="0"/>
            </w:pPr>
            <w:r w:rsidRPr="00A14CB4">
              <w:t>N/A</w:t>
            </w:r>
          </w:p>
        </w:tc>
        <w:tc>
          <w:tcPr>
            <w:tcW w:w="1058" w:type="dxa"/>
          </w:tcPr>
          <w:p w14:paraId="4C8C23F8" w14:textId="0FA2D25D" w:rsidR="004D7848" w:rsidRPr="00A14CB4" w:rsidRDefault="004D7848" w:rsidP="004D7848">
            <w:pPr>
              <w:pStyle w:val="a1"/>
              <w:numPr>
                <w:ilvl w:val="0"/>
                <w:numId w:val="0"/>
              </w:numPr>
              <w:spacing w:after="0"/>
            </w:pPr>
            <w:r w:rsidRPr="00A14CB4">
              <w:t>N/A</w:t>
            </w:r>
          </w:p>
        </w:tc>
        <w:tc>
          <w:tcPr>
            <w:tcW w:w="579" w:type="dxa"/>
          </w:tcPr>
          <w:p w14:paraId="374CD10A" w14:textId="746CEA90" w:rsidR="004D7848" w:rsidRPr="00A14CB4" w:rsidRDefault="004D7848" w:rsidP="004D7848">
            <w:pPr>
              <w:pStyle w:val="a1"/>
              <w:numPr>
                <w:ilvl w:val="0"/>
                <w:numId w:val="0"/>
              </w:numPr>
              <w:spacing w:after="0"/>
            </w:pPr>
            <w:r w:rsidRPr="00A14CB4">
              <w:t>32P</w:t>
            </w:r>
            <w:r w:rsidRPr="00A14CB4">
              <w:lastRenderedPageBreak/>
              <w:t xml:space="preserve">Os </w:t>
            </w:r>
          </w:p>
        </w:tc>
      </w:tr>
    </w:tbl>
    <w:p w14:paraId="122607F0" w14:textId="1E154B02" w:rsidR="00C408A1" w:rsidRDefault="00C408A1" w:rsidP="00C408A1">
      <w:pPr>
        <w:pStyle w:val="a1"/>
        <w:numPr>
          <w:ilvl w:val="0"/>
          <w:numId w:val="0"/>
        </w:numPr>
        <w:spacing w:after="0"/>
        <w:ind w:left="320"/>
      </w:pPr>
    </w:p>
    <w:p w14:paraId="2D28CE6C" w14:textId="77777777" w:rsidR="004D7848" w:rsidRPr="00A14CB4" w:rsidRDefault="004D7848" w:rsidP="004D7848">
      <w:pPr>
        <w:ind w:rightChars="100" w:right="200"/>
        <w:jc w:val="both"/>
        <w:rPr>
          <w:rFonts w:ascii="Times New Roman" w:eastAsiaTheme="minorEastAsia" w:hAnsi="Times New Roman"/>
          <w:lang w:eastAsia="zh-CN"/>
        </w:rPr>
      </w:pPr>
    </w:p>
    <w:p w14:paraId="1183BF28" w14:textId="77777777" w:rsidR="004D7848" w:rsidRPr="00A14CB4" w:rsidRDefault="004D7848" w:rsidP="004D7848">
      <w:pPr>
        <w:ind w:rightChars="100" w:right="200"/>
        <w:jc w:val="both"/>
        <w:rPr>
          <w:rFonts w:ascii="Times New Roman" w:eastAsiaTheme="minorEastAsia" w:hAnsi="Times New Roman"/>
          <w:lang w:eastAsia="zh-CN"/>
        </w:rPr>
      </w:pPr>
      <w:r>
        <w:rPr>
          <w:rFonts w:ascii="Times New Roman" w:eastAsiaTheme="minorEastAsia" w:hAnsi="Times New Roman"/>
          <w:lang w:eastAsia="zh-CN"/>
        </w:rPr>
        <w:t>[2]</w:t>
      </w:r>
      <w:r w:rsidRPr="00A14CB4">
        <w:rPr>
          <w:rFonts w:ascii="Times New Roman" w:eastAsiaTheme="minorEastAsia" w:hAnsi="Times New Roman"/>
          <w:lang w:eastAsia="zh-CN"/>
        </w:rPr>
        <w:t>:</w:t>
      </w:r>
    </w:p>
    <w:tbl>
      <w:tblPr>
        <w:tblStyle w:val="afffb"/>
        <w:tblW w:w="0" w:type="auto"/>
        <w:jc w:val="center"/>
        <w:tblLook w:val="04A0" w:firstRow="1" w:lastRow="0" w:firstColumn="1" w:lastColumn="0" w:noHBand="0" w:noVBand="1"/>
      </w:tblPr>
      <w:tblGrid>
        <w:gridCol w:w="1191"/>
        <w:gridCol w:w="1336"/>
        <w:gridCol w:w="1443"/>
        <w:gridCol w:w="1341"/>
        <w:gridCol w:w="1511"/>
        <w:gridCol w:w="1511"/>
      </w:tblGrid>
      <w:tr w:rsidR="004D7848" w:rsidRPr="00A14CB4" w14:paraId="1648FF9E" w14:textId="77777777" w:rsidTr="006419CD">
        <w:trPr>
          <w:jc w:val="center"/>
        </w:trPr>
        <w:tc>
          <w:tcPr>
            <w:tcW w:w="1191" w:type="dxa"/>
          </w:tcPr>
          <w:p w14:paraId="064924AC" w14:textId="77777777" w:rsidR="004D7848" w:rsidRPr="00A14CB4" w:rsidRDefault="004D7848" w:rsidP="006419CD">
            <w:pPr>
              <w:adjustRightInd w:val="0"/>
              <w:snapToGrid w:val="0"/>
              <w:spacing w:beforeLines="50" w:before="120"/>
              <w:jc w:val="center"/>
              <w:rPr>
                <w:rFonts w:ascii="Times New Roman" w:eastAsia="微软雅黑" w:hAnsi="Times New Roman"/>
                <w:b/>
                <w:iCs/>
                <w:lang w:eastAsia="zh-CN"/>
              </w:rPr>
            </w:pPr>
          </w:p>
        </w:tc>
        <w:tc>
          <w:tcPr>
            <w:tcW w:w="1336" w:type="dxa"/>
          </w:tcPr>
          <w:p w14:paraId="3F10845F" w14:textId="77777777" w:rsidR="004D7848" w:rsidRPr="00A14CB4" w:rsidRDefault="004D7848" w:rsidP="006419CD">
            <w:pPr>
              <w:adjustRightInd w:val="0"/>
              <w:snapToGrid w:val="0"/>
              <w:spacing w:beforeLines="50" w:before="120"/>
              <w:jc w:val="center"/>
              <w:rPr>
                <w:rFonts w:ascii="Times New Roman" w:eastAsia="微软雅黑" w:hAnsi="Times New Roman"/>
                <w:bCs/>
                <w:iCs/>
                <w:lang w:eastAsia="zh-CN"/>
              </w:rPr>
            </w:pPr>
            <w:r w:rsidRPr="00A14CB4">
              <w:rPr>
                <w:rFonts w:ascii="Times New Roman" w:eastAsia="微软雅黑" w:hAnsi="Times New Roman"/>
                <w:bCs/>
                <w:iCs/>
                <w:lang w:eastAsia="zh-CN"/>
              </w:rPr>
              <w:t>Options</w:t>
            </w:r>
          </w:p>
        </w:tc>
        <w:tc>
          <w:tcPr>
            <w:tcW w:w="1443" w:type="dxa"/>
          </w:tcPr>
          <w:p w14:paraId="77B2F897" w14:textId="77777777" w:rsidR="004D7848" w:rsidRPr="00A14CB4" w:rsidRDefault="004D7848" w:rsidP="006419CD">
            <w:pPr>
              <w:rPr>
                <w:rFonts w:ascii="Times New Roman" w:eastAsia="微软雅黑" w:hAnsi="Times New Roman"/>
                <w:b/>
                <w:iCs/>
              </w:rPr>
            </w:pPr>
            <w:r w:rsidRPr="00A14CB4">
              <w:rPr>
                <w:rFonts w:ascii="Times New Roman" w:hAnsi="Times New Roman"/>
              </w:rPr>
              <w:t xml:space="preserve">LP-SS periodicity </w:t>
            </w:r>
            <w:r w:rsidRPr="00A14CB4">
              <w:rPr>
                <w:rFonts w:ascii="Times New Roman" w:eastAsiaTheme="minorEastAsia" w:hAnsi="Times New Roman"/>
                <w:lang w:eastAsia="zh-CN"/>
              </w:rPr>
              <w:t>T and LP-SS length</w:t>
            </w:r>
          </w:p>
        </w:tc>
        <w:tc>
          <w:tcPr>
            <w:tcW w:w="1341" w:type="dxa"/>
          </w:tcPr>
          <w:p w14:paraId="27F7AF05"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 xml:space="preserve">Additional sync signal length </w:t>
            </w:r>
          </w:p>
        </w:tc>
        <w:tc>
          <w:tcPr>
            <w:tcW w:w="1511" w:type="dxa"/>
          </w:tcPr>
          <w:p w14:paraId="64021786" w14:textId="77777777" w:rsidR="004D7848" w:rsidRPr="00A14CB4" w:rsidRDefault="004D7848" w:rsidP="006419CD">
            <w:pPr>
              <w:adjustRightInd w:val="0"/>
              <w:snapToGrid w:val="0"/>
              <w:spacing w:beforeLines="50" w:before="120"/>
              <w:jc w:val="center"/>
              <w:rPr>
                <w:rFonts w:ascii="Times New Roman" w:eastAsia="微软雅黑" w:hAnsi="Times New Roman"/>
                <w:b/>
                <w:iCs/>
              </w:rPr>
            </w:pPr>
            <w:r w:rsidRPr="00A14CB4">
              <w:rPr>
                <w:rFonts w:ascii="Times New Roman" w:eastAsiaTheme="minorEastAsia" w:hAnsi="Times New Roman"/>
                <w:lang w:eastAsia="zh-CN"/>
              </w:rPr>
              <w:t xml:space="preserve">Overhead for sync </w:t>
            </w:r>
          </w:p>
        </w:tc>
        <w:tc>
          <w:tcPr>
            <w:tcW w:w="1511" w:type="dxa"/>
          </w:tcPr>
          <w:p w14:paraId="3F4D5F2C"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verhead ratio of additional aperiodic sync signal/(LP-WUS without additional aperiodic sync signal)</w:t>
            </w:r>
          </w:p>
        </w:tc>
      </w:tr>
      <w:tr w:rsidR="004D7848" w:rsidRPr="00A14CB4" w14:paraId="1DF17272" w14:textId="77777777" w:rsidTr="006419CD">
        <w:trPr>
          <w:jc w:val="center"/>
        </w:trPr>
        <w:tc>
          <w:tcPr>
            <w:tcW w:w="1191" w:type="dxa"/>
            <w:vMerge w:val="restart"/>
          </w:tcPr>
          <w:p w14:paraId="098301B4" w14:textId="77777777" w:rsidR="004D7848" w:rsidRPr="00A14CB4" w:rsidRDefault="004D7848" w:rsidP="006419CD">
            <w:pPr>
              <w:rPr>
                <w:rFonts w:ascii="Times New Roman" w:eastAsiaTheme="minorEastAsia" w:hAnsi="Times New Roman"/>
                <w:lang w:eastAsia="zh-CN"/>
              </w:rPr>
            </w:pPr>
            <w:r w:rsidRPr="00A14CB4">
              <w:rPr>
                <w:rFonts w:ascii="Times New Roman" w:hAnsi="Times New Roman"/>
              </w:rPr>
              <w:t>M=1</w:t>
            </w:r>
          </w:p>
          <w:p w14:paraId="01E51DCD" w14:textId="77777777" w:rsidR="004D7848" w:rsidRPr="00A14CB4" w:rsidRDefault="004D7848" w:rsidP="006419CD">
            <w:pPr>
              <w:rPr>
                <w:rFonts w:ascii="Times New Roman" w:eastAsiaTheme="minorEastAsia" w:hAnsi="Times New Roman"/>
                <w:lang w:eastAsia="zh-CN"/>
              </w:rPr>
            </w:pPr>
          </w:p>
        </w:tc>
        <w:tc>
          <w:tcPr>
            <w:tcW w:w="1336" w:type="dxa"/>
          </w:tcPr>
          <w:p w14:paraId="4DB4F8EB" w14:textId="77777777" w:rsidR="004D7848" w:rsidRPr="00A14CB4" w:rsidRDefault="004D7848" w:rsidP="006419CD">
            <w:pPr>
              <w:adjustRightInd w:val="0"/>
              <w:snapToGrid w:val="0"/>
              <w:spacing w:beforeLines="50" w:before="120"/>
              <w:jc w:val="center"/>
              <w:rPr>
                <w:rFonts w:ascii="Times New Roman" w:eastAsia="微软雅黑" w:hAnsi="Times New Roman"/>
                <w:b/>
                <w:iCs/>
              </w:rPr>
            </w:pPr>
            <w:r w:rsidRPr="00A14CB4">
              <w:rPr>
                <w:rFonts w:ascii="Times New Roman" w:eastAsiaTheme="minorEastAsia" w:hAnsi="Times New Roman"/>
                <w:lang w:eastAsia="zh-CN"/>
              </w:rPr>
              <w:t>Option 1A</w:t>
            </w:r>
          </w:p>
        </w:tc>
        <w:tc>
          <w:tcPr>
            <w:tcW w:w="1443" w:type="dxa"/>
          </w:tcPr>
          <w:p w14:paraId="32BE3919" w14:textId="77777777" w:rsidR="004D7848" w:rsidRPr="00A14CB4" w:rsidRDefault="004D7848" w:rsidP="006419CD">
            <w:pPr>
              <w:adjustRightInd w:val="0"/>
              <w:snapToGrid w:val="0"/>
              <w:spacing w:beforeLines="50" w:before="120"/>
              <w:jc w:val="center"/>
              <w:rPr>
                <w:rFonts w:ascii="Times New Roman" w:hAnsi="Times New Roman"/>
              </w:rPr>
            </w:pPr>
            <w:r w:rsidRPr="00A14CB4">
              <w:rPr>
                <w:rFonts w:ascii="Times New Roman" w:hAnsi="Times New Roman"/>
              </w:rPr>
              <w:t>320ms</w:t>
            </w:r>
          </w:p>
          <w:p w14:paraId="46A149E0" w14:textId="77777777" w:rsidR="004D7848" w:rsidRPr="00A14CB4" w:rsidRDefault="004D7848" w:rsidP="006419CD">
            <w:pPr>
              <w:adjustRightInd w:val="0"/>
              <w:snapToGrid w:val="0"/>
              <w:spacing w:beforeLines="50" w:before="120"/>
              <w:jc w:val="center"/>
              <w:rPr>
                <w:rFonts w:ascii="Times New Roman" w:eastAsiaTheme="minorEastAsia" w:hAnsi="Times New Roman"/>
                <w:iCs/>
                <w:lang w:eastAsia="zh-CN"/>
              </w:rPr>
            </w:pPr>
            <w:r w:rsidRPr="00A14CB4">
              <w:rPr>
                <w:rFonts w:ascii="Times New Roman" w:eastAsiaTheme="minorEastAsia" w:hAnsi="Times New Roman"/>
                <w:iCs/>
                <w:lang w:eastAsia="zh-CN"/>
              </w:rPr>
              <w:t>Length 8</w:t>
            </w:r>
          </w:p>
        </w:tc>
        <w:tc>
          <w:tcPr>
            <w:tcW w:w="1341" w:type="dxa"/>
          </w:tcPr>
          <w:p w14:paraId="349BEF64"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c>
          <w:tcPr>
            <w:tcW w:w="1511" w:type="dxa"/>
          </w:tcPr>
          <w:p w14:paraId="5D3BA113" w14:textId="77777777" w:rsidR="004D7848" w:rsidRPr="00A14CB4" w:rsidRDefault="004D7848" w:rsidP="006419CD">
            <w:pPr>
              <w:adjustRightInd w:val="0"/>
              <w:snapToGrid w:val="0"/>
              <w:spacing w:beforeLines="50" w:before="120"/>
              <w:jc w:val="center"/>
              <w:rPr>
                <w:rFonts w:ascii="Times New Roman" w:eastAsia="微软雅黑" w:hAnsi="Times New Roman"/>
                <w:b/>
                <w:iCs/>
              </w:rPr>
            </w:pPr>
            <w:r w:rsidRPr="00A14CB4">
              <w:rPr>
                <w:rFonts w:ascii="Times New Roman" w:hAnsi="Times New Roman"/>
              </w:rPr>
              <w:t>0.18%</w:t>
            </w:r>
          </w:p>
        </w:tc>
        <w:tc>
          <w:tcPr>
            <w:tcW w:w="1511" w:type="dxa"/>
          </w:tcPr>
          <w:p w14:paraId="539F3642"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r>
      <w:tr w:rsidR="004D7848" w:rsidRPr="00A14CB4" w14:paraId="608DF1CF" w14:textId="77777777" w:rsidTr="006419CD">
        <w:trPr>
          <w:jc w:val="center"/>
        </w:trPr>
        <w:tc>
          <w:tcPr>
            <w:tcW w:w="1191" w:type="dxa"/>
            <w:vMerge/>
          </w:tcPr>
          <w:p w14:paraId="52C04B8A" w14:textId="77777777" w:rsidR="004D7848" w:rsidRPr="00A14CB4" w:rsidRDefault="004D7848" w:rsidP="006419CD">
            <w:pPr>
              <w:rPr>
                <w:rFonts w:ascii="Times New Roman" w:hAnsi="Times New Roman"/>
              </w:rPr>
            </w:pPr>
          </w:p>
        </w:tc>
        <w:tc>
          <w:tcPr>
            <w:tcW w:w="1336" w:type="dxa"/>
          </w:tcPr>
          <w:p w14:paraId="361EDBF4"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1A</w:t>
            </w:r>
          </w:p>
        </w:tc>
        <w:tc>
          <w:tcPr>
            <w:tcW w:w="1443" w:type="dxa"/>
          </w:tcPr>
          <w:p w14:paraId="58E8EBEB"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160ms</w:t>
            </w:r>
          </w:p>
          <w:p w14:paraId="7AAF6CC3"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Length 6</w:t>
            </w:r>
          </w:p>
        </w:tc>
        <w:tc>
          <w:tcPr>
            <w:tcW w:w="1341" w:type="dxa"/>
          </w:tcPr>
          <w:p w14:paraId="36EC5F3D"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c>
          <w:tcPr>
            <w:tcW w:w="1511" w:type="dxa"/>
          </w:tcPr>
          <w:p w14:paraId="250E7E4E"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0.27%</w:t>
            </w:r>
          </w:p>
        </w:tc>
        <w:tc>
          <w:tcPr>
            <w:tcW w:w="1511" w:type="dxa"/>
          </w:tcPr>
          <w:p w14:paraId="38103354"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r>
      <w:tr w:rsidR="004D7848" w:rsidRPr="00A14CB4" w14:paraId="68D0AF9D" w14:textId="77777777" w:rsidTr="006419CD">
        <w:trPr>
          <w:jc w:val="center"/>
        </w:trPr>
        <w:tc>
          <w:tcPr>
            <w:tcW w:w="1191" w:type="dxa"/>
            <w:vMerge/>
          </w:tcPr>
          <w:p w14:paraId="4082794D" w14:textId="77777777" w:rsidR="004D7848" w:rsidRPr="00A14CB4" w:rsidRDefault="004D7848" w:rsidP="006419CD">
            <w:pPr>
              <w:rPr>
                <w:rFonts w:ascii="Times New Roman" w:hAnsi="Times New Roman"/>
              </w:rPr>
            </w:pPr>
          </w:p>
        </w:tc>
        <w:tc>
          <w:tcPr>
            <w:tcW w:w="1336" w:type="dxa"/>
          </w:tcPr>
          <w:p w14:paraId="68745669"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highlight w:val="cyan"/>
                <w:lang w:eastAsia="zh-CN"/>
              </w:rPr>
              <w:t>Option 1A</w:t>
            </w:r>
          </w:p>
        </w:tc>
        <w:tc>
          <w:tcPr>
            <w:tcW w:w="1443" w:type="dxa"/>
          </w:tcPr>
          <w:p w14:paraId="5223F95F"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highlight w:val="cyan"/>
                <w:lang w:eastAsia="zh-CN"/>
              </w:rPr>
              <w:t>160ms</w:t>
            </w:r>
          </w:p>
          <w:p w14:paraId="49229BAF"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iCs/>
                <w:highlight w:val="cyan"/>
                <w:lang w:eastAsia="zh-CN"/>
              </w:rPr>
              <w:t>Length 8</w:t>
            </w:r>
          </w:p>
        </w:tc>
        <w:tc>
          <w:tcPr>
            <w:tcW w:w="1341" w:type="dxa"/>
          </w:tcPr>
          <w:p w14:paraId="4FBB712C"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highlight w:val="cyan"/>
                <w:lang w:eastAsia="zh-CN"/>
              </w:rPr>
              <w:t>N/A</w:t>
            </w:r>
          </w:p>
        </w:tc>
        <w:tc>
          <w:tcPr>
            <w:tcW w:w="1511" w:type="dxa"/>
          </w:tcPr>
          <w:p w14:paraId="64F194B3"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highlight w:val="cyan"/>
                <w:lang w:eastAsia="zh-CN"/>
              </w:rPr>
              <w:t>0.36%</w:t>
            </w:r>
          </w:p>
        </w:tc>
        <w:tc>
          <w:tcPr>
            <w:tcW w:w="1511" w:type="dxa"/>
          </w:tcPr>
          <w:p w14:paraId="22E29090" w14:textId="77777777" w:rsidR="004D7848" w:rsidRPr="00A14CB4" w:rsidRDefault="004D7848" w:rsidP="006419CD">
            <w:pPr>
              <w:adjustRightInd w:val="0"/>
              <w:snapToGrid w:val="0"/>
              <w:spacing w:beforeLines="50" w:before="120"/>
              <w:jc w:val="center"/>
              <w:rPr>
                <w:rFonts w:ascii="Times New Roman" w:eastAsiaTheme="minorEastAsia" w:hAnsi="Times New Roman"/>
                <w:highlight w:val="cyan"/>
                <w:lang w:eastAsia="zh-CN"/>
              </w:rPr>
            </w:pPr>
            <w:r w:rsidRPr="00A14CB4">
              <w:rPr>
                <w:rFonts w:ascii="Times New Roman" w:eastAsiaTheme="minorEastAsia" w:hAnsi="Times New Roman"/>
                <w:highlight w:val="cyan"/>
                <w:lang w:eastAsia="zh-CN"/>
              </w:rPr>
              <w:t>N/A</w:t>
            </w:r>
          </w:p>
        </w:tc>
      </w:tr>
      <w:tr w:rsidR="004D7848" w:rsidRPr="00A14CB4" w14:paraId="154B2AD9" w14:textId="77777777" w:rsidTr="006419CD">
        <w:trPr>
          <w:jc w:val="center"/>
        </w:trPr>
        <w:tc>
          <w:tcPr>
            <w:tcW w:w="1191" w:type="dxa"/>
            <w:vMerge/>
          </w:tcPr>
          <w:p w14:paraId="28EE08EE" w14:textId="77777777" w:rsidR="004D7848" w:rsidRPr="00A14CB4" w:rsidRDefault="004D7848" w:rsidP="006419CD">
            <w:pPr>
              <w:rPr>
                <w:rFonts w:ascii="Times New Roman" w:hAnsi="Times New Roman"/>
              </w:rPr>
            </w:pPr>
          </w:p>
        </w:tc>
        <w:tc>
          <w:tcPr>
            <w:tcW w:w="1336" w:type="dxa"/>
          </w:tcPr>
          <w:p w14:paraId="4ED965B5"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2-1</w:t>
            </w:r>
            <w:r w:rsidRPr="00A14CB4">
              <w:rPr>
                <w:rFonts w:ascii="Times New Roman" w:eastAsiaTheme="minorEastAsia" w:hAnsi="Times New Roman"/>
                <w:vertAlign w:val="superscript"/>
                <w:lang w:eastAsia="zh-CN"/>
              </w:rPr>
              <w:t xml:space="preserve"> </w:t>
            </w:r>
          </w:p>
        </w:tc>
        <w:tc>
          <w:tcPr>
            <w:tcW w:w="1443" w:type="dxa"/>
          </w:tcPr>
          <w:p w14:paraId="051FA307"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320ms</w:t>
            </w:r>
          </w:p>
          <w:p w14:paraId="29BE07F4"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iCs/>
                <w:lang w:eastAsia="zh-CN"/>
              </w:rPr>
              <w:t>Length 4</w:t>
            </w:r>
          </w:p>
        </w:tc>
        <w:tc>
          <w:tcPr>
            <w:tcW w:w="1341" w:type="dxa"/>
          </w:tcPr>
          <w:p w14:paraId="7A43EF42" w14:textId="77777777" w:rsidR="004D7848" w:rsidRPr="00A14CB4" w:rsidRDefault="004D7848" w:rsidP="006419CD">
            <w:pPr>
              <w:rPr>
                <w:rFonts w:ascii="Times New Roman" w:eastAsiaTheme="minorEastAsia" w:hAnsi="Times New Roman"/>
                <w:vertAlign w:val="superscript"/>
                <w:lang w:eastAsia="zh-CN"/>
              </w:rPr>
            </w:pPr>
            <w:r w:rsidRPr="00A14CB4">
              <w:rPr>
                <w:rFonts w:ascii="Times New Roman" w:eastAsiaTheme="minorEastAsia" w:hAnsi="Times New Roman"/>
                <w:lang w:eastAsia="zh-CN"/>
              </w:rPr>
              <w:t xml:space="preserve"> Length 6 </w:t>
            </w:r>
          </w:p>
        </w:tc>
        <w:tc>
          <w:tcPr>
            <w:tcW w:w="1511" w:type="dxa"/>
          </w:tcPr>
          <w:p w14:paraId="1B3EAC18"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1.25%</w:t>
            </w:r>
          </w:p>
          <w:p w14:paraId="4E5CC499" w14:textId="77777777" w:rsidR="004D7848" w:rsidRPr="00A14CB4" w:rsidRDefault="004D7848" w:rsidP="006419CD">
            <w:pPr>
              <w:adjustRightInd w:val="0"/>
              <w:snapToGrid w:val="0"/>
              <w:spacing w:beforeLines="50" w:before="120"/>
              <w:jc w:val="center"/>
              <w:rPr>
                <w:rFonts w:ascii="Times New Roman" w:hAnsi="Times New Roman"/>
              </w:rPr>
            </w:pPr>
            <w:r w:rsidRPr="00A14CB4">
              <w:rPr>
                <w:rFonts w:ascii="Times New Roman" w:eastAsiaTheme="minorEastAsia" w:hAnsi="Times New Roman"/>
                <w:lang w:eastAsia="zh-CN"/>
              </w:rPr>
              <w:t>Set2: 0.92%</w:t>
            </w:r>
          </w:p>
        </w:tc>
        <w:tc>
          <w:tcPr>
            <w:tcW w:w="1511" w:type="dxa"/>
          </w:tcPr>
          <w:p w14:paraId="57EEFE0B"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32%</w:t>
            </w:r>
          </w:p>
          <w:p w14:paraId="0694CB62"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 37%</w:t>
            </w:r>
          </w:p>
        </w:tc>
      </w:tr>
      <w:tr w:rsidR="004D7848" w:rsidRPr="00A14CB4" w14:paraId="05D2CC8C" w14:textId="77777777" w:rsidTr="006419CD">
        <w:trPr>
          <w:jc w:val="center"/>
        </w:trPr>
        <w:tc>
          <w:tcPr>
            <w:tcW w:w="1191" w:type="dxa"/>
            <w:vMerge/>
          </w:tcPr>
          <w:p w14:paraId="7FB77BCE" w14:textId="77777777" w:rsidR="004D7848" w:rsidRPr="00A14CB4" w:rsidRDefault="004D7848" w:rsidP="006419CD">
            <w:pPr>
              <w:rPr>
                <w:rFonts w:ascii="Times New Roman" w:hAnsi="Times New Roman"/>
              </w:rPr>
            </w:pPr>
          </w:p>
        </w:tc>
        <w:tc>
          <w:tcPr>
            <w:tcW w:w="1336" w:type="dxa"/>
          </w:tcPr>
          <w:p w14:paraId="3D1577C9" w14:textId="77777777" w:rsidR="004D7848" w:rsidRPr="00A14CB4" w:rsidRDefault="004D7848" w:rsidP="006419CD">
            <w:pPr>
              <w:adjustRightInd w:val="0"/>
              <w:snapToGrid w:val="0"/>
              <w:spacing w:beforeLines="50" w:before="120"/>
              <w:jc w:val="center"/>
              <w:rPr>
                <w:rFonts w:ascii="Times New Roman" w:eastAsiaTheme="minorEastAsia" w:hAnsi="Times New Roman"/>
                <w:vertAlign w:val="superscript"/>
                <w:lang w:eastAsia="zh-CN"/>
              </w:rPr>
            </w:pPr>
            <w:r w:rsidRPr="00A14CB4">
              <w:rPr>
                <w:rFonts w:ascii="Times New Roman" w:eastAsiaTheme="minorEastAsia" w:hAnsi="Times New Roman"/>
                <w:lang w:eastAsia="zh-CN"/>
              </w:rPr>
              <w:t>Option 2-2</w:t>
            </w:r>
            <w:r w:rsidRPr="00A14CB4">
              <w:rPr>
                <w:rFonts w:ascii="Times New Roman" w:eastAsiaTheme="minorEastAsia" w:hAnsi="Times New Roman"/>
                <w:vertAlign w:val="superscript"/>
                <w:lang w:eastAsia="zh-CN"/>
              </w:rPr>
              <w:t xml:space="preserve"> </w:t>
            </w:r>
          </w:p>
          <w:p w14:paraId="7BA12DDC"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vertAlign w:val="superscript"/>
                <w:lang w:eastAsia="zh-CN"/>
              </w:rPr>
              <w:t>MOs within 160ms share one additional sync signal</w:t>
            </w:r>
          </w:p>
        </w:tc>
        <w:tc>
          <w:tcPr>
            <w:tcW w:w="1443" w:type="dxa"/>
          </w:tcPr>
          <w:p w14:paraId="71695AF0"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320ms</w:t>
            </w:r>
          </w:p>
          <w:p w14:paraId="71D29981"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iCs/>
                <w:lang w:eastAsia="zh-CN"/>
              </w:rPr>
              <w:t>Length 4</w:t>
            </w:r>
          </w:p>
        </w:tc>
        <w:tc>
          <w:tcPr>
            <w:tcW w:w="1341" w:type="dxa"/>
          </w:tcPr>
          <w:p w14:paraId="3757CE7E" w14:textId="77777777" w:rsidR="004D7848" w:rsidRPr="00A14CB4" w:rsidRDefault="004D7848" w:rsidP="006419CD">
            <w:pPr>
              <w:rPr>
                <w:rFonts w:ascii="Times New Roman" w:eastAsiaTheme="minorEastAsia" w:hAnsi="Times New Roman"/>
                <w:lang w:eastAsia="zh-CN"/>
              </w:rPr>
            </w:pPr>
            <w:r w:rsidRPr="00A14CB4">
              <w:rPr>
                <w:rFonts w:ascii="Times New Roman" w:eastAsiaTheme="minorEastAsia" w:hAnsi="Times New Roman"/>
                <w:lang w:eastAsia="zh-CN"/>
              </w:rPr>
              <w:t xml:space="preserve"> Length 6 </w:t>
            </w:r>
          </w:p>
        </w:tc>
        <w:tc>
          <w:tcPr>
            <w:tcW w:w="1511" w:type="dxa"/>
          </w:tcPr>
          <w:p w14:paraId="3E998F84"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0.36%</w:t>
            </w:r>
          </w:p>
          <w:p w14:paraId="24238955"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 0.35%</w:t>
            </w:r>
          </w:p>
        </w:tc>
        <w:tc>
          <w:tcPr>
            <w:tcW w:w="1511" w:type="dxa"/>
          </w:tcPr>
          <w:p w14:paraId="02583535"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9.2%</w:t>
            </w:r>
          </w:p>
          <w:p w14:paraId="0CFDF5FE"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 14.1%</w:t>
            </w:r>
          </w:p>
        </w:tc>
      </w:tr>
      <w:tr w:rsidR="004D7848" w:rsidRPr="00A14CB4" w14:paraId="6F8F6235" w14:textId="77777777" w:rsidTr="006419CD">
        <w:trPr>
          <w:jc w:val="center"/>
        </w:trPr>
        <w:tc>
          <w:tcPr>
            <w:tcW w:w="1191" w:type="dxa"/>
            <w:vMerge w:val="restart"/>
          </w:tcPr>
          <w:p w14:paraId="02FDD4F8" w14:textId="77777777" w:rsidR="004D7848" w:rsidRPr="00A14CB4" w:rsidRDefault="004D7848" w:rsidP="006419CD">
            <w:pPr>
              <w:rPr>
                <w:rFonts w:ascii="Times New Roman" w:eastAsiaTheme="minorEastAsia" w:hAnsi="Times New Roman"/>
                <w:lang w:eastAsia="zh-CN"/>
              </w:rPr>
            </w:pPr>
            <w:r w:rsidRPr="00A14CB4">
              <w:rPr>
                <w:rFonts w:ascii="Times New Roman" w:hAnsi="Times New Roman"/>
              </w:rPr>
              <w:t>M=2</w:t>
            </w:r>
          </w:p>
          <w:p w14:paraId="5EDFE890" w14:textId="77777777" w:rsidR="004D7848" w:rsidRPr="00A14CB4" w:rsidRDefault="004D7848" w:rsidP="006419CD">
            <w:pPr>
              <w:rPr>
                <w:rFonts w:ascii="Times New Roman" w:eastAsiaTheme="minorEastAsia" w:hAnsi="Times New Roman"/>
                <w:lang w:eastAsia="zh-CN"/>
              </w:rPr>
            </w:pPr>
          </w:p>
        </w:tc>
        <w:tc>
          <w:tcPr>
            <w:tcW w:w="1336" w:type="dxa"/>
          </w:tcPr>
          <w:p w14:paraId="4EE9D7A3" w14:textId="77777777" w:rsidR="004D7848" w:rsidRPr="00A14CB4" w:rsidRDefault="004D7848" w:rsidP="006419CD">
            <w:pPr>
              <w:adjustRightInd w:val="0"/>
              <w:snapToGrid w:val="0"/>
              <w:spacing w:beforeLines="50" w:before="120"/>
              <w:jc w:val="center"/>
              <w:rPr>
                <w:rFonts w:ascii="Times New Roman" w:eastAsia="微软雅黑" w:hAnsi="Times New Roman"/>
                <w:b/>
                <w:highlight w:val="cyan"/>
              </w:rPr>
            </w:pPr>
            <w:r w:rsidRPr="00A14CB4">
              <w:rPr>
                <w:rFonts w:ascii="Times New Roman" w:eastAsiaTheme="minorEastAsia" w:hAnsi="Times New Roman"/>
                <w:highlight w:val="cyan"/>
                <w:lang w:eastAsia="zh-CN"/>
              </w:rPr>
              <w:t>Option 1A</w:t>
            </w:r>
          </w:p>
        </w:tc>
        <w:tc>
          <w:tcPr>
            <w:tcW w:w="1443" w:type="dxa"/>
          </w:tcPr>
          <w:p w14:paraId="7C026905" w14:textId="77777777" w:rsidR="004D7848" w:rsidRPr="00A14CB4" w:rsidRDefault="004D7848" w:rsidP="006419CD">
            <w:pPr>
              <w:adjustRightInd w:val="0"/>
              <w:snapToGrid w:val="0"/>
              <w:spacing w:beforeLines="50" w:before="120"/>
              <w:jc w:val="center"/>
              <w:rPr>
                <w:rFonts w:ascii="Times New Roman" w:hAnsi="Times New Roman"/>
                <w:highlight w:val="cyan"/>
              </w:rPr>
            </w:pPr>
            <w:r w:rsidRPr="00A14CB4">
              <w:rPr>
                <w:rFonts w:ascii="Times New Roman" w:hAnsi="Times New Roman"/>
                <w:highlight w:val="cyan"/>
              </w:rPr>
              <w:t>320ms</w:t>
            </w:r>
          </w:p>
          <w:p w14:paraId="0383D8BC"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rPr>
            </w:pPr>
            <w:r w:rsidRPr="00A14CB4">
              <w:rPr>
                <w:rFonts w:ascii="Times New Roman" w:eastAsiaTheme="minorEastAsia" w:hAnsi="Times New Roman"/>
                <w:highlight w:val="cyan"/>
                <w:lang w:eastAsia="zh-CN"/>
              </w:rPr>
              <w:t>Length 8</w:t>
            </w:r>
          </w:p>
        </w:tc>
        <w:tc>
          <w:tcPr>
            <w:tcW w:w="1341" w:type="dxa"/>
          </w:tcPr>
          <w:p w14:paraId="741E57C5" w14:textId="77777777" w:rsidR="004D7848" w:rsidRPr="00A14CB4" w:rsidRDefault="004D7848" w:rsidP="006419CD">
            <w:pPr>
              <w:adjustRightInd w:val="0"/>
              <w:snapToGrid w:val="0"/>
              <w:spacing w:beforeLines="50" w:before="120"/>
              <w:jc w:val="center"/>
              <w:rPr>
                <w:rFonts w:ascii="Times New Roman" w:hAnsi="Times New Roman"/>
                <w:highlight w:val="cyan"/>
              </w:rPr>
            </w:pPr>
            <w:r w:rsidRPr="00A14CB4">
              <w:rPr>
                <w:rFonts w:ascii="Times New Roman" w:eastAsiaTheme="minorEastAsia" w:hAnsi="Times New Roman"/>
                <w:highlight w:val="cyan"/>
                <w:lang w:eastAsia="zh-CN"/>
              </w:rPr>
              <w:t>N/A</w:t>
            </w:r>
          </w:p>
        </w:tc>
        <w:tc>
          <w:tcPr>
            <w:tcW w:w="1511" w:type="dxa"/>
          </w:tcPr>
          <w:p w14:paraId="4B1A189A" w14:textId="77777777" w:rsidR="004D7848" w:rsidRPr="00A14CB4" w:rsidRDefault="004D7848" w:rsidP="006419CD">
            <w:pPr>
              <w:adjustRightInd w:val="0"/>
              <w:snapToGrid w:val="0"/>
              <w:spacing w:beforeLines="50" w:before="120"/>
              <w:jc w:val="center"/>
              <w:rPr>
                <w:rFonts w:ascii="Times New Roman" w:eastAsia="微软雅黑" w:hAnsi="Times New Roman"/>
                <w:b/>
                <w:highlight w:val="cyan"/>
              </w:rPr>
            </w:pPr>
            <w:r w:rsidRPr="00A14CB4">
              <w:rPr>
                <w:rFonts w:ascii="Times New Roman" w:hAnsi="Times New Roman"/>
                <w:highlight w:val="cyan"/>
              </w:rPr>
              <w:t>0.09%</w:t>
            </w:r>
          </w:p>
        </w:tc>
        <w:tc>
          <w:tcPr>
            <w:tcW w:w="1511" w:type="dxa"/>
          </w:tcPr>
          <w:p w14:paraId="432EA57C" w14:textId="77777777" w:rsidR="004D7848" w:rsidRPr="00A14CB4" w:rsidRDefault="004D7848" w:rsidP="006419CD">
            <w:pPr>
              <w:adjustRightInd w:val="0"/>
              <w:snapToGrid w:val="0"/>
              <w:spacing w:beforeLines="50" w:before="120"/>
              <w:jc w:val="center"/>
              <w:rPr>
                <w:rFonts w:ascii="Times New Roman" w:hAnsi="Times New Roman"/>
                <w:highlight w:val="cyan"/>
              </w:rPr>
            </w:pPr>
            <w:r w:rsidRPr="00A14CB4">
              <w:rPr>
                <w:rFonts w:ascii="Times New Roman" w:eastAsiaTheme="minorEastAsia" w:hAnsi="Times New Roman"/>
                <w:highlight w:val="cyan"/>
                <w:lang w:eastAsia="zh-CN"/>
              </w:rPr>
              <w:t>N/A</w:t>
            </w:r>
          </w:p>
        </w:tc>
      </w:tr>
      <w:tr w:rsidR="004D7848" w:rsidRPr="00A14CB4" w14:paraId="515D2E13" w14:textId="77777777" w:rsidTr="006419CD">
        <w:trPr>
          <w:jc w:val="center"/>
        </w:trPr>
        <w:tc>
          <w:tcPr>
            <w:tcW w:w="1191" w:type="dxa"/>
            <w:vMerge/>
          </w:tcPr>
          <w:p w14:paraId="6AB77520" w14:textId="77777777" w:rsidR="004D7848" w:rsidRPr="00A14CB4" w:rsidRDefault="004D7848" w:rsidP="006419CD">
            <w:pPr>
              <w:rPr>
                <w:rFonts w:ascii="Times New Roman" w:hAnsi="Times New Roman"/>
              </w:rPr>
            </w:pPr>
          </w:p>
        </w:tc>
        <w:tc>
          <w:tcPr>
            <w:tcW w:w="1336" w:type="dxa"/>
          </w:tcPr>
          <w:p w14:paraId="1B153FCB"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1A</w:t>
            </w:r>
          </w:p>
        </w:tc>
        <w:tc>
          <w:tcPr>
            <w:tcW w:w="1443" w:type="dxa"/>
          </w:tcPr>
          <w:p w14:paraId="193D0931" w14:textId="77777777" w:rsidR="004D7848" w:rsidRPr="00A14CB4" w:rsidRDefault="004D7848" w:rsidP="006419CD">
            <w:pPr>
              <w:adjustRightInd w:val="0"/>
              <w:snapToGrid w:val="0"/>
              <w:spacing w:beforeLines="50" w:before="120"/>
              <w:jc w:val="center"/>
              <w:rPr>
                <w:rFonts w:ascii="Times New Roman" w:hAnsi="Times New Roman"/>
              </w:rPr>
            </w:pPr>
            <w:r w:rsidRPr="00A14CB4">
              <w:rPr>
                <w:rFonts w:ascii="Times New Roman" w:hAnsi="Times New Roman"/>
              </w:rPr>
              <w:t>320ms</w:t>
            </w:r>
          </w:p>
          <w:p w14:paraId="55966A5A"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iCs/>
                <w:lang w:eastAsia="zh-CN"/>
              </w:rPr>
              <w:t>Length 12</w:t>
            </w:r>
          </w:p>
        </w:tc>
        <w:tc>
          <w:tcPr>
            <w:tcW w:w="1341" w:type="dxa"/>
          </w:tcPr>
          <w:p w14:paraId="067AD877"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c>
          <w:tcPr>
            <w:tcW w:w="1511" w:type="dxa"/>
          </w:tcPr>
          <w:p w14:paraId="31CEF192"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0.14%</w:t>
            </w:r>
          </w:p>
        </w:tc>
        <w:tc>
          <w:tcPr>
            <w:tcW w:w="1511" w:type="dxa"/>
          </w:tcPr>
          <w:p w14:paraId="6B164B8C"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r>
      <w:tr w:rsidR="004D7848" w:rsidRPr="00A14CB4" w14:paraId="04065B93" w14:textId="77777777" w:rsidTr="006419CD">
        <w:trPr>
          <w:jc w:val="center"/>
        </w:trPr>
        <w:tc>
          <w:tcPr>
            <w:tcW w:w="1191" w:type="dxa"/>
            <w:vMerge/>
          </w:tcPr>
          <w:p w14:paraId="7EBD5E3F" w14:textId="77777777" w:rsidR="004D7848" w:rsidRPr="00A14CB4" w:rsidRDefault="004D7848" w:rsidP="006419CD">
            <w:pPr>
              <w:rPr>
                <w:rFonts w:ascii="Times New Roman" w:hAnsi="Times New Roman"/>
              </w:rPr>
            </w:pPr>
          </w:p>
        </w:tc>
        <w:tc>
          <w:tcPr>
            <w:tcW w:w="1336" w:type="dxa"/>
          </w:tcPr>
          <w:p w14:paraId="41D5A4CD"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1A</w:t>
            </w:r>
          </w:p>
        </w:tc>
        <w:tc>
          <w:tcPr>
            <w:tcW w:w="1443" w:type="dxa"/>
          </w:tcPr>
          <w:p w14:paraId="3C202783" w14:textId="77777777" w:rsidR="004D7848" w:rsidRPr="00A14CB4" w:rsidRDefault="004D7848" w:rsidP="006419CD">
            <w:pPr>
              <w:adjustRightInd w:val="0"/>
              <w:snapToGrid w:val="0"/>
              <w:spacing w:beforeLines="50" w:before="120"/>
              <w:jc w:val="center"/>
              <w:rPr>
                <w:rFonts w:ascii="Times New Roman" w:hAnsi="Times New Roman"/>
              </w:rPr>
            </w:pPr>
            <w:r w:rsidRPr="00A14CB4">
              <w:rPr>
                <w:rFonts w:ascii="Times New Roman" w:hAnsi="Times New Roman"/>
              </w:rPr>
              <w:t>320ms</w:t>
            </w:r>
          </w:p>
          <w:p w14:paraId="38989AAA"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iCs/>
                <w:lang w:eastAsia="zh-CN"/>
              </w:rPr>
              <w:t>Length 16</w:t>
            </w:r>
          </w:p>
        </w:tc>
        <w:tc>
          <w:tcPr>
            <w:tcW w:w="1341" w:type="dxa"/>
          </w:tcPr>
          <w:p w14:paraId="51724FF0"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c>
          <w:tcPr>
            <w:tcW w:w="1511" w:type="dxa"/>
          </w:tcPr>
          <w:p w14:paraId="29717E69"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0.18%</w:t>
            </w:r>
          </w:p>
        </w:tc>
        <w:tc>
          <w:tcPr>
            <w:tcW w:w="1511" w:type="dxa"/>
          </w:tcPr>
          <w:p w14:paraId="020B3BEB"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N/A</w:t>
            </w:r>
          </w:p>
        </w:tc>
      </w:tr>
      <w:tr w:rsidR="004D7848" w:rsidRPr="00A14CB4" w14:paraId="059FFD81" w14:textId="77777777" w:rsidTr="006419CD">
        <w:trPr>
          <w:jc w:val="center"/>
        </w:trPr>
        <w:tc>
          <w:tcPr>
            <w:tcW w:w="1191" w:type="dxa"/>
            <w:vMerge/>
          </w:tcPr>
          <w:p w14:paraId="02F3C889" w14:textId="77777777" w:rsidR="004D7848" w:rsidRPr="00A14CB4" w:rsidRDefault="004D7848" w:rsidP="006419CD">
            <w:pPr>
              <w:rPr>
                <w:rFonts w:ascii="Times New Roman" w:hAnsi="Times New Roman"/>
              </w:rPr>
            </w:pPr>
          </w:p>
        </w:tc>
        <w:tc>
          <w:tcPr>
            <w:tcW w:w="1336" w:type="dxa"/>
          </w:tcPr>
          <w:p w14:paraId="5D60E7BB"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2-1</w:t>
            </w:r>
          </w:p>
        </w:tc>
        <w:tc>
          <w:tcPr>
            <w:tcW w:w="1443" w:type="dxa"/>
          </w:tcPr>
          <w:p w14:paraId="69A6D5D1"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320ms</w:t>
            </w:r>
          </w:p>
          <w:p w14:paraId="4065978E"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iCs/>
                <w:lang w:eastAsia="zh-CN"/>
              </w:rPr>
              <w:t>Length 8</w:t>
            </w:r>
          </w:p>
        </w:tc>
        <w:tc>
          <w:tcPr>
            <w:tcW w:w="1341" w:type="dxa"/>
          </w:tcPr>
          <w:p w14:paraId="1473FA41" w14:textId="77777777" w:rsidR="004D7848" w:rsidRPr="00A14CB4" w:rsidRDefault="004D7848" w:rsidP="006419CD">
            <w:pPr>
              <w:ind w:firstLineChars="100" w:firstLine="200"/>
              <w:rPr>
                <w:rFonts w:ascii="Times New Roman" w:eastAsiaTheme="minorEastAsia" w:hAnsi="Times New Roman"/>
                <w:vertAlign w:val="superscript"/>
                <w:lang w:eastAsia="zh-CN"/>
              </w:rPr>
            </w:pPr>
            <w:r w:rsidRPr="00A14CB4">
              <w:rPr>
                <w:rFonts w:ascii="Times New Roman" w:eastAsiaTheme="minorEastAsia" w:hAnsi="Times New Roman"/>
                <w:lang w:eastAsia="zh-CN"/>
              </w:rPr>
              <w:t xml:space="preserve">Length 8 </w:t>
            </w:r>
          </w:p>
        </w:tc>
        <w:tc>
          <w:tcPr>
            <w:tcW w:w="1511" w:type="dxa"/>
          </w:tcPr>
          <w:p w14:paraId="40545705"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0.87%</w:t>
            </w:r>
          </w:p>
          <w:p w14:paraId="7E9B38A0" w14:textId="77777777" w:rsidR="004D7848" w:rsidRPr="00A14CB4" w:rsidRDefault="004D7848" w:rsidP="006419CD">
            <w:pPr>
              <w:jc w:val="center"/>
              <w:rPr>
                <w:rFonts w:ascii="Times New Roman" w:eastAsia="微软雅黑" w:hAnsi="Times New Roman"/>
                <w:b/>
                <w:iCs/>
              </w:rPr>
            </w:pPr>
            <w:r w:rsidRPr="00A14CB4">
              <w:rPr>
                <w:rFonts w:ascii="Times New Roman" w:eastAsiaTheme="minorEastAsia" w:hAnsi="Times New Roman"/>
                <w:lang w:eastAsia="zh-CN"/>
              </w:rPr>
              <w:t>Set2:0.64%</w:t>
            </w:r>
          </w:p>
        </w:tc>
        <w:tc>
          <w:tcPr>
            <w:tcW w:w="1511" w:type="dxa"/>
          </w:tcPr>
          <w:p w14:paraId="23D83BDA"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22%</w:t>
            </w:r>
          </w:p>
          <w:p w14:paraId="397CD910"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26%</w:t>
            </w:r>
          </w:p>
        </w:tc>
      </w:tr>
      <w:tr w:rsidR="004D7848" w:rsidRPr="00A14CB4" w14:paraId="014E70DC" w14:textId="77777777" w:rsidTr="006419CD">
        <w:trPr>
          <w:jc w:val="center"/>
        </w:trPr>
        <w:tc>
          <w:tcPr>
            <w:tcW w:w="1191" w:type="dxa"/>
            <w:vMerge w:val="restart"/>
          </w:tcPr>
          <w:p w14:paraId="65CCE44D" w14:textId="77777777" w:rsidR="004D7848" w:rsidRPr="00A14CB4" w:rsidRDefault="004D7848" w:rsidP="006419CD">
            <w:pPr>
              <w:rPr>
                <w:rFonts w:ascii="Times New Roman" w:hAnsi="Times New Roman"/>
              </w:rPr>
            </w:pPr>
            <w:r w:rsidRPr="00A14CB4">
              <w:rPr>
                <w:rFonts w:ascii="Times New Roman" w:hAnsi="Times New Roman"/>
              </w:rPr>
              <w:t>M=4</w:t>
            </w:r>
          </w:p>
        </w:tc>
        <w:tc>
          <w:tcPr>
            <w:tcW w:w="1336" w:type="dxa"/>
          </w:tcPr>
          <w:p w14:paraId="005F3EC9" w14:textId="77777777" w:rsidR="004D7848" w:rsidRPr="00A14CB4" w:rsidRDefault="004D7848" w:rsidP="006419CD">
            <w:pPr>
              <w:adjustRightInd w:val="0"/>
              <w:snapToGrid w:val="0"/>
              <w:spacing w:beforeLines="50" w:before="120"/>
              <w:jc w:val="center"/>
              <w:rPr>
                <w:rFonts w:ascii="Times New Roman" w:eastAsia="微软雅黑" w:hAnsi="Times New Roman"/>
                <w:b/>
                <w:highlight w:val="cyan"/>
              </w:rPr>
            </w:pPr>
            <w:r w:rsidRPr="00A14CB4">
              <w:rPr>
                <w:rFonts w:ascii="Times New Roman" w:eastAsiaTheme="minorEastAsia" w:hAnsi="Times New Roman"/>
                <w:highlight w:val="cyan"/>
                <w:lang w:eastAsia="zh-CN"/>
              </w:rPr>
              <w:t>Option 1A</w:t>
            </w:r>
          </w:p>
        </w:tc>
        <w:tc>
          <w:tcPr>
            <w:tcW w:w="1443" w:type="dxa"/>
          </w:tcPr>
          <w:p w14:paraId="60F84C35"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lang w:eastAsia="zh-CN"/>
              </w:rPr>
            </w:pPr>
            <w:r w:rsidRPr="00A14CB4">
              <w:rPr>
                <w:rFonts w:ascii="Times New Roman" w:eastAsia="微软雅黑" w:hAnsi="Times New Roman"/>
                <w:highlight w:val="cyan"/>
                <w:lang w:eastAsia="zh-CN"/>
              </w:rPr>
              <w:t>80ms</w:t>
            </w:r>
          </w:p>
          <w:p w14:paraId="30906705"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lang w:eastAsia="zh-CN"/>
              </w:rPr>
            </w:pPr>
            <w:r w:rsidRPr="00A14CB4">
              <w:rPr>
                <w:rFonts w:ascii="Times New Roman" w:eastAsia="微软雅黑" w:hAnsi="Times New Roman"/>
                <w:highlight w:val="cyan"/>
                <w:lang w:eastAsia="zh-CN"/>
              </w:rPr>
              <w:t>Length 32</w:t>
            </w:r>
          </w:p>
        </w:tc>
        <w:tc>
          <w:tcPr>
            <w:tcW w:w="1341" w:type="dxa"/>
          </w:tcPr>
          <w:p w14:paraId="2ECD03E8"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lang w:eastAsia="zh-CN"/>
              </w:rPr>
            </w:pPr>
            <w:r w:rsidRPr="00A14CB4">
              <w:rPr>
                <w:rFonts w:ascii="Times New Roman" w:eastAsia="微软雅黑" w:hAnsi="Times New Roman"/>
                <w:highlight w:val="cyan"/>
                <w:lang w:eastAsia="zh-CN"/>
              </w:rPr>
              <w:t>N/A</w:t>
            </w:r>
          </w:p>
        </w:tc>
        <w:tc>
          <w:tcPr>
            <w:tcW w:w="1511" w:type="dxa"/>
          </w:tcPr>
          <w:p w14:paraId="0A1BB400"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lang w:eastAsia="zh-CN"/>
              </w:rPr>
            </w:pPr>
            <w:r w:rsidRPr="00A14CB4">
              <w:rPr>
                <w:rFonts w:ascii="Times New Roman" w:eastAsia="微软雅黑" w:hAnsi="Times New Roman"/>
                <w:highlight w:val="cyan"/>
                <w:lang w:eastAsia="zh-CN"/>
              </w:rPr>
              <w:t>0.71%</w:t>
            </w:r>
          </w:p>
        </w:tc>
        <w:tc>
          <w:tcPr>
            <w:tcW w:w="1511" w:type="dxa"/>
          </w:tcPr>
          <w:p w14:paraId="63D519DF" w14:textId="77777777" w:rsidR="004D7848" w:rsidRPr="00A14CB4" w:rsidRDefault="004D7848" w:rsidP="006419CD">
            <w:pPr>
              <w:adjustRightInd w:val="0"/>
              <w:snapToGrid w:val="0"/>
              <w:spacing w:beforeLines="50" w:before="120"/>
              <w:jc w:val="center"/>
              <w:rPr>
                <w:rFonts w:ascii="Times New Roman" w:eastAsia="微软雅黑" w:hAnsi="Times New Roman"/>
                <w:highlight w:val="cyan"/>
                <w:lang w:eastAsia="zh-CN"/>
              </w:rPr>
            </w:pPr>
            <w:r w:rsidRPr="00A14CB4">
              <w:rPr>
                <w:rFonts w:ascii="Times New Roman" w:eastAsia="微软雅黑" w:hAnsi="Times New Roman"/>
                <w:highlight w:val="cyan"/>
                <w:lang w:eastAsia="zh-CN"/>
              </w:rPr>
              <w:t>N/A</w:t>
            </w:r>
          </w:p>
        </w:tc>
      </w:tr>
      <w:tr w:rsidR="004D7848" w:rsidRPr="00A14CB4" w14:paraId="53750951" w14:textId="77777777" w:rsidTr="006419CD">
        <w:trPr>
          <w:jc w:val="center"/>
        </w:trPr>
        <w:tc>
          <w:tcPr>
            <w:tcW w:w="1191" w:type="dxa"/>
            <w:vMerge/>
          </w:tcPr>
          <w:p w14:paraId="394C4A2A" w14:textId="77777777" w:rsidR="004D7848" w:rsidRPr="00A14CB4" w:rsidRDefault="004D7848" w:rsidP="006419CD">
            <w:pPr>
              <w:rPr>
                <w:rFonts w:ascii="Times New Roman" w:hAnsi="Times New Roman"/>
              </w:rPr>
            </w:pPr>
          </w:p>
        </w:tc>
        <w:tc>
          <w:tcPr>
            <w:tcW w:w="1336" w:type="dxa"/>
          </w:tcPr>
          <w:p w14:paraId="3EC60779" w14:textId="77777777" w:rsidR="004D7848" w:rsidRPr="00A14CB4" w:rsidRDefault="004D7848" w:rsidP="006419CD">
            <w:pPr>
              <w:adjustRightInd w:val="0"/>
              <w:snapToGrid w:val="0"/>
              <w:spacing w:beforeLines="50" w:before="120"/>
              <w:jc w:val="center"/>
              <w:rPr>
                <w:rFonts w:ascii="Times New Roman" w:eastAsiaTheme="minorEastAsia" w:hAnsi="Times New Roman"/>
                <w:lang w:eastAsia="zh-CN"/>
              </w:rPr>
            </w:pPr>
            <w:r w:rsidRPr="00A14CB4">
              <w:rPr>
                <w:rFonts w:ascii="Times New Roman" w:eastAsiaTheme="minorEastAsia" w:hAnsi="Times New Roman"/>
                <w:lang w:eastAsia="zh-CN"/>
              </w:rPr>
              <w:t>Option 2-1</w:t>
            </w:r>
            <w:r w:rsidRPr="00A14CB4">
              <w:rPr>
                <w:rFonts w:ascii="Times New Roman" w:eastAsiaTheme="minorEastAsia" w:hAnsi="Times New Roman"/>
                <w:vertAlign w:val="superscript"/>
                <w:lang w:eastAsia="zh-CN"/>
              </w:rPr>
              <w:t xml:space="preserve"> </w:t>
            </w:r>
          </w:p>
        </w:tc>
        <w:tc>
          <w:tcPr>
            <w:tcW w:w="1443" w:type="dxa"/>
          </w:tcPr>
          <w:p w14:paraId="4E198692" w14:textId="77777777" w:rsidR="004D7848" w:rsidRPr="00A14CB4" w:rsidRDefault="004D7848" w:rsidP="006419CD">
            <w:pPr>
              <w:adjustRightInd w:val="0"/>
              <w:snapToGrid w:val="0"/>
              <w:spacing w:beforeLines="50" w:before="120"/>
              <w:jc w:val="center"/>
              <w:rPr>
                <w:rFonts w:ascii="Times New Roman" w:eastAsia="微软雅黑" w:hAnsi="Times New Roman"/>
                <w:iCs/>
                <w:lang w:eastAsia="zh-CN"/>
              </w:rPr>
            </w:pPr>
            <w:r w:rsidRPr="00A14CB4">
              <w:rPr>
                <w:rFonts w:ascii="Times New Roman" w:eastAsia="微软雅黑" w:hAnsi="Times New Roman"/>
                <w:iCs/>
                <w:lang w:eastAsia="zh-CN"/>
              </w:rPr>
              <w:t>320ms</w:t>
            </w:r>
          </w:p>
          <w:p w14:paraId="444C722B" w14:textId="77777777" w:rsidR="004D7848" w:rsidRPr="00A14CB4" w:rsidRDefault="004D7848" w:rsidP="006419CD">
            <w:pPr>
              <w:adjustRightInd w:val="0"/>
              <w:snapToGrid w:val="0"/>
              <w:spacing w:beforeLines="50" w:before="120"/>
              <w:jc w:val="center"/>
              <w:rPr>
                <w:rFonts w:ascii="Times New Roman" w:eastAsia="微软雅黑" w:hAnsi="Times New Roman"/>
                <w:iCs/>
                <w:lang w:eastAsia="zh-CN"/>
              </w:rPr>
            </w:pPr>
            <w:r w:rsidRPr="00A14CB4">
              <w:rPr>
                <w:rFonts w:ascii="Times New Roman" w:eastAsia="微软雅黑" w:hAnsi="Times New Roman"/>
                <w:iCs/>
                <w:lang w:eastAsia="zh-CN"/>
              </w:rPr>
              <w:t>Length 16</w:t>
            </w:r>
          </w:p>
        </w:tc>
        <w:tc>
          <w:tcPr>
            <w:tcW w:w="1341" w:type="dxa"/>
          </w:tcPr>
          <w:p w14:paraId="43C4C160" w14:textId="77777777" w:rsidR="004D7848" w:rsidRPr="00A14CB4" w:rsidRDefault="004D7848" w:rsidP="006419CD">
            <w:pPr>
              <w:adjustRightInd w:val="0"/>
              <w:snapToGrid w:val="0"/>
              <w:spacing w:beforeLines="50" w:before="120"/>
              <w:jc w:val="center"/>
              <w:rPr>
                <w:rFonts w:ascii="Times New Roman" w:eastAsia="微软雅黑" w:hAnsi="Times New Roman"/>
                <w:b/>
                <w:iCs/>
                <w:lang w:eastAsia="zh-CN"/>
              </w:rPr>
            </w:pPr>
            <w:r w:rsidRPr="00A14CB4">
              <w:rPr>
                <w:rFonts w:ascii="Times New Roman" w:eastAsiaTheme="minorEastAsia" w:hAnsi="Times New Roman"/>
                <w:lang w:eastAsia="zh-CN"/>
              </w:rPr>
              <w:t>Length 16</w:t>
            </w:r>
            <w:r w:rsidRPr="00A14CB4">
              <w:rPr>
                <w:rFonts w:ascii="Times New Roman" w:eastAsiaTheme="minorEastAsia" w:hAnsi="Times New Roman"/>
                <w:vertAlign w:val="superscript"/>
                <w:lang w:eastAsia="zh-CN"/>
              </w:rPr>
              <w:t xml:space="preserve"> </w:t>
            </w:r>
          </w:p>
        </w:tc>
        <w:tc>
          <w:tcPr>
            <w:tcW w:w="1511" w:type="dxa"/>
          </w:tcPr>
          <w:p w14:paraId="6E3B4CF9"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0.87%</w:t>
            </w:r>
          </w:p>
          <w:p w14:paraId="7404E923" w14:textId="77777777" w:rsidR="004D7848" w:rsidRPr="00A14CB4" w:rsidRDefault="004D7848" w:rsidP="006419CD">
            <w:pPr>
              <w:adjustRightInd w:val="0"/>
              <w:snapToGrid w:val="0"/>
              <w:spacing w:beforeLines="50" w:before="120"/>
              <w:jc w:val="center"/>
              <w:rPr>
                <w:rFonts w:ascii="Times New Roman" w:eastAsia="微软雅黑" w:hAnsi="Times New Roman"/>
                <w:bCs/>
                <w:iCs/>
                <w:lang w:eastAsia="zh-CN"/>
              </w:rPr>
            </w:pPr>
            <w:r w:rsidRPr="00A14CB4">
              <w:rPr>
                <w:rFonts w:ascii="Times New Roman" w:eastAsiaTheme="minorEastAsia" w:hAnsi="Times New Roman"/>
                <w:lang w:eastAsia="zh-CN"/>
              </w:rPr>
              <w:t>Set2: 0.64%</w:t>
            </w:r>
          </w:p>
        </w:tc>
        <w:tc>
          <w:tcPr>
            <w:tcW w:w="1511" w:type="dxa"/>
          </w:tcPr>
          <w:p w14:paraId="7B70C724"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22%</w:t>
            </w:r>
          </w:p>
          <w:p w14:paraId="3094B1C8"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26%</w:t>
            </w:r>
          </w:p>
        </w:tc>
      </w:tr>
      <w:tr w:rsidR="004D7848" w:rsidRPr="00A14CB4" w14:paraId="0EE4D7CC" w14:textId="77777777" w:rsidTr="006419CD">
        <w:trPr>
          <w:jc w:val="center"/>
        </w:trPr>
        <w:tc>
          <w:tcPr>
            <w:tcW w:w="1191" w:type="dxa"/>
            <w:vMerge/>
          </w:tcPr>
          <w:p w14:paraId="4BF34317" w14:textId="77777777" w:rsidR="004D7848" w:rsidRPr="00A14CB4" w:rsidRDefault="004D7848" w:rsidP="006419CD">
            <w:pPr>
              <w:rPr>
                <w:rFonts w:ascii="Times New Roman" w:hAnsi="Times New Roman"/>
              </w:rPr>
            </w:pPr>
          </w:p>
        </w:tc>
        <w:tc>
          <w:tcPr>
            <w:tcW w:w="1336" w:type="dxa"/>
          </w:tcPr>
          <w:p w14:paraId="4E619AF4" w14:textId="77777777" w:rsidR="004D7848" w:rsidRPr="00A14CB4" w:rsidRDefault="004D7848" w:rsidP="006419CD">
            <w:pPr>
              <w:adjustRightInd w:val="0"/>
              <w:snapToGrid w:val="0"/>
              <w:spacing w:beforeLines="50" w:before="120"/>
              <w:jc w:val="center"/>
              <w:rPr>
                <w:rFonts w:ascii="Times New Roman" w:eastAsiaTheme="minorEastAsia" w:hAnsi="Times New Roman"/>
                <w:vertAlign w:val="superscript"/>
                <w:lang w:eastAsia="zh-CN"/>
              </w:rPr>
            </w:pPr>
            <w:r w:rsidRPr="00A14CB4">
              <w:rPr>
                <w:rFonts w:ascii="Times New Roman" w:eastAsiaTheme="minorEastAsia" w:hAnsi="Times New Roman"/>
                <w:lang w:eastAsia="zh-CN"/>
              </w:rPr>
              <w:t>Option 2-2</w:t>
            </w:r>
          </w:p>
          <w:p w14:paraId="11825511" w14:textId="77777777" w:rsidR="004D7848" w:rsidRPr="00A14CB4" w:rsidRDefault="004D7848" w:rsidP="006419CD">
            <w:pPr>
              <w:adjustRightInd w:val="0"/>
              <w:snapToGrid w:val="0"/>
              <w:spacing w:beforeLines="50" w:before="120"/>
              <w:jc w:val="center"/>
              <w:rPr>
                <w:rFonts w:ascii="Times New Roman" w:eastAsiaTheme="minorEastAsia" w:hAnsi="Times New Roman"/>
                <w:vertAlign w:val="superscript"/>
                <w:lang w:eastAsia="zh-CN"/>
              </w:rPr>
            </w:pPr>
            <w:r w:rsidRPr="00A14CB4">
              <w:rPr>
                <w:rFonts w:ascii="Times New Roman" w:eastAsiaTheme="minorEastAsia" w:hAnsi="Times New Roman"/>
                <w:vertAlign w:val="superscript"/>
                <w:lang w:eastAsia="zh-CN"/>
              </w:rPr>
              <w:t>MOs with 40ms shared one additional sync signal</w:t>
            </w:r>
          </w:p>
        </w:tc>
        <w:tc>
          <w:tcPr>
            <w:tcW w:w="1443" w:type="dxa"/>
          </w:tcPr>
          <w:p w14:paraId="50061928" w14:textId="77777777" w:rsidR="004D7848" w:rsidRPr="00A14CB4" w:rsidRDefault="004D7848" w:rsidP="006419CD">
            <w:pPr>
              <w:adjustRightInd w:val="0"/>
              <w:snapToGrid w:val="0"/>
              <w:spacing w:beforeLines="50" w:before="120"/>
              <w:jc w:val="center"/>
              <w:rPr>
                <w:rFonts w:ascii="Times New Roman" w:eastAsia="微软雅黑" w:hAnsi="Times New Roman"/>
                <w:iCs/>
                <w:lang w:eastAsia="zh-CN"/>
              </w:rPr>
            </w:pPr>
            <w:r w:rsidRPr="00A14CB4">
              <w:rPr>
                <w:rFonts w:ascii="Times New Roman" w:eastAsia="微软雅黑" w:hAnsi="Times New Roman"/>
                <w:iCs/>
                <w:lang w:eastAsia="zh-CN"/>
              </w:rPr>
              <w:t>320ms</w:t>
            </w:r>
          </w:p>
          <w:p w14:paraId="15000546" w14:textId="77777777" w:rsidR="004D7848" w:rsidRPr="00A14CB4" w:rsidRDefault="004D7848" w:rsidP="006419CD">
            <w:pPr>
              <w:adjustRightInd w:val="0"/>
              <w:snapToGrid w:val="0"/>
              <w:spacing w:beforeLines="50" w:before="120"/>
              <w:jc w:val="center"/>
              <w:rPr>
                <w:rFonts w:ascii="Times New Roman" w:eastAsia="微软雅黑" w:hAnsi="Times New Roman"/>
                <w:iCs/>
                <w:lang w:eastAsia="zh-CN"/>
              </w:rPr>
            </w:pPr>
            <w:r w:rsidRPr="00A14CB4">
              <w:rPr>
                <w:rFonts w:ascii="Times New Roman" w:eastAsia="微软雅黑" w:hAnsi="Times New Roman"/>
                <w:iCs/>
                <w:lang w:eastAsia="zh-CN"/>
              </w:rPr>
              <w:t>Length 16</w:t>
            </w:r>
          </w:p>
        </w:tc>
        <w:tc>
          <w:tcPr>
            <w:tcW w:w="1341" w:type="dxa"/>
          </w:tcPr>
          <w:p w14:paraId="3CD71DEE" w14:textId="77777777" w:rsidR="004D7848" w:rsidRPr="00A14CB4" w:rsidRDefault="004D7848" w:rsidP="006419CD">
            <w:pPr>
              <w:adjustRightInd w:val="0"/>
              <w:snapToGrid w:val="0"/>
              <w:spacing w:beforeLines="50" w:before="120"/>
              <w:jc w:val="center"/>
              <w:rPr>
                <w:rFonts w:ascii="Times New Roman" w:eastAsia="微软雅黑" w:hAnsi="Times New Roman"/>
                <w:b/>
                <w:iCs/>
                <w:lang w:eastAsia="zh-CN"/>
              </w:rPr>
            </w:pPr>
            <w:r w:rsidRPr="00A14CB4">
              <w:rPr>
                <w:rFonts w:ascii="Times New Roman" w:eastAsiaTheme="minorEastAsia" w:hAnsi="Times New Roman"/>
                <w:lang w:eastAsia="zh-CN"/>
              </w:rPr>
              <w:t>Length 16</w:t>
            </w:r>
          </w:p>
        </w:tc>
        <w:tc>
          <w:tcPr>
            <w:tcW w:w="1511" w:type="dxa"/>
          </w:tcPr>
          <w:p w14:paraId="23A40296"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0.51%</w:t>
            </w:r>
          </w:p>
          <w:p w14:paraId="66040723"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 0.44%</w:t>
            </w:r>
          </w:p>
        </w:tc>
        <w:tc>
          <w:tcPr>
            <w:tcW w:w="1511" w:type="dxa"/>
          </w:tcPr>
          <w:p w14:paraId="4392B0F7"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1: 13%</w:t>
            </w:r>
          </w:p>
          <w:p w14:paraId="6D9BD91B" w14:textId="77777777" w:rsidR="004D7848" w:rsidRPr="00A14CB4" w:rsidRDefault="004D7848" w:rsidP="006419CD">
            <w:pPr>
              <w:jc w:val="center"/>
              <w:rPr>
                <w:rFonts w:ascii="Times New Roman" w:eastAsiaTheme="minorEastAsia" w:hAnsi="Times New Roman"/>
                <w:lang w:eastAsia="zh-CN"/>
              </w:rPr>
            </w:pPr>
            <w:r w:rsidRPr="00A14CB4">
              <w:rPr>
                <w:rFonts w:ascii="Times New Roman" w:eastAsiaTheme="minorEastAsia" w:hAnsi="Times New Roman"/>
                <w:lang w:eastAsia="zh-CN"/>
              </w:rPr>
              <w:t>Set2:18%</w:t>
            </w:r>
          </w:p>
        </w:tc>
      </w:tr>
      <w:tr w:rsidR="004D7848" w:rsidRPr="00A14CB4" w14:paraId="76108EAD" w14:textId="77777777" w:rsidTr="006419CD">
        <w:trPr>
          <w:jc w:val="center"/>
        </w:trPr>
        <w:tc>
          <w:tcPr>
            <w:tcW w:w="8333" w:type="dxa"/>
            <w:gridSpan w:val="6"/>
          </w:tcPr>
          <w:p w14:paraId="7C3771AA" w14:textId="77777777" w:rsidR="004D7848" w:rsidRPr="00A14CB4" w:rsidRDefault="004D7848" w:rsidP="006419CD">
            <w:pPr>
              <w:rPr>
                <w:rFonts w:ascii="Times New Roman" w:eastAsiaTheme="minorEastAsia" w:hAnsi="Times New Roman"/>
                <w:lang w:eastAsia="zh-CN"/>
              </w:rPr>
            </w:pPr>
            <w:r w:rsidRPr="00A14CB4">
              <w:rPr>
                <w:rFonts w:ascii="Times New Roman" w:eastAsiaTheme="minorEastAsia" w:hAnsi="Times New Roman"/>
                <w:lang w:eastAsia="zh-CN"/>
              </w:rPr>
              <w:t xml:space="preserve">Note: </w:t>
            </w:r>
            <w:r w:rsidRPr="00A14CB4">
              <w:rPr>
                <w:rFonts w:ascii="Times New Roman" w:eastAsia="微软雅黑" w:hAnsi="Times New Roman"/>
                <w:bCs/>
                <w:iCs/>
                <w:szCs w:val="20"/>
                <w:lang w:val="en-GB" w:eastAsia="zh-CN"/>
              </w:rPr>
              <w:t>UE settings as provided in appendix 9.4 (also same as the setting in [3]) is reused for additional sync signal overhead calculation.</w:t>
            </w:r>
          </w:p>
        </w:tc>
      </w:tr>
    </w:tbl>
    <w:p w14:paraId="31EB5BAD" w14:textId="77777777" w:rsidR="004D7848" w:rsidRPr="004D7848" w:rsidRDefault="004D7848" w:rsidP="00C408A1">
      <w:pPr>
        <w:pStyle w:val="a1"/>
        <w:numPr>
          <w:ilvl w:val="0"/>
          <w:numId w:val="0"/>
        </w:numPr>
        <w:spacing w:after="0"/>
        <w:ind w:left="320"/>
        <w:rPr>
          <w:lang w:val="en-US"/>
        </w:rPr>
      </w:pPr>
    </w:p>
    <w:p w14:paraId="580B2DDF" w14:textId="55098123" w:rsidR="00C408A1" w:rsidRPr="00A14CB4" w:rsidRDefault="00692D7C" w:rsidP="00C408A1">
      <w:pPr>
        <w:pStyle w:val="a1"/>
        <w:numPr>
          <w:ilvl w:val="1"/>
          <w:numId w:val="23"/>
        </w:numPr>
        <w:spacing w:after="0"/>
      </w:pPr>
      <w:r>
        <w:lastRenderedPageBreak/>
        <w:t>[4]</w:t>
      </w:r>
      <w:r w:rsidR="00C408A1" w:rsidRPr="00A14CB4">
        <w:t>:</w:t>
      </w:r>
    </w:p>
    <w:p w14:paraId="3FEB99E1" w14:textId="77777777" w:rsidR="00C408A1" w:rsidRPr="00A14CB4" w:rsidRDefault="00C408A1" w:rsidP="00C408A1">
      <w:pPr>
        <w:pStyle w:val="a1"/>
        <w:numPr>
          <w:ilvl w:val="0"/>
          <w:numId w:val="0"/>
        </w:numPr>
        <w:spacing w:after="0"/>
        <w:ind w:left="1069"/>
      </w:pP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68"/>
        <w:gridCol w:w="1701"/>
        <w:gridCol w:w="1701"/>
        <w:gridCol w:w="1559"/>
        <w:gridCol w:w="1560"/>
      </w:tblGrid>
      <w:tr w:rsidR="00C408A1" w:rsidRPr="00A14CB4" w14:paraId="55264D1E" w14:textId="77777777" w:rsidTr="006419CD">
        <w:trPr>
          <w:trHeight w:val="270"/>
        </w:trPr>
        <w:tc>
          <w:tcPr>
            <w:tcW w:w="2977" w:type="dxa"/>
            <w:gridSpan w:val="2"/>
            <w:vMerge w:val="restart"/>
            <w:shd w:val="clear" w:color="000000" w:fill="D9D9D9"/>
            <w:vAlign w:val="center"/>
            <w:hideMark/>
          </w:tcPr>
          <w:p w14:paraId="4C7B2CB9"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 xml:space="preserve">Total overhead </w:t>
            </w:r>
          </w:p>
          <w:p w14:paraId="2C6F82D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OFDM symbols)</w:t>
            </w:r>
          </w:p>
        </w:tc>
        <w:tc>
          <w:tcPr>
            <w:tcW w:w="6521" w:type="dxa"/>
            <w:gridSpan w:val="4"/>
            <w:shd w:val="clear" w:color="000000" w:fill="D9D9D9"/>
          </w:tcPr>
          <w:p w14:paraId="4CFB061C"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 xml:space="preserve">periodicity of LP-SS </w:t>
            </w:r>
          </w:p>
        </w:tc>
      </w:tr>
      <w:tr w:rsidR="00C408A1" w:rsidRPr="00A14CB4" w14:paraId="2CEB89ED" w14:textId="77777777" w:rsidTr="006419CD">
        <w:trPr>
          <w:trHeight w:val="285"/>
        </w:trPr>
        <w:tc>
          <w:tcPr>
            <w:tcW w:w="2977" w:type="dxa"/>
            <w:gridSpan w:val="2"/>
            <w:vMerge/>
            <w:vAlign w:val="center"/>
            <w:hideMark/>
          </w:tcPr>
          <w:p w14:paraId="396955C9" w14:textId="77777777" w:rsidR="00C408A1" w:rsidRPr="00A14CB4" w:rsidRDefault="00C408A1" w:rsidP="006419CD">
            <w:pPr>
              <w:rPr>
                <w:rFonts w:ascii="Times New Roman" w:hAnsi="Times New Roman"/>
                <w:lang w:eastAsia="zh-CN"/>
              </w:rPr>
            </w:pPr>
          </w:p>
        </w:tc>
        <w:tc>
          <w:tcPr>
            <w:tcW w:w="1701" w:type="dxa"/>
            <w:shd w:val="clear" w:color="000000" w:fill="D9D9D9"/>
          </w:tcPr>
          <w:p w14:paraId="190CCA5A"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60 ms</w:t>
            </w:r>
          </w:p>
        </w:tc>
        <w:tc>
          <w:tcPr>
            <w:tcW w:w="1701" w:type="dxa"/>
            <w:shd w:val="clear" w:color="000000" w:fill="D9D9D9"/>
            <w:vAlign w:val="center"/>
            <w:hideMark/>
          </w:tcPr>
          <w:p w14:paraId="1ABB995E"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20 ms</w:t>
            </w:r>
          </w:p>
        </w:tc>
        <w:tc>
          <w:tcPr>
            <w:tcW w:w="1559" w:type="dxa"/>
            <w:shd w:val="clear" w:color="000000" w:fill="D9D9D9"/>
            <w:vAlign w:val="center"/>
            <w:hideMark/>
          </w:tcPr>
          <w:p w14:paraId="29F7673E"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640 ms</w:t>
            </w:r>
          </w:p>
        </w:tc>
        <w:tc>
          <w:tcPr>
            <w:tcW w:w="1560" w:type="dxa"/>
            <w:shd w:val="clear" w:color="000000" w:fill="D9D9D9"/>
            <w:vAlign w:val="center"/>
            <w:hideMark/>
          </w:tcPr>
          <w:p w14:paraId="134082ED"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280 ms</w:t>
            </w:r>
          </w:p>
        </w:tc>
      </w:tr>
      <w:tr w:rsidR="00C408A1" w:rsidRPr="00A14CB4" w14:paraId="41CF81CD" w14:textId="77777777" w:rsidTr="006419CD">
        <w:trPr>
          <w:trHeight w:val="285"/>
        </w:trPr>
        <w:tc>
          <w:tcPr>
            <w:tcW w:w="2977" w:type="dxa"/>
            <w:gridSpan w:val="2"/>
            <w:shd w:val="clear" w:color="000000" w:fill="D9D9D9"/>
            <w:vAlign w:val="center"/>
            <w:hideMark/>
          </w:tcPr>
          <w:p w14:paraId="63171C0B"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no preamble</w:t>
            </w:r>
          </w:p>
        </w:tc>
        <w:tc>
          <w:tcPr>
            <w:tcW w:w="1701" w:type="dxa"/>
          </w:tcPr>
          <w:p w14:paraId="089BAEC3" w14:textId="77777777" w:rsidR="00C408A1" w:rsidRPr="00A14CB4" w:rsidRDefault="00C408A1" w:rsidP="006419CD">
            <w:pPr>
              <w:jc w:val="center"/>
              <w:rPr>
                <w:rFonts w:ascii="Times New Roman" w:hAnsi="Times New Roman"/>
                <w:highlight w:val="green"/>
                <w:lang w:eastAsia="zh-CN"/>
              </w:rPr>
            </w:pPr>
            <w:r w:rsidRPr="00A14CB4">
              <w:rPr>
                <w:rFonts w:ascii="Times New Roman" w:hAnsi="Times New Roman"/>
                <w:highlight w:val="green"/>
                <w:lang w:eastAsia="zh-CN"/>
              </w:rPr>
              <w:t>256</w:t>
            </w:r>
          </w:p>
        </w:tc>
        <w:tc>
          <w:tcPr>
            <w:tcW w:w="1701" w:type="dxa"/>
            <w:shd w:val="clear" w:color="auto" w:fill="auto"/>
            <w:vAlign w:val="center"/>
            <w:hideMark/>
          </w:tcPr>
          <w:p w14:paraId="578C1D5F"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28</w:t>
            </w:r>
          </w:p>
        </w:tc>
        <w:tc>
          <w:tcPr>
            <w:tcW w:w="1559" w:type="dxa"/>
            <w:shd w:val="clear" w:color="auto" w:fill="auto"/>
            <w:vAlign w:val="center"/>
            <w:hideMark/>
          </w:tcPr>
          <w:p w14:paraId="354F97A2"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64</w:t>
            </w:r>
          </w:p>
        </w:tc>
        <w:tc>
          <w:tcPr>
            <w:tcW w:w="1560" w:type="dxa"/>
            <w:shd w:val="clear" w:color="auto" w:fill="auto"/>
            <w:vAlign w:val="center"/>
            <w:hideMark/>
          </w:tcPr>
          <w:p w14:paraId="4978FEB0"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2</w:t>
            </w:r>
          </w:p>
        </w:tc>
      </w:tr>
      <w:tr w:rsidR="00C408A1" w:rsidRPr="00A14CB4" w14:paraId="12A0BB71" w14:textId="77777777" w:rsidTr="006419CD">
        <w:trPr>
          <w:trHeight w:val="270"/>
        </w:trPr>
        <w:tc>
          <w:tcPr>
            <w:tcW w:w="2409" w:type="dxa"/>
            <w:vMerge w:val="restart"/>
            <w:shd w:val="clear" w:color="000000" w:fill="D9D9D9"/>
            <w:vAlign w:val="center"/>
            <w:hideMark/>
          </w:tcPr>
          <w:p w14:paraId="50B36379"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with preamble= 8 OFDM symbols</w:t>
            </w:r>
            <w:r w:rsidRPr="00A14CB4">
              <w:rPr>
                <w:rFonts w:ascii="Times New Roman" w:hAnsi="Times New Roman"/>
                <w:lang w:eastAsia="zh-CN"/>
              </w:rPr>
              <w:br/>
            </w:r>
            <w:r w:rsidRPr="00A14CB4">
              <w:rPr>
                <w:rFonts w:ascii="Times New Roman" w:hAnsi="Times New Roman"/>
                <w:lang w:eastAsia="zh-CN"/>
              </w:rPr>
              <w:br/>
              <w:t xml:space="preserve"> # of LP-WUS per 1.28s</w:t>
            </w:r>
          </w:p>
        </w:tc>
        <w:tc>
          <w:tcPr>
            <w:tcW w:w="568" w:type="dxa"/>
            <w:shd w:val="clear" w:color="000000" w:fill="D9D9D9"/>
            <w:vAlign w:val="center"/>
            <w:hideMark/>
          </w:tcPr>
          <w:p w14:paraId="0CFBF62C"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0</w:t>
            </w:r>
          </w:p>
        </w:tc>
        <w:tc>
          <w:tcPr>
            <w:tcW w:w="1701" w:type="dxa"/>
          </w:tcPr>
          <w:p w14:paraId="391FA7F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 xml:space="preserve">1232 </w:t>
            </w:r>
          </w:p>
          <w:p w14:paraId="0E7B6821"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0*4*8+256)</w:t>
            </w:r>
          </w:p>
        </w:tc>
        <w:tc>
          <w:tcPr>
            <w:tcW w:w="1701" w:type="dxa"/>
            <w:shd w:val="clear" w:color="auto" w:fill="auto"/>
            <w:vAlign w:val="center"/>
            <w:hideMark/>
          </w:tcPr>
          <w:p w14:paraId="2F5672B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 xml:space="preserve">1104 </w:t>
            </w:r>
          </w:p>
          <w:p w14:paraId="227B76DA"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0*4*8+128)</w:t>
            </w:r>
          </w:p>
        </w:tc>
        <w:tc>
          <w:tcPr>
            <w:tcW w:w="1559" w:type="dxa"/>
            <w:shd w:val="clear" w:color="auto" w:fill="auto"/>
            <w:vAlign w:val="center"/>
            <w:hideMark/>
          </w:tcPr>
          <w:p w14:paraId="758B4EA7"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024 (=30*4*8+64)</w:t>
            </w:r>
          </w:p>
        </w:tc>
        <w:tc>
          <w:tcPr>
            <w:tcW w:w="1560" w:type="dxa"/>
            <w:shd w:val="clear" w:color="auto" w:fill="auto"/>
            <w:vAlign w:val="center"/>
            <w:hideMark/>
          </w:tcPr>
          <w:p w14:paraId="7C55451D"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992</w:t>
            </w:r>
          </w:p>
          <w:p w14:paraId="6E4971D4"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 xml:space="preserve"> (=30*4*8+32)</w:t>
            </w:r>
          </w:p>
        </w:tc>
      </w:tr>
      <w:tr w:rsidR="00C408A1" w:rsidRPr="00A14CB4" w14:paraId="6E781B87" w14:textId="77777777" w:rsidTr="006419CD">
        <w:trPr>
          <w:trHeight w:val="270"/>
        </w:trPr>
        <w:tc>
          <w:tcPr>
            <w:tcW w:w="2409" w:type="dxa"/>
            <w:vMerge/>
            <w:vAlign w:val="center"/>
            <w:hideMark/>
          </w:tcPr>
          <w:p w14:paraId="3B43A768" w14:textId="77777777" w:rsidR="00C408A1" w:rsidRPr="00A14CB4" w:rsidRDefault="00C408A1" w:rsidP="006419CD">
            <w:pPr>
              <w:rPr>
                <w:rFonts w:ascii="Times New Roman" w:hAnsi="Times New Roman"/>
                <w:lang w:eastAsia="zh-CN"/>
              </w:rPr>
            </w:pPr>
          </w:p>
        </w:tc>
        <w:tc>
          <w:tcPr>
            <w:tcW w:w="568" w:type="dxa"/>
            <w:shd w:val="clear" w:color="000000" w:fill="D9D9D9"/>
            <w:vAlign w:val="center"/>
            <w:hideMark/>
          </w:tcPr>
          <w:p w14:paraId="2D7A13F4"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50</w:t>
            </w:r>
          </w:p>
        </w:tc>
        <w:tc>
          <w:tcPr>
            <w:tcW w:w="1701" w:type="dxa"/>
          </w:tcPr>
          <w:p w14:paraId="3F5C42F2"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856</w:t>
            </w:r>
          </w:p>
        </w:tc>
        <w:tc>
          <w:tcPr>
            <w:tcW w:w="1701" w:type="dxa"/>
            <w:shd w:val="clear" w:color="auto" w:fill="auto"/>
            <w:vAlign w:val="center"/>
            <w:hideMark/>
          </w:tcPr>
          <w:p w14:paraId="51810672"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728</w:t>
            </w:r>
          </w:p>
        </w:tc>
        <w:tc>
          <w:tcPr>
            <w:tcW w:w="1559" w:type="dxa"/>
            <w:shd w:val="clear" w:color="auto" w:fill="auto"/>
            <w:vAlign w:val="center"/>
            <w:hideMark/>
          </w:tcPr>
          <w:p w14:paraId="5DE116A8"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664</w:t>
            </w:r>
          </w:p>
        </w:tc>
        <w:tc>
          <w:tcPr>
            <w:tcW w:w="1560" w:type="dxa"/>
            <w:shd w:val="clear" w:color="auto" w:fill="auto"/>
            <w:vAlign w:val="center"/>
            <w:hideMark/>
          </w:tcPr>
          <w:p w14:paraId="1F2F23AB"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632</w:t>
            </w:r>
          </w:p>
        </w:tc>
      </w:tr>
      <w:tr w:rsidR="00C408A1" w:rsidRPr="00A14CB4" w14:paraId="0D034BBA" w14:textId="77777777" w:rsidTr="006419CD">
        <w:trPr>
          <w:trHeight w:val="270"/>
        </w:trPr>
        <w:tc>
          <w:tcPr>
            <w:tcW w:w="2409" w:type="dxa"/>
            <w:vMerge/>
            <w:vAlign w:val="center"/>
            <w:hideMark/>
          </w:tcPr>
          <w:p w14:paraId="10C50408" w14:textId="77777777" w:rsidR="00C408A1" w:rsidRPr="00A14CB4" w:rsidRDefault="00C408A1" w:rsidP="006419CD">
            <w:pPr>
              <w:rPr>
                <w:rFonts w:ascii="Times New Roman" w:hAnsi="Times New Roman"/>
                <w:lang w:eastAsia="zh-CN"/>
              </w:rPr>
            </w:pPr>
          </w:p>
        </w:tc>
        <w:tc>
          <w:tcPr>
            <w:tcW w:w="568" w:type="dxa"/>
            <w:shd w:val="clear" w:color="000000" w:fill="D9D9D9"/>
            <w:vAlign w:val="center"/>
            <w:hideMark/>
          </w:tcPr>
          <w:p w14:paraId="71384F4A"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00</w:t>
            </w:r>
          </w:p>
        </w:tc>
        <w:tc>
          <w:tcPr>
            <w:tcW w:w="1701" w:type="dxa"/>
          </w:tcPr>
          <w:p w14:paraId="1846C66B"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456</w:t>
            </w:r>
          </w:p>
        </w:tc>
        <w:tc>
          <w:tcPr>
            <w:tcW w:w="1701" w:type="dxa"/>
            <w:shd w:val="clear" w:color="auto" w:fill="auto"/>
            <w:vAlign w:val="center"/>
            <w:hideMark/>
          </w:tcPr>
          <w:p w14:paraId="6E36A62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328</w:t>
            </w:r>
          </w:p>
        </w:tc>
        <w:tc>
          <w:tcPr>
            <w:tcW w:w="1559" w:type="dxa"/>
            <w:shd w:val="clear" w:color="auto" w:fill="auto"/>
            <w:vAlign w:val="center"/>
            <w:hideMark/>
          </w:tcPr>
          <w:p w14:paraId="4190F13F"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264</w:t>
            </w:r>
          </w:p>
        </w:tc>
        <w:tc>
          <w:tcPr>
            <w:tcW w:w="1560" w:type="dxa"/>
            <w:shd w:val="clear" w:color="auto" w:fill="auto"/>
            <w:vAlign w:val="center"/>
            <w:hideMark/>
          </w:tcPr>
          <w:p w14:paraId="7083D80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232</w:t>
            </w:r>
          </w:p>
        </w:tc>
      </w:tr>
      <w:tr w:rsidR="00C408A1" w:rsidRPr="00A14CB4" w14:paraId="4C4177E7" w14:textId="77777777" w:rsidTr="006419CD">
        <w:trPr>
          <w:trHeight w:val="270"/>
        </w:trPr>
        <w:tc>
          <w:tcPr>
            <w:tcW w:w="2409" w:type="dxa"/>
            <w:vMerge w:val="restart"/>
            <w:shd w:val="clear" w:color="000000" w:fill="D9D9D9"/>
            <w:vAlign w:val="center"/>
            <w:hideMark/>
          </w:tcPr>
          <w:p w14:paraId="527CE7A0"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with preamble= 4  OFDM symbols</w:t>
            </w:r>
            <w:r w:rsidRPr="00A14CB4">
              <w:rPr>
                <w:rFonts w:ascii="Times New Roman" w:hAnsi="Times New Roman"/>
                <w:lang w:eastAsia="zh-CN"/>
              </w:rPr>
              <w:br/>
            </w:r>
            <w:r w:rsidRPr="00A14CB4">
              <w:rPr>
                <w:rFonts w:ascii="Times New Roman" w:hAnsi="Times New Roman"/>
                <w:lang w:eastAsia="zh-CN"/>
              </w:rPr>
              <w:br/>
              <w:t xml:space="preserve"> # of LP-WUS per 1.28s</w:t>
            </w:r>
          </w:p>
        </w:tc>
        <w:tc>
          <w:tcPr>
            <w:tcW w:w="568" w:type="dxa"/>
            <w:shd w:val="clear" w:color="000000" w:fill="D9D9D9"/>
            <w:vAlign w:val="center"/>
            <w:hideMark/>
          </w:tcPr>
          <w:p w14:paraId="1CCEC2CA"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30</w:t>
            </w:r>
          </w:p>
        </w:tc>
        <w:tc>
          <w:tcPr>
            <w:tcW w:w="1701" w:type="dxa"/>
          </w:tcPr>
          <w:p w14:paraId="431374CF"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736</w:t>
            </w:r>
          </w:p>
        </w:tc>
        <w:tc>
          <w:tcPr>
            <w:tcW w:w="1701" w:type="dxa"/>
            <w:shd w:val="clear" w:color="auto" w:fill="auto"/>
            <w:vAlign w:val="center"/>
          </w:tcPr>
          <w:p w14:paraId="5C74F03B"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608</w:t>
            </w:r>
          </w:p>
        </w:tc>
        <w:tc>
          <w:tcPr>
            <w:tcW w:w="1559" w:type="dxa"/>
            <w:shd w:val="clear" w:color="auto" w:fill="auto"/>
            <w:vAlign w:val="center"/>
          </w:tcPr>
          <w:p w14:paraId="0D30E8C5"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544</w:t>
            </w:r>
          </w:p>
        </w:tc>
        <w:tc>
          <w:tcPr>
            <w:tcW w:w="1560" w:type="dxa"/>
            <w:shd w:val="clear" w:color="auto" w:fill="auto"/>
            <w:vAlign w:val="center"/>
          </w:tcPr>
          <w:p w14:paraId="285E7F2C"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512</w:t>
            </w:r>
          </w:p>
        </w:tc>
      </w:tr>
      <w:tr w:rsidR="00C408A1" w:rsidRPr="00A14CB4" w14:paraId="1D8CBFD5" w14:textId="77777777" w:rsidTr="006419CD">
        <w:trPr>
          <w:trHeight w:val="270"/>
        </w:trPr>
        <w:tc>
          <w:tcPr>
            <w:tcW w:w="2409" w:type="dxa"/>
            <w:vMerge/>
            <w:vAlign w:val="center"/>
            <w:hideMark/>
          </w:tcPr>
          <w:p w14:paraId="06A1A63F" w14:textId="77777777" w:rsidR="00C408A1" w:rsidRPr="00A14CB4" w:rsidRDefault="00C408A1" w:rsidP="006419CD">
            <w:pPr>
              <w:rPr>
                <w:rFonts w:ascii="Times New Roman" w:hAnsi="Times New Roman"/>
                <w:lang w:eastAsia="zh-CN"/>
              </w:rPr>
            </w:pPr>
          </w:p>
        </w:tc>
        <w:tc>
          <w:tcPr>
            <w:tcW w:w="568" w:type="dxa"/>
            <w:shd w:val="clear" w:color="000000" w:fill="D9D9D9"/>
            <w:vAlign w:val="center"/>
            <w:hideMark/>
          </w:tcPr>
          <w:p w14:paraId="027383C0"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50</w:t>
            </w:r>
          </w:p>
        </w:tc>
        <w:tc>
          <w:tcPr>
            <w:tcW w:w="1701" w:type="dxa"/>
          </w:tcPr>
          <w:p w14:paraId="24920D75"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056</w:t>
            </w:r>
          </w:p>
        </w:tc>
        <w:tc>
          <w:tcPr>
            <w:tcW w:w="1701" w:type="dxa"/>
            <w:shd w:val="clear" w:color="auto" w:fill="auto"/>
            <w:vAlign w:val="center"/>
          </w:tcPr>
          <w:p w14:paraId="121AF788"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928</w:t>
            </w:r>
          </w:p>
        </w:tc>
        <w:tc>
          <w:tcPr>
            <w:tcW w:w="1559" w:type="dxa"/>
            <w:shd w:val="clear" w:color="auto" w:fill="auto"/>
            <w:vAlign w:val="center"/>
          </w:tcPr>
          <w:p w14:paraId="2F96E576"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864</w:t>
            </w:r>
          </w:p>
        </w:tc>
        <w:tc>
          <w:tcPr>
            <w:tcW w:w="1560" w:type="dxa"/>
            <w:shd w:val="clear" w:color="auto" w:fill="auto"/>
            <w:vAlign w:val="center"/>
          </w:tcPr>
          <w:p w14:paraId="4AEDBD87"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832</w:t>
            </w:r>
          </w:p>
        </w:tc>
      </w:tr>
      <w:tr w:rsidR="00C408A1" w:rsidRPr="00A14CB4" w14:paraId="77AC0EF1" w14:textId="77777777" w:rsidTr="006419CD">
        <w:trPr>
          <w:trHeight w:val="270"/>
        </w:trPr>
        <w:tc>
          <w:tcPr>
            <w:tcW w:w="2409" w:type="dxa"/>
            <w:vMerge/>
            <w:vAlign w:val="center"/>
            <w:hideMark/>
          </w:tcPr>
          <w:p w14:paraId="3BA81569" w14:textId="77777777" w:rsidR="00C408A1" w:rsidRPr="00A14CB4" w:rsidRDefault="00C408A1" w:rsidP="006419CD">
            <w:pPr>
              <w:rPr>
                <w:rFonts w:ascii="Times New Roman" w:hAnsi="Times New Roman"/>
                <w:lang w:eastAsia="zh-CN"/>
              </w:rPr>
            </w:pPr>
          </w:p>
        </w:tc>
        <w:tc>
          <w:tcPr>
            <w:tcW w:w="568" w:type="dxa"/>
            <w:shd w:val="clear" w:color="000000" w:fill="D9D9D9"/>
            <w:vAlign w:val="center"/>
            <w:hideMark/>
          </w:tcPr>
          <w:p w14:paraId="3A4A3E7A"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00</w:t>
            </w:r>
          </w:p>
        </w:tc>
        <w:tc>
          <w:tcPr>
            <w:tcW w:w="1701" w:type="dxa"/>
          </w:tcPr>
          <w:p w14:paraId="4D4BA649"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856</w:t>
            </w:r>
          </w:p>
        </w:tc>
        <w:tc>
          <w:tcPr>
            <w:tcW w:w="1701" w:type="dxa"/>
            <w:shd w:val="clear" w:color="auto" w:fill="auto"/>
            <w:vAlign w:val="center"/>
          </w:tcPr>
          <w:p w14:paraId="6A3721CC"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728</w:t>
            </w:r>
          </w:p>
        </w:tc>
        <w:tc>
          <w:tcPr>
            <w:tcW w:w="1559" w:type="dxa"/>
            <w:shd w:val="clear" w:color="auto" w:fill="auto"/>
            <w:vAlign w:val="center"/>
          </w:tcPr>
          <w:p w14:paraId="601882CC"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664</w:t>
            </w:r>
          </w:p>
        </w:tc>
        <w:tc>
          <w:tcPr>
            <w:tcW w:w="1560" w:type="dxa"/>
            <w:shd w:val="clear" w:color="auto" w:fill="auto"/>
            <w:vAlign w:val="center"/>
          </w:tcPr>
          <w:p w14:paraId="275EB755" w14:textId="77777777" w:rsidR="00C408A1" w:rsidRPr="00A14CB4" w:rsidRDefault="00C408A1" w:rsidP="006419CD">
            <w:pPr>
              <w:jc w:val="center"/>
              <w:rPr>
                <w:rFonts w:ascii="Times New Roman" w:hAnsi="Times New Roman"/>
                <w:lang w:eastAsia="zh-CN"/>
              </w:rPr>
            </w:pPr>
            <w:r w:rsidRPr="00A14CB4">
              <w:rPr>
                <w:rFonts w:ascii="Times New Roman" w:hAnsi="Times New Roman"/>
                <w:lang w:eastAsia="zh-CN"/>
              </w:rPr>
              <w:t>1632</w:t>
            </w:r>
          </w:p>
        </w:tc>
      </w:tr>
    </w:tbl>
    <w:p w14:paraId="1EC6364E" w14:textId="77777777" w:rsidR="00C408A1" w:rsidRPr="00A14CB4" w:rsidRDefault="00C408A1" w:rsidP="00C408A1">
      <w:pPr>
        <w:ind w:rightChars="100" w:right="200"/>
        <w:jc w:val="both"/>
        <w:rPr>
          <w:rFonts w:ascii="Times New Roman" w:eastAsia="微软雅黑" w:hAnsi="Times New Roman"/>
          <w:bCs/>
          <w:iCs/>
          <w:szCs w:val="20"/>
          <w:lang w:val="en-GB" w:eastAsia="zh-CN"/>
        </w:rPr>
      </w:pPr>
    </w:p>
    <w:p w14:paraId="351E0077" w14:textId="6BF83AD9" w:rsidR="00C408A1" w:rsidRPr="00A14CB4" w:rsidRDefault="00692D7C" w:rsidP="00C408A1">
      <w:pPr>
        <w:ind w:rightChars="100" w:right="200"/>
        <w:jc w:val="both"/>
        <w:rPr>
          <w:rFonts w:ascii="Times New Roman" w:eastAsiaTheme="minorEastAsia" w:hAnsi="Times New Roman"/>
          <w:lang w:eastAsia="zh-CN"/>
        </w:rPr>
      </w:pPr>
      <w:r>
        <w:rPr>
          <w:rFonts w:ascii="Times New Roman" w:hAnsi="Times New Roman"/>
        </w:rPr>
        <w:t>[8]</w:t>
      </w:r>
      <w:r w:rsidR="00C408A1" w:rsidRPr="00A14CB4">
        <w:rPr>
          <w:rFonts w:ascii="Times New Roman" w:hAnsi="Times New Roman"/>
        </w:rPr>
        <w:t>:</w:t>
      </w:r>
    </w:p>
    <w:tbl>
      <w:tblPr>
        <w:tblStyle w:val="TableGrid24"/>
        <w:tblW w:w="0" w:type="auto"/>
        <w:jc w:val="center"/>
        <w:tblLook w:val="04A0" w:firstRow="1" w:lastRow="0" w:firstColumn="1" w:lastColumn="0" w:noHBand="0" w:noVBand="1"/>
      </w:tblPr>
      <w:tblGrid>
        <w:gridCol w:w="2050"/>
        <w:gridCol w:w="1670"/>
        <w:gridCol w:w="1670"/>
        <w:gridCol w:w="1835"/>
        <w:gridCol w:w="1835"/>
      </w:tblGrid>
      <w:tr w:rsidR="00C408A1" w:rsidRPr="00A14CB4" w14:paraId="46D4B2C7" w14:textId="77777777" w:rsidTr="006419CD">
        <w:trPr>
          <w:jc w:val="center"/>
        </w:trPr>
        <w:tc>
          <w:tcPr>
            <w:tcW w:w="2110" w:type="dxa"/>
          </w:tcPr>
          <w:p w14:paraId="5B049C90" w14:textId="77777777" w:rsidR="00C408A1" w:rsidRPr="00A14CB4" w:rsidRDefault="00C408A1" w:rsidP="006419CD">
            <w:pPr>
              <w:spacing w:after="160" w:line="259" w:lineRule="auto"/>
              <w:jc w:val="both"/>
              <w:rPr>
                <w:rFonts w:ascii="Times New Roman" w:eastAsia="Calibri" w:hAnsi="Times New Roman"/>
                <w:sz w:val="18"/>
                <w:szCs w:val="18"/>
                <w:lang w:eastAsia="ja-JP"/>
              </w:rPr>
            </w:pPr>
          </w:p>
        </w:tc>
        <w:tc>
          <w:tcPr>
            <w:tcW w:w="1745" w:type="dxa"/>
            <w:shd w:val="clear" w:color="auto" w:fill="F2F2F2"/>
          </w:tcPr>
          <w:p w14:paraId="5AF71727"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0.01% per UE paging rate</w:t>
            </w:r>
          </w:p>
        </w:tc>
        <w:tc>
          <w:tcPr>
            <w:tcW w:w="1745" w:type="dxa"/>
            <w:shd w:val="clear" w:color="auto" w:fill="F2F2F2"/>
          </w:tcPr>
          <w:p w14:paraId="54402103"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0.1% per UE paging rate</w:t>
            </w:r>
          </w:p>
        </w:tc>
        <w:tc>
          <w:tcPr>
            <w:tcW w:w="1922" w:type="dxa"/>
            <w:shd w:val="clear" w:color="auto" w:fill="F2F2F2"/>
          </w:tcPr>
          <w:p w14:paraId="3B3F54DE"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0.4% per UE paging rate</w:t>
            </w:r>
          </w:p>
        </w:tc>
        <w:tc>
          <w:tcPr>
            <w:tcW w:w="1922" w:type="dxa"/>
            <w:shd w:val="clear" w:color="auto" w:fill="F2F2F2"/>
          </w:tcPr>
          <w:p w14:paraId="07A7AE41"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1% per UE paging rate</w:t>
            </w:r>
          </w:p>
        </w:tc>
      </w:tr>
      <w:tr w:rsidR="00C408A1" w:rsidRPr="00A14CB4" w14:paraId="01F22197" w14:textId="77777777" w:rsidTr="006419CD">
        <w:trPr>
          <w:jc w:val="center"/>
        </w:trPr>
        <w:tc>
          <w:tcPr>
            <w:tcW w:w="2110" w:type="dxa"/>
            <w:shd w:val="clear" w:color="auto" w:fill="F2F2F2"/>
          </w:tcPr>
          <w:p w14:paraId="68DB5ADA"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Preamble overhead</w:t>
            </w:r>
          </w:p>
        </w:tc>
        <w:tc>
          <w:tcPr>
            <w:tcW w:w="1745" w:type="dxa"/>
          </w:tcPr>
          <w:p w14:paraId="42393FE0"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0.02</w:t>
            </w:r>
          </w:p>
        </w:tc>
        <w:tc>
          <w:tcPr>
            <w:tcW w:w="1745" w:type="dxa"/>
          </w:tcPr>
          <w:p w14:paraId="295456AF"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0.2</w:t>
            </w:r>
          </w:p>
        </w:tc>
        <w:tc>
          <w:tcPr>
            <w:tcW w:w="1922" w:type="dxa"/>
          </w:tcPr>
          <w:p w14:paraId="238E370A"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0.7</w:t>
            </w:r>
          </w:p>
        </w:tc>
        <w:tc>
          <w:tcPr>
            <w:tcW w:w="1922" w:type="dxa"/>
          </w:tcPr>
          <w:p w14:paraId="21E24EB4"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1.7</w:t>
            </w:r>
          </w:p>
        </w:tc>
      </w:tr>
      <w:tr w:rsidR="00C408A1" w:rsidRPr="00A14CB4" w14:paraId="77DF9D80" w14:textId="77777777" w:rsidTr="006419CD">
        <w:trPr>
          <w:jc w:val="center"/>
        </w:trPr>
        <w:tc>
          <w:tcPr>
            <w:tcW w:w="2110" w:type="dxa"/>
            <w:shd w:val="clear" w:color="auto" w:fill="F2F2F2"/>
          </w:tcPr>
          <w:p w14:paraId="40FF5B4C"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LP-SS overhead (320 ms periodicity)</w:t>
            </w:r>
          </w:p>
        </w:tc>
        <w:tc>
          <w:tcPr>
            <w:tcW w:w="1745" w:type="dxa"/>
          </w:tcPr>
          <w:p w14:paraId="1F5E4A5B"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1</w:t>
            </w:r>
          </w:p>
        </w:tc>
        <w:tc>
          <w:tcPr>
            <w:tcW w:w="1745" w:type="dxa"/>
          </w:tcPr>
          <w:p w14:paraId="7F574412"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1</w:t>
            </w:r>
          </w:p>
        </w:tc>
        <w:tc>
          <w:tcPr>
            <w:tcW w:w="1922" w:type="dxa"/>
          </w:tcPr>
          <w:p w14:paraId="51DB5D86"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1</w:t>
            </w:r>
          </w:p>
        </w:tc>
        <w:tc>
          <w:tcPr>
            <w:tcW w:w="1922" w:type="dxa"/>
          </w:tcPr>
          <w:p w14:paraId="679FC89A"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1</w:t>
            </w:r>
          </w:p>
        </w:tc>
      </w:tr>
      <w:tr w:rsidR="00C408A1" w:rsidRPr="00A14CB4" w14:paraId="13C32028" w14:textId="77777777" w:rsidTr="006419CD">
        <w:trPr>
          <w:jc w:val="center"/>
        </w:trPr>
        <w:tc>
          <w:tcPr>
            <w:tcW w:w="2110" w:type="dxa"/>
            <w:shd w:val="clear" w:color="auto" w:fill="F2F2F2"/>
          </w:tcPr>
          <w:p w14:paraId="58AA245F"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LP-SS overhead (160 ms periodicity)</w:t>
            </w:r>
          </w:p>
        </w:tc>
        <w:tc>
          <w:tcPr>
            <w:tcW w:w="1745" w:type="dxa"/>
          </w:tcPr>
          <w:p w14:paraId="12422782"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2</w:t>
            </w:r>
          </w:p>
        </w:tc>
        <w:tc>
          <w:tcPr>
            <w:tcW w:w="1745" w:type="dxa"/>
          </w:tcPr>
          <w:p w14:paraId="0EF25549"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2</w:t>
            </w:r>
          </w:p>
        </w:tc>
        <w:tc>
          <w:tcPr>
            <w:tcW w:w="1922" w:type="dxa"/>
          </w:tcPr>
          <w:p w14:paraId="01BE87B2"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2</w:t>
            </w:r>
          </w:p>
        </w:tc>
        <w:tc>
          <w:tcPr>
            <w:tcW w:w="1922" w:type="dxa"/>
          </w:tcPr>
          <w:p w14:paraId="056877A8"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2</w:t>
            </w:r>
          </w:p>
        </w:tc>
      </w:tr>
      <w:tr w:rsidR="00C408A1" w:rsidRPr="00A14CB4" w14:paraId="1DDA989B" w14:textId="77777777" w:rsidTr="006419CD">
        <w:trPr>
          <w:jc w:val="center"/>
        </w:trPr>
        <w:tc>
          <w:tcPr>
            <w:tcW w:w="2110" w:type="dxa"/>
            <w:shd w:val="clear" w:color="auto" w:fill="F2F2F2"/>
          </w:tcPr>
          <w:p w14:paraId="3FB56AE0"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LP-SS overhead (80 ms periodicity)</w:t>
            </w:r>
          </w:p>
        </w:tc>
        <w:tc>
          <w:tcPr>
            <w:tcW w:w="1745" w:type="dxa"/>
          </w:tcPr>
          <w:p w14:paraId="2DD1E17D"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4</w:t>
            </w:r>
          </w:p>
        </w:tc>
        <w:tc>
          <w:tcPr>
            <w:tcW w:w="1745" w:type="dxa"/>
          </w:tcPr>
          <w:p w14:paraId="67C44CED"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4</w:t>
            </w:r>
          </w:p>
        </w:tc>
        <w:tc>
          <w:tcPr>
            <w:tcW w:w="1922" w:type="dxa"/>
          </w:tcPr>
          <w:p w14:paraId="70C81C1A"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4</w:t>
            </w:r>
          </w:p>
        </w:tc>
        <w:tc>
          <w:tcPr>
            <w:tcW w:w="1922" w:type="dxa"/>
          </w:tcPr>
          <w:p w14:paraId="47EB02E3" w14:textId="77777777" w:rsidR="00C408A1" w:rsidRPr="00A14CB4" w:rsidRDefault="00C408A1" w:rsidP="006419CD">
            <w:pPr>
              <w:spacing w:after="160" w:line="259" w:lineRule="auto"/>
              <w:jc w:val="both"/>
              <w:rPr>
                <w:rFonts w:ascii="Times New Roman" w:eastAsia="Calibri" w:hAnsi="Times New Roman"/>
                <w:b/>
                <w:sz w:val="18"/>
                <w:szCs w:val="18"/>
                <w:lang w:eastAsia="ja-JP"/>
              </w:rPr>
            </w:pPr>
            <w:r w:rsidRPr="00A14CB4">
              <w:rPr>
                <w:rFonts w:ascii="Times New Roman" w:eastAsia="Calibri" w:hAnsi="Times New Roman"/>
                <w:b/>
                <w:sz w:val="18"/>
                <w:szCs w:val="18"/>
                <w:lang w:eastAsia="ja-JP"/>
              </w:rPr>
              <w:t>4</w:t>
            </w:r>
          </w:p>
        </w:tc>
      </w:tr>
      <w:tr w:rsidR="00C408A1" w:rsidRPr="00A14CB4" w14:paraId="66C72859" w14:textId="77777777" w:rsidTr="006419CD">
        <w:trPr>
          <w:jc w:val="center"/>
        </w:trPr>
        <w:tc>
          <w:tcPr>
            <w:tcW w:w="2110" w:type="dxa"/>
            <w:shd w:val="clear" w:color="auto" w:fill="F2F2F2"/>
          </w:tcPr>
          <w:p w14:paraId="661D397D" w14:textId="77777777" w:rsidR="00C408A1" w:rsidRPr="00A14CB4" w:rsidRDefault="00C408A1" w:rsidP="006419CD">
            <w:pPr>
              <w:spacing w:after="160" w:line="259" w:lineRule="auto"/>
              <w:jc w:val="both"/>
              <w:rPr>
                <w:rFonts w:ascii="Times New Roman" w:eastAsia="Calibri" w:hAnsi="Times New Roman"/>
                <w:sz w:val="18"/>
                <w:szCs w:val="18"/>
                <w:lang w:eastAsia="ja-JP"/>
              </w:rPr>
            </w:pPr>
            <w:r w:rsidRPr="00A14CB4">
              <w:rPr>
                <w:rFonts w:ascii="Times New Roman" w:eastAsia="Calibri" w:hAnsi="Times New Roman"/>
                <w:sz w:val="18"/>
                <w:szCs w:val="18"/>
                <w:lang w:eastAsia="ja-JP"/>
              </w:rPr>
              <w:t>Preamble+LP-SS (320 ms periodicity)</w:t>
            </w:r>
          </w:p>
        </w:tc>
        <w:tc>
          <w:tcPr>
            <w:tcW w:w="1745" w:type="dxa"/>
          </w:tcPr>
          <w:p w14:paraId="0A335FAF" w14:textId="77777777" w:rsidR="00C408A1" w:rsidRPr="00A14CB4" w:rsidRDefault="00C408A1" w:rsidP="006419CD">
            <w:pPr>
              <w:spacing w:after="160" w:line="259" w:lineRule="auto"/>
              <w:jc w:val="both"/>
              <w:rPr>
                <w:rFonts w:ascii="Times New Roman" w:eastAsia="Calibri" w:hAnsi="Times New Roman"/>
                <w:b/>
                <w:color w:val="00B050"/>
                <w:sz w:val="18"/>
                <w:szCs w:val="18"/>
                <w:lang w:eastAsia="ja-JP"/>
              </w:rPr>
            </w:pPr>
            <w:r w:rsidRPr="00A14CB4">
              <w:rPr>
                <w:rFonts w:ascii="Times New Roman" w:eastAsia="Calibri" w:hAnsi="Times New Roman"/>
                <w:b/>
                <w:color w:val="00B050"/>
                <w:sz w:val="18"/>
                <w:szCs w:val="18"/>
                <w:lang w:eastAsia="ja-JP"/>
              </w:rPr>
              <w:t>1.</w:t>
            </w:r>
            <w:r w:rsidRPr="00A14CB4">
              <w:rPr>
                <w:rFonts w:ascii="Times New Roman" w:eastAsia="Calibri" w:hAnsi="Times New Roman"/>
                <w:b/>
                <w:bCs/>
                <w:color w:val="00B050"/>
                <w:sz w:val="18"/>
                <w:szCs w:val="18"/>
                <w:lang w:eastAsia="ja-JP"/>
              </w:rPr>
              <w:t>02</w:t>
            </w:r>
          </w:p>
        </w:tc>
        <w:tc>
          <w:tcPr>
            <w:tcW w:w="1745" w:type="dxa"/>
          </w:tcPr>
          <w:p w14:paraId="6FEA65EF" w14:textId="77777777" w:rsidR="00C408A1" w:rsidRPr="00A14CB4" w:rsidRDefault="00C408A1" w:rsidP="006419CD">
            <w:pPr>
              <w:spacing w:after="160" w:line="259" w:lineRule="auto"/>
              <w:jc w:val="both"/>
              <w:rPr>
                <w:rFonts w:ascii="Times New Roman" w:eastAsia="Calibri" w:hAnsi="Times New Roman"/>
                <w:b/>
                <w:color w:val="00B050"/>
                <w:sz w:val="18"/>
                <w:szCs w:val="18"/>
                <w:lang w:eastAsia="ja-JP"/>
              </w:rPr>
            </w:pPr>
            <w:r w:rsidRPr="00A14CB4">
              <w:rPr>
                <w:rFonts w:ascii="Times New Roman" w:eastAsia="Calibri" w:hAnsi="Times New Roman"/>
                <w:b/>
                <w:color w:val="00B050"/>
                <w:sz w:val="18"/>
                <w:szCs w:val="18"/>
                <w:lang w:eastAsia="ja-JP"/>
              </w:rPr>
              <w:t>1.2</w:t>
            </w:r>
          </w:p>
        </w:tc>
        <w:tc>
          <w:tcPr>
            <w:tcW w:w="1922" w:type="dxa"/>
          </w:tcPr>
          <w:p w14:paraId="0E5565DB" w14:textId="77777777" w:rsidR="00C408A1" w:rsidRPr="00A14CB4" w:rsidRDefault="00C408A1" w:rsidP="006419CD">
            <w:pPr>
              <w:spacing w:after="160" w:line="259" w:lineRule="auto"/>
              <w:jc w:val="both"/>
              <w:rPr>
                <w:rFonts w:ascii="Times New Roman" w:eastAsia="Calibri" w:hAnsi="Times New Roman"/>
                <w:b/>
                <w:color w:val="00B050"/>
                <w:sz w:val="18"/>
                <w:szCs w:val="18"/>
                <w:lang w:eastAsia="ja-JP"/>
              </w:rPr>
            </w:pPr>
            <w:r w:rsidRPr="00A14CB4">
              <w:rPr>
                <w:rFonts w:ascii="Times New Roman" w:eastAsia="Calibri" w:hAnsi="Times New Roman"/>
                <w:b/>
                <w:color w:val="00B050"/>
                <w:sz w:val="18"/>
                <w:szCs w:val="18"/>
                <w:lang w:eastAsia="ja-JP"/>
              </w:rPr>
              <w:t>1.7</w:t>
            </w:r>
          </w:p>
        </w:tc>
        <w:tc>
          <w:tcPr>
            <w:tcW w:w="1922" w:type="dxa"/>
          </w:tcPr>
          <w:p w14:paraId="7D3148EA" w14:textId="77777777" w:rsidR="00C408A1" w:rsidRPr="00A14CB4" w:rsidRDefault="00C408A1" w:rsidP="006419CD">
            <w:pPr>
              <w:spacing w:after="160" w:line="259" w:lineRule="auto"/>
              <w:jc w:val="both"/>
              <w:rPr>
                <w:rFonts w:ascii="Times New Roman" w:eastAsia="Calibri" w:hAnsi="Times New Roman"/>
                <w:b/>
                <w:color w:val="00B050"/>
                <w:sz w:val="18"/>
                <w:szCs w:val="18"/>
                <w:lang w:eastAsia="ja-JP"/>
              </w:rPr>
            </w:pPr>
            <w:r w:rsidRPr="00A14CB4">
              <w:rPr>
                <w:rFonts w:ascii="Times New Roman" w:eastAsia="Calibri" w:hAnsi="Times New Roman"/>
                <w:b/>
                <w:color w:val="00B050"/>
                <w:sz w:val="18"/>
                <w:szCs w:val="18"/>
                <w:lang w:eastAsia="ja-JP"/>
              </w:rPr>
              <w:t>2.7</w:t>
            </w:r>
          </w:p>
        </w:tc>
      </w:tr>
      <w:tr w:rsidR="00C408A1" w:rsidRPr="00A14CB4" w14:paraId="35FA1FC8" w14:textId="77777777" w:rsidTr="006419CD">
        <w:trPr>
          <w:jc w:val="center"/>
        </w:trPr>
        <w:tc>
          <w:tcPr>
            <w:tcW w:w="9444" w:type="dxa"/>
            <w:gridSpan w:val="5"/>
            <w:shd w:val="clear" w:color="auto" w:fill="auto"/>
          </w:tcPr>
          <w:p w14:paraId="0163DB8B" w14:textId="77777777" w:rsidR="00C408A1" w:rsidRPr="00A14CB4" w:rsidRDefault="00C408A1" w:rsidP="006419CD">
            <w:pPr>
              <w:spacing w:after="160" w:line="259" w:lineRule="auto"/>
              <w:jc w:val="both"/>
              <w:rPr>
                <w:rFonts w:ascii="Times New Roman" w:eastAsia="Calibri" w:hAnsi="Times New Roman"/>
                <w:b/>
                <w:bCs/>
                <w:sz w:val="18"/>
                <w:szCs w:val="18"/>
                <w:lang w:eastAsia="ja-JP"/>
              </w:rPr>
            </w:pPr>
            <w:r w:rsidRPr="00A14CB4">
              <w:rPr>
                <w:rFonts w:ascii="Times New Roman" w:eastAsia="Calibri" w:hAnsi="Times New Roman"/>
                <w:b/>
                <w:sz w:val="18"/>
                <w:szCs w:val="18"/>
                <w:lang w:eastAsia="ja-JP"/>
              </w:rPr>
              <w:t>Note: according to the SI (TR 38.869), the following per-UE paging rates can be considered:</w:t>
            </w:r>
            <w:r w:rsidRPr="00A14CB4">
              <w:rPr>
                <w:rFonts w:ascii="Times New Roman" w:eastAsia="Calibri" w:hAnsi="Times New Roman"/>
                <w:sz w:val="18"/>
                <w:szCs w:val="18"/>
                <w:lang w:eastAsia="ja-JP"/>
              </w:rPr>
              <w:t xml:space="preserve"> R</w:t>
            </w:r>
            <w:r w:rsidRPr="00A14CB4">
              <w:rPr>
                <w:rFonts w:ascii="Times New Roman" w:eastAsia="Calibri" w:hAnsi="Times New Roman"/>
                <w:sz w:val="18"/>
                <w:szCs w:val="18"/>
                <w:vertAlign w:val="subscript"/>
                <w:lang w:eastAsia="ja-JP"/>
              </w:rPr>
              <w:t>E, REF</w:t>
            </w:r>
            <w:r w:rsidRPr="00A14CB4">
              <w:rPr>
                <w:rFonts w:ascii="Times New Roman" w:eastAsia="Calibri" w:hAnsi="Times New Roman"/>
                <w:sz w:val="18"/>
                <w:szCs w:val="18"/>
                <w:lang w:eastAsia="ja-JP"/>
              </w:rPr>
              <w:t>= 1%, 0.1%, 0.01% or 0.001% and Y</w:t>
            </w:r>
            <w:r w:rsidRPr="00A14CB4">
              <w:rPr>
                <w:rFonts w:ascii="Times New Roman" w:eastAsia="Calibri" w:hAnsi="Times New Roman"/>
                <w:sz w:val="18"/>
                <w:szCs w:val="18"/>
                <w:vertAlign w:val="subscript"/>
                <w:lang w:eastAsia="ja-JP"/>
              </w:rPr>
              <w:t>REF</w:t>
            </w:r>
            <w:r w:rsidRPr="00A14CB4">
              <w:rPr>
                <w:rFonts w:ascii="Times New Roman" w:eastAsia="Calibri" w:hAnsi="Times New Roman"/>
                <w:sz w:val="18"/>
                <w:szCs w:val="18"/>
                <w:lang w:eastAsia="ja-JP"/>
              </w:rPr>
              <w:t xml:space="preserve"> = 1.28s</w:t>
            </w:r>
          </w:p>
          <w:p w14:paraId="6EEA049D" w14:textId="77777777" w:rsidR="00C408A1" w:rsidRPr="00A14CB4" w:rsidRDefault="00C408A1" w:rsidP="006419CD">
            <w:pPr>
              <w:spacing w:after="160" w:line="259" w:lineRule="auto"/>
              <w:jc w:val="both"/>
              <w:rPr>
                <w:rFonts w:ascii="Times New Roman" w:eastAsia="Calibri" w:hAnsi="Times New Roman"/>
                <w:b/>
                <w:bCs/>
                <w:sz w:val="18"/>
                <w:szCs w:val="18"/>
                <w:lang w:eastAsia="ja-JP"/>
              </w:rPr>
            </w:pPr>
            <w:r w:rsidRPr="00A14CB4">
              <w:rPr>
                <w:rFonts w:ascii="Times New Roman" w:eastAsia="Calibri" w:hAnsi="Times New Roman"/>
                <w:b/>
                <w:sz w:val="18"/>
                <w:szCs w:val="18"/>
                <w:lang w:eastAsia="ja-JP"/>
              </w:rPr>
              <w:t xml:space="preserve">Note: for 0.4% </w:t>
            </w:r>
            <w:r w:rsidRPr="00A14CB4">
              <w:rPr>
                <w:rFonts w:ascii="Times New Roman" w:eastAsia="Calibri" w:hAnsi="Times New Roman"/>
                <w:sz w:val="18"/>
                <w:szCs w:val="18"/>
                <w:lang w:eastAsia="ja-JP"/>
              </w:rPr>
              <w:t>per UE paging rate, the PO group paging rate is over 10%.</w:t>
            </w:r>
          </w:p>
          <w:p w14:paraId="22BFDFD1" w14:textId="77777777" w:rsidR="00C408A1" w:rsidRPr="00A14CB4" w:rsidRDefault="00C408A1" w:rsidP="006419CD">
            <w:pPr>
              <w:spacing w:after="160" w:line="259" w:lineRule="auto"/>
              <w:jc w:val="both"/>
              <w:rPr>
                <w:rFonts w:ascii="Times New Roman" w:eastAsia="Calibri" w:hAnsi="Times New Roman"/>
                <w:b/>
                <w:color w:val="00B050"/>
                <w:sz w:val="18"/>
                <w:szCs w:val="18"/>
                <w:lang w:eastAsia="ja-JP"/>
              </w:rPr>
            </w:pPr>
            <w:r w:rsidRPr="00A14CB4">
              <w:rPr>
                <w:rFonts w:ascii="Times New Roman" w:eastAsia="Calibri" w:hAnsi="Times New Roman"/>
                <w:b/>
                <w:sz w:val="18"/>
                <w:szCs w:val="18"/>
                <w:lang w:eastAsia="ja-JP"/>
              </w:rPr>
              <w:t>Note: 4-symbol preamble and 6-symbol LP-SS are assumed.</w:t>
            </w:r>
          </w:p>
        </w:tc>
      </w:tr>
    </w:tbl>
    <w:p w14:paraId="2899EFB2" w14:textId="77777777" w:rsidR="00C408A1" w:rsidRPr="00A14CB4" w:rsidRDefault="00C408A1" w:rsidP="00C408A1">
      <w:pPr>
        <w:ind w:rightChars="100" w:right="200"/>
        <w:jc w:val="both"/>
        <w:rPr>
          <w:rFonts w:ascii="Times New Roman" w:eastAsiaTheme="minorEastAsia" w:hAnsi="Times New Roman"/>
          <w:bCs/>
          <w:iCs/>
          <w:szCs w:val="20"/>
          <w:lang w:eastAsia="zh-CN"/>
        </w:rPr>
      </w:pPr>
    </w:p>
    <w:p w14:paraId="348D3B4F" w14:textId="77777777" w:rsidR="00C408A1" w:rsidRPr="00A14CB4" w:rsidRDefault="00C408A1" w:rsidP="00C408A1">
      <w:pPr>
        <w:ind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Companies’ views</w:t>
      </w:r>
    </w:p>
    <w:p w14:paraId="29290FA8" w14:textId="77777777" w:rsidR="00C408A1" w:rsidRPr="00A14CB4" w:rsidRDefault="00C408A1" w:rsidP="00C408A1">
      <w:pPr>
        <w:ind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FW:</w:t>
      </w:r>
    </w:p>
    <w:p w14:paraId="274A5E39" w14:textId="77777777" w:rsidR="00C408A1" w:rsidRPr="00A14CB4" w:rsidRDefault="00C408A1" w:rsidP="00C408A1">
      <w:pPr>
        <w:ind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 xml:space="preserve">Proposal 1: Support Option 1A (No additional sync signal with LP-SS periodicity </w:t>
      </w:r>
      <w:r w:rsidRPr="00A14CB4">
        <w:rPr>
          <w:rFonts w:ascii="宋体" w:eastAsia="宋体" w:hAnsi="宋体" w:cs="宋体" w:hint="eastAsia"/>
          <w:bCs/>
          <w:iCs/>
          <w:szCs w:val="20"/>
          <w:lang w:eastAsia="zh-CN"/>
        </w:rPr>
        <w:t>∈</w:t>
      </w:r>
      <w:r w:rsidRPr="00A14CB4">
        <w:rPr>
          <w:rFonts w:ascii="Times New Roman" w:eastAsia="微软雅黑" w:hAnsi="Times New Roman"/>
          <w:bCs/>
          <w:iCs/>
          <w:szCs w:val="20"/>
          <w:lang w:eastAsia="zh-CN"/>
        </w:rPr>
        <w:t>{160,320}ms) if the 90% target residual time error is updated as T=0.5 μs for OOK-1 and OOK-4/M=2 waveforms and the residual frequency error is ≤ 5 ppm. Otherwise, support Option 2.</w:t>
      </w:r>
    </w:p>
    <w:p w14:paraId="6B0D8167" w14:textId="77777777" w:rsidR="00C408A1" w:rsidRPr="00A14CB4" w:rsidRDefault="00C408A1" w:rsidP="00C408A1">
      <w:pPr>
        <w:ind w:rightChars="100" w:right="200"/>
        <w:jc w:val="both"/>
        <w:rPr>
          <w:rFonts w:ascii="Times New Roman" w:eastAsia="微软雅黑" w:hAnsi="Times New Roman"/>
          <w:bCs/>
          <w:iCs/>
          <w:szCs w:val="20"/>
          <w:lang w:eastAsia="zh-CN"/>
        </w:rPr>
      </w:pPr>
    </w:p>
    <w:p w14:paraId="002A3E50" w14:textId="280F193A" w:rsidR="00C408A1" w:rsidRPr="00A14CB4" w:rsidRDefault="00692D7C" w:rsidP="00C408A1">
      <w:pPr>
        <w:ind w:rightChars="100" w:right="200"/>
        <w:jc w:val="both"/>
        <w:rPr>
          <w:rFonts w:ascii="Times New Roman" w:eastAsia="微软雅黑" w:hAnsi="Times New Roman"/>
          <w:bCs/>
          <w:iCs/>
          <w:szCs w:val="20"/>
          <w:lang w:eastAsia="zh-CN"/>
        </w:rPr>
      </w:pPr>
      <w:r>
        <w:rPr>
          <w:rFonts w:ascii="Times New Roman" w:eastAsia="微软雅黑" w:hAnsi="Times New Roman"/>
          <w:bCs/>
          <w:iCs/>
          <w:szCs w:val="20"/>
          <w:lang w:eastAsia="zh-CN"/>
        </w:rPr>
        <w:t>[4]</w:t>
      </w:r>
    </w:p>
    <w:p w14:paraId="6FA53A22" w14:textId="77777777" w:rsidR="00C408A1" w:rsidRPr="00A14CB4" w:rsidRDefault="00C408A1" w:rsidP="00355947">
      <w:pPr>
        <w:pStyle w:val="a1"/>
        <w:widowControl/>
        <w:numPr>
          <w:ilvl w:val="0"/>
          <w:numId w:val="55"/>
        </w:numPr>
        <w:tabs>
          <w:tab w:val="clear" w:pos="420"/>
        </w:tabs>
        <w:kinsoku w:val="0"/>
        <w:snapToGrid w:val="0"/>
        <w:ind w:left="0" w:firstLine="0"/>
        <w:contextualSpacing w:val="0"/>
        <w:textAlignment w:val="auto"/>
        <w:rPr>
          <w:b/>
          <w:i/>
        </w:rPr>
      </w:pPr>
      <w:r w:rsidRPr="00A14CB4">
        <w:rPr>
          <w:b/>
          <w:i/>
        </w:rPr>
        <w:t>For LP-SS periodicity and preamble, support Option 1A, i.e., additionally support 160ms and does not support preamble.</w:t>
      </w:r>
    </w:p>
    <w:p w14:paraId="30B4179A" w14:textId="2D7AF2AF" w:rsidR="00C408A1" w:rsidRPr="00A14CB4" w:rsidRDefault="00692D7C" w:rsidP="00C408A1">
      <w:pPr>
        <w:ind w:rightChars="100" w:right="200"/>
        <w:jc w:val="both"/>
        <w:rPr>
          <w:rFonts w:ascii="Times New Roman" w:eastAsia="微软雅黑" w:hAnsi="Times New Roman"/>
          <w:bCs/>
          <w:iCs/>
          <w:szCs w:val="20"/>
          <w:lang w:val="en-GB" w:eastAsia="zh-CN"/>
        </w:rPr>
      </w:pPr>
      <w:r>
        <w:rPr>
          <w:rFonts w:ascii="Times New Roman" w:eastAsia="微软雅黑" w:hAnsi="Times New Roman"/>
          <w:bCs/>
          <w:iCs/>
          <w:szCs w:val="20"/>
          <w:lang w:val="en-GB" w:eastAsia="zh-CN"/>
        </w:rPr>
        <w:t>[2]</w:t>
      </w:r>
    </w:p>
    <w:p w14:paraId="07FA2A5E" w14:textId="77777777" w:rsidR="00C408A1" w:rsidRPr="00A14CB4" w:rsidRDefault="00C408A1" w:rsidP="00C408A1">
      <w:pPr>
        <w:pStyle w:val="B10"/>
        <w:spacing w:beforeLines="50" w:before="120"/>
        <w:ind w:left="0" w:firstLine="0"/>
        <w:jc w:val="both"/>
        <w:rPr>
          <w:rFonts w:eastAsia="宋体"/>
        </w:rPr>
      </w:pPr>
      <w:r w:rsidRPr="00A14CB4">
        <w:rPr>
          <w:rFonts w:eastAsia="宋体"/>
        </w:rPr>
        <w:fldChar w:fldCharType="begin"/>
      </w:r>
      <w:r w:rsidRPr="00A14CB4">
        <w:rPr>
          <w:rFonts w:eastAsia="宋体"/>
        </w:rPr>
        <w:instrText xml:space="preserve"> REF P16 \h  \* MERGEFORMAT </w:instrText>
      </w:r>
      <w:r w:rsidRPr="00A14CB4">
        <w:rPr>
          <w:rFonts w:eastAsia="宋体"/>
        </w:rPr>
      </w:r>
      <w:r w:rsidRPr="00A14CB4">
        <w:rPr>
          <w:rFonts w:eastAsia="宋体"/>
        </w:rPr>
        <w:fldChar w:fldCharType="separate"/>
      </w:r>
      <w:r w:rsidRPr="00A14CB4">
        <w:rPr>
          <w:b/>
          <w:bCs/>
        </w:rPr>
        <w:t xml:space="preserve">Proposal </w:t>
      </w:r>
      <w:r w:rsidRPr="00A14CB4">
        <w:rPr>
          <w:b/>
          <w:bCs/>
          <w:noProof/>
        </w:rPr>
        <w:t>16</w:t>
      </w:r>
      <w:r w:rsidRPr="00A14CB4">
        <w:rPr>
          <w:rFonts w:eastAsia="等线"/>
          <w:b/>
          <w:bCs/>
          <w:lang w:eastAsia="zh-CN"/>
        </w:rPr>
        <w:t>: S</w:t>
      </w:r>
      <w:r w:rsidRPr="00A14CB4">
        <w:rPr>
          <w:rFonts w:eastAsia="微软雅黑"/>
          <w:b/>
          <w:iCs/>
          <w:lang w:val="fr-FR" w:eastAsia="zh-CN"/>
        </w:rPr>
        <w:t>upport option 1A with LP-SS periodicty of 80ms for at least M=4, 160ms for at least M=1, and 320ms or smaller periodicity for M=2, without addtional sync signal.</w:t>
      </w:r>
      <w:r w:rsidRPr="00A14CB4">
        <w:rPr>
          <w:rFonts w:eastAsia="宋体"/>
        </w:rPr>
        <w:fldChar w:fldCharType="end"/>
      </w:r>
    </w:p>
    <w:p w14:paraId="23380D33" w14:textId="074A1145" w:rsidR="00C408A1" w:rsidRPr="00A14CB4" w:rsidRDefault="00692D7C" w:rsidP="00C408A1">
      <w:pPr>
        <w:pStyle w:val="B10"/>
        <w:spacing w:beforeLines="50" w:before="120"/>
        <w:ind w:left="0" w:firstLine="0"/>
        <w:jc w:val="both"/>
        <w:rPr>
          <w:rFonts w:eastAsia="宋体"/>
          <w:lang w:eastAsia="zh-CN"/>
        </w:rPr>
      </w:pPr>
      <w:r>
        <w:rPr>
          <w:rFonts w:eastAsia="宋体"/>
          <w:lang w:eastAsia="zh-CN"/>
        </w:rPr>
        <w:t>[8]</w:t>
      </w:r>
      <w:r w:rsidR="00C408A1" w:rsidRPr="00A14CB4">
        <w:rPr>
          <w:rFonts w:eastAsia="宋体"/>
          <w:lang w:eastAsia="zh-CN"/>
        </w:rPr>
        <w:t>: with 320ms, preamble is not necessary for OOK-1, but needed for OOK-4 (M=2, 4)</w:t>
      </w:r>
    </w:p>
    <w:p w14:paraId="385F2815" w14:textId="77777777" w:rsidR="00C408A1" w:rsidRPr="00A14CB4" w:rsidRDefault="00C408A1" w:rsidP="00C408A1">
      <w:pPr>
        <w:pStyle w:val="B10"/>
        <w:spacing w:beforeLines="50" w:before="120"/>
        <w:ind w:left="0" w:firstLine="0"/>
        <w:jc w:val="both"/>
        <w:rPr>
          <w:rFonts w:eastAsia="宋体"/>
          <w:lang w:eastAsia="zh-CN"/>
        </w:rPr>
      </w:pPr>
      <w:r w:rsidRPr="00A14CB4">
        <w:rPr>
          <w:rFonts w:eastAsia="宋体"/>
          <w:lang w:eastAsia="zh-CN"/>
        </w:rPr>
        <w:t>Proposal 29</w:t>
      </w:r>
      <w:r w:rsidRPr="00A14CB4">
        <w:rPr>
          <w:rFonts w:eastAsia="宋体"/>
          <w:lang w:eastAsia="zh-CN"/>
        </w:rPr>
        <w:tab/>
        <w:t>Regarding additional synchronization signal (i.e., preamble), among options identified in RAN1#119, Option 1B should be supported at least for OOK-1. For OOK-4 (M&gt;1), Option 2 can be considered further.</w:t>
      </w:r>
    </w:p>
    <w:p w14:paraId="35917D34" w14:textId="3F3BD1C4" w:rsidR="00C408A1" w:rsidRPr="00A14CB4" w:rsidRDefault="00692D7C" w:rsidP="00C408A1">
      <w:pPr>
        <w:pStyle w:val="B10"/>
        <w:spacing w:beforeLines="50" w:before="120"/>
        <w:ind w:left="0" w:firstLine="0"/>
        <w:jc w:val="both"/>
        <w:rPr>
          <w:rFonts w:eastAsia="宋体"/>
          <w:lang w:eastAsia="zh-CN"/>
        </w:rPr>
      </w:pPr>
      <w:r>
        <w:rPr>
          <w:rFonts w:eastAsia="宋体"/>
          <w:lang w:eastAsia="zh-CN"/>
        </w:rPr>
        <w:t>[9]</w:t>
      </w:r>
    </w:p>
    <w:p w14:paraId="297D09FC" w14:textId="627E5633" w:rsidR="00C408A1" w:rsidRPr="00A14CB4" w:rsidRDefault="00692D7C" w:rsidP="00C408A1">
      <w:pPr>
        <w:ind w:rightChars="100" w:right="200"/>
        <w:jc w:val="both"/>
        <w:rPr>
          <w:rFonts w:ascii="Times New Roman" w:eastAsia="微软雅黑" w:hAnsi="Times New Roman"/>
          <w:bCs/>
          <w:iCs/>
          <w:szCs w:val="20"/>
          <w:lang w:val="en-GB" w:eastAsia="zh-CN"/>
        </w:rPr>
      </w:pPr>
      <w:r>
        <w:rPr>
          <w:rFonts w:ascii="Times New Roman" w:eastAsia="微软雅黑" w:hAnsi="Times New Roman"/>
          <w:bCs/>
          <w:iCs/>
          <w:szCs w:val="20"/>
          <w:lang w:val="en-GB" w:eastAsia="zh-CN"/>
        </w:rPr>
        <w:t>[16]</w:t>
      </w:r>
      <w:r w:rsidR="00C408A1" w:rsidRPr="00A14CB4">
        <w:rPr>
          <w:rFonts w:ascii="Times New Roman" w:eastAsia="微软雅黑" w:hAnsi="Times New Roman"/>
          <w:bCs/>
          <w:iCs/>
          <w:szCs w:val="20"/>
          <w:lang w:val="en-GB" w:eastAsia="zh-CN"/>
        </w:rPr>
        <w:t>: Considering timing error requirement for M=4, support option 1A: No additional sync signal, LP-SS periodicity =320ms, and additional 80ms periodicity</w:t>
      </w:r>
    </w:p>
    <w:p w14:paraId="3CF4D712" w14:textId="77777777" w:rsidR="00C408A1" w:rsidRPr="00A14CB4" w:rsidRDefault="00C408A1" w:rsidP="00C408A1">
      <w:pPr>
        <w:ind w:rightChars="100" w:right="200"/>
        <w:jc w:val="both"/>
        <w:rPr>
          <w:rFonts w:ascii="Times New Roman" w:eastAsia="微软雅黑" w:hAnsi="Times New Roman"/>
          <w:bCs/>
          <w:iCs/>
          <w:szCs w:val="20"/>
          <w:lang w:eastAsia="zh-CN"/>
        </w:rPr>
      </w:pPr>
    </w:p>
    <w:p w14:paraId="17EBB52B" w14:textId="77777777" w:rsidR="00C408A1" w:rsidRPr="00A14CB4" w:rsidRDefault="00C408A1" w:rsidP="00C408A1">
      <w:pPr>
        <w:ind w:rightChars="100" w:right="200"/>
        <w:jc w:val="both"/>
        <w:rPr>
          <w:rFonts w:ascii="Times New Roman" w:eastAsia="微软雅黑" w:hAnsi="Times New Roman"/>
          <w:bCs/>
          <w:iCs/>
          <w:szCs w:val="20"/>
          <w:lang w:eastAsia="zh-CN"/>
        </w:rPr>
      </w:pPr>
      <w:r w:rsidRPr="00A14CB4">
        <w:rPr>
          <w:rFonts w:ascii="Times New Roman" w:eastAsia="微软雅黑" w:hAnsi="Times New Roman"/>
          <w:bCs/>
          <w:iCs/>
          <w:szCs w:val="20"/>
          <w:lang w:eastAsia="zh-CN"/>
        </w:rPr>
        <w:t xml:space="preserve">LP-SS can provide synchronization. Whether additional synchronization signal is needed, highly depends on whether LP-SS alone is sufficient for synchronization requirement for LP-WUS detection. </w:t>
      </w:r>
    </w:p>
    <w:p w14:paraId="4891EE1D" w14:textId="41C95F42" w:rsidR="00C408A1" w:rsidRPr="00A14CB4" w:rsidRDefault="00692D7C" w:rsidP="00C408A1">
      <w:pPr>
        <w:ind w:rightChars="100" w:right="200"/>
        <w:jc w:val="both"/>
        <w:rPr>
          <w:rFonts w:ascii="Times New Roman" w:eastAsia="微软雅黑" w:hAnsi="Times New Roman"/>
          <w:bCs/>
          <w:iCs/>
          <w:szCs w:val="20"/>
          <w:lang w:eastAsia="zh-CN"/>
        </w:rPr>
      </w:pPr>
      <w:r>
        <w:rPr>
          <w:rFonts w:ascii="Times New Roman" w:eastAsia="微软雅黑" w:hAnsi="Times New Roman"/>
          <w:bCs/>
          <w:iCs/>
          <w:lang w:eastAsia="zh-CN"/>
        </w:rPr>
        <w:t>[6][12][15][5][13]</w:t>
      </w:r>
      <w:r w:rsidR="00C408A1" w:rsidRPr="00A14CB4">
        <w:rPr>
          <w:rFonts w:ascii="Times New Roman" w:eastAsia="微软雅黑" w:hAnsi="Times New Roman"/>
          <w:bCs/>
          <w:iCs/>
          <w:color w:val="808080" w:themeColor="background1" w:themeShade="80"/>
          <w:lang w:eastAsia="zh-CN"/>
        </w:rPr>
        <w:t>[8][3][6][5][13][12][21][23][25][28][7]</w:t>
      </w:r>
      <w:r w:rsidR="00C408A1" w:rsidRPr="00A14CB4">
        <w:rPr>
          <w:rFonts w:ascii="Times New Roman" w:eastAsia="微软雅黑" w:hAnsi="Times New Roman"/>
          <w:bCs/>
          <w:iCs/>
          <w:lang w:eastAsia="zh-CN"/>
        </w:rPr>
        <w:t xml:space="preserve"> support </w:t>
      </w:r>
      <w:r w:rsidR="00C408A1" w:rsidRPr="00A14CB4">
        <w:rPr>
          <w:rFonts w:ascii="Times New Roman" w:eastAsia="微软雅黑" w:hAnsi="Times New Roman"/>
          <w:bCs/>
          <w:iCs/>
          <w:szCs w:val="20"/>
          <w:lang w:eastAsia="zh-CN"/>
        </w:rPr>
        <w:t>additional synchronization signal with the following reason:</w:t>
      </w:r>
    </w:p>
    <w:p w14:paraId="2168B0EB" w14:textId="77777777" w:rsidR="00C408A1" w:rsidRPr="00A14CB4" w:rsidRDefault="00C408A1" w:rsidP="00355947">
      <w:pPr>
        <w:numPr>
          <w:ilvl w:val="0"/>
          <w:numId w:val="30"/>
        </w:numPr>
        <w:ind w:right="200"/>
        <w:rPr>
          <w:rFonts w:ascii="Times New Roman" w:eastAsiaTheme="minorEastAsia" w:hAnsi="Times New Roman"/>
          <w:lang w:eastAsia="zh-CN"/>
        </w:rPr>
      </w:pPr>
      <w:r w:rsidRPr="00A14CB4">
        <w:rPr>
          <w:rFonts w:ascii="Times New Roman" w:hAnsi="Times New Roman"/>
        </w:rPr>
        <w:t>Considering both overhead and timing accuracy, using the preamble is preferred over more frequent LP-SS transmission</w:t>
      </w:r>
      <w:r w:rsidRPr="00A14CB4">
        <w:rPr>
          <w:rFonts w:ascii="Times New Roman" w:eastAsiaTheme="minorEastAsia" w:hAnsi="Times New Roman"/>
          <w:lang w:eastAsia="zh-CN"/>
        </w:rPr>
        <w:t xml:space="preserve"> [8]</w:t>
      </w:r>
    </w:p>
    <w:p w14:paraId="4857EDCE" w14:textId="77777777" w:rsidR="00C408A1" w:rsidRPr="00A14CB4" w:rsidRDefault="00C408A1" w:rsidP="00355947">
      <w:pPr>
        <w:numPr>
          <w:ilvl w:val="0"/>
          <w:numId w:val="30"/>
        </w:numPr>
        <w:ind w:right="200"/>
        <w:jc w:val="both"/>
        <w:rPr>
          <w:rFonts w:ascii="Times New Roman" w:hAnsi="Times New Roman"/>
        </w:rPr>
      </w:pPr>
      <w:r w:rsidRPr="00A14CB4">
        <w:rPr>
          <w:rFonts w:ascii="Times New Roman" w:hAnsi="Times New Roman"/>
          <w:bCs/>
        </w:rPr>
        <w:t>With preamble, LP-WUS waveform and LP-SS periodicity can be flexible by the NW configuration</w:t>
      </w:r>
      <w:r w:rsidRPr="00A14CB4">
        <w:rPr>
          <w:rFonts w:ascii="Times New Roman" w:eastAsiaTheme="minorEastAsia" w:hAnsi="Times New Roman"/>
          <w:lang w:eastAsia="zh-CN"/>
        </w:rPr>
        <w:t xml:space="preserve"> </w:t>
      </w:r>
      <w:r w:rsidRPr="00A14CB4">
        <w:rPr>
          <w:rFonts w:ascii="Times New Roman" w:hAnsi="Times New Roman"/>
        </w:rPr>
        <w:t>[3]</w:t>
      </w:r>
    </w:p>
    <w:p w14:paraId="704AC7C8" w14:textId="77777777" w:rsidR="00C408A1" w:rsidRPr="00A14CB4" w:rsidRDefault="00C408A1" w:rsidP="00355947">
      <w:pPr>
        <w:numPr>
          <w:ilvl w:val="0"/>
          <w:numId w:val="30"/>
        </w:numPr>
        <w:ind w:right="200"/>
        <w:jc w:val="both"/>
        <w:rPr>
          <w:rFonts w:ascii="Times New Roman" w:hAnsi="Times New Roman"/>
        </w:rPr>
      </w:pPr>
      <w:r w:rsidRPr="00A14CB4">
        <w:rPr>
          <w:rFonts w:ascii="Times New Roman" w:hAnsi="Times New Roman"/>
        </w:rPr>
        <w:t>reduce periodicity of periodic LP-SS transmission and reduce system overhead</w:t>
      </w:r>
      <w:r w:rsidRPr="00A14CB4">
        <w:rPr>
          <w:rFonts w:ascii="Times New Roman" w:eastAsiaTheme="minorEastAsia" w:hAnsi="Times New Roman"/>
          <w:lang w:eastAsia="zh-CN"/>
        </w:rPr>
        <w:t xml:space="preserve"> [6]</w:t>
      </w:r>
    </w:p>
    <w:p w14:paraId="7FDF3C96" w14:textId="77777777" w:rsidR="00C408A1" w:rsidRPr="00A14CB4" w:rsidRDefault="00C408A1" w:rsidP="00C408A1">
      <w:pPr>
        <w:ind w:rightChars="100" w:right="200"/>
        <w:jc w:val="both"/>
        <w:rPr>
          <w:rFonts w:ascii="Times New Roman" w:eastAsia="微软雅黑" w:hAnsi="Times New Roman"/>
          <w:bCs/>
          <w:iCs/>
          <w:lang w:eastAsia="zh-CN"/>
        </w:rPr>
      </w:pPr>
      <w:r w:rsidRPr="00A14CB4">
        <w:rPr>
          <w:rFonts w:ascii="Times New Roman" w:eastAsia="微软雅黑" w:hAnsi="Times New Roman"/>
          <w:bCs/>
          <w:iCs/>
          <w:lang w:eastAsia="zh-CN"/>
        </w:rPr>
        <w:t xml:space="preserve">In addition to timing acquisition, AGC stabilization, or channel/interference estimation can be supported by the </w:t>
      </w:r>
      <w:r w:rsidRPr="00A14CB4">
        <w:rPr>
          <w:rFonts w:ascii="Times New Roman" w:eastAsia="微软雅黑" w:hAnsi="Times New Roman"/>
          <w:bCs/>
          <w:iCs/>
          <w:szCs w:val="20"/>
          <w:lang w:eastAsia="zh-CN"/>
        </w:rPr>
        <w:t xml:space="preserve">additional synchronization signal. </w:t>
      </w:r>
    </w:p>
    <w:p w14:paraId="32244D4A" w14:textId="77777777" w:rsidR="00C408A1" w:rsidRPr="00A14CB4" w:rsidRDefault="00C408A1" w:rsidP="00C408A1">
      <w:pPr>
        <w:ind w:rightChars="100" w:right="200"/>
        <w:jc w:val="both"/>
        <w:rPr>
          <w:rFonts w:ascii="Times New Roman" w:eastAsia="微软雅黑" w:hAnsi="Times New Roman"/>
          <w:bCs/>
          <w:iCs/>
          <w:color w:val="808080" w:themeColor="background1" w:themeShade="80"/>
          <w:szCs w:val="20"/>
          <w:lang w:eastAsia="zh-CN"/>
        </w:rPr>
      </w:pPr>
    </w:p>
    <w:p w14:paraId="35B5E108" w14:textId="4112B245" w:rsidR="00C408A1" w:rsidRPr="00A14CB4" w:rsidRDefault="00692D7C" w:rsidP="00C408A1">
      <w:pPr>
        <w:ind w:rightChars="100" w:right="200"/>
        <w:jc w:val="both"/>
        <w:rPr>
          <w:rFonts w:ascii="Times New Roman" w:eastAsia="微软雅黑" w:hAnsi="Times New Roman"/>
          <w:bCs/>
          <w:iCs/>
          <w:szCs w:val="20"/>
          <w:lang w:eastAsia="zh-CN"/>
        </w:rPr>
      </w:pPr>
      <w:r>
        <w:rPr>
          <w:rFonts w:ascii="Times New Roman" w:eastAsia="微软雅黑" w:hAnsi="Times New Roman"/>
          <w:bCs/>
          <w:iCs/>
          <w:szCs w:val="20"/>
          <w:lang w:eastAsia="zh-CN"/>
        </w:rPr>
        <w:t>[2][16]</w:t>
      </w:r>
      <w:r w:rsidR="00C408A1" w:rsidRPr="00A14CB4">
        <w:rPr>
          <w:rFonts w:ascii="Times New Roman" w:eastAsia="微软雅黑" w:hAnsi="Times New Roman"/>
          <w:bCs/>
          <w:iCs/>
          <w:color w:val="808080" w:themeColor="background1" w:themeShade="80"/>
          <w:szCs w:val="20"/>
          <w:lang w:eastAsia="zh-CN"/>
        </w:rPr>
        <w:t>[4][9][2][16]</w:t>
      </w:r>
      <w:r w:rsidR="00C408A1" w:rsidRPr="00A14CB4">
        <w:rPr>
          <w:rFonts w:ascii="Times New Roman" w:eastAsia="微软雅黑" w:hAnsi="Times New Roman"/>
          <w:bCs/>
          <w:iCs/>
          <w:color w:val="BFBFBF" w:themeColor="background1" w:themeShade="BF"/>
          <w:szCs w:val="20"/>
          <w:lang w:eastAsia="zh-CN"/>
        </w:rPr>
        <w:t xml:space="preserve"> </w:t>
      </w:r>
      <w:r w:rsidR="00C408A1" w:rsidRPr="00A14CB4">
        <w:rPr>
          <w:rFonts w:ascii="Times New Roman" w:eastAsia="微软雅黑" w:hAnsi="Times New Roman"/>
          <w:bCs/>
          <w:iCs/>
          <w:szCs w:val="20"/>
          <w:lang w:eastAsia="zh-CN"/>
        </w:rPr>
        <w:t xml:space="preserve">don’t support additional synchronization signal with the following reason: </w:t>
      </w:r>
    </w:p>
    <w:p w14:paraId="1D86BEE2" w14:textId="02F60705" w:rsidR="00C408A1" w:rsidRPr="00A14CB4" w:rsidRDefault="00C408A1" w:rsidP="00355947">
      <w:pPr>
        <w:numPr>
          <w:ilvl w:val="0"/>
          <w:numId w:val="30"/>
        </w:numPr>
        <w:ind w:right="200"/>
        <w:rPr>
          <w:rFonts w:ascii="Times New Roman" w:hAnsi="Times New Roman"/>
        </w:rPr>
      </w:pPr>
      <w:r w:rsidRPr="00A14CB4">
        <w:rPr>
          <w:rFonts w:ascii="Times New Roman" w:hAnsi="Times New Roman"/>
        </w:rPr>
        <w:t>I</w:t>
      </w:r>
      <w:r w:rsidRPr="00A14CB4">
        <w:rPr>
          <w:rFonts w:ascii="Times New Roman" w:eastAsia="微软雅黑" w:hAnsi="Times New Roman"/>
          <w:bCs/>
          <w:iCs/>
          <w:szCs w:val="20"/>
          <w:lang w:eastAsia="zh-CN"/>
        </w:rPr>
        <w:t>ntroducing preamble in addition to periodic LP-SS will increase the resource overhead</w:t>
      </w:r>
      <w:r w:rsidR="004D7848" w:rsidRPr="00A14CB4">
        <w:rPr>
          <w:rFonts w:ascii="Times New Roman" w:eastAsia="微软雅黑" w:hAnsi="Times New Roman"/>
          <w:bCs/>
          <w:iCs/>
          <w:szCs w:val="20"/>
          <w:lang w:eastAsia="zh-CN"/>
        </w:rPr>
        <w:t>[2]</w:t>
      </w:r>
      <w:r w:rsidRPr="00A14CB4">
        <w:rPr>
          <w:rFonts w:ascii="Times New Roman" w:eastAsia="微软雅黑" w:hAnsi="Times New Roman"/>
          <w:bCs/>
          <w:iCs/>
          <w:szCs w:val="20"/>
          <w:lang w:eastAsia="zh-CN"/>
        </w:rPr>
        <w:t xml:space="preserve"> [4]</w:t>
      </w:r>
    </w:p>
    <w:p w14:paraId="5555A8CF" w14:textId="337808B5" w:rsidR="00C408A1" w:rsidRPr="00A14CB4" w:rsidRDefault="00C408A1" w:rsidP="00355947">
      <w:pPr>
        <w:numPr>
          <w:ilvl w:val="0"/>
          <w:numId w:val="30"/>
        </w:numPr>
        <w:ind w:right="200"/>
        <w:rPr>
          <w:rFonts w:ascii="Times New Roman" w:eastAsia="微软雅黑" w:hAnsi="Times New Roman"/>
          <w:bCs/>
          <w:iCs/>
          <w:szCs w:val="20"/>
          <w:lang w:eastAsia="zh-CN"/>
        </w:rPr>
      </w:pPr>
      <w:r w:rsidRPr="00A14CB4">
        <w:rPr>
          <w:rFonts w:ascii="Times New Roman" w:eastAsia="微软雅黑" w:hAnsi="Times New Roman"/>
          <w:lang w:eastAsia="zh-CN"/>
        </w:rPr>
        <w:t>LP-WUS codeword itself can be used for sync and it can obtain similar time synchronization performance as LP-SS</w:t>
      </w:r>
      <w:r w:rsidR="004D7848">
        <w:rPr>
          <w:rFonts w:ascii="Times New Roman" w:eastAsia="微软雅黑" w:hAnsi="Times New Roman"/>
          <w:lang w:eastAsia="zh-CN"/>
        </w:rPr>
        <w:t xml:space="preserve"> </w:t>
      </w:r>
      <w:r w:rsidRPr="00A14CB4">
        <w:rPr>
          <w:rFonts w:ascii="Times New Roman" w:eastAsia="微软雅黑" w:hAnsi="Times New Roman"/>
          <w:lang w:eastAsia="zh-CN"/>
        </w:rPr>
        <w:t>[9]</w:t>
      </w:r>
    </w:p>
    <w:p w14:paraId="5ABE4589" w14:textId="77777777" w:rsidR="007F1FBC" w:rsidRPr="00970E8D" w:rsidRDefault="007F1FBC" w:rsidP="007F1FBC">
      <w:pPr>
        <w:keepNext/>
        <w:keepLines/>
        <w:numPr>
          <w:ilvl w:val="0"/>
          <w:numId w:val="1"/>
        </w:numPr>
        <w:pBdr>
          <w:top w:val="single" w:sz="12" w:space="3" w:color="auto"/>
        </w:pBdr>
        <w:tabs>
          <w:tab w:val="left" w:pos="425"/>
        </w:tabs>
        <w:overflowPunct w:val="0"/>
        <w:autoSpaceDE w:val="0"/>
        <w:autoSpaceDN w:val="0"/>
        <w:adjustRightInd w:val="0"/>
        <w:spacing w:before="240" w:after="180"/>
        <w:ind w:left="425"/>
        <w:textAlignment w:val="baseline"/>
        <w:outlineLvl w:val="0"/>
        <w:rPr>
          <w:rFonts w:ascii="Times New Roman" w:hAnsi="Times New Roman"/>
          <w:sz w:val="36"/>
          <w:szCs w:val="20"/>
          <w:lang w:val="fr-FR"/>
        </w:rPr>
      </w:pPr>
      <w:r w:rsidRPr="00970E8D">
        <w:rPr>
          <w:rFonts w:ascii="Times New Roman" w:hAnsi="Times New Roman"/>
          <w:sz w:val="36"/>
          <w:szCs w:val="20"/>
          <w:lang w:val="fr-FR"/>
        </w:rPr>
        <w:t>References</w:t>
      </w:r>
    </w:p>
    <w:p w14:paraId="507E8ABC"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P-234056, New WID: Low-power wake-up signal and receiver for NR (LP-WUS/WUR).</w:t>
      </w:r>
    </w:p>
    <w:p w14:paraId="219D32B4"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357</w:t>
      </w:r>
      <w:r w:rsidRPr="00970E8D">
        <w:rPr>
          <w:rFonts w:ascii="Times New Roman" w:hAnsi="Times New Roman"/>
          <w:szCs w:val="20"/>
        </w:rPr>
        <w:t>,</w:t>
      </w:r>
      <w:r w:rsidRPr="00881661">
        <w:rPr>
          <w:rFonts w:ascii="Times New Roman" w:hAnsi="Times New Roman" w:hint="eastAsia"/>
          <w:szCs w:val="20"/>
        </w:rPr>
        <w:t xml:space="preserve"> </w:t>
      </w:r>
      <w:r w:rsidRPr="00970E8D">
        <w:rPr>
          <w:rFonts w:ascii="Times New Roman" w:hAnsi="Times New Roman" w:hint="eastAsia"/>
          <w:szCs w:val="20"/>
        </w:rPr>
        <w:t>Discussion on</w:t>
      </w:r>
      <w:r w:rsidRPr="00970E8D">
        <w:rPr>
          <w:rFonts w:ascii="Times New Roman" w:hAnsi="Times New Roman"/>
          <w:szCs w:val="20"/>
        </w:rPr>
        <w:t xml:space="preserve"> LP-WUS and LP-SS design, vivo</w:t>
      </w:r>
    </w:p>
    <w:p w14:paraId="26AEE627"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131</w:t>
      </w:r>
      <w:r w:rsidRPr="00970E8D">
        <w:rPr>
          <w:rFonts w:ascii="Times New Roman" w:hAnsi="Times New Roman"/>
          <w:szCs w:val="20"/>
        </w:rPr>
        <w:t xml:space="preserve">, </w:t>
      </w:r>
      <w:r w:rsidRPr="00970E8D">
        <w:rPr>
          <w:rFonts w:ascii="Times New Roman" w:hAnsi="Times New Roman" w:hint="eastAsia"/>
          <w:szCs w:val="20"/>
        </w:rPr>
        <w:t xml:space="preserve">Discussion on </w:t>
      </w:r>
      <w:r w:rsidRPr="00970E8D">
        <w:rPr>
          <w:rFonts w:ascii="Times New Roman" w:hAnsi="Times New Roman"/>
          <w:szCs w:val="20"/>
        </w:rPr>
        <w:t>LP-WUS design, ZTE</w:t>
      </w:r>
      <w:r>
        <w:rPr>
          <w:rFonts w:ascii="Times New Roman" w:hAnsi="Times New Roman"/>
          <w:szCs w:val="20"/>
        </w:rPr>
        <w:t xml:space="preserve"> </w:t>
      </w:r>
      <w:r w:rsidRPr="00066009">
        <w:rPr>
          <w:rFonts w:ascii="Times New Roman" w:hAnsi="Times New Roman"/>
          <w:szCs w:val="20"/>
        </w:rPr>
        <w:t>Corporation</w:t>
      </w:r>
      <w:r w:rsidRPr="00970E8D">
        <w:rPr>
          <w:rFonts w:ascii="Times New Roman" w:hAnsi="Times New Roman"/>
          <w:szCs w:val="20"/>
        </w:rPr>
        <w:t>, Sanechips</w:t>
      </w:r>
    </w:p>
    <w:p w14:paraId="1EC039F1"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073</w:t>
      </w:r>
      <w:r w:rsidRPr="00970E8D">
        <w:rPr>
          <w:rFonts w:ascii="Times New Roman" w:hAnsi="Times New Roman"/>
          <w:szCs w:val="20"/>
        </w:rPr>
        <w:t>, Signal Design of LP-WUS and LP-SS, Huawei</w:t>
      </w:r>
      <w:r w:rsidRPr="00970E8D">
        <w:rPr>
          <w:rFonts w:ascii="Times New Roman" w:hAnsi="Times New Roman" w:hint="eastAsia"/>
          <w:szCs w:val="20"/>
        </w:rPr>
        <w:t>,</w:t>
      </w:r>
      <w:r w:rsidRPr="00970E8D">
        <w:rPr>
          <w:rFonts w:ascii="Times New Roman" w:hAnsi="Times New Roman"/>
          <w:szCs w:val="20"/>
        </w:rPr>
        <w:t xml:space="preserve"> HiSilicon</w:t>
      </w:r>
    </w:p>
    <w:p w14:paraId="4F7B88E0" w14:textId="77777777" w:rsidR="007F1FBC" w:rsidRPr="00970E8D" w:rsidRDefault="007F1FBC" w:rsidP="00355947">
      <w:pPr>
        <w:pStyle w:val="3GPPHeader"/>
        <w:widowControl w:val="0"/>
        <w:numPr>
          <w:ilvl w:val="0"/>
          <w:numId w:val="46"/>
        </w:numPr>
        <w:tabs>
          <w:tab w:val="clear" w:pos="420"/>
        </w:tabs>
        <w:spacing w:after="120"/>
        <w:ind w:leftChars="0"/>
        <w:jc w:val="both"/>
        <w:rPr>
          <w:b w:val="0"/>
          <w:lang w:eastAsia="en-US"/>
        </w:rPr>
      </w:pPr>
      <w:r w:rsidRPr="00970E8D">
        <w:rPr>
          <w:b w:val="0"/>
          <w:lang w:eastAsia="en-US"/>
        </w:rPr>
        <w:t>R1-2</w:t>
      </w:r>
      <w:r>
        <w:rPr>
          <w:b w:val="0"/>
          <w:lang w:eastAsia="en-US"/>
        </w:rPr>
        <w:t>500231</w:t>
      </w:r>
      <w:r w:rsidRPr="00970E8D">
        <w:rPr>
          <w:b w:val="0"/>
          <w:lang w:eastAsia="en-US"/>
        </w:rPr>
        <w:t xml:space="preserve">, </w:t>
      </w:r>
      <w:r w:rsidRPr="00970E8D">
        <w:rPr>
          <w:rFonts w:hint="eastAsia"/>
          <w:b w:val="0"/>
          <w:lang w:eastAsia="en-US"/>
        </w:rPr>
        <w:t xml:space="preserve">Design of </w:t>
      </w:r>
      <w:r w:rsidRPr="00970E8D">
        <w:rPr>
          <w:b w:val="0"/>
          <w:lang w:eastAsia="en-US"/>
        </w:rPr>
        <w:t xml:space="preserve">LP-WUS and LP-SS, CATT </w:t>
      </w:r>
    </w:p>
    <w:p w14:paraId="513EC74D"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163</w:t>
      </w:r>
      <w:r w:rsidRPr="00970E8D">
        <w:rPr>
          <w:rFonts w:ascii="Times New Roman" w:hAnsi="Times New Roman"/>
          <w:szCs w:val="20"/>
        </w:rPr>
        <w:t>, LP-WUS and LP-SS Design, Qualcomm Incorporated</w:t>
      </w:r>
    </w:p>
    <w:p w14:paraId="7070AB36"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857</w:t>
      </w:r>
      <w:r w:rsidRPr="00970E8D">
        <w:rPr>
          <w:rFonts w:ascii="Times New Roman" w:hAnsi="Times New Roman"/>
          <w:szCs w:val="20"/>
        </w:rPr>
        <w:t>, Discussion on LP-WUS and LP-SS design, Samsung</w:t>
      </w:r>
    </w:p>
    <w:p w14:paraId="2D653972"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254</w:t>
      </w:r>
      <w:r w:rsidRPr="00970E8D">
        <w:rPr>
          <w:rFonts w:ascii="Times New Roman" w:hAnsi="Times New Roman"/>
          <w:szCs w:val="20"/>
        </w:rPr>
        <w:t>, LP-WUS and LP-SS design, Ericsson</w:t>
      </w:r>
    </w:p>
    <w:p w14:paraId="1F598396" w14:textId="77777777" w:rsidR="007F1FBC" w:rsidRPr="00970E8D" w:rsidRDefault="007F1FBC" w:rsidP="00355947">
      <w:pPr>
        <w:pStyle w:val="affa"/>
        <w:widowControl w:val="0"/>
        <w:numPr>
          <w:ilvl w:val="0"/>
          <w:numId w:val="46"/>
        </w:numPr>
        <w:tabs>
          <w:tab w:val="clear" w:pos="420"/>
          <w:tab w:val="right" w:pos="9639"/>
        </w:tabs>
        <w:spacing w:after="120"/>
        <w:jc w:val="both"/>
        <w:rPr>
          <w:rFonts w:ascii="Times New Roman" w:eastAsia="Times New Roman" w:hAnsi="Times New Roman"/>
          <w:b w:val="0"/>
          <w:szCs w:val="20"/>
        </w:rPr>
      </w:pPr>
      <w:r w:rsidRPr="00970E8D">
        <w:rPr>
          <w:rFonts w:ascii="Times New Roman" w:eastAsia="Times New Roman" w:hAnsi="Times New Roman"/>
          <w:b w:val="0"/>
          <w:szCs w:val="20"/>
        </w:rPr>
        <w:t>R1-2</w:t>
      </w:r>
      <w:r>
        <w:rPr>
          <w:rFonts w:ascii="Times New Roman" w:eastAsia="Times New Roman" w:hAnsi="Times New Roman"/>
          <w:b w:val="0"/>
          <w:szCs w:val="20"/>
        </w:rPr>
        <w:t>500573</w:t>
      </w:r>
      <w:r w:rsidRPr="00970E8D">
        <w:rPr>
          <w:rFonts w:ascii="Times New Roman" w:eastAsia="Times New Roman" w:hAnsi="Times New Roman"/>
          <w:b w:val="0"/>
          <w:szCs w:val="20"/>
        </w:rPr>
        <w:t>, LP-WUS and LP-SS design, Nokia</w:t>
      </w:r>
    </w:p>
    <w:p w14:paraId="4819DBAC" w14:textId="77777777" w:rsidR="007F1FBC" w:rsidRPr="00970E8D" w:rsidRDefault="007F1FBC" w:rsidP="00355947">
      <w:pPr>
        <w:pStyle w:val="3GPPHeader"/>
        <w:numPr>
          <w:ilvl w:val="0"/>
          <w:numId w:val="46"/>
        </w:numPr>
        <w:spacing w:after="120"/>
        <w:ind w:leftChars="0"/>
        <w:rPr>
          <w:b w:val="0"/>
          <w:lang w:eastAsia="en-US"/>
        </w:rPr>
      </w:pPr>
      <w:r w:rsidRPr="00970E8D">
        <w:rPr>
          <w:b w:val="0"/>
          <w:lang w:eastAsia="en-US"/>
        </w:rPr>
        <w:t>R1-2</w:t>
      </w:r>
      <w:r>
        <w:rPr>
          <w:b w:val="0"/>
          <w:lang w:eastAsia="en-US"/>
        </w:rPr>
        <w:t>500788</w:t>
      </w:r>
      <w:r w:rsidRPr="00970E8D">
        <w:rPr>
          <w:b w:val="0"/>
          <w:lang w:eastAsia="en-US"/>
        </w:rPr>
        <w:t>, LP-WUS and LP-SS design, Apple</w:t>
      </w:r>
    </w:p>
    <w:p w14:paraId="230D2895"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023</w:t>
      </w:r>
      <w:r w:rsidRPr="00970E8D">
        <w:rPr>
          <w:rFonts w:ascii="Times New Roman" w:hAnsi="Times New Roman"/>
          <w:szCs w:val="20"/>
        </w:rPr>
        <w:t>, LP-WUS and LP-SS Design, MediaTek Inc.</w:t>
      </w:r>
    </w:p>
    <w:p w14:paraId="4ADAA077"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739</w:t>
      </w:r>
      <w:r w:rsidRPr="00970E8D">
        <w:rPr>
          <w:rFonts w:ascii="Times New Roman" w:hAnsi="Times New Roman"/>
          <w:szCs w:val="20"/>
        </w:rPr>
        <w:t>, Discussion on LP-WUS and LP-SS design, Xiaomi</w:t>
      </w:r>
    </w:p>
    <w:p w14:paraId="404AC1E2"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w:t>
      </w:r>
      <w:r w:rsidRPr="00222FAE">
        <w:rPr>
          <w:rFonts w:ascii="Times New Roman" w:hAnsi="Times New Roman"/>
          <w:szCs w:val="20"/>
        </w:rPr>
        <w:t>2500294</w:t>
      </w:r>
      <w:r w:rsidRPr="00970E8D">
        <w:rPr>
          <w:rFonts w:ascii="Times New Roman" w:hAnsi="Times New Roman"/>
          <w:szCs w:val="20"/>
        </w:rPr>
        <w:t>, Discussion on LP-WUS and LP-SS design, CMCC</w:t>
      </w:r>
    </w:p>
    <w:p w14:paraId="0EFCCDFA"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496</w:t>
      </w:r>
      <w:r w:rsidRPr="00970E8D">
        <w:rPr>
          <w:rFonts w:ascii="Times New Roman" w:hAnsi="Times New Roman"/>
          <w:szCs w:val="20"/>
        </w:rPr>
        <w:t>, Discussion on LP-WUS and LP-SS Design, EURECOM</w:t>
      </w:r>
    </w:p>
    <w:p w14:paraId="13769F41"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176</w:t>
      </w:r>
      <w:r w:rsidRPr="00970E8D">
        <w:rPr>
          <w:rFonts w:ascii="Times New Roman" w:hAnsi="Times New Roman"/>
          <w:szCs w:val="20"/>
        </w:rPr>
        <w:t xml:space="preserve">, Discussion on LP-WUS and LP-SS design, Spreadtrum </w:t>
      </w:r>
      <w:r w:rsidRPr="00881661">
        <w:rPr>
          <w:rFonts w:ascii="Times New Roman" w:hAnsi="Times New Roman"/>
          <w:szCs w:val="20"/>
        </w:rPr>
        <w:t>, UNISOC</w:t>
      </w:r>
    </w:p>
    <w:p w14:paraId="48C83344"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437</w:t>
      </w:r>
      <w:r w:rsidRPr="00970E8D">
        <w:rPr>
          <w:rFonts w:ascii="Times New Roman" w:hAnsi="Times New Roman"/>
          <w:szCs w:val="20"/>
        </w:rPr>
        <w:t>, Signal design for LP-WUS and LP-SS, OPPO</w:t>
      </w:r>
    </w:p>
    <w:p w14:paraId="43638973"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491</w:t>
      </w:r>
      <w:r w:rsidRPr="00970E8D">
        <w:rPr>
          <w:rFonts w:ascii="Times New Roman" w:hAnsi="Times New Roman"/>
          <w:szCs w:val="20"/>
        </w:rPr>
        <w:t>, Discussion on the LP-WUS and LP-SS design, Panasonic</w:t>
      </w:r>
    </w:p>
    <w:p w14:paraId="5C9CE122" w14:textId="77777777" w:rsidR="007F1FBC" w:rsidRPr="00970E8D" w:rsidRDefault="007F1FBC" w:rsidP="00355947">
      <w:pPr>
        <w:pStyle w:val="a1"/>
        <w:numPr>
          <w:ilvl w:val="0"/>
          <w:numId w:val="46"/>
        </w:numPr>
        <w:tabs>
          <w:tab w:val="right" w:pos="9216"/>
        </w:tabs>
        <w:overflowPunct/>
        <w:autoSpaceDE/>
        <w:autoSpaceDN/>
        <w:adjustRightInd/>
        <w:contextualSpacing w:val="0"/>
        <w:textAlignment w:val="auto"/>
        <w:rPr>
          <w:rFonts w:eastAsia="Times New Roman"/>
          <w:kern w:val="0"/>
          <w:lang w:eastAsia="en-US"/>
        </w:rPr>
      </w:pPr>
      <w:r w:rsidRPr="00970E8D">
        <w:rPr>
          <w:rFonts w:eastAsia="Times New Roman"/>
          <w:kern w:val="0"/>
          <w:lang w:eastAsia="en-US"/>
        </w:rPr>
        <w:t>R1-2</w:t>
      </w:r>
      <w:r>
        <w:rPr>
          <w:rFonts w:eastAsia="Times New Roman"/>
          <w:kern w:val="0"/>
          <w:lang w:eastAsia="en-US"/>
        </w:rPr>
        <w:t>500048</w:t>
      </w:r>
      <w:r w:rsidRPr="00970E8D">
        <w:rPr>
          <w:rFonts w:eastAsia="Times New Roman"/>
          <w:kern w:val="0"/>
          <w:lang w:eastAsia="en-US"/>
        </w:rPr>
        <w:t>, Discussion on LP-WUS and LP-SS Design, FUTUREWEI</w:t>
      </w:r>
    </w:p>
    <w:p w14:paraId="0975C5D3"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113,</w:t>
      </w:r>
      <w:r w:rsidRPr="00970E8D">
        <w:rPr>
          <w:rFonts w:ascii="Times New Roman" w:hAnsi="Times New Roman"/>
          <w:szCs w:val="20"/>
        </w:rPr>
        <w:t xml:space="preserve"> Discussion on LP-WUS and LP-SS design, Honor</w:t>
      </w:r>
    </w:p>
    <w:p w14:paraId="0632D56C"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530</w:t>
      </w:r>
      <w:r w:rsidRPr="00970E8D">
        <w:rPr>
          <w:rFonts w:ascii="Times New Roman" w:hAnsi="Times New Roman"/>
          <w:szCs w:val="20"/>
        </w:rPr>
        <w:t>, Discussion on LP-WUS and LP-SS design, InterDigital, Inc.</w:t>
      </w:r>
    </w:p>
    <w:p w14:paraId="67323253"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w:t>
      </w:r>
      <w:r>
        <w:rPr>
          <w:rFonts w:ascii="Times New Roman" w:hAnsi="Times New Roman"/>
          <w:szCs w:val="20"/>
        </w:rPr>
        <w:t>2500656</w:t>
      </w:r>
      <w:r w:rsidRPr="00970E8D">
        <w:rPr>
          <w:rFonts w:ascii="Times New Roman" w:hAnsi="Times New Roman"/>
          <w:szCs w:val="20"/>
        </w:rPr>
        <w:t>, LP-WUS and LP-SS design, Sony</w:t>
      </w:r>
    </w:p>
    <w:p w14:paraId="0BC18CCC"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063</w:t>
      </w:r>
      <w:r w:rsidRPr="00970E8D">
        <w:rPr>
          <w:rFonts w:ascii="Times New Roman" w:hAnsi="Times New Roman"/>
          <w:szCs w:val="20"/>
        </w:rPr>
        <w:t>,</w:t>
      </w:r>
      <w:r w:rsidRPr="00881661">
        <w:rPr>
          <w:rFonts w:ascii="Times New Roman" w:hAnsi="Times New Roman"/>
          <w:szCs w:val="20"/>
        </w:rPr>
        <w:t xml:space="preserve"> </w:t>
      </w:r>
      <w:r w:rsidRPr="00970E8D">
        <w:rPr>
          <w:rFonts w:ascii="Times New Roman" w:hAnsi="Times New Roman"/>
          <w:szCs w:val="20"/>
        </w:rPr>
        <w:t xml:space="preserve">Discussion on LP-WUS and LP-SS Design, TCL  </w:t>
      </w:r>
    </w:p>
    <w:p w14:paraId="1B431E24"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956</w:t>
      </w:r>
      <w:r w:rsidRPr="00970E8D">
        <w:rPr>
          <w:rFonts w:ascii="Times New Roman" w:hAnsi="Times New Roman"/>
          <w:szCs w:val="20"/>
        </w:rPr>
        <w:t xml:space="preserve">, Discussion on LP-WUS and LP-SS design, LG Electronics </w:t>
      </w:r>
    </w:p>
    <w:p w14:paraId="78E80F1C"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0602</w:t>
      </w:r>
      <w:r w:rsidRPr="00970E8D">
        <w:rPr>
          <w:rFonts w:ascii="Times New Roman" w:hAnsi="Times New Roman"/>
          <w:szCs w:val="20"/>
        </w:rPr>
        <w:t>, Discussion on LP-WUS and LP-SS design, NEC</w:t>
      </w:r>
    </w:p>
    <w:p w14:paraId="7998A2AC" w14:textId="77777777" w:rsidR="007F1FBC" w:rsidRPr="00970E8D" w:rsidRDefault="007F1FBC" w:rsidP="00355947">
      <w:pPr>
        <w:pStyle w:val="affa"/>
        <w:numPr>
          <w:ilvl w:val="0"/>
          <w:numId w:val="46"/>
        </w:numPr>
        <w:tabs>
          <w:tab w:val="right" w:pos="9639"/>
        </w:tabs>
        <w:spacing w:after="120"/>
        <w:rPr>
          <w:rFonts w:ascii="Times New Roman" w:eastAsia="Times New Roman" w:hAnsi="Times New Roman"/>
          <w:b w:val="0"/>
          <w:szCs w:val="20"/>
        </w:rPr>
      </w:pPr>
      <w:r w:rsidRPr="00970E8D">
        <w:rPr>
          <w:rFonts w:ascii="Times New Roman" w:eastAsia="Times New Roman" w:hAnsi="Times New Roman"/>
          <w:b w:val="0"/>
          <w:szCs w:val="20"/>
        </w:rPr>
        <w:t>R1-2</w:t>
      </w:r>
      <w:r>
        <w:rPr>
          <w:rFonts w:ascii="Times New Roman" w:eastAsia="Times New Roman" w:hAnsi="Times New Roman"/>
          <w:b w:val="0"/>
          <w:szCs w:val="20"/>
        </w:rPr>
        <w:t>501209</w:t>
      </w:r>
      <w:r w:rsidRPr="00970E8D">
        <w:rPr>
          <w:rFonts w:ascii="Times New Roman" w:eastAsia="Times New Roman" w:hAnsi="Times New Roman"/>
          <w:b w:val="0"/>
          <w:szCs w:val="20"/>
        </w:rPr>
        <w:t>, Discussion on LP-WUS and LP-SS design, NTT DOCOMO, INC</w:t>
      </w:r>
    </w:p>
    <w:p w14:paraId="6FA5AA46"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096</w:t>
      </w:r>
      <w:r w:rsidRPr="00970E8D">
        <w:rPr>
          <w:rFonts w:ascii="Times New Roman" w:hAnsi="Times New Roman"/>
          <w:szCs w:val="20"/>
        </w:rPr>
        <w:t>, Discussion on LP-WUS and LP-SS design, Sharp</w:t>
      </w:r>
    </w:p>
    <w:p w14:paraId="41824121"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lastRenderedPageBreak/>
        <w:t>R1-2</w:t>
      </w:r>
      <w:r>
        <w:rPr>
          <w:rFonts w:ascii="Times New Roman" w:hAnsi="Times New Roman"/>
          <w:szCs w:val="20"/>
        </w:rPr>
        <w:t>501294</w:t>
      </w:r>
      <w:r w:rsidRPr="00970E8D">
        <w:rPr>
          <w:rFonts w:ascii="Times New Roman" w:hAnsi="Times New Roman"/>
          <w:szCs w:val="20"/>
        </w:rPr>
        <w:t>, On LP-WUS and LP-SS design, Nordic Semiconductor ASA</w:t>
      </w:r>
    </w:p>
    <w:p w14:paraId="3D097903" w14:textId="77777777" w:rsidR="007F1FBC" w:rsidRPr="00970E8D" w:rsidRDefault="007F1FBC" w:rsidP="00355947">
      <w:pPr>
        <w:widowControl w:val="0"/>
        <w:numPr>
          <w:ilvl w:val="0"/>
          <w:numId w:val="46"/>
        </w:numPr>
        <w:tabs>
          <w:tab w:val="clear" w:pos="420"/>
        </w:tabs>
        <w:spacing w:after="120"/>
        <w:jc w:val="both"/>
        <w:rPr>
          <w:rFonts w:ascii="Times New Roman" w:hAnsi="Times New Roman"/>
          <w:szCs w:val="20"/>
        </w:rPr>
      </w:pPr>
      <w:r w:rsidRPr="00970E8D">
        <w:rPr>
          <w:rFonts w:ascii="Times New Roman" w:hAnsi="Times New Roman"/>
          <w:szCs w:val="20"/>
        </w:rPr>
        <w:t>R1-2</w:t>
      </w:r>
      <w:r>
        <w:rPr>
          <w:rFonts w:ascii="Times New Roman" w:hAnsi="Times New Roman"/>
          <w:szCs w:val="20"/>
        </w:rPr>
        <w:t>501100,</w:t>
      </w:r>
      <w:r w:rsidRPr="00970E8D">
        <w:rPr>
          <w:rFonts w:ascii="Times New Roman" w:hAnsi="Times New Roman"/>
          <w:szCs w:val="20"/>
        </w:rPr>
        <w:t xml:space="preserve"> Discussion on LP-WUS and LP-SS design, Lenovo</w:t>
      </w:r>
    </w:p>
    <w:p w14:paraId="0AFDAFD8" w14:textId="77777777" w:rsidR="007F1FBC" w:rsidRPr="007F1FBC" w:rsidRDefault="007F1FBC" w:rsidP="008D2A7F">
      <w:pPr>
        <w:pStyle w:val="00BodyText"/>
        <w:ind w:firstLine="220"/>
        <w:rPr>
          <w:rStyle w:val="afffc"/>
          <w:rFonts w:ascii="Times New Roman" w:eastAsiaTheme="minorEastAsia" w:hAnsi="Times New Roman"/>
          <w:b w:val="0"/>
          <w:lang w:eastAsia="zh-CN"/>
        </w:rPr>
      </w:pPr>
    </w:p>
    <w:sectPr w:rsidR="007F1FBC" w:rsidRPr="007F1FBC">
      <w:footerReference w:type="even" r:id="rId96"/>
      <w:footerReference w:type="default" r:id="rId97"/>
      <w:footerReference w:type="first" r:id="rId98"/>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8DE232" w14:textId="77777777" w:rsidR="00445779" w:rsidRDefault="00445779">
      <w:r>
        <w:separator/>
      </w:r>
    </w:p>
  </w:endnote>
  <w:endnote w:type="continuationSeparator" w:id="0">
    <w:p w14:paraId="60A6D528" w14:textId="77777777" w:rsidR="00445779" w:rsidRDefault="00445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auto"/>
    <w:pitch w:val="default"/>
    <w:sig w:usb0="00000000" w:usb1="00000000" w:usb2="00000000" w:usb3="00000000" w:csb0="00000001" w:csb1="00000000"/>
  </w:font>
  <w:font w:name="Times-Italic">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FE076D" w14:textId="0518D7DC" w:rsidR="00254971" w:rsidRDefault="00254971">
    <w:pPr>
      <w:pStyle w:val="aff7"/>
    </w:pPr>
    <w:r>
      <w:rPr>
        <w:noProof/>
        <w:lang w:eastAsia="zh-CN"/>
      </w:rPr>
      <mc:AlternateContent>
        <mc:Choice Requires="wps">
          <w:drawing>
            <wp:anchor distT="0" distB="0" distL="0" distR="0" simplePos="0" relativeHeight="251659264" behindDoc="0" locked="0" layoutInCell="1" allowOverlap="1" wp14:anchorId="251DD888" wp14:editId="1E46A029">
              <wp:simplePos x="635" y="635"/>
              <wp:positionH relativeFrom="page">
                <wp:align>left</wp:align>
              </wp:positionH>
              <wp:positionV relativeFrom="page">
                <wp:align>bottom</wp:align>
              </wp:positionV>
              <wp:extent cx="652145" cy="299085"/>
              <wp:effectExtent l="0" t="0" r="14605" b="0"/>
              <wp:wrapNone/>
              <wp:docPr id="577001284" name="Text Box 2" descr="C2 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652145" cy="299085"/>
                      </a:xfrm>
                      <a:prstGeom prst="rect">
                        <a:avLst/>
                      </a:prstGeom>
                      <a:noFill/>
                      <a:ln>
                        <a:noFill/>
                      </a:ln>
                    </wps:spPr>
                    <wps:txbx>
                      <w:txbxContent>
                        <w:p w14:paraId="3EF79CAA" w14:textId="3C41E945"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251DD888" id="_x0000_t202" coordsize="21600,21600" o:spt="202" path="m,l,21600r21600,l21600,xe">
              <v:stroke joinstyle="miter"/>
              <v:path gradientshapeok="t" o:connecttype="rect"/>
            </v:shapetype>
            <v:shape id="Text Box 2" o:spid="_x0000_s1026" type="#_x0000_t202" alt="C2 General" style="position:absolute;margin-left:0;margin-top:0;width:51.35pt;height:23.55pt;z-index:251659264;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" filled="f" stroked="f">
              <v:textbox style="mso-fit-shape-to-text:t" inset="20pt,0,0,15pt">
                <w:txbxContent>
                  <w:p w14:paraId="3EF79CAA" w14:textId="3C41E945"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4CEDAA" w14:textId="584E2B04" w:rsidR="00970480" w:rsidRDefault="00254971">
    <w:pPr>
      <w:pStyle w:val="aff7"/>
      <w:ind w:left="200" w:right="200" w:firstLine="180"/>
      <w:jc w:val="center"/>
    </w:pPr>
    <w:r>
      <w:rPr>
        <w:noProof/>
        <w:lang w:eastAsia="zh-CN"/>
      </w:rPr>
      <mc:AlternateContent>
        <mc:Choice Requires="wps">
          <w:drawing>
            <wp:anchor distT="0" distB="0" distL="0" distR="0" simplePos="0" relativeHeight="251660288" behindDoc="0" locked="0" layoutInCell="1" allowOverlap="1" wp14:anchorId="4B91F4B6" wp14:editId="3FF36116">
              <wp:simplePos x="901700" y="10109200"/>
              <wp:positionH relativeFrom="page">
                <wp:align>left</wp:align>
              </wp:positionH>
              <wp:positionV relativeFrom="page">
                <wp:align>bottom</wp:align>
              </wp:positionV>
              <wp:extent cx="652145" cy="299085"/>
              <wp:effectExtent l="0" t="0" r="14605" b="0"/>
              <wp:wrapNone/>
              <wp:docPr id="734446280" name="Text Box 3" descr="C2 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652145" cy="299085"/>
                      </a:xfrm>
                      <a:prstGeom prst="rect">
                        <a:avLst/>
                      </a:prstGeom>
                      <a:noFill/>
                      <a:ln>
                        <a:noFill/>
                      </a:ln>
                    </wps:spPr>
                    <wps:txbx>
                      <w:txbxContent>
                        <w:p w14:paraId="65CB1F5C" w14:textId="3C7EEC08"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4B91F4B6" id="_x0000_t202" coordsize="21600,21600" o:spt="202" path="m,l,21600r21600,l21600,xe">
              <v:stroke joinstyle="miter"/>
              <v:path gradientshapeok="t" o:connecttype="rect"/>
            </v:shapetype>
            <v:shape id="Text Box 3" o:spid="_x0000_s1027" type="#_x0000_t202" alt="C2 General" style="position:absolute;left:0;text-align:left;margin-left:0;margin-top:0;width:51.35pt;height:23.55pt;z-index:251660288;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" filled="f" stroked="f">
              <v:textbox style="mso-fit-shape-to-text:t" inset="20pt,0,0,15pt">
                <w:txbxContent>
                  <w:p w14:paraId="65CB1F5C" w14:textId="3C7EEC08"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v:textbox>
              <w10:wrap anchorx="page" anchory="page"/>
            </v:shape>
          </w:pict>
        </mc:Fallback>
      </mc:AlternateContent>
    </w:r>
    <w:sdt>
      <w:sdtPr>
        <w:id w:val="1314448291"/>
      </w:sdtPr>
      <w:sdtContent>
        <w:sdt>
          <w:sdtPr>
            <w:id w:val="1728636285"/>
          </w:sdtPr>
          <w:sdtContent>
            <w:r w:rsidR="00037EFE">
              <w:rPr>
                <w:lang w:val="zh-CN" w:eastAsia="zh-CN"/>
              </w:rPr>
              <w:t xml:space="preserve"> </w:t>
            </w:r>
            <w:r w:rsidR="00037EFE">
              <w:rPr>
                <w:b/>
                <w:bCs/>
                <w:sz w:val="24"/>
                <w:szCs w:val="24"/>
              </w:rPr>
              <w:fldChar w:fldCharType="begin"/>
            </w:r>
            <w:r w:rsidR="00037EFE">
              <w:rPr>
                <w:b/>
                <w:bCs/>
              </w:rPr>
              <w:instrText>PAGE</w:instrText>
            </w:r>
            <w:r w:rsidR="00037EFE">
              <w:rPr>
                <w:b/>
                <w:bCs/>
                <w:sz w:val="24"/>
                <w:szCs w:val="24"/>
              </w:rPr>
              <w:fldChar w:fldCharType="separate"/>
            </w:r>
            <w:r w:rsidR="00E051C9">
              <w:rPr>
                <w:b/>
                <w:bCs/>
                <w:noProof/>
              </w:rPr>
              <w:t>28</w:t>
            </w:r>
            <w:r w:rsidR="00037EFE">
              <w:rPr>
                <w:b/>
                <w:bCs/>
                <w:sz w:val="24"/>
                <w:szCs w:val="24"/>
              </w:rPr>
              <w:fldChar w:fldCharType="end"/>
            </w:r>
            <w:r w:rsidR="00037EFE">
              <w:rPr>
                <w:lang w:val="zh-CN" w:eastAsia="zh-CN"/>
              </w:rPr>
              <w:t xml:space="preserve"> / </w:t>
            </w:r>
            <w:r w:rsidR="00037EFE">
              <w:rPr>
                <w:b/>
                <w:bCs/>
                <w:sz w:val="24"/>
                <w:szCs w:val="24"/>
              </w:rPr>
              <w:fldChar w:fldCharType="begin"/>
            </w:r>
            <w:r w:rsidR="00037EFE">
              <w:rPr>
                <w:b/>
                <w:bCs/>
              </w:rPr>
              <w:instrText>NUMPAGES</w:instrText>
            </w:r>
            <w:r w:rsidR="00037EFE">
              <w:rPr>
                <w:b/>
                <w:bCs/>
                <w:sz w:val="24"/>
                <w:szCs w:val="24"/>
              </w:rPr>
              <w:fldChar w:fldCharType="separate"/>
            </w:r>
            <w:r w:rsidR="00E051C9">
              <w:rPr>
                <w:b/>
                <w:bCs/>
                <w:noProof/>
              </w:rPr>
              <w:t>59</w:t>
            </w:r>
            <w:r w:rsidR="00037EFE">
              <w:rPr>
                <w:b/>
                <w:bCs/>
                <w:sz w:val="24"/>
                <w:szCs w:val="24"/>
              </w:rPr>
              <w:fldChar w:fldCharType="end"/>
            </w:r>
          </w:sdtContent>
        </w:sdt>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73F164" w14:textId="4A6F3FC9" w:rsidR="00254971" w:rsidRDefault="00254971">
    <w:pPr>
      <w:pStyle w:val="aff7"/>
    </w:pPr>
    <w:r>
      <w:rPr>
        <w:noProof/>
        <w:lang w:eastAsia="zh-CN"/>
      </w:rPr>
      <mc:AlternateContent>
        <mc:Choice Requires="wps">
          <w:drawing>
            <wp:anchor distT="0" distB="0" distL="0" distR="0" simplePos="0" relativeHeight="251658240" behindDoc="0" locked="0" layoutInCell="1" allowOverlap="1" wp14:anchorId="28EEDB90" wp14:editId="594734FE">
              <wp:simplePos x="635" y="635"/>
              <wp:positionH relativeFrom="page">
                <wp:align>left</wp:align>
              </wp:positionH>
              <wp:positionV relativeFrom="page">
                <wp:align>bottom</wp:align>
              </wp:positionV>
              <wp:extent cx="652145" cy="299085"/>
              <wp:effectExtent l="0" t="0" r="14605" b="0"/>
              <wp:wrapNone/>
              <wp:docPr id="1754758431" name="Text Box 1" descr="C2 Gener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652145" cy="299085"/>
                      </a:xfrm>
                      <a:prstGeom prst="rect">
                        <a:avLst/>
                      </a:prstGeom>
                      <a:noFill/>
                      <a:ln>
                        <a:noFill/>
                      </a:ln>
                    </wps:spPr>
                    <wps:txbx>
                      <w:txbxContent>
                        <w:p w14:paraId="37BE2629" w14:textId="14CAD3C8"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28EEDB90" id="_x0000_t202" coordsize="21600,21600" o:spt="202" path="m,l,21600r21600,l21600,xe">
              <v:stroke joinstyle="miter"/>
              <v:path gradientshapeok="t" o:connecttype="rect"/>
            </v:shapetype>
            <v:shape id="Text Box 1" o:spid="_x0000_s1028" type="#_x0000_t202" alt="C2 General" style="position:absolute;margin-left:0;margin-top:0;width:51.35pt;height:23.55pt;z-index:251658240;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" filled="f" stroked="f">
              <v:textbox style="mso-fit-shape-to-text:t" inset="20pt,0,0,15pt">
                <w:txbxContent>
                  <w:p w14:paraId="37BE2629" w14:textId="14CAD3C8" w:rsidR="00254971" w:rsidRPr="00254971" w:rsidRDefault="00254971" w:rsidP="00254971">
                    <w:pPr>
                      <w:rPr>
                        <w:rFonts w:ascii="Calibri" w:eastAsia="Calibri" w:hAnsi="Calibri" w:cs="Calibri"/>
                        <w:noProof/>
                        <w:color w:val="000000"/>
                        <w:sz w:val="14"/>
                        <w:szCs w:val="14"/>
                      </w:rPr>
                    </w:pPr>
                    <w:r w:rsidRPr="00254971">
                      <w:rPr>
                        <w:rFonts w:ascii="Calibri" w:eastAsia="Calibri" w:hAnsi="Calibri" w:cs="Calibri"/>
                        <w:noProof/>
                        <w:color w:val="000000"/>
                        <w:sz w:val="14"/>
                        <w:szCs w:val="14"/>
                      </w:rPr>
                      <w:t>C2 General</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86898A" w14:textId="77777777" w:rsidR="00445779" w:rsidRDefault="00445779">
      <w:r>
        <w:separator/>
      </w:r>
    </w:p>
  </w:footnote>
  <w:footnote w:type="continuationSeparator" w:id="0">
    <w:p w14:paraId="6DA260AD" w14:textId="77777777" w:rsidR="00445779" w:rsidRDefault="004457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0327653"/>
    <w:multiLevelType w:val="multilevel"/>
    <w:tmpl w:val="00327653"/>
    <w:lvl w:ilvl="0">
      <w:start w:val="1"/>
      <w:numFmt w:val="bullet"/>
      <w:lvlText w:val="-"/>
      <w:lvlJc w:val="left"/>
      <w:pPr>
        <w:tabs>
          <w:tab w:val="left" w:pos="420"/>
        </w:tabs>
        <w:ind w:left="840" w:hanging="420"/>
      </w:pPr>
      <w:rPr>
        <w:rFonts w:ascii="Times New Roman" w:hAnsi="Times New Roman" w:cs="Times New Roman" w:hint="default"/>
      </w:rPr>
    </w:lvl>
    <w:lvl w:ilvl="1">
      <w:start w:val="1"/>
      <w:numFmt w:val="bullet"/>
      <w:lvlText w:val="-"/>
      <w:lvlJc w:val="left"/>
      <w:pPr>
        <w:tabs>
          <w:tab w:val="left" w:pos="840"/>
        </w:tabs>
        <w:ind w:left="1260" w:hanging="420"/>
      </w:pPr>
      <w:rPr>
        <w:rFonts w:ascii="Times New Roman" w:hAnsi="Times New Roman" w:cs="Times New Roman" w:hint="default"/>
      </w:rPr>
    </w:lvl>
    <w:lvl w:ilvl="2">
      <w:start w:val="1"/>
      <w:numFmt w:val="bullet"/>
      <w:lvlText w:val=""/>
      <w:lvlJc w:val="left"/>
      <w:pPr>
        <w:tabs>
          <w:tab w:val="left" w:pos="1260"/>
        </w:tabs>
        <w:ind w:left="1680" w:hanging="420"/>
      </w:pPr>
      <w:rPr>
        <w:rFonts w:ascii="Wingdings" w:hAnsi="Wingdings" w:hint="default"/>
      </w:rPr>
    </w:lvl>
    <w:lvl w:ilvl="3">
      <w:start w:val="1"/>
      <w:numFmt w:val="bullet"/>
      <w:lvlText w:val=""/>
      <w:lvlJc w:val="left"/>
      <w:pPr>
        <w:tabs>
          <w:tab w:val="left" w:pos="1680"/>
        </w:tabs>
        <w:ind w:left="2100" w:hanging="420"/>
      </w:pPr>
      <w:rPr>
        <w:rFonts w:ascii="Wingdings" w:hAnsi="Wingdings" w:hint="default"/>
      </w:rPr>
    </w:lvl>
    <w:lvl w:ilvl="4">
      <w:start w:val="1"/>
      <w:numFmt w:val="bullet"/>
      <w:lvlText w:val=""/>
      <w:lvlJc w:val="left"/>
      <w:pPr>
        <w:tabs>
          <w:tab w:val="left" w:pos="2100"/>
        </w:tabs>
        <w:ind w:left="2520" w:hanging="420"/>
      </w:pPr>
      <w:rPr>
        <w:rFonts w:ascii="Wingdings" w:hAnsi="Wingdings" w:hint="default"/>
      </w:rPr>
    </w:lvl>
    <w:lvl w:ilvl="5">
      <w:start w:val="1"/>
      <w:numFmt w:val="bullet"/>
      <w:lvlText w:val=""/>
      <w:lvlJc w:val="left"/>
      <w:pPr>
        <w:tabs>
          <w:tab w:val="left" w:pos="2520"/>
        </w:tabs>
        <w:ind w:left="2940" w:hanging="420"/>
      </w:pPr>
      <w:rPr>
        <w:rFonts w:ascii="Wingdings" w:hAnsi="Wingdings" w:hint="default"/>
      </w:rPr>
    </w:lvl>
    <w:lvl w:ilvl="6">
      <w:start w:val="1"/>
      <w:numFmt w:val="bullet"/>
      <w:lvlText w:val=""/>
      <w:lvlJc w:val="left"/>
      <w:pPr>
        <w:tabs>
          <w:tab w:val="left" w:pos="2940"/>
        </w:tabs>
        <w:ind w:left="3360" w:hanging="420"/>
      </w:pPr>
      <w:rPr>
        <w:rFonts w:ascii="Wingdings" w:hAnsi="Wingdings" w:hint="default"/>
      </w:rPr>
    </w:lvl>
    <w:lvl w:ilvl="7">
      <w:start w:val="1"/>
      <w:numFmt w:val="bullet"/>
      <w:lvlText w:val=""/>
      <w:lvlJc w:val="left"/>
      <w:pPr>
        <w:tabs>
          <w:tab w:val="left" w:pos="3360"/>
        </w:tabs>
        <w:ind w:left="3780" w:hanging="420"/>
      </w:pPr>
      <w:rPr>
        <w:rFonts w:ascii="Wingdings" w:hAnsi="Wingdings" w:hint="default"/>
      </w:rPr>
    </w:lvl>
    <w:lvl w:ilvl="8">
      <w:start w:val="1"/>
      <w:numFmt w:val="bullet"/>
      <w:lvlText w:val=""/>
      <w:lvlJc w:val="left"/>
      <w:pPr>
        <w:tabs>
          <w:tab w:val="left" w:pos="3780"/>
        </w:tabs>
        <w:ind w:left="4200" w:hanging="420"/>
      </w:pPr>
      <w:rPr>
        <w:rFonts w:ascii="Wingdings" w:hAnsi="Wingdings" w:hint="default"/>
      </w:rPr>
    </w:lvl>
  </w:abstractNum>
  <w:abstractNum w:abstractNumId="11" w15:restartNumberingAfterBreak="0">
    <w:nsid w:val="01E54E5F"/>
    <w:multiLevelType w:val="multilevel"/>
    <w:tmpl w:val="01E54E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1FF3A04"/>
    <w:multiLevelType w:val="hybridMultilevel"/>
    <w:tmpl w:val="FA10E010"/>
    <w:styleLink w:val="StyleBulleted3"/>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26221BF"/>
    <w:multiLevelType w:val="hybridMultilevel"/>
    <w:tmpl w:val="CC68381A"/>
    <w:lvl w:ilvl="0" w:tplc="467C722A">
      <w:start w:val="1"/>
      <w:numFmt w:val="bullet"/>
      <w:lvlText w:val="-"/>
      <w:lvlJc w:val="left"/>
      <w:pPr>
        <w:ind w:left="618" w:hanging="420"/>
      </w:pPr>
      <w:rPr>
        <w:rFonts w:ascii="Times New Roman" w:hAnsi="Times New Roman" w:cs="Times New Roman" w:hint="default"/>
      </w:rPr>
    </w:lvl>
    <w:lvl w:ilvl="1" w:tplc="04090003">
      <w:start w:val="1"/>
      <w:numFmt w:val="bullet"/>
      <w:lvlText w:val=""/>
      <w:lvlJc w:val="left"/>
      <w:pPr>
        <w:ind w:left="1038" w:hanging="420"/>
      </w:pPr>
      <w:rPr>
        <w:rFonts w:ascii="Wingdings" w:hAnsi="Wingdings" w:hint="default"/>
      </w:rPr>
    </w:lvl>
    <w:lvl w:ilvl="2" w:tplc="04090005" w:tentative="1">
      <w:start w:val="1"/>
      <w:numFmt w:val="bullet"/>
      <w:lvlText w:val=""/>
      <w:lvlJc w:val="left"/>
      <w:pPr>
        <w:ind w:left="1458" w:hanging="420"/>
      </w:pPr>
      <w:rPr>
        <w:rFonts w:ascii="Wingdings" w:hAnsi="Wingdings" w:hint="default"/>
      </w:rPr>
    </w:lvl>
    <w:lvl w:ilvl="3" w:tplc="04090001" w:tentative="1">
      <w:start w:val="1"/>
      <w:numFmt w:val="bullet"/>
      <w:lvlText w:val=""/>
      <w:lvlJc w:val="left"/>
      <w:pPr>
        <w:ind w:left="1878" w:hanging="420"/>
      </w:pPr>
      <w:rPr>
        <w:rFonts w:ascii="Wingdings" w:hAnsi="Wingdings" w:hint="default"/>
      </w:rPr>
    </w:lvl>
    <w:lvl w:ilvl="4" w:tplc="04090003" w:tentative="1">
      <w:start w:val="1"/>
      <w:numFmt w:val="bullet"/>
      <w:lvlText w:val=""/>
      <w:lvlJc w:val="left"/>
      <w:pPr>
        <w:ind w:left="2298" w:hanging="420"/>
      </w:pPr>
      <w:rPr>
        <w:rFonts w:ascii="Wingdings" w:hAnsi="Wingdings" w:hint="default"/>
      </w:rPr>
    </w:lvl>
    <w:lvl w:ilvl="5" w:tplc="04090005" w:tentative="1">
      <w:start w:val="1"/>
      <w:numFmt w:val="bullet"/>
      <w:lvlText w:val=""/>
      <w:lvlJc w:val="left"/>
      <w:pPr>
        <w:ind w:left="2718" w:hanging="420"/>
      </w:pPr>
      <w:rPr>
        <w:rFonts w:ascii="Wingdings" w:hAnsi="Wingdings" w:hint="default"/>
      </w:rPr>
    </w:lvl>
    <w:lvl w:ilvl="6" w:tplc="04090001" w:tentative="1">
      <w:start w:val="1"/>
      <w:numFmt w:val="bullet"/>
      <w:lvlText w:val=""/>
      <w:lvlJc w:val="left"/>
      <w:pPr>
        <w:ind w:left="3138" w:hanging="420"/>
      </w:pPr>
      <w:rPr>
        <w:rFonts w:ascii="Wingdings" w:hAnsi="Wingdings" w:hint="default"/>
      </w:rPr>
    </w:lvl>
    <w:lvl w:ilvl="7" w:tplc="04090003" w:tentative="1">
      <w:start w:val="1"/>
      <w:numFmt w:val="bullet"/>
      <w:lvlText w:val=""/>
      <w:lvlJc w:val="left"/>
      <w:pPr>
        <w:ind w:left="3558" w:hanging="420"/>
      </w:pPr>
      <w:rPr>
        <w:rFonts w:ascii="Wingdings" w:hAnsi="Wingdings" w:hint="default"/>
      </w:rPr>
    </w:lvl>
    <w:lvl w:ilvl="8" w:tplc="04090005" w:tentative="1">
      <w:start w:val="1"/>
      <w:numFmt w:val="bullet"/>
      <w:lvlText w:val=""/>
      <w:lvlJc w:val="left"/>
      <w:pPr>
        <w:ind w:left="3978" w:hanging="420"/>
      </w:pPr>
      <w:rPr>
        <w:rFonts w:ascii="Wingdings" w:hAnsi="Wingdings" w:hint="default"/>
      </w:rPr>
    </w:lvl>
  </w:abstractNum>
  <w:abstractNum w:abstractNumId="14"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99F41AA"/>
    <w:multiLevelType w:val="multilevel"/>
    <w:tmpl w:val="099F41AA"/>
    <w:lvl w:ilvl="0">
      <w:start w:val="1"/>
      <w:numFmt w:val="decimal"/>
      <w:lvlText w:val="(%1)"/>
      <w:lvlJc w:val="left"/>
      <w:pPr>
        <w:ind w:left="360" w:hanging="360"/>
      </w:pPr>
      <w:rPr>
        <w:rFonts w:ascii="CG Times (WN)" w:hAnsi="CG Times (W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E1C6AFE"/>
    <w:multiLevelType w:val="hybridMultilevel"/>
    <w:tmpl w:val="BC8AA5AE"/>
    <w:lvl w:ilvl="0" w:tplc="7E6A4A8A">
      <w:start w:val="6"/>
      <w:numFmt w:val="bullet"/>
      <w:lvlText w:val="-"/>
      <w:lvlJc w:val="left"/>
      <w:pPr>
        <w:ind w:left="470" w:hanging="420"/>
      </w:pPr>
      <w:rPr>
        <w:rFonts w:ascii="Arial" w:eastAsiaTheme="minorEastAsia" w:hAnsi="Arial" w:cs="Aria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17" w15:restartNumberingAfterBreak="0">
    <w:nsid w:val="0F8E7D5C"/>
    <w:multiLevelType w:val="multilevel"/>
    <w:tmpl w:val="0F8E7D5C"/>
    <w:lvl w:ilvl="0">
      <w:start w:val="1"/>
      <w:numFmt w:val="bullet"/>
      <w:lvlText w:val="-"/>
      <w:lvlJc w:val="left"/>
      <w:pPr>
        <w:ind w:left="420" w:hanging="420"/>
      </w:pPr>
      <w:rPr>
        <w:rFonts w:ascii="Calibri" w:hAnsi="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26E936"/>
    <w:multiLevelType w:val="multilevel"/>
    <w:tmpl w:val="1026E93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eastAsia="宋体" w:hAnsi="Times New Roman" w:cs="Times New Roman" w:hint="default"/>
      </w:rPr>
    </w:lvl>
    <w:lvl w:ilvl="2">
      <w:start w:val="1"/>
      <w:numFmt w:val="bullet"/>
      <w:lvlText w:val="–"/>
      <w:lvlJc w:val="left"/>
      <w:pPr>
        <w:tabs>
          <w:tab w:val="left" w:pos="1260"/>
        </w:tabs>
        <w:ind w:left="1260" w:hanging="420"/>
      </w:pPr>
      <w:rPr>
        <w:rFonts w:ascii="宋体" w:eastAsia="宋体" w:hAnsi="宋体" w:cs="宋体"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9" w15:restartNumberingAfterBreak="0">
    <w:nsid w:val="10B700DB"/>
    <w:multiLevelType w:val="hybridMultilevel"/>
    <w:tmpl w:val="4BE4D130"/>
    <w:lvl w:ilvl="0" w:tplc="27540B62">
      <w:start w:val="1"/>
      <w:numFmt w:val="bullet"/>
      <w:lvlText w:val="-"/>
      <w:lvlJc w:val="left"/>
      <w:pPr>
        <w:ind w:left="440" w:hanging="440"/>
      </w:pPr>
      <w:rPr>
        <w:rFonts w:ascii="等线" w:eastAsia="等线" w:hAnsi="等线" w:hint="eastAsia"/>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124760C1"/>
    <w:multiLevelType w:val="multilevel"/>
    <w:tmpl w:val="124760C1"/>
    <w:lvl w:ilvl="0">
      <w:start w:val="1"/>
      <w:numFmt w:val="decimal"/>
      <w:lvlText w:val="Proposal %1:"/>
      <w:lvlJc w:val="left"/>
      <w:pPr>
        <w:tabs>
          <w:tab w:val="left" w:pos="0"/>
        </w:tabs>
        <w:ind w:left="360" w:hanging="360"/>
      </w:pPr>
      <w:rPr>
        <w:b/>
        <w:i w:val="0"/>
        <w:sz w:val="20"/>
      </w:rPr>
    </w:lvl>
    <w:lvl w:ilvl="1">
      <w:start w:val="1"/>
      <w:numFmt w:val="lowerLetter"/>
      <w:pStyle w:val="ProposalText"/>
      <w:lvlText w:val="%2."/>
      <w:lvlJc w:val="left"/>
      <w:pPr>
        <w:tabs>
          <w:tab w:val="left" w:pos="0"/>
        </w:tabs>
        <w:ind w:left="1080" w:hanging="360"/>
      </w:pPr>
    </w:lvl>
    <w:lvl w:ilvl="2">
      <w:start w:val="1"/>
      <w:numFmt w:val="lowerRoman"/>
      <w:lvlText w:val="%3."/>
      <w:lvlJc w:val="right"/>
      <w:pPr>
        <w:tabs>
          <w:tab w:val="left" w:pos="0"/>
        </w:tabs>
        <w:ind w:left="1800" w:hanging="180"/>
      </w:pPr>
    </w:lvl>
    <w:lvl w:ilvl="3">
      <w:start w:val="1"/>
      <w:numFmt w:val="decimal"/>
      <w:lvlText w:val="%4."/>
      <w:lvlJc w:val="left"/>
      <w:pPr>
        <w:tabs>
          <w:tab w:val="left" w:pos="0"/>
        </w:tabs>
        <w:ind w:left="2520" w:hanging="360"/>
      </w:pPr>
    </w:lvl>
    <w:lvl w:ilvl="4">
      <w:start w:val="1"/>
      <w:numFmt w:val="lowerLetter"/>
      <w:lvlText w:val="%5."/>
      <w:lvlJc w:val="left"/>
      <w:pPr>
        <w:tabs>
          <w:tab w:val="left" w:pos="0"/>
        </w:tabs>
        <w:ind w:left="3240" w:hanging="360"/>
      </w:pPr>
    </w:lvl>
    <w:lvl w:ilvl="5">
      <w:start w:val="1"/>
      <w:numFmt w:val="lowerRoman"/>
      <w:lvlText w:val="%6."/>
      <w:lvlJc w:val="right"/>
      <w:pPr>
        <w:tabs>
          <w:tab w:val="left" w:pos="0"/>
        </w:tabs>
        <w:ind w:left="3960" w:hanging="180"/>
      </w:pPr>
    </w:lvl>
    <w:lvl w:ilvl="6">
      <w:start w:val="1"/>
      <w:numFmt w:val="decimal"/>
      <w:lvlText w:val="%7."/>
      <w:lvlJc w:val="left"/>
      <w:pPr>
        <w:tabs>
          <w:tab w:val="left" w:pos="0"/>
        </w:tabs>
        <w:ind w:left="4680" w:hanging="360"/>
      </w:pPr>
    </w:lvl>
    <w:lvl w:ilvl="7">
      <w:start w:val="1"/>
      <w:numFmt w:val="lowerLetter"/>
      <w:lvlText w:val="%8."/>
      <w:lvlJc w:val="left"/>
      <w:pPr>
        <w:tabs>
          <w:tab w:val="left" w:pos="0"/>
        </w:tabs>
        <w:ind w:left="5400" w:hanging="360"/>
      </w:pPr>
    </w:lvl>
    <w:lvl w:ilvl="8">
      <w:start w:val="1"/>
      <w:numFmt w:val="lowerRoman"/>
      <w:lvlText w:val="%9."/>
      <w:lvlJc w:val="right"/>
      <w:pPr>
        <w:tabs>
          <w:tab w:val="left" w:pos="0"/>
        </w:tabs>
        <w:ind w:left="6120" w:hanging="180"/>
      </w:pPr>
    </w:lvl>
  </w:abstractNum>
  <w:abstractNum w:abstractNumId="21" w15:restartNumberingAfterBreak="0">
    <w:nsid w:val="17B400B0"/>
    <w:multiLevelType w:val="multilevel"/>
    <w:tmpl w:val="17B400B0"/>
    <w:lvl w:ilvl="0">
      <w:start w:val="1"/>
      <w:numFmt w:val="decimal"/>
      <w:lvlText w:val="(%1)"/>
      <w:lvlJc w:val="left"/>
      <w:pPr>
        <w:ind w:left="360" w:hanging="36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185B1F80"/>
    <w:multiLevelType w:val="multilevel"/>
    <w:tmpl w:val="185B1F80"/>
    <w:lvl w:ilvl="0">
      <w:start w:val="150"/>
      <w:numFmt w:val="bullet"/>
      <w:pStyle w:val="a1"/>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426014E"/>
    <w:multiLevelType w:val="hybridMultilevel"/>
    <w:tmpl w:val="60D090FA"/>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C532EF1"/>
    <w:multiLevelType w:val="multilevel"/>
    <w:tmpl w:val="2C532EF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2CBE2E01"/>
    <w:multiLevelType w:val="multilevel"/>
    <w:tmpl w:val="2CBE2E01"/>
    <w:lvl w:ilvl="0">
      <w:start w:val="1"/>
      <w:numFmt w:val="decimal"/>
      <w:lvlText w:val="Observation %1:"/>
      <w:lvlJc w:val="left"/>
      <w:pPr>
        <w:tabs>
          <w:tab w:val="left" w:pos="0"/>
        </w:tabs>
        <w:ind w:left="360" w:hanging="360"/>
      </w:pPr>
      <w:rPr>
        <w:b/>
        <w:i w:val="0"/>
        <w:sz w:val="20"/>
      </w:rPr>
    </w:lvl>
    <w:lvl w:ilvl="1">
      <w:start w:val="1"/>
      <w:numFmt w:val="lowerLetter"/>
      <w:pStyle w:val="ObservationText"/>
      <w:lvlText w:val="%2."/>
      <w:lvlJc w:val="left"/>
      <w:pPr>
        <w:tabs>
          <w:tab w:val="left" w:pos="0"/>
        </w:tabs>
        <w:ind w:left="1080" w:hanging="360"/>
      </w:pPr>
    </w:lvl>
    <w:lvl w:ilvl="2">
      <w:start w:val="1"/>
      <w:numFmt w:val="lowerRoman"/>
      <w:lvlText w:val="%3."/>
      <w:lvlJc w:val="right"/>
      <w:pPr>
        <w:tabs>
          <w:tab w:val="left" w:pos="0"/>
        </w:tabs>
        <w:ind w:left="1800" w:hanging="180"/>
      </w:pPr>
    </w:lvl>
    <w:lvl w:ilvl="3">
      <w:start w:val="1"/>
      <w:numFmt w:val="decimal"/>
      <w:lvlText w:val="%4."/>
      <w:lvlJc w:val="left"/>
      <w:pPr>
        <w:tabs>
          <w:tab w:val="left" w:pos="0"/>
        </w:tabs>
        <w:ind w:left="2520" w:hanging="360"/>
      </w:pPr>
    </w:lvl>
    <w:lvl w:ilvl="4">
      <w:start w:val="1"/>
      <w:numFmt w:val="lowerLetter"/>
      <w:lvlText w:val="%5."/>
      <w:lvlJc w:val="left"/>
      <w:pPr>
        <w:tabs>
          <w:tab w:val="left" w:pos="0"/>
        </w:tabs>
        <w:ind w:left="3240" w:hanging="360"/>
      </w:pPr>
    </w:lvl>
    <w:lvl w:ilvl="5">
      <w:start w:val="1"/>
      <w:numFmt w:val="lowerRoman"/>
      <w:lvlText w:val="%6."/>
      <w:lvlJc w:val="right"/>
      <w:pPr>
        <w:tabs>
          <w:tab w:val="left" w:pos="0"/>
        </w:tabs>
        <w:ind w:left="3960" w:hanging="180"/>
      </w:pPr>
    </w:lvl>
    <w:lvl w:ilvl="6">
      <w:start w:val="1"/>
      <w:numFmt w:val="decimal"/>
      <w:lvlText w:val="%7."/>
      <w:lvlJc w:val="left"/>
      <w:pPr>
        <w:tabs>
          <w:tab w:val="left" w:pos="0"/>
        </w:tabs>
        <w:ind w:left="4680" w:hanging="360"/>
      </w:pPr>
    </w:lvl>
    <w:lvl w:ilvl="7">
      <w:start w:val="1"/>
      <w:numFmt w:val="lowerLetter"/>
      <w:lvlText w:val="%8."/>
      <w:lvlJc w:val="left"/>
      <w:pPr>
        <w:tabs>
          <w:tab w:val="left" w:pos="0"/>
        </w:tabs>
        <w:ind w:left="5400" w:hanging="360"/>
      </w:pPr>
    </w:lvl>
    <w:lvl w:ilvl="8">
      <w:start w:val="1"/>
      <w:numFmt w:val="lowerRoman"/>
      <w:lvlText w:val="%9."/>
      <w:lvlJc w:val="right"/>
      <w:pPr>
        <w:tabs>
          <w:tab w:val="left" w:pos="0"/>
        </w:tabs>
        <w:ind w:left="6120" w:hanging="180"/>
      </w:pPr>
    </w:lvl>
  </w:abstractNum>
  <w:abstractNum w:abstractNumId="26" w15:restartNumberingAfterBreak="0">
    <w:nsid w:val="2E3A1262"/>
    <w:multiLevelType w:val="multilevel"/>
    <w:tmpl w:val="04B4CB72"/>
    <w:lvl w:ilvl="0">
      <w:start w:val="150"/>
      <w:numFmt w:val="bullet"/>
      <w:lvlText w:val="-"/>
      <w:lvlJc w:val="left"/>
      <w:pPr>
        <w:ind w:left="800" w:hanging="360"/>
      </w:pPr>
      <w:rPr>
        <w:rFonts w:ascii="Times" w:eastAsia="Batang" w:hAnsi="Times" w:cs="Times" w:hint="default"/>
      </w:rPr>
    </w:lvl>
    <w:lvl w:ilvl="1">
      <w:start w:val="1"/>
      <w:numFmt w:val="bullet"/>
      <w:lvlText w:val="o"/>
      <w:lvlJc w:val="left"/>
      <w:pPr>
        <w:ind w:left="927" w:hanging="360"/>
      </w:pPr>
      <w:rPr>
        <w:rFonts w:ascii="Courier New" w:hAnsi="Courier New" w:cs="Courier New" w:hint="default"/>
        <w:color w:val="000000" w:themeColor="text1"/>
      </w:rPr>
    </w:lvl>
    <w:lvl w:ilvl="2">
      <w:start w:val="1"/>
      <w:numFmt w:val="bullet"/>
      <w:lvlText w:val=""/>
      <w:lvlJc w:val="left"/>
      <w:pPr>
        <w:ind w:left="1352"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2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351A6CFD"/>
    <w:multiLevelType w:val="hybridMultilevel"/>
    <w:tmpl w:val="E398D8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9743BB"/>
    <w:multiLevelType w:val="multilevel"/>
    <w:tmpl w:val="389743BB"/>
    <w:lvl w:ilvl="0">
      <w:numFmt w:val="bullet"/>
      <w:lvlText w:val="-"/>
      <w:lvlJc w:val="left"/>
      <w:pPr>
        <w:ind w:left="420" w:hanging="420"/>
      </w:pPr>
      <w:rPr>
        <w:rFonts w:ascii="Times New Roman" w:eastAsia="Times New Roman" w:hAnsi="Times New Roman" w:cs="Times New Roman" w:hint="default"/>
      </w:rPr>
    </w:lvl>
    <w:lvl w:ilvl="1">
      <w:start w:val="1"/>
      <w:numFmt w:val="bullet"/>
      <w:pStyle w:val="ArialTex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3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3C5C685E"/>
    <w:multiLevelType w:val="multilevel"/>
    <w:tmpl w:val="3C5C68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4" w15:restartNumberingAfterBreak="0">
    <w:nsid w:val="438F798F"/>
    <w:multiLevelType w:val="hybridMultilevel"/>
    <w:tmpl w:val="C126679C"/>
    <w:lvl w:ilvl="0" w:tplc="467C722A">
      <w:start w:val="1"/>
      <w:numFmt w:val="bullet"/>
      <w:lvlText w:val="-"/>
      <w:lvlJc w:val="left"/>
      <w:pPr>
        <w:ind w:left="420" w:hanging="420"/>
      </w:pPr>
      <w:rPr>
        <w:rFonts w:ascii="Times New Roman" w:hAnsi="Times New Roman" w:cs="Times New Roman" w:hint="default"/>
      </w:rPr>
    </w:lvl>
    <w:lvl w:ilvl="1" w:tplc="9E16353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5406D7C"/>
    <w:multiLevelType w:val="hybridMultilevel"/>
    <w:tmpl w:val="4B60F748"/>
    <w:lvl w:ilvl="0" w:tplc="3D926F4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CD540E0"/>
    <w:multiLevelType w:val="multilevel"/>
    <w:tmpl w:val="4CD540E0"/>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35B2301"/>
    <w:multiLevelType w:val="hybridMultilevel"/>
    <w:tmpl w:val="145A3D36"/>
    <w:lvl w:ilvl="0" w:tplc="3D926F4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53873569"/>
    <w:multiLevelType w:val="multilevel"/>
    <w:tmpl w:val="53873569"/>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6509483D"/>
    <w:multiLevelType w:val="multilevel"/>
    <w:tmpl w:val="70BECB38"/>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74752FA"/>
    <w:multiLevelType w:val="hybridMultilevel"/>
    <w:tmpl w:val="499A0DF8"/>
    <w:lvl w:ilvl="0" w:tplc="DA741E5E">
      <w:start w:val="1"/>
      <w:numFmt w:val="decimal"/>
      <w:lvlText w:val="Proposal %1:"/>
      <w:lvlJc w:val="left"/>
      <w:pPr>
        <w:ind w:left="1368" w:hanging="216"/>
      </w:pPr>
      <w:rPr>
        <w:rFonts w:hint="eastAsia"/>
        <w:b/>
        <w:i/>
        <w:lang w:val="en-US"/>
      </w:rPr>
    </w:lvl>
    <w:lvl w:ilvl="1" w:tplc="8554555E">
      <w:start w:val="150"/>
      <w:numFmt w:val="bullet"/>
      <w:lvlText w:val="-"/>
      <w:lvlJc w:val="left"/>
      <w:pPr>
        <w:ind w:left="1474" w:firstLine="635"/>
      </w:pPr>
      <w:rPr>
        <w:rFonts w:ascii="Times" w:eastAsia="Batang" w:hAnsi="Times" w:cs="Times" w:hint="default"/>
      </w:rPr>
    </w:lvl>
    <w:lvl w:ilvl="2" w:tplc="FBD84AA0">
      <w:start w:val="1"/>
      <w:numFmt w:val="decimal"/>
      <w:lvlText w:val="%3-"/>
      <w:lvlJc w:val="left"/>
      <w:pPr>
        <w:ind w:left="1834" w:hanging="360"/>
      </w:pPr>
      <w:rPr>
        <w:rFonts w:hint="default"/>
      </w:rPr>
    </w:lvl>
    <w:lvl w:ilvl="3" w:tplc="0409000F" w:tentative="1">
      <w:start w:val="1"/>
      <w:numFmt w:val="decimal"/>
      <w:lvlText w:val="%4."/>
      <w:lvlJc w:val="left"/>
      <w:pPr>
        <w:ind w:left="2314" w:hanging="420"/>
      </w:pPr>
    </w:lvl>
    <w:lvl w:ilvl="4" w:tplc="04090019" w:tentative="1">
      <w:start w:val="1"/>
      <w:numFmt w:val="lowerLetter"/>
      <w:lvlText w:val="%5)"/>
      <w:lvlJc w:val="left"/>
      <w:pPr>
        <w:ind w:left="2734" w:hanging="420"/>
      </w:pPr>
    </w:lvl>
    <w:lvl w:ilvl="5" w:tplc="0409001B" w:tentative="1">
      <w:start w:val="1"/>
      <w:numFmt w:val="lowerRoman"/>
      <w:lvlText w:val="%6."/>
      <w:lvlJc w:val="right"/>
      <w:pPr>
        <w:ind w:left="3154" w:hanging="420"/>
      </w:pPr>
    </w:lvl>
    <w:lvl w:ilvl="6" w:tplc="0409000F" w:tentative="1">
      <w:start w:val="1"/>
      <w:numFmt w:val="decimal"/>
      <w:lvlText w:val="%7."/>
      <w:lvlJc w:val="left"/>
      <w:pPr>
        <w:ind w:left="3574" w:hanging="420"/>
      </w:pPr>
    </w:lvl>
    <w:lvl w:ilvl="7" w:tplc="04090019" w:tentative="1">
      <w:start w:val="1"/>
      <w:numFmt w:val="lowerLetter"/>
      <w:lvlText w:val="%8)"/>
      <w:lvlJc w:val="left"/>
      <w:pPr>
        <w:ind w:left="3994" w:hanging="420"/>
      </w:pPr>
    </w:lvl>
    <w:lvl w:ilvl="8" w:tplc="0409001B" w:tentative="1">
      <w:start w:val="1"/>
      <w:numFmt w:val="lowerRoman"/>
      <w:lvlText w:val="%9."/>
      <w:lvlJc w:val="right"/>
      <w:pPr>
        <w:ind w:left="4414" w:hanging="420"/>
      </w:pPr>
    </w:lvl>
  </w:abstractNum>
  <w:abstractNum w:abstractNumId="42"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6AA04214"/>
    <w:multiLevelType w:val="hybridMultilevel"/>
    <w:tmpl w:val="BA7468E4"/>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AFF1624"/>
    <w:multiLevelType w:val="hybridMultilevel"/>
    <w:tmpl w:val="31B0B1F6"/>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6D6C0433"/>
    <w:multiLevelType w:val="multilevel"/>
    <w:tmpl w:val="6D6C0433"/>
    <w:lvl w:ilvl="0">
      <w:start w:val="1"/>
      <w:numFmt w:val="decimal"/>
      <w:lvlText w:val="%1."/>
      <w:lvlJc w:val="left"/>
      <w:pPr>
        <w:tabs>
          <w:tab w:val="left" w:pos="567"/>
        </w:tabs>
        <w:ind w:left="567" w:hanging="425"/>
      </w:pPr>
      <w:rPr>
        <w:lang w:val="en-US"/>
      </w:rPr>
    </w:lvl>
    <w:lvl w:ilvl="1">
      <w:start w:val="1"/>
      <w:numFmt w:val="decimal"/>
      <w:lvlText w:val="%1.%2."/>
      <w:lvlJc w:val="left"/>
      <w:pPr>
        <w:tabs>
          <w:tab w:val="left" w:pos="850"/>
        </w:tabs>
        <w:ind w:left="850" w:hanging="567"/>
      </w:pPr>
      <w:rPr>
        <w:sz w:val="32"/>
        <w:szCs w:val="32"/>
      </w:rPr>
    </w:lvl>
    <w:lvl w:ilvl="2">
      <w:start w:val="1"/>
      <w:numFmt w:val="decimal"/>
      <w:pStyle w:val="31"/>
      <w:lvlText w:val="%1.%2.%3."/>
      <w:lvlJc w:val="left"/>
      <w:pPr>
        <w:tabs>
          <w:tab w:val="left" w:pos="709"/>
        </w:tabs>
        <w:ind w:left="709" w:hanging="709"/>
      </w:pPr>
      <w:rPr>
        <w:rFonts w:ascii="Arial" w:hAnsi="Arial" w:cs="Arial" w:hint="default"/>
        <w:b w:val="0"/>
        <w:bCs w:val="0"/>
        <w:lang w:val="en-US"/>
      </w:r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46" w15:restartNumberingAfterBreak="0">
    <w:nsid w:val="6E5A3814"/>
    <w:multiLevelType w:val="multilevel"/>
    <w:tmpl w:val="6E5A3814"/>
    <w:lvl w:ilvl="0">
      <w:numFmt w:val="bullet"/>
      <w:lvlText w:val="-"/>
      <w:lvlJc w:val="left"/>
      <w:pPr>
        <w:ind w:left="820" w:hanging="420"/>
      </w:pPr>
      <w:rPr>
        <w:rFonts w:ascii="Times New Roman" w:eastAsia="Times New Roman"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47" w15:restartNumberingAfterBreak="0">
    <w:nsid w:val="6F184812"/>
    <w:multiLevelType w:val="hybridMultilevel"/>
    <w:tmpl w:val="58540D0A"/>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49" w15:restartNumberingAfterBreak="0">
    <w:nsid w:val="70F1228F"/>
    <w:multiLevelType w:val="hybridMultilevel"/>
    <w:tmpl w:val="8E5ABDEE"/>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67D7D30"/>
    <w:multiLevelType w:val="hybridMultilevel"/>
    <w:tmpl w:val="F6D619CA"/>
    <w:lvl w:ilvl="0" w:tplc="6F2AFD16">
      <w:start w:val="3"/>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BDD1F0B"/>
    <w:multiLevelType w:val="hybridMultilevel"/>
    <w:tmpl w:val="375292FE"/>
    <w:lvl w:ilvl="0" w:tplc="467C722A">
      <w:start w:val="1"/>
      <w:numFmt w:val="bullet"/>
      <w:lvlText w:val="-"/>
      <w:lvlJc w:val="left"/>
      <w:pPr>
        <w:ind w:left="620" w:hanging="420"/>
      </w:pPr>
      <w:rPr>
        <w:rFonts w:ascii="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54" w15:restartNumberingAfterBreak="0">
    <w:nsid w:val="7C68704B"/>
    <w:multiLevelType w:val="multilevel"/>
    <w:tmpl w:val="840A11C8"/>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5" w15:restartNumberingAfterBreak="0">
    <w:nsid w:val="7D8C43A6"/>
    <w:multiLevelType w:val="hybridMultilevel"/>
    <w:tmpl w:val="064AB0F8"/>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DEE68EC"/>
    <w:multiLevelType w:val="hybridMultilevel"/>
    <w:tmpl w:val="C120A4FC"/>
    <w:lvl w:ilvl="0" w:tplc="3D926F4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216404843">
    <w:abstractNumId w:val="45"/>
  </w:num>
  <w:num w:numId="2" w16cid:durableId="184056602">
    <w:abstractNumId w:val="3"/>
  </w:num>
  <w:num w:numId="3" w16cid:durableId="1838350752">
    <w:abstractNumId w:val="5"/>
  </w:num>
  <w:num w:numId="4" w16cid:durableId="1862545002">
    <w:abstractNumId w:val="8"/>
  </w:num>
  <w:num w:numId="5" w16cid:durableId="1909069749">
    <w:abstractNumId w:val="9"/>
  </w:num>
  <w:num w:numId="6" w16cid:durableId="584152794">
    <w:abstractNumId w:val="6"/>
  </w:num>
  <w:num w:numId="7" w16cid:durableId="746728339">
    <w:abstractNumId w:val="2"/>
  </w:num>
  <w:num w:numId="8" w16cid:durableId="232392805">
    <w:abstractNumId w:val="50"/>
  </w:num>
  <w:num w:numId="9" w16cid:durableId="438109721">
    <w:abstractNumId w:val="7"/>
  </w:num>
  <w:num w:numId="10" w16cid:durableId="1050031351">
    <w:abstractNumId w:val="4"/>
  </w:num>
  <w:num w:numId="11" w16cid:durableId="1715542337">
    <w:abstractNumId w:val="1"/>
  </w:num>
  <w:num w:numId="12" w16cid:durableId="768433805">
    <w:abstractNumId w:val="0"/>
  </w:num>
  <w:num w:numId="13" w16cid:durableId="661589391">
    <w:abstractNumId w:val="22"/>
  </w:num>
  <w:num w:numId="14" w16cid:durableId="1728796804">
    <w:abstractNumId w:val="37"/>
  </w:num>
  <w:num w:numId="15" w16cid:durableId="549458657">
    <w:abstractNumId w:val="31"/>
  </w:num>
  <w:num w:numId="16" w16cid:durableId="276831963">
    <w:abstractNumId w:val="33"/>
  </w:num>
  <w:num w:numId="17" w16cid:durableId="1880435610">
    <w:abstractNumId w:val="27"/>
  </w:num>
  <w:num w:numId="18" w16cid:durableId="2143693907">
    <w:abstractNumId w:val="48"/>
  </w:num>
  <w:num w:numId="19" w16cid:durableId="1632126276">
    <w:abstractNumId w:val="30"/>
  </w:num>
  <w:num w:numId="20" w16cid:durableId="397093485">
    <w:abstractNumId w:val="29"/>
  </w:num>
  <w:num w:numId="21" w16cid:durableId="460001233">
    <w:abstractNumId w:val="25"/>
  </w:num>
  <w:num w:numId="22" w16cid:durableId="1021199225">
    <w:abstractNumId w:val="20"/>
  </w:num>
  <w:num w:numId="23" w16cid:durableId="83847963">
    <w:abstractNumId w:val="40"/>
  </w:num>
  <w:num w:numId="24" w16cid:durableId="188027271">
    <w:abstractNumId w:val="46"/>
  </w:num>
  <w:num w:numId="25" w16cid:durableId="845021410">
    <w:abstractNumId w:val="14"/>
  </w:num>
  <w:num w:numId="26" w16cid:durableId="1718433481">
    <w:abstractNumId w:val="21"/>
  </w:num>
  <w:num w:numId="27" w16cid:durableId="1136991473">
    <w:abstractNumId w:val="15"/>
  </w:num>
  <w:num w:numId="28" w16cid:durableId="1209298808">
    <w:abstractNumId w:val="11"/>
  </w:num>
  <w:num w:numId="29" w16cid:durableId="1914074495">
    <w:abstractNumId w:val="42"/>
  </w:num>
  <w:num w:numId="30" w16cid:durableId="472908428">
    <w:abstractNumId w:val="26"/>
  </w:num>
  <w:num w:numId="31" w16cid:durableId="1375886789">
    <w:abstractNumId w:val="17"/>
  </w:num>
  <w:num w:numId="32" w16cid:durableId="680011931">
    <w:abstractNumId w:val="24"/>
  </w:num>
  <w:num w:numId="33" w16cid:durableId="498692650">
    <w:abstractNumId w:val="32"/>
  </w:num>
  <w:num w:numId="34" w16cid:durableId="1039863829">
    <w:abstractNumId w:val="39"/>
  </w:num>
  <w:num w:numId="35" w16cid:durableId="1691446277">
    <w:abstractNumId w:val="34"/>
  </w:num>
  <w:num w:numId="36" w16cid:durableId="1235824520">
    <w:abstractNumId w:val="23"/>
  </w:num>
  <w:num w:numId="37" w16cid:durableId="144013638">
    <w:abstractNumId w:val="43"/>
  </w:num>
  <w:num w:numId="38" w16cid:durableId="590891638">
    <w:abstractNumId w:val="49"/>
  </w:num>
  <w:num w:numId="39" w16cid:durableId="1132790305">
    <w:abstractNumId w:val="56"/>
  </w:num>
  <w:num w:numId="40" w16cid:durableId="2109887072">
    <w:abstractNumId w:val="38"/>
  </w:num>
  <w:num w:numId="41" w16cid:durableId="846099906">
    <w:abstractNumId w:val="35"/>
  </w:num>
  <w:num w:numId="42" w16cid:durableId="655035326">
    <w:abstractNumId w:val="28"/>
  </w:num>
  <w:num w:numId="43" w16cid:durableId="1546520477">
    <w:abstractNumId w:val="13"/>
  </w:num>
  <w:num w:numId="44" w16cid:durableId="301273824">
    <w:abstractNumId w:val="10"/>
  </w:num>
  <w:num w:numId="45" w16cid:durableId="459230319">
    <w:abstractNumId w:val="53"/>
  </w:num>
  <w:num w:numId="46" w16cid:durableId="1371809117">
    <w:abstractNumId w:val="54"/>
  </w:num>
  <w:num w:numId="47" w16cid:durableId="1223061270">
    <w:abstractNumId w:val="51"/>
  </w:num>
  <w:num w:numId="48" w16cid:durableId="1020663925">
    <w:abstractNumId w:val="12"/>
  </w:num>
  <w:num w:numId="49" w16cid:durableId="1127353449">
    <w:abstractNumId w:val="16"/>
  </w:num>
  <w:num w:numId="50" w16cid:durableId="1822967490">
    <w:abstractNumId w:val="18"/>
  </w:num>
  <w:num w:numId="51" w16cid:durableId="522012761">
    <w:abstractNumId w:val="55"/>
  </w:num>
  <w:num w:numId="52" w16cid:durableId="1225948638">
    <w:abstractNumId w:val="44"/>
  </w:num>
  <w:num w:numId="53" w16cid:durableId="254171283">
    <w:abstractNumId w:val="36"/>
  </w:num>
  <w:num w:numId="54" w16cid:durableId="916481089">
    <w:abstractNumId w:val="47"/>
  </w:num>
  <w:num w:numId="55" w16cid:durableId="1421675571">
    <w:abstractNumId w:val="41"/>
  </w:num>
  <w:num w:numId="56" w16cid:durableId="290719088">
    <w:abstractNumId w:val="52"/>
  </w:num>
  <w:num w:numId="57" w16cid:durableId="1809736446">
    <w:abstractNumId w:val="19"/>
  </w:num>
  <w:num w:numId="58" w16cid:durableId="371929392">
    <w:abstractNumId w:val="22"/>
  </w:num>
  <w:num w:numId="59" w16cid:durableId="805318647">
    <w:abstractNumId w:val="22"/>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activeWritingStyle w:appName="MSWord" w:lang="fr-FR"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68"/>
    <w:rsid w:val="00000151"/>
    <w:rsid w:val="000002CF"/>
    <w:rsid w:val="000004CF"/>
    <w:rsid w:val="000005C3"/>
    <w:rsid w:val="0000069E"/>
    <w:rsid w:val="00000750"/>
    <w:rsid w:val="0000089F"/>
    <w:rsid w:val="000008C3"/>
    <w:rsid w:val="0000090B"/>
    <w:rsid w:val="00000B27"/>
    <w:rsid w:val="00000B42"/>
    <w:rsid w:val="00000DB8"/>
    <w:rsid w:val="00001070"/>
    <w:rsid w:val="00001285"/>
    <w:rsid w:val="00001291"/>
    <w:rsid w:val="00001372"/>
    <w:rsid w:val="00001395"/>
    <w:rsid w:val="00001876"/>
    <w:rsid w:val="00001A85"/>
    <w:rsid w:val="00001B82"/>
    <w:rsid w:val="00001B8B"/>
    <w:rsid w:val="00001DC4"/>
    <w:rsid w:val="00002134"/>
    <w:rsid w:val="000022E8"/>
    <w:rsid w:val="00002341"/>
    <w:rsid w:val="0000235F"/>
    <w:rsid w:val="00002463"/>
    <w:rsid w:val="000024E0"/>
    <w:rsid w:val="0000259C"/>
    <w:rsid w:val="000025B0"/>
    <w:rsid w:val="000026DA"/>
    <w:rsid w:val="000027C6"/>
    <w:rsid w:val="00002B5E"/>
    <w:rsid w:val="00002E1F"/>
    <w:rsid w:val="00002E82"/>
    <w:rsid w:val="00002F3F"/>
    <w:rsid w:val="00003064"/>
    <w:rsid w:val="0000314A"/>
    <w:rsid w:val="000033AE"/>
    <w:rsid w:val="00003650"/>
    <w:rsid w:val="0000369D"/>
    <w:rsid w:val="000036F0"/>
    <w:rsid w:val="0000382E"/>
    <w:rsid w:val="00003886"/>
    <w:rsid w:val="00003AC5"/>
    <w:rsid w:val="00003B66"/>
    <w:rsid w:val="00003C0A"/>
    <w:rsid w:val="00003E83"/>
    <w:rsid w:val="0000410D"/>
    <w:rsid w:val="0000416C"/>
    <w:rsid w:val="000042C4"/>
    <w:rsid w:val="000044D9"/>
    <w:rsid w:val="000045B4"/>
    <w:rsid w:val="0000460A"/>
    <w:rsid w:val="00004677"/>
    <w:rsid w:val="00004707"/>
    <w:rsid w:val="00004806"/>
    <w:rsid w:val="00004821"/>
    <w:rsid w:val="00004924"/>
    <w:rsid w:val="000049FC"/>
    <w:rsid w:val="00004B74"/>
    <w:rsid w:val="00004D1B"/>
    <w:rsid w:val="00004F37"/>
    <w:rsid w:val="00004F43"/>
    <w:rsid w:val="00004F59"/>
    <w:rsid w:val="00005012"/>
    <w:rsid w:val="0000502C"/>
    <w:rsid w:val="0000539E"/>
    <w:rsid w:val="000054C0"/>
    <w:rsid w:val="0000587F"/>
    <w:rsid w:val="00005909"/>
    <w:rsid w:val="000059F9"/>
    <w:rsid w:val="00005ADB"/>
    <w:rsid w:val="00005B8D"/>
    <w:rsid w:val="00005BA0"/>
    <w:rsid w:val="00005BF0"/>
    <w:rsid w:val="00005C84"/>
    <w:rsid w:val="00005DE0"/>
    <w:rsid w:val="000060C1"/>
    <w:rsid w:val="000062BD"/>
    <w:rsid w:val="000063A7"/>
    <w:rsid w:val="0000645D"/>
    <w:rsid w:val="000065F8"/>
    <w:rsid w:val="000068CB"/>
    <w:rsid w:val="00006913"/>
    <w:rsid w:val="0000694F"/>
    <w:rsid w:val="00006BAD"/>
    <w:rsid w:val="00006C67"/>
    <w:rsid w:val="00006D90"/>
    <w:rsid w:val="00006DBB"/>
    <w:rsid w:val="0000709F"/>
    <w:rsid w:val="0000726A"/>
    <w:rsid w:val="000072DD"/>
    <w:rsid w:val="00007373"/>
    <w:rsid w:val="0000739E"/>
    <w:rsid w:val="000075E2"/>
    <w:rsid w:val="00007B5D"/>
    <w:rsid w:val="00007BEE"/>
    <w:rsid w:val="00007C70"/>
    <w:rsid w:val="00007D0F"/>
    <w:rsid w:val="00007E01"/>
    <w:rsid w:val="00007F00"/>
    <w:rsid w:val="00007F13"/>
    <w:rsid w:val="00010368"/>
    <w:rsid w:val="00010400"/>
    <w:rsid w:val="00010550"/>
    <w:rsid w:val="0001068D"/>
    <w:rsid w:val="00010791"/>
    <w:rsid w:val="00010894"/>
    <w:rsid w:val="00010A69"/>
    <w:rsid w:val="00010AB6"/>
    <w:rsid w:val="00010B9A"/>
    <w:rsid w:val="00010F29"/>
    <w:rsid w:val="00010F56"/>
    <w:rsid w:val="000112ED"/>
    <w:rsid w:val="000113F1"/>
    <w:rsid w:val="000114B7"/>
    <w:rsid w:val="0001154B"/>
    <w:rsid w:val="00011673"/>
    <w:rsid w:val="000116A5"/>
    <w:rsid w:val="00011C54"/>
    <w:rsid w:val="00011C8C"/>
    <w:rsid w:val="00011E94"/>
    <w:rsid w:val="00011F30"/>
    <w:rsid w:val="00011FB3"/>
    <w:rsid w:val="00011FFB"/>
    <w:rsid w:val="000120DF"/>
    <w:rsid w:val="00012168"/>
    <w:rsid w:val="0001222F"/>
    <w:rsid w:val="0001225F"/>
    <w:rsid w:val="00012414"/>
    <w:rsid w:val="000124C4"/>
    <w:rsid w:val="00012581"/>
    <w:rsid w:val="000125F2"/>
    <w:rsid w:val="000125F3"/>
    <w:rsid w:val="000125F4"/>
    <w:rsid w:val="000126D5"/>
    <w:rsid w:val="000126F3"/>
    <w:rsid w:val="000127E8"/>
    <w:rsid w:val="00012979"/>
    <w:rsid w:val="00012ACB"/>
    <w:rsid w:val="00012CF7"/>
    <w:rsid w:val="00012D10"/>
    <w:rsid w:val="00012EF5"/>
    <w:rsid w:val="00012F48"/>
    <w:rsid w:val="00012F61"/>
    <w:rsid w:val="00012FA9"/>
    <w:rsid w:val="00013072"/>
    <w:rsid w:val="00013138"/>
    <w:rsid w:val="000132C3"/>
    <w:rsid w:val="00013473"/>
    <w:rsid w:val="000137AA"/>
    <w:rsid w:val="000137B2"/>
    <w:rsid w:val="000137C9"/>
    <w:rsid w:val="000137E3"/>
    <w:rsid w:val="000137E6"/>
    <w:rsid w:val="00013860"/>
    <w:rsid w:val="00013BF9"/>
    <w:rsid w:val="00013CB8"/>
    <w:rsid w:val="00013D49"/>
    <w:rsid w:val="00013E05"/>
    <w:rsid w:val="00013E21"/>
    <w:rsid w:val="00013F40"/>
    <w:rsid w:val="00013F49"/>
    <w:rsid w:val="000140C6"/>
    <w:rsid w:val="00014148"/>
    <w:rsid w:val="000141BF"/>
    <w:rsid w:val="000141CF"/>
    <w:rsid w:val="000142A8"/>
    <w:rsid w:val="000145BE"/>
    <w:rsid w:val="00014921"/>
    <w:rsid w:val="00014A8F"/>
    <w:rsid w:val="00014BB0"/>
    <w:rsid w:val="00014BF5"/>
    <w:rsid w:val="00014D04"/>
    <w:rsid w:val="00014DB7"/>
    <w:rsid w:val="000150F9"/>
    <w:rsid w:val="0001537C"/>
    <w:rsid w:val="000153CC"/>
    <w:rsid w:val="000153D5"/>
    <w:rsid w:val="000153F0"/>
    <w:rsid w:val="00015469"/>
    <w:rsid w:val="0001546B"/>
    <w:rsid w:val="00015501"/>
    <w:rsid w:val="00015520"/>
    <w:rsid w:val="0001554B"/>
    <w:rsid w:val="0001577E"/>
    <w:rsid w:val="0001585A"/>
    <w:rsid w:val="000158AA"/>
    <w:rsid w:val="00015A87"/>
    <w:rsid w:val="00015E00"/>
    <w:rsid w:val="00015F65"/>
    <w:rsid w:val="00015FBD"/>
    <w:rsid w:val="0001671E"/>
    <w:rsid w:val="0001673E"/>
    <w:rsid w:val="000167E4"/>
    <w:rsid w:val="0001685A"/>
    <w:rsid w:val="000169E2"/>
    <w:rsid w:val="00016AC6"/>
    <w:rsid w:val="00016B59"/>
    <w:rsid w:val="00016B6C"/>
    <w:rsid w:val="00016CA2"/>
    <w:rsid w:val="00016E13"/>
    <w:rsid w:val="00016E44"/>
    <w:rsid w:val="00016EE4"/>
    <w:rsid w:val="0001702F"/>
    <w:rsid w:val="000172A9"/>
    <w:rsid w:val="000174AD"/>
    <w:rsid w:val="000174E2"/>
    <w:rsid w:val="000175C3"/>
    <w:rsid w:val="00017684"/>
    <w:rsid w:val="000177C6"/>
    <w:rsid w:val="0001794C"/>
    <w:rsid w:val="000179D3"/>
    <w:rsid w:val="00017AB1"/>
    <w:rsid w:val="00017B11"/>
    <w:rsid w:val="00017BA4"/>
    <w:rsid w:val="00017C54"/>
    <w:rsid w:val="00017D35"/>
    <w:rsid w:val="00017EED"/>
    <w:rsid w:val="00017F49"/>
    <w:rsid w:val="000201BC"/>
    <w:rsid w:val="00020219"/>
    <w:rsid w:val="00020317"/>
    <w:rsid w:val="00020344"/>
    <w:rsid w:val="000203BB"/>
    <w:rsid w:val="00020730"/>
    <w:rsid w:val="00020789"/>
    <w:rsid w:val="000208A6"/>
    <w:rsid w:val="00020990"/>
    <w:rsid w:val="000209F3"/>
    <w:rsid w:val="00020A0A"/>
    <w:rsid w:val="00020A1C"/>
    <w:rsid w:val="00020A35"/>
    <w:rsid w:val="00020B63"/>
    <w:rsid w:val="00020B8F"/>
    <w:rsid w:val="00020E1E"/>
    <w:rsid w:val="00020F16"/>
    <w:rsid w:val="000211EE"/>
    <w:rsid w:val="000212DF"/>
    <w:rsid w:val="0002163E"/>
    <w:rsid w:val="000217AA"/>
    <w:rsid w:val="0002192B"/>
    <w:rsid w:val="0002195F"/>
    <w:rsid w:val="00021979"/>
    <w:rsid w:val="00021B1B"/>
    <w:rsid w:val="00021BBC"/>
    <w:rsid w:val="00021C03"/>
    <w:rsid w:val="00021C68"/>
    <w:rsid w:val="00021D58"/>
    <w:rsid w:val="00021EDD"/>
    <w:rsid w:val="00022004"/>
    <w:rsid w:val="000220A5"/>
    <w:rsid w:val="000220E5"/>
    <w:rsid w:val="00022407"/>
    <w:rsid w:val="000224A3"/>
    <w:rsid w:val="00022580"/>
    <w:rsid w:val="000225E9"/>
    <w:rsid w:val="00022699"/>
    <w:rsid w:val="0002274B"/>
    <w:rsid w:val="000229D9"/>
    <w:rsid w:val="00022A7D"/>
    <w:rsid w:val="00022CC0"/>
    <w:rsid w:val="00022DE3"/>
    <w:rsid w:val="00022E7D"/>
    <w:rsid w:val="0002322B"/>
    <w:rsid w:val="000233FA"/>
    <w:rsid w:val="000234B0"/>
    <w:rsid w:val="00023728"/>
    <w:rsid w:val="00023B2B"/>
    <w:rsid w:val="00023BF3"/>
    <w:rsid w:val="00023E81"/>
    <w:rsid w:val="000241CB"/>
    <w:rsid w:val="000241D7"/>
    <w:rsid w:val="000242B8"/>
    <w:rsid w:val="00024387"/>
    <w:rsid w:val="0002442C"/>
    <w:rsid w:val="00024592"/>
    <w:rsid w:val="00024601"/>
    <w:rsid w:val="00024775"/>
    <w:rsid w:val="000248EB"/>
    <w:rsid w:val="00024958"/>
    <w:rsid w:val="000249F4"/>
    <w:rsid w:val="00024C48"/>
    <w:rsid w:val="00024DB0"/>
    <w:rsid w:val="00024F60"/>
    <w:rsid w:val="00024FAD"/>
    <w:rsid w:val="0002502B"/>
    <w:rsid w:val="00025090"/>
    <w:rsid w:val="000250AB"/>
    <w:rsid w:val="00025235"/>
    <w:rsid w:val="00025246"/>
    <w:rsid w:val="0002530F"/>
    <w:rsid w:val="0002552A"/>
    <w:rsid w:val="00025669"/>
    <w:rsid w:val="00025727"/>
    <w:rsid w:val="00025832"/>
    <w:rsid w:val="000258A7"/>
    <w:rsid w:val="00025A64"/>
    <w:rsid w:val="00025B36"/>
    <w:rsid w:val="00025CA9"/>
    <w:rsid w:val="0002603B"/>
    <w:rsid w:val="000260C1"/>
    <w:rsid w:val="0002621A"/>
    <w:rsid w:val="00026321"/>
    <w:rsid w:val="00026356"/>
    <w:rsid w:val="00026387"/>
    <w:rsid w:val="000264EF"/>
    <w:rsid w:val="00026972"/>
    <w:rsid w:val="00026A71"/>
    <w:rsid w:val="00026AA1"/>
    <w:rsid w:val="00026BD1"/>
    <w:rsid w:val="00026BE9"/>
    <w:rsid w:val="00026C85"/>
    <w:rsid w:val="00026F9B"/>
    <w:rsid w:val="00027013"/>
    <w:rsid w:val="000270E5"/>
    <w:rsid w:val="0002722B"/>
    <w:rsid w:val="000272C6"/>
    <w:rsid w:val="00027409"/>
    <w:rsid w:val="0002754F"/>
    <w:rsid w:val="000276AB"/>
    <w:rsid w:val="000277C0"/>
    <w:rsid w:val="0002781A"/>
    <w:rsid w:val="00027903"/>
    <w:rsid w:val="00027919"/>
    <w:rsid w:val="000279BB"/>
    <w:rsid w:val="000279C1"/>
    <w:rsid w:val="00027AF8"/>
    <w:rsid w:val="00027B4B"/>
    <w:rsid w:val="00027C3D"/>
    <w:rsid w:val="00027DAD"/>
    <w:rsid w:val="00027E38"/>
    <w:rsid w:val="00027F8B"/>
    <w:rsid w:val="0003006E"/>
    <w:rsid w:val="00030132"/>
    <w:rsid w:val="00030229"/>
    <w:rsid w:val="000303A0"/>
    <w:rsid w:val="00030529"/>
    <w:rsid w:val="000305F4"/>
    <w:rsid w:val="00030815"/>
    <w:rsid w:val="00030907"/>
    <w:rsid w:val="00030A5C"/>
    <w:rsid w:val="00030B85"/>
    <w:rsid w:val="00030BD6"/>
    <w:rsid w:val="00030DFC"/>
    <w:rsid w:val="00030E37"/>
    <w:rsid w:val="00030FD5"/>
    <w:rsid w:val="0003121E"/>
    <w:rsid w:val="00031241"/>
    <w:rsid w:val="00031352"/>
    <w:rsid w:val="00031420"/>
    <w:rsid w:val="0003167E"/>
    <w:rsid w:val="000317D3"/>
    <w:rsid w:val="00031A22"/>
    <w:rsid w:val="00031AC8"/>
    <w:rsid w:val="00031BC5"/>
    <w:rsid w:val="00031D0E"/>
    <w:rsid w:val="00031D38"/>
    <w:rsid w:val="00031DF7"/>
    <w:rsid w:val="00032013"/>
    <w:rsid w:val="000320FA"/>
    <w:rsid w:val="000321D6"/>
    <w:rsid w:val="000321F8"/>
    <w:rsid w:val="000325F7"/>
    <w:rsid w:val="0003263C"/>
    <w:rsid w:val="0003278B"/>
    <w:rsid w:val="000327E3"/>
    <w:rsid w:val="00032906"/>
    <w:rsid w:val="00032E50"/>
    <w:rsid w:val="00033091"/>
    <w:rsid w:val="000330C6"/>
    <w:rsid w:val="00033122"/>
    <w:rsid w:val="00033136"/>
    <w:rsid w:val="0003333D"/>
    <w:rsid w:val="000336B4"/>
    <w:rsid w:val="000336FB"/>
    <w:rsid w:val="000338A4"/>
    <w:rsid w:val="0003394F"/>
    <w:rsid w:val="00033D65"/>
    <w:rsid w:val="00033DD1"/>
    <w:rsid w:val="00033E21"/>
    <w:rsid w:val="00033F4B"/>
    <w:rsid w:val="00033F93"/>
    <w:rsid w:val="000340A0"/>
    <w:rsid w:val="000342D3"/>
    <w:rsid w:val="0003432F"/>
    <w:rsid w:val="0003433B"/>
    <w:rsid w:val="000344D4"/>
    <w:rsid w:val="0003450B"/>
    <w:rsid w:val="000345F5"/>
    <w:rsid w:val="00034662"/>
    <w:rsid w:val="00034683"/>
    <w:rsid w:val="000347A6"/>
    <w:rsid w:val="00034864"/>
    <w:rsid w:val="00034BCE"/>
    <w:rsid w:val="00034F65"/>
    <w:rsid w:val="00034FB0"/>
    <w:rsid w:val="000350EA"/>
    <w:rsid w:val="0003514D"/>
    <w:rsid w:val="000351DB"/>
    <w:rsid w:val="0003582E"/>
    <w:rsid w:val="00035C55"/>
    <w:rsid w:val="00035DC3"/>
    <w:rsid w:val="00035E82"/>
    <w:rsid w:val="00036264"/>
    <w:rsid w:val="000362AB"/>
    <w:rsid w:val="000363AE"/>
    <w:rsid w:val="000363FD"/>
    <w:rsid w:val="00036625"/>
    <w:rsid w:val="00036631"/>
    <w:rsid w:val="000366E1"/>
    <w:rsid w:val="0003671A"/>
    <w:rsid w:val="00036787"/>
    <w:rsid w:val="00036AB8"/>
    <w:rsid w:val="00036CBB"/>
    <w:rsid w:val="00036CC3"/>
    <w:rsid w:val="00036E22"/>
    <w:rsid w:val="00036F4B"/>
    <w:rsid w:val="00036F9C"/>
    <w:rsid w:val="000370D2"/>
    <w:rsid w:val="00037117"/>
    <w:rsid w:val="00037141"/>
    <w:rsid w:val="0003714A"/>
    <w:rsid w:val="000374D2"/>
    <w:rsid w:val="000375DD"/>
    <w:rsid w:val="0003772C"/>
    <w:rsid w:val="00037735"/>
    <w:rsid w:val="000377A2"/>
    <w:rsid w:val="000377D4"/>
    <w:rsid w:val="000378DD"/>
    <w:rsid w:val="00037984"/>
    <w:rsid w:val="000379D3"/>
    <w:rsid w:val="00037A41"/>
    <w:rsid w:val="00037BB9"/>
    <w:rsid w:val="00037CE8"/>
    <w:rsid w:val="00037DBD"/>
    <w:rsid w:val="00037E65"/>
    <w:rsid w:val="00037EFE"/>
    <w:rsid w:val="00037F1A"/>
    <w:rsid w:val="00037FAF"/>
    <w:rsid w:val="00040293"/>
    <w:rsid w:val="00040459"/>
    <w:rsid w:val="00040500"/>
    <w:rsid w:val="00040821"/>
    <w:rsid w:val="000408C9"/>
    <w:rsid w:val="00040A81"/>
    <w:rsid w:val="00040AC8"/>
    <w:rsid w:val="00040B8C"/>
    <w:rsid w:val="00040CA8"/>
    <w:rsid w:val="00040D01"/>
    <w:rsid w:val="00040D57"/>
    <w:rsid w:val="0004101C"/>
    <w:rsid w:val="00041174"/>
    <w:rsid w:val="000411C3"/>
    <w:rsid w:val="000411EC"/>
    <w:rsid w:val="000412E1"/>
    <w:rsid w:val="00041439"/>
    <w:rsid w:val="00041531"/>
    <w:rsid w:val="00041685"/>
    <w:rsid w:val="00041755"/>
    <w:rsid w:val="000417AA"/>
    <w:rsid w:val="000417F0"/>
    <w:rsid w:val="000419EC"/>
    <w:rsid w:val="00041B61"/>
    <w:rsid w:val="00041CA5"/>
    <w:rsid w:val="00041E6C"/>
    <w:rsid w:val="00041E7D"/>
    <w:rsid w:val="00041EBD"/>
    <w:rsid w:val="00041F4A"/>
    <w:rsid w:val="00041FD9"/>
    <w:rsid w:val="000421F2"/>
    <w:rsid w:val="0004223E"/>
    <w:rsid w:val="00042340"/>
    <w:rsid w:val="000423FF"/>
    <w:rsid w:val="00042600"/>
    <w:rsid w:val="0004268B"/>
    <w:rsid w:val="000426DA"/>
    <w:rsid w:val="00042725"/>
    <w:rsid w:val="00042955"/>
    <w:rsid w:val="00042A4B"/>
    <w:rsid w:val="00042D40"/>
    <w:rsid w:val="00042F64"/>
    <w:rsid w:val="00042FBE"/>
    <w:rsid w:val="00043045"/>
    <w:rsid w:val="000431D8"/>
    <w:rsid w:val="000432AA"/>
    <w:rsid w:val="000432BE"/>
    <w:rsid w:val="00043457"/>
    <w:rsid w:val="000434B1"/>
    <w:rsid w:val="00043535"/>
    <w:rsid w:val="000435D5"/>
    <w:rsid w:val="0004361F"/>
    <w:rsid w:val="000436DB"/>
    <w:rsid w:val="00043824"/>
    <w:rsid w:val="0004391C"/>
    <w:rsid w:val="00043946"/>
    <w:rsid w:val="000439E7"/>
    <w:rsid w:val="00043A9C"/>
    <w:rsid w:val="00043AB2"/>
    <w:rsid w:val="00043B58"/>
    <w:rsid w:val="00043E72"/>
    <w:rsid w:val="00043F11"/>
    <w:rsid w:val="00043F37"/>
    <w:rsid w:val="00043F7C"/>
    <w:rsid w:val="000440A8"/>
    <w:rsid w:val="000441F8"/>
    <w:rsid w:val="0004422E"/>
    <w:rsid w:val="00044246"/>
    <w:rsid w:val="00044275"/>
    <w:rsid w:val="0004447C"/>
    <w:rsid w:val="000445A0"/>
    <w:rsid w:val="00044623"/>
    <w:rsid w:val="00044833"/>
    <w:rsid w:val="000448AC"/>
    <w:rsid w:val="0004497D"/>
    <w:rsid w:val="00044B9C"/>
    <w:rsid w:val="00045071"/>
    <w:rsid w:val="000451A8"/>
    <w:rsid w:val="00045435"/>
    <w:rsid w:val="00045444"/>
    <w:rsid w:val="0004559E"/>
    <w:rsid w:val="00045841"/>
    <w:rsid w:val="000458CB"/>
    <w:rsid w:val="000458CF"/>
    <w:rsid w:val="000458D0"/>
    <w:rsid w:val="000458FF"/>
    <w:rsid w:val="0004591D"/>
    <w:rsid w:val="00045950"/>
    <w:rsid w:val="00045D8D"/>
    <w:rsid w:val="00045F57"/>
    <w:rsid w:val="0004603E"/>
    <w:rsid w:val="000460AB"/>
    <w:rsid w:val="0004622D"/>
    <w:rsid w:val="0004623A"/>
    <w:rsid w:val="000464A7"/>
    <w:rsid w:val="000464AC"/>
    <w:rsid w:val="000464BB"/>
    <w:rsid w:val="000467B2"/>
    <w:rsid w:val="000467D0"/>
    <w:rsid w:val="0004683E"/>
    <w:rsid w:val="000468BA"/>
    <w:rsid w:val="00046A35"/>
    <w:rsid w:val="00046C74"/>
    <w:rsid w:val="00046FEA"/>
    <w:rsid w:val="00046FF5"/>
    <w:rsid w:val="0004704E"/>
    <w:rsid w:val="0004727B"/>
    <w:rsid w:val="00047353"/>
    <w:rsid w:val="00047398"/>
    <w:rsid w:val="00047423"/>
    <w:rsid w:val="00047651"/>
    <w:rsid w:val="000477DC"/>
    <w:rsid w:val="00047822"/>
    <w:rsid w:val="000478C4"/>
    <w:rsid w:val="000478C8"/>
    <w:rsid w:val="0004795D"/>
    <w:rsid w:val="00047D75"/>
    <w:rsid w:val="00047E1F"/>
    <w:rsid w:val="00047E2C"/>
    <w:rsid w:val="000504F2"/>
    <w:rsid w:val="00050551"/>
    <w:rsid w:val="000505A5"/>
    <w:rsid w:val="00050631"/>
    <w:rsid w:val="00050715"/>
    <w:rsid w:val="00050717"/>
    <w:rsid w:val="000508EF"/>
    <w:rsid w:val="00050D96"/>
    <w:rsid w:val="00050E3E"/>
    <w:rsid w:val="00050FE2"/>
    <w:rsid w:val="0005111F"/>
    <w:rsid w:val="00051245"/>
    <w:rsid w:val="00051279"/>
    <w:rsid w:val="0005135E"/>
    <w:rsid w:val="000515D7"/>
    <w:rsid w:val="00051676"/>
    <w:rsid w:val="00051749"/>
    <w:rsid w:val="000517BF"/>
    <w:rsid w:val="000517C0"/>
    <w:rsid w:val="000519A5"/>
    <w:rsid w:val="00051C37"/>
    <w:rsid w:val="00051C53"/>
    <w:rsid w:val="00051D8B"/>
    <w:rsid w:val="00051D9C"/>
    <w:rsid w:val="00051E0D"/>
    <w:rsid w:val="00051F1D"/>
    <w:rsid w:val="00051FF5"/>
    <w:rsid w:val="000520C7"/>
    <w:rsid w:val="0005214F"/>
    <w:rsid w:val="00052182"/>
    <w:rsid w:val="000521DB"/>
    <w:rsid w:val="00052223"/>
    <w:rsid w:val="000522E5"/>
    <w:rsid w:val="000523E4"/>
    <w:rsid w:val="000524DB"/>
    <w:rsid w:val="0005264D"/>
    <w:rsid w:val="000526E9"/>
    <w:rsid w:val="00052860"/>
    <w:rsid w:val="00052966"/>
    <w:rsid w:val="000529A5"/>
    <w:rsid w:val="000529FB"/>
    <w:rsid w:val="000529FD"/>
    <w:rsid w:val="00052C7C"/>
    <w:rsid w:val="00052C93"/>
    <w:rsid w:val="00052DB3"/>
    <w:rsid w:val="00052F14"/>
    <w:rsid w:val="00052FC3"/>
    <w:rsid w:val="00053004"/>
    <w:rsid w:val="000530B9"/>
    <w:rsid w:val="0005317C"/>
    <w:rsid w:val="0005318A"/>
    <w:rsid w:val="000533E2"/>
    <w:rsid w:val="00053771"/>
    <w:rsid w:val="000537F7"/>
    <w:rsid w:val="0005393F"/>
    <w:rsid w:val="00053B06"/>
    <w:rsid w:val="00053C75"/>
    <w:rsid w:val="00053CEE"/>
    <w:rsid w:val="00053D7E"/>
    <w:rsid w:val="00053DA0"/>
    <w:rsid w:val="00054051"/>
    <w:rsid w:val="000540C0"/>
    <w:rsid w:val="0005419C"/>
    <w:rsid w:val="00054234"/>
    <w:rsid w:val="00054280"/>
    <w:rsid w:val="000542AD"/>
    <w:rsid w:val="000543A3"/>
    <w:rsid w:val="0005444E"/>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449"/>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685"/>
    <w:rsid w:val="0005672D"/>
    <w:rsid w:val="000569C9"/>
    <w:rsid w:val="00056B6A"/>
    <w:rsid w:val="00056B99"/>
    <w:rsid w:val="00056BBC"/>
    <w:rsid w:val="00056C3E"/>
    <w:rsid w:val="00056D56"/>
    <w:rsid w:val="000570AC"/>
    <w:rsid w:val="000571F9"/>
    <w:rsid w:val="000572B6"/>
    <w:rsid w:val="000572F7"/>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085"/>
    <w:rsid w:val="000602C4"/>
    <w:rsid w:val="0006032C"/>
    <w:rsid w:val="000606DE"/>
    <w:rsid w:val="0006070B"/>
    <w:rsid w:val="000607B7"/>
    <w:rsid w:val="00060B14"/>
    <w:rsid w:val="00060B71"/>
    <w:rsid w:val="00060CE4"/>
    <w:rsid w:val="00060F5A"/>
    <w:rsid w:val="000612DF"/>
    <w:rsid w:val="000613D5"/>
    <w:rsid w:val="000613E6"/>
    <w:rsid w:val="00061674"/>
    <w:rsid w:val="00061710"/>
    <w:rsid w:val="00061852"/>
    <w:rsid w:val="00061C52"/>
    <w:rsid w:val="00061C70"/>
    <w:rsid w:val="00061EB5"/>
    <w:rsid w:val="000621FD"/>
    <w:rsid w:val="00062441"/>
    <w:rsid w:val="000625DC"/>
    <w:rsid w:val="00062688"/>
    <w:rsid w:val="00062A6B"/>
    <w:rsid w:val="00062C6E"/>
    <w:rsid w:val="00062D62"/>
    <w:rsid w:val="00062D7F"/>
    <w:rsid w:val="000630CD"/>
    <w:rsid w:val="00063118"/>
    <w:rsid w:val="00063156"/>
    <w:rsid w:val="00063183"/>
    <w:rsid w:val="0006320D"/>
    <w:rsid w:val="00063246"/>
    <w:rsid w:val="000632E4"/>
    <w:rsid w:val="000634D7"/>
    <w:rsid w:val="00063678"/>
    <w:rsid w:val="00063749"/>
    <w:rsid w:val="00063969"/>
    <w:rsid w:val="00063A13"/>
    <w:rsid w:val="00063B9E"/>
    <w:rsid w:val="00063BDB"/>
    <w:rsid w:val="00063BDE"/>
    <w:rsid w:val="00063CC5"/>
    <w:rsid w:val="00063E9E"/>
    <w:rsid w:val="00063FAC"/>
    <w:rsid w:val="0006415F"/>
    <w:rsid w:val="000641A0"/>
    <w:rsid w:val="0006424E"/>
    <w:rsid w:val="00064288"/>
    <w:rsid w:val="000643C3"/>
    <w:rsid w:val="000643CC"/>
    <w:rsid w:val="000644F0"/>
    <w:rsid w:val="00064532"/>
    <w:rsid w:val="00064585"/>
    <w:rsid w:val="00064634"/>
    <w:rsid w:val="000647E2"/>
    <w:rsid w:val="0006499F"/>
    <w:rsid w:val="00064BFC"/>
    <w:rsid w:val="00064C1C"/>
    <w:rsid w:val="00064E8A"/>
    <w:rsid w:val="00064F23"/>
    <w:rsid w:val="00065240"/>
    <w:rsid w:val="00065407"/>
    <w:rsid w:val="0006555B"/>
    <w:rsid w:val="0006574B"/>
    <w:rsid w:val="0006579B"/>
    <w:rsid w:val="0006581F"/>
    <w:rsid w:val="000658F2"/>
    <w:rsid w:val="00065908"/>
    <w:rsid w:val="00065928"/>
    <w:rsid w:val="00065BC3"/>
    <w:rsid w:val="00065C8B"/>
    <w:rsid w:val="00065D39"/>
    <w:rsid w:val="00065D8A"/>
    <w:rsid w:val="00065E17"/>
    <w:rsid w:val="0006604D"/>
    <w:rsid w:val="000660E2"/>
    <w:rsid w:val="00066225"/>
    <w:rsid w:val="0006633A"/>
    <w:rsid w:val="000667F2"/>
    <w:rsid w:val="00066956"/>
    <w:rsid w:val="0006695F"/>
    <w:rsid w:val="000669F2"/>
    <w:rsid w:val="00066AF6"/>
    <w:rsid w:val="00066C3C"/>
    <w:rsid w:val="00066C8D"/>
    <w:rsid w:val="00066E27"/>
    <w:rsid w:val="00066EFF"/>
    <w:rsid w:val="00066FAA"/>
    <w:rsid w:val="0006716F"/>
    <w:rsid w:val="000672A4"/>
    <w:rsid w:val="00067324"/>
    <w:rsid w:val="00067381"/>
    <w:rsid w:val="00067A93"/>
    <w:rsid w:val="00067AA3"/>
    <w:rsid w:val="00067AAF"/>
    <w:rsid w:val="00067B19"/>
    <w:rsid w:val="00067BC5"/>
    <w:rsid w:val="00067C74"/>
    <w:rsid w:val="00067CDE"/>
    <w:rsid w:val="00067D18"/>
    <w:rsid w:val="00067D9C"/>
    <w:rsid w:val="000700A5"/>
    <w:rsid w:val="000700FA"/>
    <w:rsid w:val="00070120"/>
    <w:rsid w:val="00070265"/>
    <w:rsid w:val="00070522"/>
    <w:rsid w:val="00070980"/>
    <w:rsid w:val="00070B1C"/>
    <w:rsid w:val="00070C02"/>
    <w:rsid w:val="000710A5"/>
    <w:rsid w:val="000710A9"/>
    <w:rsid w:val="000710EB"/>
    <w:rsid w:val="000711E2"/>
    <w:rsid w:val="00071207"/>
    <w:rsid w:val="000712EA"/>
    <w:rsid w:val="000713D9"/>
    <w:rsid w:val="000716A7"/>
    <w:rsid w:val="000716B7"/>
    <w:rsid w:val="000716FA"/>
    <w:rsid w:val="000719EC"/>
    <w:rsid w:val="00071A17"/>
    <w:rsid w:val="00071A9A"/>
    <w:rsid w:val="00071DDD"/>
    <w:rsid w:val="00071DE1"/>
    <w:rsid w:val="00071E18"/>
    <w:rsid w:val="00071E64"/>
    <w:rsid w:val="0007205F"/>
    <w:rsid w:val="000720AB"/>
    <w:rsid w:val="000720CC"/>
    <w:rsid w:val="00072268"/>
    <w:rsid w:val="000722A7"/>
    <w:rsid w:val="00072455"/>
    <w:rsid w:val="0007249F"/>
    <w:rsid w:val="000724C0"/>
    <w:rsid w:val="00072740"/>
    <w:rsid w:val="00072DA9"/>
    <w:rsid w:val="00072DC0"/>
    <w:rsid w:val="00072EE7"/>
    <w:rsid w:val="00072F9F"/>
    <w:rsid w:val="00072FCF"/>
    <w:rsid w:val="00072FEE"/>
    <w:rsid w:val="000731F9"/>
    <w:rsid w:val="000734F1"/>
    <w:rsid w:val="00073563"/>
    <w:rsid w:val="000735B5"/>
    <w:rsid w:val="00073776"/>
    <w:rsid w:val="0007378E"/>
    <w:rsid w:val="000737CE"/>
    <w:rsid w:val="000737E7"/>
    <w:rsid w:val="000738A7"/>
    <w:rsid w:val="0007394A"/>
    <w:rsid w:val="000739CA"/>
    <w:rsid w:val="00073C49"/>
    <w:rsid w:val="00073E28"/>
    <w:rsid w:val="00073F19"/>
    <w:rsid w:val="00073F5D"/>
    <w:rsid w:val="0007408D"/>
    <w:rsid w:val="000741D0"/>
    <w:rsid w:val="00074227"/>
    <w:rsid w:val="00074306"/>
    <w:rsid w:val="0007442B"/>
    <w:rsid w:val="0007469D"/>
    <w:rsid w:val="000747A6"/>
    <w:rsid w:val="00074811"/>
    <w:rsid w:val="000748D9"/>
    <w:rsid w:val="0007494C"/>
    <w:rsid w:val="0007499B"/>
    <w:rsid w:val="000749EF"/>
    <w:rsid w:val="00074C2C"/>
    <w:rsid w:val="00074D2B"/>
    <w:rsid w:val="00074E57"/>
    <w:rsid w:val="00074E7A"/>
    <w:rsid w:val="0007501B"/>
    <w:rsid w:val="0007509F"/>
    <w:rsid w:val="0007547C"/>
    <w:rsid w:val="0007553F"/>
    <w:rsid w:val="000755F5"/>
    <w:rsid w:val="0007571B"/>
    <w:rsid w:val="0007592D"/>
    <w:rsid w:val="000759EE"/>
    <w:rsid w:val="00075F7D"/>
    <w:rsid w:val="00075FDA"/>
    <w:rsid w:val="0007632F"/>
    <w:rsid w:val="00076367"/>
    <w:rsid w:val="0007680E"/>
    <w:rsid w:val="00076A2B"/>
    <w:rsid w:val="00076E3A"/>
    <w:rsid w:val="00077008"/>
    <w:rsid w:val="0007701F"/>
    <w:rsid w:val="00077076"/>
    <w:rsid w:val="000770A7"/>
    <w:rsid w:val="000773A6"/>
    <w:rsid w:val="000773F8"/>
    <w:rsid w:val="00077459"/>
    <w:rsid w:val="0007766C"/>
    <w:rsid w:val="0007782B"/>
    <w:rsid w:val="00077878"/>
    <w:rsid w:val="000779C0"/>
    <w:rsid w:val="00077A10"/>
    <w:rsid w:val="00077B67"/>
    <w:rsid w:val="00077C76"/>
    <w:rsid w:val="00077D97"/>
    <w:rsid w:val="00077DB2"/>
    <w:rsid w:val="00077DB6"/>
    <w:rsid w:val="00077E03"/>
    <w:rsid w:val="0008026D"/>
    <w:rsid w:val="0008045F"/>
    <w:rsid w:val="000804E1"/>
    <w:rsid w:val="000806A0"/>
    <w:rsid w:val="000806BE"/>
    <w:rsid w:val="00080916"/>
    <w:rsid w:val="000809BC"/>
    <w:rsid w:val="00080B1D"/>
    <w:rsid w:val="00080EC0"/>
    <w:rsid w:val="00081097"/>
    <w:rsid w:val="000810A7"/>
    <w:rsid w:val="000810EB"/>
    <w:rsid w:val="000811AC"/>
    <w:rsid w:val="0008141B"/>
    <w:rsid w:val="00081472"/>
    <w:rsid w:val="000815AA"/>
    <w:rsid w:val="00081664"/>
    <w:rsid w:val="000816D8"/>
    <w:rsid w:val="000816EC"/>
    <w:rsid w:val="000817D8"/>
    <w:rsid w:val="000817E3"/>
    <w:rsid w:val="0008196A"/>
    <w:rsid w:val="00081BCD"/>
    <w:rsid w:val="00081C3B"/>
    <w:rsid w:val="00081CEF"/>
    <w:rsid w:val="00081E18"/>
    <w:rsid w:val="00081F72"/>
    <w:rsid w:val="0008210E"/>
    <w:rsid w:val="00082117"/>
    <w:rsid w:val="000822F4"/>
    <w:rsid w:val="00082326"/>
    <w:rsid w:val="000824A7"/>
    <w:rsid w:val="000824D2"/>
    <w:rsid w:val="000825D0"/>
    <w:rsid w:val="000826A0"/>
    <w:rsid w:val="00082792"/>
    <w:rsid w:val="0008291D"/>
    <w:rsid w:val="00082927"/>
    <w:rsid w:val="00082AB1"/>
    <w:rsid w:val="00082AF1"/>
    <w:rsid w:val="00082B9E"/>
    <w:rsid w:val="00082E08"/>
    <w:rsid w:val="00082F6D"/>
    <w:rsid w:val="0008308B"/>
    <w:rsid w:val="00083178"/>
    <w:rsid w:val="000831D2"/>
    <w:rsid w:val="000834E2"/>
    <w:rsid w:val="0008351E"/>
    <w:rsid w:val="000837B4"/>
    <w:rsid w:val="000837DB"/>
    <w:rsid w:val="0008387F"/>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A00"/>
    <w:rsid w:val="00084EB0"/>
    <w:rsid w:val="00084FDF"/>
    <w:rsid w:val="00085004"/>
    <w:rsid w:val="00085032"/>
    <w:rsid w:val="00085091"/>
    <w:rsid w:val="000850EC"/>
    <w:rsid w:val="00085149"/>
    <w:rsid w:val="000851A0"/>
    <w:rsid w:val="00085300"/>
    <w:rsid w:val="00085372"/>
    <w:rsid w:val="00085374"/>
    <w:rsid w:val="000854C7"/>
    <w:rsid w:val="000854E2"/>
    <w:rsid w:val="0008560E"/>
    <w:rsid w:val="00085970"/>
    <w:rsid w:val="000859A5"/>
    <w:rsid w:val="00085A51"/>
    <w:rsid w:val="00085ABC"/>
    <w:rsid w:val="00085B74"/>
    <w:rsid w:val="00085CF7"/>
    <w:rsid w:val="00085E2D"/>
    <w:rsid w:val="00085EA0"/>
    <w:rsid w:val="0008613B"/>
    <w:rsid w:val="00086187"/>
    <w:rsid w:val="000861FC"/>
    <w:rsid w:val="00086248"/>
    <w:rsid w:val="0008625E"/>
    <w:rsid w:val="00086462"/>
    <w:rsid w:val="00086506"/>
    <w:rsid w:val="00086511"/>
    <w:rsid w:val="0008655B"/>
    <w:rsid w:val="0008669D"/>
    <w:rsid w:val="00086704"/>
    <w:rsid w:val="00086925"/>
    <w:rsid w:val="00086933"/>
    <w:rsid w:val="00086A79"/>
    <w:rsid w:val="00086B6D"/>
    <w:rsid w:val="00086CE8"/>
    <w:rsid w:val="00086D82"/>
    <w:rsid w:val="00086DCF"/>
    <w:rsid w:val="00086E3E"/>
    <w:rsid w:val="0008702D"/>
    <w:rsid w:val="00087205"/>
    <w:rsid w:val="00087337"/>
    <w:rsid w:val="00087458"/>
    <w:rsid w:val="000876EB"/>
    <w:rsid w:val="000876F3"/>
    <w:rsid w:val="0008775C"/>
    <w:rsid w:val="0008777C"/>
    <w:rsid w:val="000877B1"/>
    <w:rsid w:val="000877E7"/>
    <w:rsid w:val="0008790B"/>
    <w:rsid w:val="00087CF0"/>
    <w:rsid w:val="00087F61"/>
    <w:rsid w:val="000900FF"/>
    <w:rsid w:val="00090327"/>
    <w:rsid w:val="000903C4"/>
    <w:rsid w:val="000903DE"/>
    <w:rsid w:val="00090543"/>
    <w:rsid w:val="000905F0"/>
    <w:rsid w:val="00090BB3"/>
    <w:rsid w:val="00090E6E"/>
    <w:rsid w:val="00090FD2"/>
    <w:rsid w:val="00091173"/>
    <w:rsid w:val="0009121E"/>
    <w:rsid w:val="000915CA"/>
    <w:rsid w:val="000915F5"/>
    <w:rsid w:val="00091648"/>
    <w:rsid w:val="000917F8"/>
    <w:rsid w:val="0009183C"/>
    <w:rsid w:val="00091876"/>
    <w:rsid w:val="000919B8"/>
    <w:rsid w:val="00091A59"/>
    <w:rsid w:val="00091BD1"/>
    <w:rsid w:val="00091C53"/>
    <w:rsid w:val="00091C5B"/>
    <w:rsid w:val="00091C8C"/>
    <w:rsid w:val="00091C9D"/>
    <w:rsid w:val="00091E17"/>
    <w:rsid w:val="00091ECC"/>
    <w:rsid w:val="00091F63"/>
    <w:rsid w:val="00092134"/>
    <w:rsid w:val="000921E3"/>
    <w:rsid w:val="000921EC"/>
    <w:rsid w:val="00092299"/>
    <w:rsid w:val="000922E0"/>
    <w:rsid w:val="0009234A"/>
    <w:rsid w:val="0009244E"/>
    <w:rsid w:val="000928FB"/>
    <w:rsid w:val="0009298E"/>
    <w:rsid w:val="00092BED"/>
    <w:rsid w:val="00092D12"/>
    <w:rsid w:val="00092E68"/>
    <w:rsid w:val="00092F92"/>
    <w:rsid w:val="00092FED"/>
    <w:rsid w:val="0009309D"/>
    <w:rsid w:val="000930C0"/>
    <w:rsid w:val="00093131"/>
    <w:rsid w:val="000931F0"/>
    <w:rsid w:val="0009327A"/>
    <w:rsid w:val="00093374"/>
    <w:rsid w:val="000933B0"/>
    <w:rsid w:val="00093679"/>
    <w:rsid w:val="0009378C"/>
    <w:rsid w:val="00093800"/>
    <w:rsid w:val="00093816"/>
    <w:rsid w:val="00093885"/>
    <w:rsid w:val="00093B84"/>
    <w:rsid w:val="00093CB3"/>
    <w:rsid w:val="00093D52"/>
    <w:rsid w:val="00093E9E"/>
    <w:rsid w:val="00093EA5"/>
    <w:rsid w:val="00093EFB"/>
    <w:rsid w:val="00094193"/>
    <w:rsid w:val="00094237"/>
    <w:rsid w:val="0009424F"/>
    <w:rsid w:val="000942D7"/>
    <w:rsid w:val="00094321"/>
    <w:rsid w:val="000943B3"/>
    <w:rsid w:val="000944CF"/>
    <w:rsid w:val="000945BE"/>
    <w:rsid w:val="00094600"/>
    <w:rsid w:val="00094818"/>
    <w:rsid w:val="0009481C"/>
    <w:rsid w:val="00094885"/>
    <w:rsid w:val="000949B6"/>
    <w:rsid w:val="000949E6"/>
    <w:rsid w:val="00094B3C"/>
    <w:rsid w:val="00094C01"/>
    <w:rsid w:val="00094C3F"/>
    <w:rsid w:val="00094C7F"/>
    <w:rsid w:val="00094CEB"/>
    <w:rsid w:val="00094E01"/>
    <w:rsid w:val="0009501B"/>
    <w:rsid w:val="0009515F"/>
    <w:rsid w:val="000951B7"/>
    <w:rsid w:val="000951D1"/>
    <w:rsid w:val="000951E0"/>
    <w:rsid w:val="00095206"/>
    <w:rsid w:val="00095229"/>
    <w:rsid w:val="0009529D"/>
    <w:rsid w:val="00095363"/>
    <w:rsid w:val="00095510"/>
    <w:rsid w:val="00095580"/>
    <w:rsid w:val="000955BF"/>
    <w:rsid w:val="000955DF"/>
    <w:rsid w:val="00095737"/>
    <w:rsid w:val="00095750"/>
    <w:rsid w:val="00095889"/>
    <w:rsid w:val="0009595C"/>
    <w:rsid w:val="0009597A"/>
    <w:rsid w:val="00095A93"/>
    <w:rsid w:val="00095EBE"/>
    <w:rsid w:val="00095F77"/>
    <w:rsid w:val="000963DD"/>
    <w:rsid w:val="000964C7"/>
    <w:rsid w:val="00096505"/>
    <w:rsid w:val="000965B4"/>
    <w:rsid w:val="00096648"/>
    <w:rsid w:val="000968F4"/>
    <w:rsid w:val="00096910"/>
    <w:rsid w:val="00096915"/>
    <w:rsid w:val="0009698D"/>
    <w:rsid w:val="000969FC"/>
    <w:rsid w:val="00096A5F"/>
    <w:rsid w:val="00096CAF"/>
    <w:rsid w:val="00096CD0"/>
    <w:rsid w:val="00096CFF"/>
    <w:rsid w:val="00096E01"/>
    <w:rsid w:val="00096E3C"/>
    <w:rsid w:val="00096F93"/>
    <w:rsid w:val="00097079"/>
    <w:rsid w:val="0009707E"/>
    <w:rsid w:val="0009717C"/>
    <w:rsid w:val="0009748D"/>
    <w:rsid w:val="000976D6"/>
    <w:rsid w:val="0009777D"/>
    <w:rsid w:val="000977CE"/>
    <w:rsid w:val="000977F6"/>
    <w:rsid w:val="0009783A"/>
    <w:rsid w:val="00097854"/>
    <w:rsid w:val="00097909"/>
    <w:rsid w:val="00097A83"/>
    <w:rsid w:val="00097BA4"/>
    <w:rsid w:val="00097C64"/>
    <w:rsid w:val="00097D36"/>
    <w:rsid w:val="00097E27"/>
    <w:rsid w:val="00097E7A"/>
    <w:rsid w:val="000A0098"/>
    <w:rsid w:val="000A01FE"/>
    <w:rsid w:val="000A0562"/>
    <w:rsid w:val="000A05AC"/>
    <w:rsid w:val="000A0674"/>
    <w:rsid w:val="000A06C4"/>
    <w:rsid w:val="000A075D"/>
    <w:rsid w:val="000A07A7"/>
    <w:rsid w:val="000A088C"/>
    <w:rsid w:val="000A08CD"/>
    <w:rsid w:val="000A09D3"/>
    <w:rsid w:val="000A0A4C"/>
    <w:rsid w:val="000A0AC4"/>
    <w:rsid w:val="000A0AFD"/>
    <w:rsid w:val="000A0BE7"/>
    <w:rsid w:val="000A0BF9"/>
    <w:rsid w:val="000A0CFC"/>
    <w:rsid w:val="000A0D93"/>
    <w:rsid w:val="000A0E0D"/>
    <w:rsid w:val="000A0E8F"/>
    <w:rsid w:val="000A0F83"/>
    <w:rsid w:val="000A10C9"/>
    <w:rsid w:val="000A132D"/>
    <w:rsid w:val="000A14B9"/>
    <w:rsid w:val="000A1571"/>
    <w:rsid w:val="000A1632"/>
    <w:rsid w:val="000A16AB"/>
    <w:rsid w:val="000A1749"/>
    <w:rsid w:val="000A182A"/>
    <w:rsid w:val="000A190A"/>
    <w:rsid w:val="000A1A4E"/>
    <w:rsid w:val="000A1BC9"/>
    <w:rsid w:val="000A1BE3"/>
    <w:rsid w:val="000A1C0A"/>
    <w:rsid w:val="000A1E30"/>
    <w:rsid w:val="000A1ED8"/>
    <w:rsid w:val="000A2151"/>
    <w:rsid w:val="000A21AC"/>
    <w:rsid w:val="000A2489"/>
    <w:rsid w:val="000A255F"/>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14E"/>
    <w:rsid w:val="000A468E"/>
    <w:rsid w:val="000A4923"/>
    <w:rsid w:val="000A4989"/>
    <w:rsid w:val="000A4AE5"/>
    <w:rsid w:val="000A4B0A"/>
    <w:rsid w:val="000A4B94"/>
    <w:rsid w:val="000A4BE4"/>
    <w:rsid w:val="000A4D08"/>
    <w:rsid w:val="000A4D85"/>
    <w:rsid w:val="000A4DC4"/>
    <w:rsid w:val="000A4FE7"/>
    <w:rsid w:val="000A513F"/>
    <w:rsid w:val="000A5156"/>
    <w:rsid w:val="000A5357"/>
    <w:rsid w:val="000A535E"/>
    <w:rsid w:val="000A53D8"/>
    <w:rsid w:val="000A5539"/>
    <w:rsid w:val="000A56D9"/>
    <w:rsid w:val="000A575E"/>
    <w:rsid w:val="000A5784"/>
    <w:rsid w:val="000A58B1"/>
    <w:rsid w:val="000A5A97"/>
    <w:rsid w:val="000A5C6A"/>
    <w:rsid w:val="000A5C78"/>
    <w:rsid w:val="000A5D9B"/>
    <w:rsid w:val="000A5E0C"/>
    <w:rsid w:val="000A5FFD"/>
    <w:rsid w:val="000A63F0"/>
    <w:rsid w:val="000A640B"/>
    <w:rsid w:val="000A65C8"/>
    <w:rsid w:val="000A674E"/>
    <w:rsid w:val="000A68E5"/>
    <w:rsid w:val="000A6A7C"/>
    <w:rsid w:val="000A6A87"/>
    <w:rsid w:val="000A6AE7"/>
    <w:rsid w:val="000A6B07"/>
    <w:rsid w:val="000A6BF8"/>
    <w:rsid w:val="000A6E08"/>
    <w:rsid w:val="000A6E5E"/>
    <w:rsid w:val="000A6FC7"/>
    <w:rsid w:val="000A705C"/>
    <w:rsid w:val="000A709C"/>
    <w:rsid w:val="000A7318"/>
    <w:rsid w:val="000A7364"/>
    <w:rsid w:val="000A738F"/>
    <w:rsid w:val="000A7479"/>
    <w:rsid w:val="000A74A0"/>
    <w:rsid w:val="000A776C"/>
    <w:rsid w:val="000A77F6"/>
    <w:rsid w:val="000A7A9B"/>
    <w:rsid w:val="000A7B90"/>
    <w:rsid w:val="000A7CFB"/>
    <w:rsid w:val="000A7D54"/>
    <w:rsid w:val="000A7DE4"/>
    <w:rsid w:val="000A7F72"/>
    <w:rsid w:val="000A7FC2"/>
    <w:rsid w:val="000A7FEB"/>
    <w:rsid w:val="000B0173"/>
    <w:rsid w:val="000B0196"/>
    <w:rsid w:val="000B027C"/>
    <w:rsid w:val="000B02EE"/>
    <w:rsid w:val="000B0304"/>
    <w:rsid w:val="000B0537"/>
    <w:rsid w:val="000B0872"/>
    <w:rsid w:val="000B0969"/>
    <w:rsid w:val="000B09E5"/>
    <w:rsid w:val="000B0A5F"/>
    <w:rsid w:val="000B0AAE"/>
    <w:rsid w:val="000B0AB5"/>
    <w:rsid w:val="000B0AE1"/>
    <w:rsid w:val="000B0ED6"/>
    <w:rsid w:val="000B1157"/>
    <w:rsid w:val="000B11C2"/>
    <w:rsid w:val="000B1235"/>
    <w:rsid w:val="000B1528"/>
    <w:rsid w:val="000B166A"/>
    <w:rsid w:val="000B166B"/>
    <w:rsid w:val="000B17B6"/>
    <w:rsid w:val="000B17FB"/>
    <w:rsid w:val="000B18CE"/>
    <w:rsid w:val="000B191C"/>
    <w:rsid w:val="000B1A51"/>
    <w:rsid w:val="000B1B2B"/>
    <w:rsid w:val="000B1C22"/>
    <w:rsid w:val="000B1DD3"/>
    <w:rsid w:val="000B2152"/>
    <w:rsid w:val="000B2269"/>
    <w:rsid w:val="000B23B0"/>
    <w:rsid w:val="000B24EC"/>
    <w:rsid w:val="000B2641"/>
    <w:rsid w:val="000B2708"/>
    <w:rsid w:val="000B2796"/>
    <w:rsid w:val="000B28ED"/>
    <w:rsid w:val="000B2B00"/>
    <w:rsid w:val="000B2C64"/>
    <w:rsid w:val="000B2C79"/>
    <w:rsid w:val="000B2CB1"/>
    <w:rsid w:val="000B2D73"/>
    <w:rsid w:val="000B2F47"/>
    <w:rsid w:val="000B303D"/>
    <w:rsid w:val="000B31CD"/>
    <w:rsid w:val="000B3216"/>
    <w:rsid w:val="000B3390"/>
    <w:rsid w:val="000B33C6"/>
    <w:rsid w:val="000B3411"/>
    <w:rsid w:val="000B3539"/>
    <w:rsid w:val="000B368C"/>
    <w:rsid w:val="000B36EE"/>
    <w:rsid w:val="000B370A"/>
    <w:rsid w:val="000B38FE"/>
    <w:rsid w:val="000B39D2"/>
    <w:rsid w:val="000B39E8"/>
    <w:rsid w:val="000B3B04"/>
    <w:rsid w:val="000B3E4E"/>
    <w:rsid w:val="000B3E74"/>
    <w:rsid w:val="000B3F5F"/>
    <w:rsid w:val="000B40D1"/>
    <w:rsid w:val="000B412B"/>
    <w:rsid w:val="000B4275"/>
    <w:rsid w:val="000B4365"/>
    <w:rsid w:val="000B43BE"/>
    <w:rsid w:val="000B446F"/>
    <w:rsid w:val="000B458C"/>
    <w:rsid w:val="000B478C"/>
    <w:rsid w:val="000B47F9"/>
    <w:rsid w:val="000B4A6D"/>
    <w:rsid w:val="000B4B4B"/>
    <w:rsid w:val="000B4B50"/>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E75"/>
    <w:rsid w:val="000B5F99"/>
    <w:rsid w:val="000B607A"/>
    <w:rsid w:val="000B633D"/>
    <w:rsid w:val="000B66EA"/>
    <w:rsid w:val="000B6718"/>
    <w:rsid w:val="000B6824"/>
    <w:rsid w:val="000B6A28"/>
    <w:rsid w:val="000B6B35"/>
    <w:rsid w:val="000B6BBD"/>
    <w:rsid w:val="000B6C92"/>
    <w:rsid w:val="000B6C9F"/>
    <w:rsid w:val="000B6CEA"/>
    <w:rsid w:val="000B6D6B"/>
    <w:rsid w:val="000B6E53"/>
    <w:rsid w:val="000B72E9"/>
    <w:rsid w:val="000B732F"/>
    <w:rsid w:val="000B7455"/>
    <w:rsid w:val="000B7595"/>
    <w:rsid w:val="000B75AE"/>
    <w:rsid w:val="000B76DF"/>
    <w:rsid w:val="000B79F8"/>
    <w:rsid w:val="000B7AE7"/>
    <w:rsid w:val="000B7D50"/>
    <w:rsid w:val="000B7D70"/>
    <w:rsid w:val="000B7DAE"/>
    <w:rsid w:val="000C0172"/>
    <w:rsid w:val="000C04E2"/>
    <w:rsid w:val="000C051E"/>
    <w:rsid w:val="000C0524"/>
    <w:rsid w:val="000C06A6"/>
    <w:rsid w:val="000C0784"/>
    <w:rsid w:val="000C0980"/>
    <w:rsid w:val="000C09BA"/>
    <w:rsid w:val="000C0A2E"/>
    <w:rsid w:val="000C0CD8"/>
    <w:rsid w:val="000C0DB5"/>
    <w:rsid w:val="000C0DE3"/>
    <w:rsid w:val="000C0E4B"/>
    <w:rsid w:val="000C0EE0"/>
    <w:rsid w:val="000C1001"/>
    <w:rsid w:val="000C10D7"/>
    <w:rsid w:val="000C10E6"/>
    <w:rsid w:val="000C1102"/>
    <w:rsid w:val="000C129C"/>
    <w:rsid w:val="000C1536"/>
    <w:rsid w:val="000C194E"/>
    <w:rsid w:val="000C1A52"/>
    <w:rsid w:val="000C1B5F"/>
    <w:rsid w:val="000C1B69"/>
    <w:rsid w:val="000C1D8F"/>
    <w:rsid w:val="000C1DE4"/>
    <w:rsid w:val="000C1E03"/>
    <w:rsid w:val="000C1FE4"/>
    <w:rsid w:val="000C2155"/>
    <w:rsid w:val="000C2208"/>
    <w:rsid w:val="000C2281"/>
    <w:rsid w:val="000C24B9"/>
    <w:rsid w:val="000C24DF"/>
    <w:rsid w:val="000C2575"/>
    <w:rsid w:val="000C27A7"/>
    <w:rsid w:val="000C2A69"/>
    <w:rsid w:val="000C2B78"/>
    <w:rsid w:val="000C2BBF"/>
    <w:rsid w:val="000C2DE8"/>
    <w:rsid w:val="000C31B8"/>
    <w:rsid w:val="000C3230"/>
    <w:rsid w:val="000C33E3"/>
    <w:rsid w:val="000C3407"/>
    <w:rsid w:val="000C37D7"/>
    <w:rsid w:val="000C3AB0"/>
    <w:rsid w:val="000C3BA8"/>
    <w:rsid w:val="000C3D1A"/>
    <w:rsid w:val="000C3D2C"/>
    <w:rsid w:val="000C3E62"/>
    <w:rsid w:val="000C3F0A"/>
    <w:rsid w:val="000C4198"/>
    <w:rsid w:val="000C422D"/>
    <w:rsid w:val="000C42A5"/>
    <w:rsid w:val="000C452A"/>
    <w:rsid w:val="000C4626"/>
    <w:rsid w:val="000C4736"/>
    <w:rsid w:val="000C4A8B"/>
    <w:rsid w:val="000C4BCA"/>
    <w:rsid w:val="000C4CA9"/>
    <w:rsid w:val="000C4CEC"/>
    <w:rsid w:val="000C4D73"/>
    <w:rsid w:val="000C515A"/>
    <w:rsid w:val="000C52F2"/>
    <w:rsid w:val="000C55D6"/>
    <w:rsid w:val="000C5716"/>
    <w:rsid w:val="000C5868"/>
    <w:rsid w:val="000C58CD"/>
    <w:rsid w:val="000C5A47"/>
    <w:rsid w:val="000C5A5C"/>
    <w:rsid w:val="000C5B1F"/>
    <w:rsid w:val="000C5B54"/>
    <w:rsid w:val="000C5BB1"/>
    <w:rsid w:val="000C5BB6"/>
    <w:rsid w:val="000C5F17"/>
    <w:rsid w:val="000C5FFD"/>
    <w:rsid w:val="000C62F7"/>
    <w:rsid w:val="000C6567"/>
    <w:rsid w:val="000C66B4"/>
    <w:rsid w:val="000C6704"/>
    <w:rsid w:val="000C6794"/>
    <w:rsid w:val="000C696A"/>
    <w:rsid w:val="000C6987"/>
    <w:rsid w:val="000C69BB"/>
    <w:rsid w:val="000C6C41"/>
    <w:rsid w:val="000C6EB3"/>
    <w:rsid w:val="000C6F30"/>
    <w:rsid w:val="000C7228"/>
    <w:rsid w:val="000C7578"/>
    <w:rsid w:val="000C75A5"/>
    <w:rsid w:val="000C7637"/>
    <w:rsid w:val="000C76D4"/>
    <w:rsid w:val="000C76FA"/>
    <w:rsid w:val="000C7746"/>
    <w:rsid w:val="000C7813"/>
    <w:rsid w:val="000C7873"/>
    <w:rsid w:val="000C7B7D"/>
    <w:rsid w:val="000C7F6E"/>
    <w:rsid w:val="000D001D"/>
    <w:rsid w:val="000D00DB"/>
    <w:rsid w:val="000D0459"/>
    <w:rsid w:val="000D0550"/>
    <w:rsid w:val="000D06E6"/>
    <w:rsid w:val="000D0B36"/>
    <w:rsid w:val="000D0B55"/>
    <w:rsid w:val="000D0BB2"/>
    <w:rsid w:val="000D0BC9"/>
    <w:rsid w:val="000D0BE9"/>
    <w:rsid w:val="000D0F02"/>
    <w:rsid w:val="000D0F39"/>
    <w:rsid w:val="000D0F44"/>
    <w:rsid w:val="000D1000"/>
    <w:rsid w:val="000D10D9"/>
    <w:rsid w:val="000D112C"/>
    <w:rsid w:val="000D1301"/>
    <w:rsid w:val="000D13EC"/>
    <w:rsid w:val="000D1410"/>
    <w:rsid w:val="000D14D3"/>
    <w:rsid w:val="000D1642"/>
    <w:rsid w:val="000D16A7"/>
    <w:rsid w:val="000D19AE"/>
    <w:rsid w:val="000D19FE"/>
    <w:rsid w:val="000D1E97"/>
    <w:rsid w:val="000D201D"/>
    <w:rsid w:val="000D21F4"/>
    <w:rsid w:val="000D2441"/>
    <w:rsid w:val="000D2446"/>
    <w:rsid w:val="000D246D"/>
    <w:rsid w:val="000D2554"/>
    <w:rsid w:val="000D27ED"/>
    <w:rsid w:val="000D284E"/>
    <w:rsid w:val="000D287F"/>
    <w:rsid w:val="000D2996"/>
    <w:rsid w:val="000D2A83"/>
    <w:rsid w:val="000D2C54"/>
    <w:rsid w:val="000D2CDC"/>
    <w:rsid w:val="000D2DC6"/>
    <w:rsid w:val="000D2E10"/>
    <w:rsid w:val="000D2EE1"/>
    <w:rsid w:val="000D2F41"/>
    <w:rsid w:val="000D2FAC"/>
    <w:rsid w:val="000D2FCB"/>
    <w:rsid w:val="000D2FDA"/>
    <w:rsid w:val="000D30E4"/>
    <w:rsid w:val="000D3112"/>
    <w:rsid w:val="000D316B"/>
    <w:rsid w:val="000D329A"/>
    <w:rsid w:val="000D32EE"/>
    <w:rsid w:val="000D340B"/>
    <w:rsid w:val="000D360C"/>
    <w:rsid w:val="000D361D"/>
    <w:rsid w:val="000D373A"/>
    <w:rsid w:val="000D3872"/>
    <w:rsid w:val="000D3A53"/>
    <w:rsid w:val="000D3C4D"/>
    <w:rsid w:val="000D3FDF"/>
    <w:rsid w:val="000D3FE4"/>
    <w:rsid w:val="000D406A"/>
    <w:rsid w:val="000D410B"/>
    <w:rsid w:val="000D422B"/>
    <w:rsid w:val="000D44C6"/>
    <w:rsid w:val="000D4711"/>
    <w:rsid w:val="000D4775"/>
    <w:rsid w:val="000D47FA"/>
    <w:rsid w:val="000D4971"/>
    <w:rsid w:val="000D515C"/>
    <w:rsid w:val="000D5391"/>
    <w:rsid w:val="000D54B8"/>
    <w:rsid w:val="000D57B3"/>
    <w:rsid w:val="000D58DD"/>
    <w:rsid w:val="000D590B"/>
    <w:rsid w:val="000D593D"/>
    <w:rsid w:val="000D5A4D"/>
    <w:rsid w:val="000D5A96"/>
    <w:rsid w:val="000D5AF7"/>
    <w:rsid w:val="000D5C3A"/>
    <w:rsid w:val="000D5D0F"/>
    <w:rsid w:val="000D5DCE"/>
    <w:rsid w:val="000D5F31"/>
    <w:rsid w:val="000D6011"/>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574"/>
    <w:rsid w:val="000D769D"/>
    <w:rsid w:val="000D76BF"/>
    <w:rsid w:val="000D76CD"/>
    <w:rsid w:val="000D77A3"/>
    <w:rsid w:val="000D77B8"/>
    <w:rsid w:val="000D77CE"/>
    <w:rsid w:val="000D78B6"/>
    <w:rsid w:val="000D7968"/>
    <w:rsid w:val="000D7DB8"/>
    <w:rsid w:val="000E001C"/>
    <w:rsid w:val="000E00CE"/>
    <w:rsid w:val="000E00F9"/>
    <w:rsid w:val="000E0121"/>
    <w:rsid w:val="000E03C6"/>
    <w:rsid w:val="000E052D"/>
    <w:rsid w:val="000E057C"/>
    <w:rsid w:val="000E0654"/>
    <w:rsid w:val="000E068D"/>
    <w:rsid w:val="000E0BE2"/>
    <w:rsid w:val="000E0F87"/>
    <w:rsid w:val="000E1043"/>
    <w:rsid w:val="000E16B5"/>
    <w:rsid w:val="000E1809"/>
    <w:rsid w:val="000E1909"/>
    <w:rsid w:val="000E19AB"/>
    <w:rsid w:val="000E1A5D"/>
    <w:rsid w:val="000E1BAF"/>
    <w:rsid w:val="000E1C14"/>
    <w:rsid w:val="000E201A"/>
    <w:rsid w:val="000E20BC"/>
    <w:rsid w:val="000E2177"/>
    <w:rsid w:val="000E217B"/>
    <w:rsid w:val="000E2280"/>
    <w:rsid w:val="000E22AC"/>
    <w:rsid w:val="000E2307"/>
    <w:rsid w:val="000E294E"/>
    <w:rsid w:val="000E2985"/>
    <w:rsid w:val="000E29F2"/>
    <w:rsid w:val="000E2B51"/>
    <w:rsid w:val="000E2BEC"/>
    <w:rsid w:val="000E2EAC"/>
    <w:rsid w:val="000E3361"/>
    <w:rsid w:val="000E33C0"/>
    <w:rsid w:val="000E3582"/>
    <w:rsid w:val="000E359B"/>
    <w:rsid w:val="000E3626"/>
    <w:rsid w:val="000E37AF"/>
    <w:rsid w:val="000E37E7"/>
    <w:rsid w:val="000E3ABE"/>
    <w:rsid w:val="000E3AD2"/>
    <w:rsid w:val="000E3C6B"/>
    <w:rsid w:val="000E3D4A"/>
    <w:rsid w:val="000E3DC5"/>
    <w:rsid w:val="000E3E31"/>
    <w:rsid w:val="000E3ED2"/>
    <w:rsid w:val="000E3FC0"/>
    <w:rsid w:val="000E4129"/>
    <w:rsid w:val="000E4178"/>
    <w:rsid w:val="000E41A2"/>
    <w:rsid w:val="000E4234"/>
    <w:rsid w:val="000E42A3"/>
    <w:rsid w:val="000E42E6"/>
    <w:rsid w:val="000E4437"/>
    <w:rsid w:val="000E44C0"/>
    <w:rsid w:val="000E457C"/>
    <w:rsid w:val="000E4629"/>
    <w:rsid w:val="000E47F6"/>
    <w:rsid w:val="000E48C6"/>
    <w:rsid w:val="000E4912"/>
    <w:rsid w:val="000E49DD"/>
    <w:rsid w:val="000E4DD4"/>
    <w:rsid w:val="000E4EE1"/>
    <w:rsid w:val="000E4F51"/>
    <w:rsid w:val="000E5228"/>
    <w:rsid w:val="000E525E"/>
    <w:rsid w:val="000E53DA"/>
    <w:rsid w:val="000E53FA"/>
    <w:rsid w:val="000E54C9"/>
    <w:rsid w:val="000E5523"/>
    <w:rsid w:val="000E559C"/>
    <w:rsid w:val="000E58BC"/>
    <w:rsid w:val="000E5A97"/>
    <w:rsid w:val="000E5D71"/>
    <w:rsid w:val="000E5E32"/>
    <w:rsid w:val="000E5FD6"/>
    <w:rsid w:val="000E617E"/>
    <w:rsid w:val="000E62CE"/>
    <w:rsid w:val="000E655D"/>
    <w:rsid w:val="000E6623"/>
    <w:rsid w:val="000E66AB"/>
    <w:rsid w:val="000E66FE"/>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697"/>
    <w:rsid w:val="000E769E"/>
    <w:rsid w:val="000E7A2C"/>
    <w:rsid w:val="000E7C59"/>
    <w:rsid w:val="000E7E98"/>
    <w:rsid w:val="000E7F62"/>
    <w:rsid w:val="000F00C6"/>
    <w:rsid w:val="000F00ED"/>
    <w:rsid w:val="000F025B"/>
    <w:rsid w:val="000F0285"/>
    <w:rsid w:val="000F048D"/>
    <w:rsid w:val="000F050F"/>
    <w:rsid w:val="000F0545"/>
    <w:rsid w:val="000F0A0A"/>
    <w:rsid w:val="000F0A49"/>
    <w:rsid w:val="000F0D23"/>
    <w:rsid w:val="000F1063"/>
    <w:rsid w:val="000F11F0"/>
    <w:rsid w:val="000F12C8"/>
    <w:rsid w:val="000F13A8"/>
    <w:rsid w:val="000F1637"/>
    <w:rsid w:val="000F170A"/>
    <w:rsid w:val="000F18A7"/>
    <w:rsid w:val="000F1A79"/>
    <w:rsid w:val="000F1AD6"/>
    <w:rsid w:val="000F1DAF"/>
    <w:rsid w:val="000F1F75"/>
    <w:rsid w:val="000F1FC9"/>
    <w:rsid w:val="000F2409"/>
    <w:rsid w:val="000F25CC"/>
    <w:rsid w:val="000F264B"/>
    <w:rsid w:val="000F26CF"/>
    <w:rsid w:val="000F2CFC"/>
    <w:rsid w:val="000F2E6E"/>
    <w:rsid w:val="000F2EF3"/>
    <w:rsid w:val="000F2FA4"/>
    <w:rsid w:val="000F304F"/>
    <w:rsid w:val="000F306D"/>
    <w:rsid w:val="000F3119"/>
    <w:rsid w:val="000F332B"/>
    <w:rsid w:val="000F3583"/>
    <w:rsid w:val="000F3742"/>
    <w:rsid w:val="000F3756"/>
    <w:rsid w:val="000F378F"/>
    <w:rsid w:val="000F3808"/>
    <w:rsid w:val="000F38B7"/>
    <w:rsid w:val="000F38D0"/>
    <w:rsid w:val="000F3922"/>
    <w:rsid w:val="000F3937"/>
    <w:rsid w:val="000F39B6"/>
    <w:rsid w:val="000F39D9"/>
    <w:rsid w:val="000F3AFD"/>
    <w:rsid w:val="000F3B15"/>
    <w:rsid w:val="000F3D18"/>
    <w:rsid w:val="000F3D39"/>
    <w:rsid w:val="000F3F5E"/>
    <w:rsid w:val="000F423C"/>
    <w:rsid w:val="000F427A"/>
    <w:rsid w:val="000F434B"/>
    <w:rsid w:val="000F469F"/>
    <w:rsid w:val="000F48E3"/>
    <w:rsid w:val="000F4932"/>
    <w:rsid w:val="000F498B"/>
    <w:rsid w:val="000F4A06"/>
    <w:rsid w:val="000F4A6A"/>
    <w:rsid w:val="000F4AEE"/>
    <w:rsid w:val="000F4C3B"/>
    <w:rsid w:val="000F4C85"/>
    <w:rsid w:val="000F4D07"/>
    <w:rsid w:val="000F4EF9"/>
    <w:rsid w:val="000F5364"/>
    <w:rsid w:val="000F572F"/>
    <w:rsid w:val="000F57D5"/>
    <w:rsid w:val="000F59E5"/>
    <w:rsid w:val="000F5A23"/>
    <w:rsid w:val="000F5BE1"/>
    <w:rsid w:val="000F5C14"/>
    <w:rsid w:val="000F6168"/>
    <w:rsid w:val="000F6236"/>
    <w:rsid w:val="000F62FB"/>
    <w:rsid w:val="000F63CF"/>
    <w:rsid w:val="000F6403"/>
    <w:rsid w:val="000F6412"/>
    <w:rsid w:val="000F6479"/>
    <w:rsid w:val="000F64C8"/>
    <w:rsid w:val="000F6905"/>
    <w:rsid w:val="000F6975"/>
    <w:rsid w:val="000F6993"/>
    <w:rsid w:val="000F69F0"/>
    <w:rsid w:val="000F6A40"/>
    <w:rsid w:val="000F6B3A"/>
    <w:rsid w:val="000F6C63"/>
    <w:rsid w:val="000F6D55"/>
    <w:rsid w:val="000F6D56"/>
    <w:rsid w:val="000F6E9B"/>
    <w:rsid w:val="000F6EA0"/>
    <w:rsid w:val="000F6EF2"/>
    <w:rsid w:val="000F705B"/>
    <w:rsid w:val="000F71D0"/>
    <w:rsid w:val="000F71FA"/>
    <w:rsid w:val="000F72B9"/>
    <w:rsid w:val="000F733E"/>
    <w:rsid w:val="000F7392"/>
    <w:rsid w:val="000F75EA"/>
    <w:rsid w:val="000F761D"/>
    <w:rsid w:val="000F767B"/>
    <w:rsid w:val="000F76A0"/>
    <w:rsid w:val="000F7AA4"/>
    <w:rsid w:val="000F7BFE"/>
    <w:rsid w:val="000F7D04"/>
    <w:rsid w:val="000F7D6B"/>
    <w:rsid w:val="000F7E17"/>
    <w:rsid w:val="000F7EC0"/>
    <w:rsid w:val="000F7F27"/>
    <w:rsid w:val="000F7FBD"/>
    <w:rsid w:val="00100129"/>
    <w:rsid w:val="001001EC"/>
    <w:rsid w:val="0010028F"/>
    <w:rsid w:val="00100338"/>
    <w:rsid w:val="00100395"/>
    <w:rsid w:val="00100441"/>
    <w:rsid w:val="001004C1"/>
    <w:rsid w:val="001005AB"/>
    <w:rsid w:val="001006EA"/>
    <w:rsid w:val="001009E1"/>
    <w:rsid w:val="00100A38"/>
    <w:rsid w:val="00100B2C"/>
    <w:rsid w:val="00100C62"/>
    <w:rsid w:val="00100E88"/>
    <w:rsid w:val="00101023"/>
    <w:rsid w:val="00101073"/>
    <w:rsid w:val="001010F2"/>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E22"/>
    <w:rsid w:val="00102113"/>
    <w:rsid w:val="0010257A"/>
    <w:rsid w:val="001025AB"/>
    <w:rsid w:val="00102604"/>
    <w:rsid w:val="00102703"/>
    <w:rsid w:val="00102774"/>
    <w:rsid w:val="001029B3"/>
    <w:rsid w:val="00102E58"/>
    <w:rsid w:val="00102F21"/>
    <w:rsid w:val="00102F88"/>
    <w:rsid w:val="00102FC9"/>
    <w:rsid w:val="001031D2"/>
    <w:rsid w:val="001032C0"/>
    <w:rsid w:val="001032FB"/>
    <w:rsid w:val="00103628"/>
    <w:rsid w:val="0010367A"/>
    <w:rsid w:val="00103796"/>
    <w:rsid w:val="0010388E"/>
    <w:rsid w:val="00103937"/>
    <w:rsid w:val="00103A43"/>
    <w:rsid w:val="00103A65"/>
    <w:rsid w:val="00103C1B"/>
    <w:rsid w:val="00103D4F"/>
    <w:rsid w:val="00103DFB"/>
    <w:rsid w:val="00103E96"/>
    <w:rsid w:val="00103EFE"/>
    <w:rsid w:val="0010409B"/>
    <w:rsid w:val="00104183"/>
    <w:rsid w:val="001041EE"/>
    <w:rsid w:val="0010443A"/>
    <w:rsid w:val="00104570"/>
    <w:rsid w:val="001046BB"/>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B04"/>
    <w:rsid w:val="00105D49"/>
    <w:rsid w:val="00105D9F"/>
    <w:rsid w:val="00105E24"/>
    <w:rsid w:val="001060C6"/>
    <w:rsid w:val="00106113"/>
    <w:rsid w:val="001067A4"/>
    <w:rsid w:val="001067D4"/>
    <w:rsid w:val="0010682D"/>
    <w:rsid w:val="001069DB"/>
    <w:rsid w:val="001069F5"/>
    <w:rsid w:val="00106BC9"/>
    <w:rsid w:val="00107051"/>
    <w:rsid w:val="001071AA"/>
    <w:rsid w:val="001071FD"/>
    <w:rsid w:val="00107219"/>
    <w:rsid w:val="00107304"/>
    <w:rsid w:val="00107461"/>
    <w:rsid w:val="00107478"/>
    <w:rsid w:val="001076AE"/>
    <w:rsid w:val="00107AAF"/>
    <w:rsid w:val="00107B19"/>
    <w:rsid w:val="00107BB1"/>
    <w:rsid w:val="00107BBF"/>
    <w:rsid w:val="00107BC5"/>
    <w:rsid w:val="00107E51"/>
    <w:rsid w:val="00107E86"/>
    <w:rsid w:val="00110052"/>
    <w:rsid w:val="001100A5"/>
    <w:rsid w:val="0011010E"/>
    <w:rsid w:val="0011039C"/>
    <w:rsid w:val="0011041A"/>
    <w:rsid w:val="001104E4"/>
    <w:rsid w:val="0011071D"/>
    <w:rsid w:val="001107D9"/>
    <w:rsid w:val="00110837"/>
    <w:rsid w:val="001108F1"/>
    <w:rsid w:val="001109E6"/>
    <w:rsid w:val="001109FC"/>
    <w:rsid w:val="00110AEB"/>
    <w:rsid w:val="00110C59"/>
    <w:rsid w:val="00110C91"/>
    <w:rsid w:val="00110E55"/>
    <w:rsid w:val="00110ECE"/>
    <w:rsid w:val="00110ED7"/>
    <w:rsid w:val="001110D1"/>
    <w:rsid w:val="0011134C"/>
    <w:rsid w:val="00111392"/>
    <w:rsid w:val="001113AF"/>
    <w:rsid w:val="001113DE"/>
    <w:rsid w:val="0011148E"/>
    <w:rsid w:val="001114D3"/>
    <w:rsid w:val="001114FB"/>
    <w:rsid w:val="00111719"/>
    <w:rsid w:val="00111945"/>
    <w:rsid w:val="00111A7E"/>
    <w:rsid w:val="00111B0D"/>
    <w:rsid w:val="00111F5F"/>
    <w:rsid w:val="00112085"/>
    <w:rsid w:val="001120F0"/>
    <w:rsid w:val="001120FC"/>
    <w:rsid w:val="00112190"/>
    <w:rsid w:val="001123DD"/>
    <w:rsid w:val="001123DE"/>
    <w:rsid w:val="001126D4"/>
    <w:rsid w:val="001127CF"/>
    <w:rsid w:val="0011288A"/>
    <w:rsid w:val="001128A8"/>
    <w:rsid w:val="001129BF"/>
    <w:rsid w:val="00112AF9"/>
    <w:rsid w:val="00112B47"/>
    <w:rsid w:val="00112CFF"/>
    <w:rsid w:val="00112F21"/>
    <w:rsid w:val="00112F47"/>
    <w:rsid w:val="00112F6C"/>
    <w:rsid w:val="00112FC9"/>
    <w:rsid w:val="0011300A"/>
    <w:rsid w:val="001131A3"/>
    <w:rsid w:val="0011321E"/>
    <w:rsid w:val="0011322D"/>
    <w:rsid w:val="0011324C"/>
    <w:rsid w:val="0011328C"/>
    <w:rsid w:val="001132B2"/>
    <w:rsid w:val="001132FD"/>
    <w:rsid w:val="00113326"/>
    <w:rsid w:val="0011332E"/>
    <w:rsid w:val="00113355"/>
    <w:rsid w:val="001135BA"/>
    <w:rsid w:val="00113985"/>
    <w:rsid w:val="00113B20"/>
    <w:rsid w:val="00113BAE"/>
    <w:rsid w:val="00113CC5"/>
    <w:rsid w:val="00113E48"/>
    <w:rsid w:val="001140A4"/>
    <w:rsid w:val="001141CE"/>
    <w:rsid w:val="00114221"/>
    <w:rsid w:val="00114259"/>
    <w:rsid w:val="001142E6"/>
    <w:rsid w:val="0011442A"/>
    <w:rsid w:val="00114605"/>
    <w:rsid w:val="00114741"/>
    <w:rsid w:val="00114765"/>
    <w:rsid w:val="001147FC"/>
    <w:rsid w:val="001149DF"/>
    <w:rsid w:val="00114A8A"/>
    <w:rsid w:val="00114BD9"/>
    <w:rsid w:val="00114E84"/>
    <w:rsid w:val="00114EA0"/>
    <w:rsid w:val="00114F04"/>
    <w:rsid w:val="001151AB"/>
    <w:rsid w:val="001151DF"/>
    <w:rsid w:val="001151F9"/>
    <w:rsid w:val="001152DE"/>
    <w:rsid w:val="00115305"/>
    <w:rsid w:val="00115478"/>
    <w:rsid w:val="001154FA"/>
    <w:rsid w:val="00115525"/>
    <w:rsid w:val="0011554D"/>
    <w:rsid w:val="001157E3"/>
    <w:rsid w:val="00115911"/>
    <w:rsid w:val="00115A95"/>
    <w:rsid w:val="00115BD3"/>
    <w:rsid w:val="00115C56"/>
    <w:rsid w:val="00115D41"/>
    <w:rsid w:val="00115ECD"/>
    <w:rsid w:val="00116039"/>
    <w:rsid w:val="001161E2"/>
    <w:rsid w:val="0011621D"/>
    <w:rsid w:val="001164BC"/>
    <w:rsid w:val="001166FB"/>
    <w:rsid w:val="00116B60"/>
    <w:rsid w:val="00116EF7"/>
    <w:rsid w:val="00117006"/>
    <w:rsid w:val="00117076"/>
    <w:rsid w:val="001170A7"/>
    <w:rsid w:val="001171EA"/>
    <w:rsid w:val="00117296"/>
    <w:rsid w:val="001172EA"/>
    <w:rsid w:val="0011731B"/>
    <w:rsid w:val="00117336"/>
    <w:rsid w:val="0011740C"/>
    <w:rsid w:val="00117423"/>
    <w:rsid w:val="001174A6"/>
    <w:rsid w:val="001174AC"/>
    <w:rsid w:val="001174D1"/>
    <w:rsid w:val="0011751C"/>
    <w:rsid w:val="00117579"/>
    <w:rsid w:val="00117589"/>
    <w:rsid w:val="0011759E"/>
    <w:rsid w:val="0011760D"/>
    <w:rsid w:val="0011768D"/>
    <w:rsid w:val="001177F4"/>
    <w:rsid w:val="001179AC"/>
    <w:rsid w:val="00117A04"/>
    <w:rsid w:val="00117AC3"/>
    <w:rsid w:val="00117C71"/>
    <w:rsid w:val="00117D1E"/>
    <w:rsid w:val="00117F72"/>
    <w:rsid w:val="001200C8"/>
    <w:rsid w:val="00120129"/>
    <w:rsid w:val="00120300"/>
    <w:rsid w:val="001204C6"/>
    <w:rsid w:val="0012083A"/>
    <w:rsid w:val="00120858"/>
    <w:rsid w:val="00120879"/>
    <w:rsid w:val="00120A0B"/>
    <w:rsid w:val="00120A72"/>
    <w:rsid w:val="00120B7B"/>
    <w:rsid w:val="00120DD5"/>
    <w:rsid w:val="00120E18"/>
    <w:rsid w:val="00121043"/>
    <w:rsid w:val="00121075"/>
    <w:rsid w:val="00121093"/>
    <w:rsid w:val="0012119A"/>
    <w:rsid w:val="0012128B"/>
    <w:rsid w:val="001212A9"/>
    <w:rsid w:val="00121364"/>
    <w:rsid w:val="001213C4"/>
    <w:rsid w:val="001213DD"/>
    <w:rsid w:val="001213FA"/>
    <w:rsid w:val="00121441"/>
    <w:rsid w:val="001215F3"/>
    <w:rsid w:val="001216B6"/>
    <w:rsid w:val="001216CA"/>
    <w:rsid w:val="00121A9E"/>
    <w:rsid w:val="00121ED3"/>
    <w:rsid w:val="0012201F"/>
    <w:rsid w:val="00122469"/>
    <w:rsid w:val="00122470"/>
    <w:rsid w:val="00122542"/>
    <w:rsid w:val="00122632"/>
    <w:rsid w:val="001227D0"/>
    <w:rsid w:val="001227E9"/>
    <w:rsid w:val="001227F9"/>
    <w:rsid w:val="00122903"/>
    <w:rsid w:val="00122A3F"/>
    <w:rsid w:val="00122D1E"/>
    <w:rsid w:val="00122E1F"/>
    <w:rsid w:val="00122F56"/>
    <w:rsid w:val="00122FB3"/>
    <w:rsid w:val="00123118"/>
    <w:rsid w:val="00123190"/>
    <w:rsid w:val="001233A1"/>
    <w:rsid w:val="001235FB"/>
    <w:rsid w:val="0012367F"/>
    <w:rsid w:val="0012371D"/>
    <w:rsid w:val="001237EA"/>
    <w:rsid w:val="00123856"/>
    <w:rsid w:val="00123AA9"/>
    <w:rsid w:val="00123B33"/>
    <w:rsid w:val="00123BA0"/>
    <w:rsid w:val="00123C95"/>
    <w:rsid w:val="00123D59"/>
    <w:rsid w:val="00123D7C"/>
    <w:rsid w:val="00123DEE"/>
    <w:rsid w:val="00123E23"/>
    <w:rsid w:val="00123E75"/>
    <w:rsid w:val="00123E88"/>
    <w:rsid w:val="00123F8E"/>
    <w:rsid w:val="0012412F"/>
    <w:rsid w:val="00124299"/>
    <w:rsid w:val="0012429F"/>
    <w:rsid w:val="001242C9"/>
    <w:rsid w:val="0012430A"/>
    <w:rsid w:val="00124776"/>
    <w:rsid w:val="001247BA"/>
    <w:rsid w:val="00124BE6"/>
    <w:rsid w:val="00124CF0"/>
    <w:rsid w:val="00124E79"/>
    <w:rsid w:val="00124E90"/>
    <w:rsid w:val="00125028"/>
    <w:rsid w:val="0012519B"/>
    <w:rsid w:val="001251B0"/>
    <w:rsid w:val="001256F7"/>
    <w:rsid w:val="00125A78"/>
    <w:rsid w:val="00125C01"/>
    <w:rsid w:val="00125CA4"/>
    <w:rsid w:val="00125D20"/>
    <w:rsid w:val="00125E6B"/>
    <w:rsid w:val="00125ED7"/>
    <w:rsid w:val="00125FB3"/>
    <w:rsid w:val="00126077"/>
    <w:rsid w:val="00126107"/>
    <w:rsid w:val="0012613B"/>
    <w:rsid w:val="0012631F"/>
    <w:rsid w:val="00126323"/>
    <w:rsid w:val="00126329"/>
    <w:rsid w:val="00126372"/>
    <w:rsid w:val="00126400"/>
    <w:rsid w:val="00126406"/>
    <w:rsid w:val="00126419"/>
    <w:rsid w:val="001265B3"/>
    <w:rsid w:val="00126658"/>
    <w:rsid w:val="001266A7"/>
    <w:rsid w:val="00126753"/>
    <w:rsid w:val="00126884"/>
    <w:rsid w:val="00126890"/>
    <w:rsid w:val="001269B1"/>
    <w:rsid w:val="001269BE"/>
    <w:rsid w:val="00126A1D"/>
    <w:rsid w:val="00126BBE"/>
    <w:rsid w:val="00127001"/>
    <w:rsid w:val="00127029"/>
    <w:rsid w:val="00127066"/>
    <w:rsid w:val="00127101"/>
    <w:rsid w:val="001271DF"/>
    <w:rsid w:val="00127206"/>
    <w:rsid w:val="00127454"/>
    <w:rsid w:val="00127558"/>
    <w:rsid w:val="00127598"/>
    <w:rsid w:val="001275B6"/>
    <w:rsid w:val="00127773"/>
    <w:rsid w:val="0012779B"/>
    <w:rsid w:val="001277B7"/>
    <w:rsid w:val="001279D0"/>
    <w:rsid w:val="00127B06"/>
    <w:rsid w:val="00127B92"/>
    <w:rsid w:val="00127EA2"/>
    <w:rsid w:val="00127EEB"/>
    <w:rsid w:val="00130148"/>
    <w:rsid w:val="001301A5"/>
    <w:rsid w:val="001301DF"/>
    <w:rsid w:val="0013030B"/>
    <w:rsid w:val="001303C3"/>
    <w:rsid w:val="001304E9"/>
    <w:rsid w:val="00130753"/>
    <w:rsid w:val="001307DF"/>
    <w:rsid w:val="0013092F"/>
    <w:rsid w:val="0013097D"/>
    <w:rsid w:val="00130992"/>
    <w:rsid w:val="00130ADC"/>
    <w:rsid w:val="00130ADF"/>
    <w:rsid w:val="00130B3A"/>
    <w:rsid w:val="00130B3C"/>
    <w:rsid w:val="00130B64"/>
    <w:rsid w:val="00130B83"/>
    <w:rsid w:val="00130EAE"/>
    <w:rsid w:val="00130F7C"/>
    <w:rsid w:val="00130F94"/>
    <w:rsid w:val="00131128"/>
    <w:rsid w:val="0013113A"/>
    <w:rsid w:val="00131160"/>
    <w:rsid w:val="00131495"/>
    <w:rsid w:val="001314CA"/>
    <w:rsid w:val="001315EE"/>
    <w:rsid w:val="00131626"/>
    <w:rsid w:val="001316A1"/>
    <w:rsid w:val="001318F0"/>
    <w:rsid w:val="00131A9F"/>
    <w:rsid w:val="00131B52"/>
    <w:rsid w:val="00131B9D"/>
    <w:rsid w:val="00131E2C"/>
    <w:rsid w:val="00131E67"/>
    <w:rsid w:val="00131FF2"/>
    <w:rsid w:val="0013213E"/>
    <w:rsid w:val="001323DF"/>
    <w:rsid w:val="00132576"/>
    <w:rsid w:val="001326B7"/>
    <w:rsid w:val="00132813"/>
    <w:rsid w:val="001329E2"/>
    <w:rsid w:val="00132BAC"/>
    <w:rsid w:val="00132C03"/>
    <w:rsid w:val="00132C0E"/>
    <w:rsid w:val="00132C25"/>
    <w:rsid w:val="00132CFC"/>
    <w:rsid w:val="00132D9A"/>
    <w:rsid w:val="00132E60"/>
    <w:rsid w:val="0013309E"/>
    <w:rsid w:val="001331BE"/>
    <w:rsid w:val="001331D5"/>
    <w:rsid w:val="0013330C"/>
    <w:rsid w:val="00133361"/>
    <w:rsid w:val="00133419"/>
    <w:rsid w:val="0013347E"/>
    <w:rsid w:val="001335FF"/>
    <w:rsid w:val="0013361D"/>
    <w:rsid w:val="00133750"/>
    <w:rsid w:val="00133897"/>
    <w:rsid w:val="00133A23"/>
    <w:rsid w:val="00133A45"/>
    <w:rsid w:val="00133F53"/>
    <w:rsid w:val="00133F95"/>
    <w:rsid w:val="00133FD5"/>
    <w:rsid w:val="00134386"/>
    <w:rsid w:val="0013441E"/>
    <w:rsid w:val="00134974"/>
    <w:rsid w:val="00134A0F"/>
    <w:rsid w:val="00134B37"/>
    <w:rsid w:val="00134B9D"/>
    <w:rsid w:val="00134BDE"/>
    <w:rsid w:val="00134CC6"/>
    <w:rsid w:val="00134DDE"/>
    <w:rsid w:val="00134FEC"/>
    <w:rsid w:val="00135689"/>
    <w:rsid w:val="001356D8"/>
    <w:rsid w:val="001356F7"/>
    <w:rsid w:val="00135910"/>
    <w:rsid w:val="0013594B"/>
    <w:rsid w:val="00135972"/>
    <w:rsid w:val="001359AE"/>
    <w:rsid w:val="001359F1"/>
    <w:rsid w:val="00135A19"/>
    <w:rsid w:val="00135CA5"/>
    <w:rsid w:val="00135CA9"/>
    <w:rsid w:val="00135E77"/>
    <w:rsid w:val="00135F6C"/>
    <w:rsid w:val="00136070"/>
    <w:rsid w:val="00136179"/>
    <w:rsid w:val="00136277"/>
    <w:rsid w:val="00136415"/>
    <w:rsid w:val="00136561"/>
    <w:rsid w:val="0013659E"/>
    <w:rsid w:val="001366BC"/>
    <w:rsid w:val="001367F0"/>
    <w:rsid w:val="00136800"/>
    <w:rsid w:val="0013688A"/>
    <w:rsid w:val="001368DB"/>
    <w:rsid w:val="001368DF"/>
    <w:rsid w:val="001369BF"/>
    <w:rsid w:val="00136AA6"/>
    <w:rsid w:val="00136B21"/>
    <w:rsid w:val="00136C46"/>
    <w:rsid w:val="00136C93"/>
    <w:rsid w:val="00136CE2"/>
    <w:rsid w:val="00136EA1"/>
    <w:rsid w:val="00136EEB"/>
    <w:rsid w:val="001372CC"/>
    <w:rsid w:val="001372DB"/>
    <w:rsid w:val="00137523"/>
    <w:rsid w:val="0013757C"/>
    <w:rsid w:val="001376AA"/>
    <w:rsid w:val="00137705"/>
    <w:rsid w:val="00137839"/>
    <w:rsid w:val="00137884"/>
    <w:rsid w:val="00137955"/>
    <w:rsid w:val="001379A5"/>
    <w:rsid w:val="00137A64"/>
    <w:rsid w:val="00137B97"/>
    <w:rsid w:val="00137CB5"/>
    <w:rsid w:val="00137CD3"/>
    <w:rsid w:val="00137DB2"/>
    <w:rsid w:val="00137F8C"/>
    <w:rsid w:val="00137FDF"/>
    <w:rsid w:val="00140017"/>
    <w:rsid w:val="001400BA"/>
    <w:rsid w:val="001401EE"/>
    <w:rsid w:val="001403E0"/>
    <w:rsid w:val="00140550"/>
    <w:rsid w:val="001405C9"/>
    <w:rsid w:val="001405E2"/>
    <w:rsid w:val="00140640"/>
    <w:rsid w:val="001406B6"/>
    <w:rsid w:val="001408D2"/>
    <w:rsid w:val="001408FB"/>
    <w:rsid w:val="001409E3"/>
    <w:rsid w:val="00140A52"/>
    <w:rsid w:val="00140A67"/>
    <w:rsid w:val="00140B74"/>
    <w:rsid w:val="00140C26"/>
    <w:rsid w:val="00140C6F"/>
    <w:rsid w:val="00140DD4"/>
    <w:rsid w:val="001410A9"/>
    <w:rsid w:val="001411C9"/>
    <w:rsid w:val="0014129F"/>
    <w:rsid w:val="00141340"/>
    <w:rsid w:val="0014138D"/>
    <w:rsid w:val="00141404"/>
    <w:rsid w:val="00141533"/>
    <w:rsid w:val="001415CF"/>
    <w:rsid w:val="00141636"/>
    <w:rsid w:val="001416A9"/>
    <w:rsid w:val="001416CF"/>
    <w:rsid w:val="00141757"/>
    <w:rsid w:val="0014176D"/>
    <w:rsid w:val="001417A1"/>
    <w:rsid w:val="00141827"/>
    <w:rsid w:val="00141AC2"/>
    <w:rsid w:val="00141B8E"/>
    <w:rsid w:val="00141BA6"/>
    <w:rsid w:val="00141DAC"/>
    <w:rsid w:val="001421D0"/>
    <w:rsid w:val="0014227B"/>
    <w:rsid w:val="00142460"/>
    <w:rsid w:val="0014252D"/>
    <w:rsid w:val="001425EB"/>
    <w:rsid w:val="001426D9"/>
    <w:rsid w:val="00142740"/>
    <w:rsid w:val="001427F3"/>
    <w:rsid w:val="001429B5"/>
    <w:rsid w:val="00142AF8"/>
    <w:rsid w:val="00142BD6"/>
    <w:rsid w:val="00142D23"/>
    <w:rsid w:val="00142D9A"/>
    <w:rsid w:val="00143149"/>
    <w:rsid w:val="00143213"/>
    <w:rsid w:val="00143265"/>
    <w:rsid w:val="00143598"/>
    <w:rsid w:val="0014375A"/>
    <w:rsid w:val="001439F8"/>
    <w:rsid w:val="00143B67"/>
    <w:rsid w:val="00143BD9"/>
    <w:rsid w:val="0014405C"/>
    <w:rsid w:val="001441DF"/>
    <w:rsid w:val="0014422A"/>
    <w:rsid w:val="00144235"/>
    <w:rsid w:val="0014440C"/>
    <w:rsid w:val="0014447D"/>
    <w:rsid w:val="0014493D"/>
    <w:rsid w:val="00144B15"/>
    <w:rsid w:val="00144CCF"/>
    <w:rsid w:val="00144D06"/>
    <w:rsid w:val="00144DCB"/>
    <w:rsid w:val="00144F55"/>
    <w:rsid w:val="001451A7"/>
    <w:rsid w:val="001451EA"/>
    <w:rsid w:val="0014535C"/>
    <w:rsid w:val="0014538C"/>
    <w:rsid w:val="001453B6"/>
    <w:rsid w:val="001453DC"/>
    <w:rsid w:val="00145497"/>
    <w:rsid w:val="001458D1"/>
    <w:rsid w:val="00145AFF"/>
    <w:rsid w:val="00145B6F"/>
    <w:rsid w:val="00145C79"/>
    <w:rsid w:val="00145D21"/>
    <w:rsid w:val="00145E18"/>
    <w:rsid w:val="00145EAE"/>
    <w:rsid w:val="00145EEF"/>
    <w:rsid w:val="00145FDB"/>
    <w:rsid w:val="00146069"/>
    <w:rsid w:val="00146073"/>
    <w:rsid w:val="00146084"/>
    <w:rsid w:val="00146294"/>
    <w:rsid w:val="00146317"/>
    <w:rsid w:val="00146445"/>
    <w:rsid w:val="0014649F"/>
    <w:rsid w:val="001465B0"/>
    <w:rsid w:val="00146611"/>
    <w:rsid w:val="00146629"/>
    <w:rsid w:val="00146877"/>
    <w:rsid w:val="0014689A"/>
    <w:rsid w:val="001469DB"/>
    <w:rsid w:val="001469E0"/>
    <w:rsid w:val="00146E5C"/>
    <w:rsid w:val="00146F50"/>
    <w:rsid w:val="00146FCA"/>
    <w:rsid w:val="00146FF8"/>
    <w:rsid w:val="00147003"/>
    <w:rsid w:val="00147092"/>
    <w:rsid w:val="001470B5"/>
    <w:rsid w:val="00147183"/>
    <w:rsid w:val="0014735C"/>
    <w:rsid w:val="001473AC"/>
    <w:rsid w:val="0014745A"/>
    <w:rsid w:val="00147580"/>
    <w:rsid w:val="00147729"/>
    <w:rsid w:val="001477A0"/>
    <w:rsid w:val="001479BC"/>
    <w:rsid w:val="00147A93"/>
    <w:rsid w:val="00147B10"/>
    <w:rsid w:val="00147EE7"/>
    <w:rsid w:val="00147F44"/>
    <w:rsid w:val="001501BC"/>
    <w:rsid w:val="00150317"/>
    <w:rsid w:val="001505E6"/>
    <w:rsid w:val="00150762"/>
    <w:rsid w:val="0015097A"/>
    <w:rsid w:val="00150D5C"/>
    <w:rsid w:val="00150D71"/>
    <w:rsid w:val="00150E0C"/>
    <w:rsid w:val="00150E16"/>
    <w:rsid w:val="00150E68"/>
    <w:rsid w:val="00150FBE"/>
    <w:rsid w:val="001511AD"/>
    <w:rsid w:val="001512F3"/>
    <w:rsid w:val="00151400"/>
    <w:rsid w:val="00151418"/>
    <w:rsid w:val="00151512"/>
    <w:rsid w:val="00151595"/>
    <w:rsid w:val="0015172E"/>
    <w:rsid w:val="001517DD"/>
    <w:rsid w:val="00151A1B"/>
    <w:rsid w:val="00151BB2"/>
    <w:rsid w:val="00151BB5"/>
    <w:rsid w:val="00151C45"/>
    <w:rsid w:val="00151D5B"/>
    <w:rsid w:val="00151D7F"/>
    <w:rsid w:val="00152050"/>
    <w:rsid w:val="0015210F"/>
    <w:rsid w:val="00152199"/>
    <w:rsid w:val="00152321"/>
    <w:rsid w:val="00152378"/>
    <w:rsid w:val="001523CB"/>
    <w:rsid w:val="001523D0"/>
    <w:rsid w:val="001523F9"/>
    <w:rsid w:val="00152584"/>
    <w:rsid w:val="001526ED"/>
    <w:rsid w:val="00152764"/>
    <w:rsid w:val="001528F1"/>
    <w:rsid w:val="00152A2B"/>
    <w:rsid w:val="00152AB5"/>
    <w:rsid w:val="00152B12"/>
    <w:rsid w:val="00152B53"/>
    <w:rsid w:val="00152CA8"/>
    <w:rsid w:val="00152D64"/>
    <w:rsid w:val="00152D7E"/>
    <w:rsid w:val="00152E97"/>
    <w:rsid w:val="00153000"/>
    <w:rsid w:val="0015306D"/>
    <w:rsid w:val="0015312D"/>
    <w:rsid w:val="00153307"/>
    <w:rsid w:val="001534FC"/>
    <w:rsid w:val="001535FC"/>
    <w:rsid w:val="00153658"/>
    <w:rsid w:val="00153943"/>
    <w:rsid w:val="00153A26"/>
    <w:rsid w:val="00153B22"/>
    <w:rsid w:val="00153C7F"/>
    <w:rsid w:val="00153D39"/>
    <w:rsid w:val="00153D5F"/>
    <w:rsid w:val="00153F31"/>
    <w:rsid w:val="0015415B"/>
    <w:rsid w:val="001541CE"/>
    <w:rsid w:val="00154324"/>
    <w:rsid w:val="00154392"/>
    <w:rsid w:val="0015440C"/>
    <w:rsid w:val="001546D1"/>
    <w:rsid w:val="001546DA"/>
    <w:rsid w:val="00154789"/>
    <w:rsid w:val="001547B4"/>
    <w:rsid w:val="001547EC"/>
    <w:rsid w:val="0015497F"/>
    <w:rsid w:val="001549C3"/>
    <w:rsid w:val="00154B44"/>
    <w:rsid w:val="00154C1E"/>
    <w:rsid w:val="00154C51"/>
    <w:rsid w:val="00154E9D"/>
    <w:rsid w:val="00154F45"/>
    <w:rsid w:val="0015501C"/>
    <w:rsid w:val="001551A5"/>
    <w:rsid w:val="00155520"/>
    <w:rsid w:val="001555C1"/>
    <w:rsid w:val="00155845"/>
    <w:rsid w:val="00155B12"/>
    <w:rsid w:val="00155BAB"/>
    <w:rsid w:val="00155CD9"/>
    <w:rsid w:val="00155CDA"/>
    <w:rsid w:val="00156226"/>
    <w:rsid w:val="00156298"/>
    <w:rsid w:val="001562C1"/>
    <w:rsid w:val="001562ED"/>
    <w:rsid w:val="00156490"/>
    <w:rsid w:val="00156674"/>
    <w:rsid w:val="0015678B"/>
    <w:rsid w:val="001568CD"/>
    <w:rsid w:val="001568D9"/>
    <w:rsid w:val="00156912"/>
    <w:rsid w:val="00156ABC"/>
    <w:rsid w:val="00156AC7"/>
    <w:rsid w:val="00156CCB"/>
    <w:rsid w:val="00156E5C"/>
    <w:rsid w:val="00156EF4"/>
    <w:rsid w:val="00157013"/>
    <w:rsid w:val="001570FB"/>
    <w:rsid w:val="0015736D"/>
    <w:rsid w:val="001573E7"/>
    <w:rsid w:val="00157574"/>
    <w:rsid w:val="00157864"/>
    <w:rsid w:val="001578A0"/>
    <w:rsid w:val="001579AE"/>
    <w:rsid w:val="001579E7"/>
    <w:rsid w:val="00157A72"/>
    <w:rsid w:val="00157A89"/>
    <w:rsid w:val="00157AB5"/>
    <w:rsid w:val="00157BD9"/>
    <w:rsid w:val="00157D89"/>
    <w:rsid w:val="00157E43"/>
    <w:rsid w:val="00157F36"/>
    <w:rsid w:val="00160202"/>
    <w:rsid w:val="00160266"/>
    <w:rsid w:val="00160321"/>
    <w:rsid w:val="0016040A"/>
    <w:rsid w:val="00160691"/>
    <w:rsid w:val="0016085E"/>
    <w:rsid w:val="00160A2D"/>
    <w:rsid w:val="00160C3F"/>
    <w:rsid w:val="00160C79"/>
    <w:rsid w:val="00160DF4"/>
    <w:rsid w:val="00160EB3"/>
    <w:rsid w:val="00160ED5"/>
    <w:rsid w:val="00160F22"/>
    <w:rsid w:val="00160FEF"/>
    <w:rsid w:val="00161189"/>
    <w:rsid w:val="001611D2"/>
    <w:rsid w:val="001614AA"/>
    <w:rsid w:val="001615CC"/>
    <w:rsid w:val="001616FD"/>
    <w:rsid w:val="0016194C"/>
    <w:rsid w:val="00161A00"/>
    <w:rsid w:val="00161A12"/>
    <w:rsid w:val="00161AE0"/>
    <w:rsid w:val="00161DC1"/>
    <w:rsid w:val="00161E41"/>
    <w:rsid w:val="00161E61"/>
    <w:rsid w:val="00161F24"/>
    <w:rsid w:val="00161F86"/>
    <w:rsid w:val="001621FA"/>
    <w:rsid w:val="00162433"/>
    <w:rsid w:val="00162488"/>
    <w:rsid w:val="00162655"/>
    <w:rsid w:val="001627C6"/>
    <w:rsid w:val="0016280B"/>
    <w:rsid w:val="0016296B"/>
    <w:rsid w:val="00162A87"/>
    <w:rsid w:val="00162AEC"/>
    <w:rsid w:val="00162B52"/>
    <w:rsid w:val="00162E2F"/>
    <w:rsid w:val="00162FB9"/>
    <w:rsid w:val="00162FFA"/>
    <w:rsid w:val="001631C7"/>
    <w:rsid w:val="001631DC"/>
    <w:rsid w:val="001631E1"/>
    <w:rsid w:val="001631E3"/>
    <w:rsid w:val="0016327F"/>
    <w:rsid w:val="0016331D"/>
    <w:rsid w:val="00163383"/>
    <w:rsid w:val="001633DC"/>
    <w:rsid w:val="00163401"/>
    <w:rsid w:val="00163436"/>
    <w:rsid w:val="0016361F"/>
    <w:rsid w:val="00163647"/>
    <w:rsid w:val="001636AE"/>
    <w:rsid w:val="001638F5"/>
    <w:rsid w:val="00163987"/>
    <w:rsid w:val="00163A50"/>
    <w:rsid w:val="00163B30"/>
    <w:rsid w:val="00163B47"/>
    <w:rsid w:val="00163B51"/>
    <w:rsid w:val="00163C3C"/>
    <w:rsid w:val="00163CEB"/>
    <w:rsid w:val="00163D48"/>
    <w:rsid w:val="00164093"/>
    <w:rsid w:val="0016433C"/>
    <w:rsid w:val="001643DD"/>
    <w:rsid w:val="00164419"/>
    <w:rsid w:val="00164451"/>
    <w:rsid w:val="001644B1"/>
    <w:rsid w:val="00164591"/>
    <w:rsid w:val="001645B8"/>
    <w:rsid w:val="00164686"/>
    <w:rsid w:val="001646CD"/>
    <w:rsid w:val="00164712"/>
    <w:rsid w:val="0016473C"/>
    <w:rsid w:val="001647DD"/>
    <w:rsid w:val="00164812"/>
    <w:rsid w:val="00164A10"/>
    <w:rsid w:val="00164D1F"/>
    <w:rsid w:val="00164D4A"/>
    <w:rsid w:val="00164E87"/>
    <w:rsid w:val="00164F1D"/>
    <w:rsid w:val="00165049"/>
    <w:rsid w:val="001650C5"/>
    <w:rsid w:val="001651CD"/>
    <w:rsid w:val="001653E7"/>
    <w:rsid w:val="00165446"/>
    <w:rsid w:val="0016546D"/>
    <w:rsid w:val="0016546E"/>
    <w:rsid w:val="001654BF"/>
    <w:rsid w:val="00165633"/>
    <w:rsid w:val="00165665"/>
    <w:rsid w:val="0016584C"/>
    <w:rsid w:val="00165B77"/>
    <w:rsid w:val="00165DD1"/>
    <w:rsid w:val="00165E8F"/>
    <w:rsid w:val="00165F6C"/>
    <w:rsid w:val="00165FA8"/>
    <w:rsid w:val="00166066"/>
    <w:rsid w:val="0016609B"/>
    <w:rsid w:val="00166200"/>
    <w:rsid w:val="0016634C"/>
    <w:rsid w:val="0016659D"/>
    <w:rsid w:val="001665D4"/>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818"/>
    <w:rsid w:val="001678AC"/>
    <w:rsid w:val="001678FF"/>
    <w:rsid w:val="00167A74"/>
    <w:rsid w:val="00167A8A"/>
    <w:rsid w:val="00167B82"/>
    <w:rsid w:val="00167C0C"/>
    <w:rsid w:val="00167C7D"/>
    <w:rsid w:val="00167D6E"/>
    <w:rsid w:val="00167E09"/>
    <w:rsid w:val="00167E30"/>
    <w:rsid w:val="00167E3C"/>
    <w:rsid w:val="0017009C"/>
    <w:rsid w:val="001702B2"/>
    <w:rsid w:val="00170320"/>
    <w:rsid w:val="0017038C"/>
    <w:rsid w:val="001704BE"/>
    <w:rsid w:val="001705F7"/>
    <w:rsid w:val="00170A25"/>
    <w:rsid w:val="00170BFE"/>
    <w:rsid w:val="00170DC6"/>
    <w:rsid w:val="00170ED8"/>
    <w:rsid w:val="00171017"/>
    <w:rsid w:val="00171306"/>
    <w:rsid w:val="0017141F"/>
    <w:rsid w:val="00171465"/>
    <w:rsid w:val="0017189D"/>
    <w:rsid w:val="001718FC"/>
    <w:rsid w:val="001719B3"/>
    <w:rsid w:val="00171B81"/>
    <w:rsid w:val="00171CFD"/>
    <w:rsid w:val="00171D5B"/>
    <w:rsid w:val="00172301"/>
    <w:rsid w:val="00172336"/>
    <w:rsid w:val="001723AF"/>
    <w:rsid w:val="001723BA"/>
    <w:rsid w:val="00172499"/>
    <w:rsid w:val="001725FD"/>
    <w:rsid w:val="00172612"/>
    <w:rsid w:val="00172625"/>
    <w:rsid w:val="0017275F"/>
    <w:rsid w:val="001729B2"/>
    <w:rsid w:val="001729C8"/>
    <w:rsid w:val="00172D06"/>
    <w:rsid w:val="00172D5C"/>
    <w:rsid w:val="00172D8C"/>
    <w:rsid w:val="00172F67"/>
    <w:rsid w:val="00172FCF"/>
    <w:rsid w:val="001730B9"/>
    <w:rsid w:val="0017311E"/>
    <w:rsid w:val="001731D3"/>
    <w:rsid w:val="0017325E"/>
    <w:rsid w:val="001733F7"/>
    <w:rsid w:val="001735B5"/>
    <w:rsid w:val="00173856"/>
    <w:rsid w:val="00173903"/>
    <w:rsid w:val="00173958"/>
    <w:rsid w:val="00173A95"/>
    <w:rsid w:val="00173C70"/>
    <w:rsid w:val="00173F30"/>
    <w:rsid w:val="00173F72"/>
    <w:rsid w:val="001740FB"/>
    <w:rsid w:val="001741BE"/>
    <w:rsid w:val="001743B2"/>
    <w:rsid w:val="001745F3"/>
    <w:rsid w:val="001747AE"/>
    <w:rsid w:val="001748B5"/>
    <w:rsid w:val="001749DD"/>
    <w:rsid w:val="00174B04"/>
    <w:rsid w:val="00174B5E"/>
    <w:rsid w:val="00174C27"/>
    <w:rsid w:val="00174D5C"/>
    <w:rsid w:val="00174E22"/>
    <w:rsid w:val="001750D7"/>
    <w:rsid w:val="00175470"/>
    <w:rsid w:val="00175562"/>
    <w:rsid w:val="00175564"/>
    <w:rsid w:val="0017564A"/>
    <w:rsid w:val="001757CD"/>
    <w:rsid w:val="00175890"/>
    <w:rsid w:val="001759F9"/>
    <w:rsid w:val="00175BCA"/>
    <w:rsid w:val="00175C08"/>
    <w:rsid w:val="00175C9F"/>
    <w:rsid w:val="00175CE6"/>
    <w:rsid w:val="00175D79"/>
    <w:rsid w:val="0017616F"/>
    <w:rsid w:val="001763AF"/>
    <w:rsid w:val="0017648A"/>
    <w:rsid w:val="0017668D"/>
    <w:rsid w:val="0017669A"/>
    <w:rsid w:val="00176858"/>
    <w:rsid w:val="001769FB"/>
    <w:rsid w:val="00176A7E"/>
    <w:rsid w:val="00176AD8"/>
    <w:rsid w:val="00176C8E"/>
    <w:rsid w:val="00176D09"/>
    <w:rsid w:val="00176D18"/>
    <w:rsid w:val="00176E0D"/>
    <w:rsid w:val="00176E3F"/>
    <w:rsid w:val="00176EBD"/>
    <w:rsid w:val="00177031"/>
    <w:rsid w:val="00177122"/>
    <w:rsid w:val="0017732C"/>
    <w:rsid w:val="00177342"/>
    <w:rsid w:val="0017747D"/>
    <w:rsid w:val="00177528"/>
    <w:rsid w:val="00177541"/>
    <w:rsid w:val="00177BF3"/>
    <w:rsid w:val="00177BFB"/>
    <w:rsid w:val="00177CD9"/>
    <w:rsid w:val="00177E24"/>
    <w:rsid w:val="00177F8E"/>
    <w:rsid w:val="00180070"/>
    <w:rsid w:val="001801BD"/>
    <w:rsid w:val="001802A2"/>
    <w:rsid w:val="0018041A"/>
    <w:rsid w:val="00180604"/>
    <w:rsid w:val="0018072C"/>
    <w:rsid w:val="00180835"/>
    <w:rsid w:val="0018098C"/>
    <w:rsid w:val="00180A12"/>
    <w:rsid w:val="00180A41"/>
    <w:rsid w:val="00180A91"/>
    <w:rsid w:val="00180C4E"/>
    <w:rsid w:val="00180CAF"/>
    <w:rsid w:val="00180CB0"/>
    <w:rsid w:val="00180D44"/>
    <w:rsid w:val="00181002"/>
    <w:rsid w:val="00181174"/>
    <w:rsid w:val="00181647"/>
    <w:rsid w:val="00181949"/>
    <w:rsid w:val="00181A4E"/>
    <w:rsid w:val="00181AAB"/>
    <w:rsid w:val="00181B64"/>
    <w:rsid w:val="00181CE9"/>
    <w:rsid w:val="00181E4E"/>
    <w:rsid w:val="00181EB8"/>
    <w:rsid w:val="00181F51"/>
    <w:rsid w:val="00181F65"/>
    <w:rsid w:val="0018206E"/>
    <w:rsid w:val="0018207B"/>
    <w:rsid w:val="00182323"/>
    <w:rsid w:val="00182460"/>
    <w:rsid w:val="001826D6"/>
    <w:rsid w:val="001828C3"/>
    <w:rsid w:val="001829FA"/>
    <w:rsid w:val="00182C7D"/>
    <w:rsid w:val="00182DCC"/>
    <w:rsid w:val="0018341C"/>
    <w:rsid w:val="0018347D"/>
    <w:rsid w:val="001834CF"/>
    <w:rsid w:val="00183510"/>
    <w:rsid w:val="001835A5"/>
    <w:rsid w:val="0018370C"/>
    <w:rsid w:val="0018370D"/>
    <w:rsid w:val="0018382C"/>
    <w:rsid w:val="00183857"/>
    <w:rsid w:val="00183982"/>
    <w:rsid w:val="00183B75"/>
    <w:rsid w:val="00183BF9"/>
    <w:rsid w:val="00183C8D"/>
    <w:rsid w:val="00183CE2"/>
    <w:rsid w:val="00183FCB"/>
    <w:rsid w:val="001841A0"/>
    <w:rsid w:val="00184249"/>
    <w:rsid w:val="0018430B"/>
    <w:rsid w:val="00184335"/>
    <w:rsid w:val="001844BA"/>
    <w:rsid w:val="0018460C"/>
    <w:rsid w:val="00184860"/>
    <w:rsid w:val="00184A0A"/>
    <w:rsid w:val="00184B84"/>
    <w:rsid w:val="00184D7A"/>
    <w:rsid w:val="00184E31"/>
    <w:rsid w:val="00184F6C"/>
    <w:rsid w:val="00184FB7"/>
    <w:rsid w:val="0018546A"/>
    <w:rsid w:val="0018547C"/>
    <w:rsid w:val="001856C6"/>
    <w:rsid w:val="0018573F"/>
    <w:rsid w:val="0018598D"/>
    <w:rsid w:val="00185B5F"/>
    <w:rsid w:val="00185BB2"/>
    <w:rsid w:val="00185BEC"/>
    <w:rsid w:val="00185F31"/>
    <w:rsid w:val="001860DF"/>
    <w:rsid w:val="0018628C"/>
    <w:rsid w:val="001862E3"/>
    <w:rsid w:val="00186342"/>
    <w:rsid w:val="0018636B"/>
    <w:rsid w:val="001868B4"/>
    <w:rsid w:val="00186983"/>
    <w:rsid w:val="00186DD0"/>
    <w:rsid w:val="00186DEA"/>
    <w:rsid w:val="00186EDF"/>
    <w:rsid w:val="00187020"/>
    <w:rsid w:val="00187198"/>
    <w:rsid w:val="001871FE"/>
    <w:rsid w:val="0018735F"/>
    <w:rsid w:val="00187415"/>
    <w:rsid w:val="0018759F"/>
    <w:rsid w:val="001875CA"/>
    <w:rsid w:val="0018764E"/>
    <w:rsid w:val="001878ED"/>
    <w:rsid w:val="00187988"/>
    <w:rsid w:val="001879E1"/>
    <w:rsid w:val="00187A2B"/>
    <w:rsid w:val="00187B27"/>
    <w:rsid w:val="00187B67"/>
    <w:rsid w:val="00187BA6"/>
    <w:rsid w:val="00187D3D"/>
    <w:rsid w:val="00187D62"/>
    <w:rsid w:val="00187F6A"/>
    <w:rsid w:val="00187F78"/>
    <w:rsid w:val="00190186"/>
    <w:rsid w:val="00190682"/>
    <w:rsid w:val="001907C0"/>
    <w:rsid w:val="001907C4"/>
    <w:rsid w:val="001908A4"/>
    <w:rsid w:val="0019090B"/>
    <w:rsid w:val="00190D45"/>
    <w:rsid w:val="00190D7C"/>
    <w:rsid w:val="00190F03"/>
    <w:rsid w:val="001910C6"/>
    <w:rsid w:val="001910CC"/>
    <w:rsid w:val="00191115"/>
    <w:rsid w:val="001911C1"/>
    <w:rsid w:val="0019126B"/>
    <w:rsid w:val="001912C3"/>
    <w:rsid w:val="0019153A"/>
    <w:rsid w:val="0019170C"/>
    <w:rsid w:val="00191751"/>
    <w:rsid w:val="001919FE"/>
    <w:rsid w:val="00191BD0"/>
    <w:rsid w:val="00191DD5"/>
    <w:rsid w:val="00191EEC"/>
    <w:rsid w:val="0019212C"/>
    <w:rsid w:val="0019214A"/>
    <w:rsid w:val="00192165"/>
    <w:rsid w:val="001921FD"/>
    <w:rsid w:val="00192333"/>
    <w:rsid w:val="00192346"/>
    <w:rsid w:val="00192574"/>
    <w:rsid w:val="001925B1"/>
    <w:rsid w:val="00192686"/>
    <w:rsid w:val="0019274F"/>
    <w:rsid w:val="001927F4"/>
    <w:rsid w:val="001928FA"/>
    <w:rsid w:val="001929DB"/>
    <w:rsid w:val="00192A49"/>
    <w:rsid w:val="00192A96"/>
    <w:rsid w:val="00192C3F"/>
    <w:rsid w:val="00192C69"/>
    <w:rsid w:val="00192D23"/>
    <w:rsid w:val="00192D53"/>
    <w:rsid w:val="00192F8B"/>
    <w:rsid w:val="001932DB"/>
    <w:rsid w:val="001935D1"/>
    <w:rsid w:val="001935D5"/>
    <w:rsid w:val="001936C5"/>
    <w:rsid w:val="0019372E"/>
    <w:rsid w:val="001937FD"/>
    <w:rsid w:val="0019397E"/>
    <w:rsid w:val="00193A07"/>
    <w:rsid w:val="00193A4F"/>
    <w:rsid w:val="00193A74"/>
    <w:rsid w:val="00193D21"/>
    <w:rsid w:val="00193FB1"/>
    <w:rsid w:val="001941B0"/>
    <w:rsid w:val="0019421C"/>
    <w:rsid w:val="0019423B"/>
    <w:rsid w:val="00194537"/>
    <w:rsid w:val="00194579"/>
    <w:rsid w:val="0019460A"/>
    <w:rsid w:val="00194A9A"/>
    <w:rsid w:val="00194B75"/>
    <w:rsid w:val="00194B7E"/>
    <w:rsid w:val="00194C1C"/>
    <w:rsid w:val="00194FC8"/>
    <w:rsid w:val="0019501B"/>
    <w:rsid w:val="00195129"/>
    <w:rsid w:val="00195360"/>
    <w:rsid w:val="0019558E"/>
    <w:rsid w:val="0019560D"/>
    <w:rsid w:val="001957D9"/>
    <w:rsid w:val="00195A08"/>
    <w:rsid w:val="00195A92"/>
    <w:rsid w:val="00195BC2"/>
    <w:rsid w:val="00195CA7"/>
    <w:rsid w:val="00195DD2"/>
    <w:rsid w:val="00195E95"/>
    <w:rsid w:val="00196161"/>
    <w:rsid w:val="00196373"/>
    <w:rsid w:val="001963AA"/>
    <w:rsid w:val="0019655C"/>
    <w:rsid w:val="001965CA"/>
    <w:rsid w:val="00196600"/>
    <w:rsid w:val="00196618"/>
    <w:rsid w:val="0019678D"/>
    <w:rsid w:val="001967B3"/>
    <w:rsid w:val="00196986"/>
    <w:rsid w:val="00196B25"/>
    <w:rsid w:val="00196B39"/>
    <w:rsid w:val="00196BF2"/>
    <w:rsid w:val="00196CBB"/>
    <w:rsid w:val="00196DA9"/>
    <w:rsid w:val="00196DC5"/>
    <w:rsid w:val="00196FE9"/>
    <w:rsid w:val="0019706F"/>
    <w:rsid w:val="001970DE"/>
    <w:rsid w:val="001972AC"/>
    <w:rsid w:val="001972B6"/>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163"/>
    <w:rsid w:val="001A0275"/>
    <w:rsid w:val="001A03F3"/>
    <w:rsid w:val="001A082C"/>
    <w:rsid w:val="001A094E"/>
    <w:rsid w:val="001A098A"/>
    <w:rsid w:val="001A0997"/>
    <w:rsid w:val="001A09BD"/>
    <w:rsid w:val="001A0A32"/>
    <w:rsid w:val="001A0BA7"/>
    <w:rsid w:val="001A0D80"/>
    <w:rsid w:val="001A0F1E"/>
    <w:rsid w:val="001A103E"/>
    <w:rsid w:val="001A12B9"/>
    <w:rsid w:val="001A150F"/>
    <w:rsid w:val="001A15B0"/>
    <w:rsid w:val="001A15FB"/>
    <w:rsid w:val="001A1600"/>
    <w:rsid w:val="001A166F"/>
    <w:rsid w:val="001A181F"/>
    <w:rsid w:val="001A18A2"/>
    <w:rsid w:val="001A1963"/>
    <w:rsid w:val="001A1A41"/>
    <w:rsid w:val="001A1BFF"/>
    <w:rsid w:val="001A1CCE"/>
    <w:rsid w:val="001A21A0"/>
    <w:rsid w:val="001A21CF"/>
    <w:rsid w:val="001A2237"/>
    <w:rsid w:val="001A2279"/>
    <w:rsid w:val="001A23E3"/>
    <w:rsid w:val="001A269F"/>
    <w:rsid w:val="001A2872"/>
    <w:rsid w:val="001A28A3"/>
    <w:rsid w:val="001A28A7"/>
    <w:rsid w:val="001A28C4"/>
    <w:rsid w:val="001A29E7"/>
    <w:rsid w:val="001A2A23"/>
    <w:rsid w:val="001A2A36"/>
    <w:rsid w:val="001A2C5C"/>
    <w:rsid w:val="001A2C75"/>
    <w:rsid w:val="001A2F7E"/>
    <w:rsid w:val="001A302D"/>
    <w:rsid w:val="001A30C5"/>
    <w:rsid w:val="001A3196"/>
    <w:rsid w:val="001A3319"/>
    <w:rsid w:val="001A3353"/>
    <w:rsid w:val="001A3463"/>
    <w:rsid w:val="001A350E"/>
    <w:rsid w:val="001A362D"/>
    <w:rsid w:val="001A36FE"/>
    <w:rsid w:val="001A391F"/>
    <w:rsid w:val="001A3AC1"/>
    <w:rsid w:val="001A3B08"/>
    <w:rsid w:val="001A3CE5"/>
    <w:rsid w:val="001A3F69"/>
    <w:rsid w:val="001A4348"/>
    <w:rsid w:val="001A43A7"/>
    <w:rsid w:val="001A4414"/>
    <w:rsid w:val="001A448B"/>
    <w:rsid w:val="001A44DF"/>
    <w:rsid w:val="001A498A"/>
    <w:rsid w:val="001A4992"/>
    <w:rsid w:val="001A4A77"/>
    <w:rsid w:val="001A4D18"/>
    <w:rsid w:val="001A4ECB"/>
    <w:rsid w:val="001A4F97"/>
    <w:rsid w:val="001A5077"/>
    <w:rsid w:val="001A511E"/>
    <w:rsid w:val="001A514A"/>
    <w:rsid w:val="001A51EB"/>
    <w:rsid w:val="001A521F"/>
    <w:rsid w:val="001A53DB"/>
    <w:rsid w:val="001A551B"/>
    <w:rsid w:val="001A559C"/>
    <w:rsid w:val="001A5953"/>
    <w:rsid w:val="001A59C1"/>
    <w:rsid w:val="001A59F8"/>
    <w:rsid w:val="001A5E47"/>
    <w:rsid w:val="001A5EC1"/>
    <w:rsid w:val="001A5F47"/>
    <w:rsid w:val="001A5FED"/>
    <w:rsid w:val="001A6032"/>
    <w:rsid w:val="001A638A"/>
    <w:rsid w:val="001A63CC"/>
    <w:rsid w:val="001A6611"/>
    <w:rsid w:val="001A6614"/>
    <w:rsid w:val="001A6634"/>
    <w:rsid w:val="001A6686"/>
    <w:rsid w:val="001A672D"/>
    <w:rsid w:val="001A6AB7"/>
    <w:rsid w:val="001A6B39"/>
    <w:rsid w:val="001A6B45"/>
    <w:rsid w:val="001A6B78"/>
    <w:rsid w:val="001A6B9A"/>
    <w:rsid w:val="001A6DE3"/>
    <w:rsid w:val="001A6E06"/>
    <w:rsid w:val="001A6E6D"/>
    <w:rsid w:val="001A709F"/>
    <w:rsid w:val="001A714A"/>
    <w:rsid w:val="001A716F"/>
    <w:rsid w:val="001A727B"/>
    <w:rsid w:val="001A72CF"/>
    <w:rsid w:val="001A73D0"/>
    <w:rsid w:val="001A75E4"/>
    <w:rsid w:val="001A76B8"/>
    <w:rsid w:val="001A7743"/>
    <w:rsid w:val="001A774F"/>
    <w:rsid w:val="001A777E"/>
    <w:rsid w:val="001A7861"/>
    <w:rsid w:val="001A7C25"/>
    <w:rsid w:val="001A7D4F"/>
    <w:rsid w:val="001A7DC3"/>
    <w:rsid w:val="001A7DE0"/>
    <w:rsid w:val="001B014D"/>
    <w:rsid w:val="001B01E4"/>
    <w:rsid w:val="001B026F"/>
    <w:rsid w:val="001B028D"/>
    <w:rsid w:val="001B03B7"/>
    <w:rsid w:val="001B05AC"/>
    <w:rsid w:val="001B06A2"/>
    <w:rsid w:val="001B06C9"/>
    <w:rsid w:val="001B06FB"/>
    <w:rsid w:val="001B0770"/>
    <w:rsid w:val="001B0808"/>
    <w:rsid w:val="001B08FF"/>
    <w:rsid w:val="001B09AD"/>
    <w:rsid w:val="001B09B6"/>
    <w:rsid w:val="001B0A22"/>
    <w:rsid w:val="001B0A47"/>
    <w:rsid w:val="001B0B3A"/>
    <w:rsid w:val="001B0D86"/>
    <w:rsid w:val="001B0DC5"/>
    <w:rsid w:val="001B0F71"/>
    <w:rsid w:val="001B10B8"/>
    <w:rsid w:val="001B1192"/>
    <w:rsid w:val="001B137B"/>
    <w:rsid w:val="001B14E0"/>
    <w:rsid w:val="001B189B"/>
    <w:rsid w:val="001B18D8"/>
    <w:rsid w:val="001B18F2"/>
    <w:rsid w:val="001B18F7"/>
    <w:rsid w:val="001B1A1A"/>
    <w:rsid w:val="001B1BAF"/>
    <w:rsid w:val="001B1C53"/>
    <w:rsid w:val="001B1CA8"/>
    <w:rsid w:val="001B1D4D"/>
    <w:rsid w:val="001B1D92"/>
    <w:rsid w:val="001B1EFC"/>
    <w:rsid w:val="001B1F7C"/>
    <w:rsid w:val="001B203D"/>
    <w:rsid w:val="001B204B"/>
    <w:rsid w:val="001B20D9"/>
    <w:rsid w:val="001B2121"/>
    <w:rsid w:val="001B2186"/>
    <w:rsid w:val="001B223A"/>
    <w:rsid w:val="001B251A"/>
    <w:rsid w:val="001B27C1"/>
    <w:rsid w:val="001B2810"/>
    <w:rsid w:val="001B2816"/>
    <w:rsid w:val="001B2958"/>
    <w:rsid w:val="001B29E9"/>
    <w:rsid w:val="001B2A2C"/>
    <w:rsid w:val="001B2D33"/>
    <w:rsid w:val="001B2D45"/>
    <w:rsid w:val="001B2D70"/>
    <w:rsid w:val="001B2F86"/>
    <w:rsid w:val="001B2FF2"/>
    <w:rsid w:val="001B302E"/>
    <w:rsid w:val="001B3303"/>
    <w:rsid w:val="001B345C"/>
    <w:rsid w:val="001B3934"/>
    <w:rsid w:val="001B39AC"/>
    <w:rsid w:val="001B39E8"/>
    <w:rsid w:val="001B3B5D"/>
    <w:rsid w:val="001B3C54"/>
    <w:rsid w:val="001B3CBF"/>
    <w:rsid w:val="001B3CC9"/>
    <w:rsid w:val="001B3ED2"/>
    <w:rsid w:val="001B4013"/>
    <w:rsid w:val="001B411F"/>
    <w:rsid w:val="001B4207"/>
    <w:rsid w:val="001B4779"/>
    <w:rsid w:val="001B4816"/>
    <w:rsid w:val="001B490D"/>
    <w:rsid w:val="001B49B4"/>
    <w:rsid w:val="001B4B37"/>
    <w:rsid w:val="001B4B6C"/>
    <w:rsid w:val="001B4BA7"/>
    <w:rsid w:val="001B4D4A"/>
    <w:rsid w:val="001B4E82"/>
    <w:rsid w:val="001B5018"/>
    <w:rsid w:val="001B50C2"/>
    <w:rsid w:val="001B516F"/>
    <w:rsid w:val="001B5170"/>
    <w:rsid w:val="001B5558"/>
    <w:rsid w:val="001B59FF"/>
    <w:rsid w:val="001B5D66"/>
    <w:rsid w:val="001B5DCF"/>
    <w:rsid w:val="001B5E13"/>
    <w:rsid w:val="001B5F0C"/>
    <w:rsid w:val="001B5F0E"/>
    <w:rsid w:val="001B60C3"/>
    <w:rsid w:val="001B61E0"/>
    <w:rsid w:val="001B665C"/>
    <w:rsid w:val="001B6669"/>
    <w:rsid w:val="001B666F"/>
    <w:rsid w:val="001B66D5"/>
    <w:rsid w:val="001B670A"/>
    <w:rsid w:val="001B68E5"/>
    <w:rsid w:val="001B696D"/>
    <w:rsid w:val="001B6A98"/>
    <w:rsid w:val="001B6AE0"/>
    <w:rsid w:val="001B6C3C"/>
    <w:rsid w:val="001B6C74"/>
    <w:rsid w:val="001B6D8C"/>
    <w:rsid w:val="001B6FC2"/>
    <w:rsid w:val="001B6FE7"/>
    <w:rsid w:val="001B7010"/>
    <w:rsid w:val="001B70AD"/>
    <w:rsid w:val="001B7323"/>
    <w:rsid w:val="001B7370"/>
    <w:rsid w:val="001B7378"/>
    <w:rsid w:val="001B749D"/>
    <w:rsid w:val="001B7520"/>
    <w:rsid w:val="001B76AD"/>
    <w:rsid w:val="001B78D7"/>
    <w:rsid w:val="001B7906"/>
    <w:rsid w:val="001B7942"/>
    <w:rsid w:val="001B798B"/>
    <w:rsid w:val="001B7C94"/>
    <w:rsid w:val="001B7E72"/>
    <w:rsid w:val="001B7F69"/>
    <w:rsid w:val="001C01B7"/>
    <w:rsid w:val="001C04A6"/>
    <w:rsid w:val="001C0547"/>
    <w:rsid w:val="001C0612"/>
    <w:rsid w:val="001C0721"/>
    <w:rsid w:val="001C0BC4"/>
    <w:rsid w:val="001C0FC7"/>
    <w:rsid w:val="001C1044"/>
    <w:rsid w:val="001C1281"/>
    <w:rsid w:val="001C12E1"/>
    <w:rsid w:val="001C1372"/>
    <w:rsid w:val="001C13BC"/>
    <w:rsid w:val="001C182B"/>
    <w:rsid w:val="001C1A97"/>
    <w:rsid w:val="001C1AB2"/>
    <w:rsid w:val="001C1CAA"/>
    <w:rsid w:val="001C1D87"/>
    <w:rsid w:val="001C224F"/>
    <w:rsid w:val="001C22D8"/>
    <w:rsid w:val="001C235F"/>
    <w:rsid w:val="001C23B7"/>
    <w:rsid w:val="001C2450"/>
    <w:rsid w:val="001C2710"/>
    <w:rsid w:val="001C2868"/>
    <w:rsid w:val="001C287C"/>
    <w:rsid w:val="001C2890"/>
    <w:rsid w:val="001C2965"/>
    <w:rsid w:val="001C2ADC"/>
    <w:rsid w:val="001C2CCE"/>
    <w:rsid w:val="001C2DEB"/>
    <w:rsid w:val="001C2EC3"/>
    <w:rsid w:val="001C3124"/>
    <w:rsid w:val="001C33EE"/>
    <w:rsid w:val="001C345C"/>
    <w:rsid w:val="001C3638"/>
    <w:rsid w:val="001C37C5"/>
    <w:rsid w:val="001C37E4"/>
    <w:rsid w:val="001C390B"/>
    <w:rsid w:val="001C3945"/>
    <w:rsid w:val="001C39B7"/>
    <w:rsid w:val="001C3A28"/>
    <w:rsid w:val="001C3A36"/>
    <w:rsid w:val="001C3B68"/>
    <w:rsid w:val="001C3BFC"/>
    <w:rsid w:val="001C3C58"/>
    <w:rsid w:val="001C3CCA"/>
    <w:rsid w:val="001C3D68"/>
    <w:rsid w:val="001C3DAE"/>
    <w:rsid w:val="001C3DEF"/>
    <w:rsid w:val="001C3E99"/>
    <w:rsid w:val="001C3F4D"/>
    <w:rsid w:val="001C4117"/>
    <w:rsid w:val="001C41BC"/>
    <w:rsid w:val="001C41EF"/>
    <w:rsid w:val="001C4260"/>
    <w:rsid w:val="001C4736"/>
    <w:rsid w:val="001C47CC"/>
    <w:rsid w:val="001C4D23"/>
    <w:rsid w:val="001C4DBC"/>
    <w:rsid w:val="001C4E1B"/>
    <w:rsid w:val="001C4F0D"/>
    <w:rsid w:val="001C50E2"/>
    <w:rsid w:val="001C517C"/>
    <w:rsid w:val="001C53E4"/>
    <w:rsid w:val="001C5523"/>
    <w:rsid w:val="001C5617"/>
    <w:rsid w:val="001C56C5"/>
    <w:rsid w:val="001C58FC"/>
    <w:rsid w:val="001C5AE9"/>
    <w:rsid w:val="001C5C43"/>
    <w:rsid w:val="001C5D2D"/>
    <w:rsid w:val="001C5F80"/>
    <w:rsid w:val="001C5F87"/>
    <w:rsid w:val="001C6008"/>
    <w:rsid w:val="001C6019"/>
    <w:rsid w:val="001C6030"/>
    <w:rsid w:val="001C6078"/>
    <w:rsid w:val="001C626F"/>
    <w:rsid w:val="001C628E"/>
    <w:rsid w:val="001C634D"/>
    <w:rsid w:val="001C679E"/>
    <w:rsid w:val="001C6C71"/>
    <w:rsid w:val="001C6C8C"/>
    <w:rsid w:val="001C6D76"/>
    <w:rsid w:val="001C6E93"/>
    <w:rsid w:val="001C709F"/>
    <w:rsid w:val="001C70C2"/>
    <w:rsid w:val="001C7268"/>
    <w:rsid w:val="001C7279"/>
    <w:rsid w:val="001C74ED"/>
    <w:rsid w:val="001C75EF"/>
    <w:rsid w:val="001C78FC"/>
    <w:rsid w:val="001C7938"/>
    <w:rsid w:val="001C7B2B"/>
    <w:rsid w:val="001D03EB"/>
    <w:rsid w:val="001D045C"/>
    <w:rsid w:val="001D0468"/>
    <w:rsid w:val="001D096F"/>
    <w:rsid w:val="001D0979"/>
    <w:rsid w:val="001D099B"/>
    <w:rsid w:val="001D0C29"/>
    <w:rsid w:val="001D0C8A"/>
    <w:rsid w:val="001D0D86"/>
    <w:rsid w:val="001D0DB7"/>
    <w:rsid w:val="001D0DD1"/>
    <w:rsid w:val="001D0F09"/>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B85"/>
    <w:rsid w:val="001D1C43"/>
    <w:rsid w:val="001D1CB9"/>
    <w:rsid w:val="001D1F9A"/>
    <w:rsid w:val="001D1FAC"/>
    <w:rsid w:val="001D2249"/>
    <w:rsid w:val="001D22B4"/>
    <w:rsid w:val="001D2543"/>
    <w:rsid w:val="001D254C"/>
    <w:rsid w:val="001D266F"/>
    <w:rsid w:val="001D2684"/>
    <w:rsid w:val="001D26B1"/>
    <w:rsid w:val="001D2A03"/>
    <w:rsid w:val="001D2ADF"/>
    <w:rsid w:val="001D2B98"/>
    <w:rsid w:val="001D3452"/>
    <w:rsid w:val="001D34E1"/>
    <w:rsid w:val="001D3507"/>
    <w:rsid w:val="001D3542"/>
    <w:rsid w:val="001D3605"/>
    <w:rsid w:val="001D3627"/>
    <w:rsid w:val="001D363E"/>
    <w:rsid w:val="001D37F8"/>
    <w:rsid w:val="001D38FC"/>
    <w:rsid w:val="001D3941"/>
    <w:rsid w:val="001D39F2"/>
    <w:rsid w:val="001D3B45"/>
    <w:rsid w:val="001D3CC4"/>
    <w:rsid w:val="001D4276"/>
    <w:rsid w:val="001D42F4"/>
    <w:rsid w:val="001D4412"/>
    <w:rsid w:val="001D4640"/>
    <w:rsid w:val="001D4657"/>
    <w:rsid w:val="001D4B4C"/>
    <w:rsid w:val="001D4C07"/>
    <w:rsid w:val="001D4D17"/>
    <w:rsid w:val="001D4DBF"/>
    <w:rsid w:val="001D4E4B"/>
    <w:rsid w:val="001D4E94"/>
    <w:rsid w:val="001D4F27"/>
    <w:rsid w:val="001D5017"/>
    <w:rsid w:val="001D5048"/>
    <w:rsid w:val="001D515E"/>
    <w:rsid w:val="001D5370"/>
    <w:rsid w:val="001D54A8"/>
    <w:rsid w:val="001D551F"/>
    <w:rsid w:val="001D5622"/>
    <w:rsid w:val="001D56A7"/>
    <w:rsid w:val="001D56F3"/>
    <w:rsid w:val="001D5A78"/>
    <w:rsid w:val="001D5AA4"/>
    <w:rsid w:val="001D5B60"/>
    <w:rsid w:val="001D5C94"/>
    <w:rsid w:val="001D5D52"/>
    <w:rsid w:val="001D5D93"/>
    <w:rsid w:val="001D5F39"/>
    <w:rsid w:val="001D5F6A"/>
    <w:rsid w:val="001D5FE2"/>
    <w:rsid w:val="001D6226"/>
    <w:rsid w:val="001D626C"/>
    <w:rsid w:val="001D6320"/>
    <w:rsid w:val="001D6321"/>
    <w:rsid w:val="001D64FB"/>
    <w:rsid w:val="001D661E"/>
    <w:rsid w:val="001D66E4"/>
    <w:rsid w:val="001D69DC"/>
    <w:rsid w:val="001D6BF8"/>
    <w:rsid w:val="001D6C50"/>
    <w:rsid w:val="001D6D90"/>
    <w:rsid w:val="001D6E2D"/>
    <w:rsid w:val="001D6E4E"/>
    <w:rsid w:val="001D6E86"/>
    <w:rsid w:val="001D6EB6"/>
    <w:rsid w:val="001D6FBA"/>
    <w:rsid w:val="001D71F3"/>
    <w:rsid w:val="001D729D"/>
    <w:rsid w:val="001D7341"/>
    <w:rsid w:val="001D7434"/>
    <w:rsid w:val="001D74F2"/>
    <w:rsid w:val="001D74FE"/>
    <w:rsid w:val="001D7593"/>
    <w:rsid w:val="001D763A"/>
    <w:rsid w:val="001D7744"/>
    <w:rsid w:val="001D789D"/>
    <w:rsid w:val="001D7902"/>
    <w:rsid w:val="001D7ABF"/>
    <w:rsid w:val="001D7C40"/>
    <w:rsid w:val="001E0099"/>
    <w:rsid w:val="001E00F1"/>
    <w:rsid w:val="001E0100"/>
    <w:rsid w:val="001E011F"/>
    <w:rsid w:val="001E02C4"/>
    <w:rsid w:val="001E02F4"/>
    <w:rsid w:val="001E0394"/>
    <w:rsid w:val="001E03C2"/>
    <w:rsid w:val="001E04B5"/>
    <w:rsid w:val="001E0505"/>
    <w:rsid w:val="001E05B9"/>
    <w:rsid w:val="001E07AD"/>
    <w:rsid w:val="001E085D"/>
    <w:rsid w:val="001E0AEF"/>
    <w:rsid w:val="001E0D9C"/>
    <w:rsid w:val="001E0DF4"/>
    <w:rsid w:val="001E0FEF"/>
    <w:rsid w:val="001E1051"/>
    <w:rsid w:val="001E1392"/>
    <w:rsid w:val="001E1770"/>
    <w:rsid w:val="001E1853"/>
    <w:rsid w:val="001E1C27"/>
    <w:rsid w:val="001E1FB6"/>
    <w:rsid w:val="001E1FD4"/>
    <w:rsid w:val="001E2031"/>
    <w:rsid w:val="001E20D8"/>
    <w:rsid w:val="001E217D"/>
    <w:rsid w:val="001E2206"/>
    <w:rsid w:val="001E22C3"/>
    <w:rsid w:val="001E230E"/>
    <w:rsid w:val="001E2428"/>
    <w:rsid w:val="001E2497"/>
    <w:rsid w:val="001E2610"/>
    <w:rsid w:val="001E27EE"/>
    <w:rsid w:val="001E27FE"/>
    <w:rsid w:val="001E286F"/>
    <w:rsid w:val="001E28AF"/>
    <w:rsid w:val="001E28E9"/>
    <w:rsid w:val="001E29A7"/>
    <w:rsid w:val="001E2A69"/>
    <w:rsid w:val="001E2A87"/>
    <w:rsid w:val="001E2AC7"/>
    <w:rsid w:val="001E2B65"/>
    <w:rsid w:val="001E2B97"/>
    <w:rsid w:val="001E2C0C"/>
    <w:rsid w:val="001E2F58"/>
    <w:rsid w:val="001E2F8C"/>
    <w:rsid w:val="001E2FF1"/>
    <w:rsid w:val="001E3014"/>
    <w:rsid w:val="001E307E"/>
    <w:rsid w:val="001E30F9"/>
    <w:rsid w:val="001E310F"/>
    <w:rsid w:val="001E3113"/>
    <w:rsid w:val="001E32A8"/>
    <w:rsid w:val="001E34EF"/>
    <w:rsid w:val="001E3942"/>
    <w:rsid w:val="001E3ADE"/>
    <w:rsid w:val="001E3AFD"/>
    <w:rsid w:val="001E3C84"/>
    <w:rsid w:val="001E3EFE"/>
    <w:rsid w:val="001E4190"/>
    <w:rsid w:val="001E41C5"/>
    <w:rsid w:val="001E4258"/>
    <w:rsid w:val="001E42A7"/>
    <w:rsid w:val="001E42B5"/>
    <w:rsid w:val="001E42F7"/>
    <w:rsid w:val="001E4320"/>
    <w:rsid w:val="001E4358"/>
    <w:rsid w:val="001E439E"/>
    <w:rsid w:val="001E43E1"/>
    <w:rsid w:val="001E4427"/>
    <w:rsid w:val="001E447B"/>
    <w:rsid w:val="001E44AD"/>
    <w:rsid w:val="001E44EA"/>
    <w:rsid w:val="001E44F5"/>
    <w:rsid w:val="001E4547"/>
    <w:rsid w:val="001E45F6"/>
    <w:rsid w:val="001E46B8"/>
    <w:rsid w:val="001E48FE"/>
    <w:rsid w:val="001E490F"/>
    <w:rsid w:val="001E4944"/>
    <w:rsid w:val="001E4B24"/>
    <w:rsid w:val="001E4C92"/>
    <w:rsid w:val="001E4C9F"/>
    <w:rsid w:val="001E4CA5"/>
    <w:rsid w:val="001E4D7A"/>
    <w:rsid w:val="001E4EB7"/>
    <w:rsid w:val="001E4FC7"/>
    <w:rsid w:val="001E4FC9"/>
    <w:rsid w:val="001E50C7"/>
    <w:rsid w:val="001E515E"/>
    <w:rsid w:val="001E525A"/>
    <w:rsid w:val="001E5319"/>
    <w:rsid w:val="001E543A"/>
    <w:rsid w:val="001E553E"/>
    <w:rsid w:val="001E5673"/>
    <w:rsid w:val="001E571B"/>
    <w:rsid w:val="001E5800"/>
    <w:rsid w:val="001E594D"/>
    <w:rsid w:val="001E595F"/>
    <w:rsid w:val="001E59D8"/>
    <w:rsid w:val="001E59F8"/>
    <w:rsid w:val="001E5B1E"/>
    <w:rsid w:val="001E5C35"/>
    <w:rsid w:val="001E5DCA"/>
    <w:rsid w:val="001E5DE6"/>
    <w:rsid w:val="001E5E0C"/>
    <w:rsid w:val="001E6051"/>
    <w:rsid w:val="001E6222"/>
    <w:rsid w:val="001E6236"/>
    <w:rsid w:val="001E634A"/>
    <w:rsid w:val="001E64D2"/>
    <w:rsid w:val="001E6A1B"/>
    <w:rsid w:val="001E6C1C"/>
    <w:rsid w:val="001E6CE1"/>
    <w:rsid w:val="001E6D8B"/>
    <w:rsid w:val="001E6DA8"/>
    <w:rsid w:val="001E6F12"/>
    <w:rsid w:val="001E7084"/>
    <w:rsid w:val="001E70AF"/>
    <w:rsid w:val="001E7228"/>
    <w:rsid w:val="001E72B9"/>
    <w:rsid w:val="001E7352"/>
    <w:rsid w:val="001E73B7"/>
    <w:rsid w:val="001E73DC"/>
    <w:rsid w:val="001E73DD"/>
    <w:rsid w:val="001E75AD"/>
    <w:rsid w:val="001E75F3"/>
    <w:rsid w:val="001E7654"/>
    <w:rsid w:val="001E7808"/>
    <w:rsid w:val="001E792B"/>
    <w:rsid w:val="001E796C"/>
    <w:rsid w:val="001E7A5B"/>
    <w:rsid w:val="001E7B53"/>
    <w:rsid w:val="001E7E2B"/>
    <w:rsid w:val="001E7F12"/>
    <w:rsid w:val="001F002E"/>
    <w:rsid w:val="001F00A4"/>
    <w:rsid w:val="001F01BF"/>
    <w:rsid w:val="001F01C4"/>
    <w:rsid w:val="001F0230"/>
    <w:rsid w:val="001F02E6"/>
    <w:rsid w:val="001F02FA"/>
    <w:rsid w:val="001F0488"/>
    <w:rsid w:val="001F05D3"/>
    <w:rsid w:val="001F06AE"/>
    <w:rsid w:val="001F06DF"/>
    <w:rsid w:val="001F073C"/>
    <w:rsid w:val="001F07CE"/>
    <w:rsid w:val="001F07FA"/>
    <w:rsid w:val="001F0948"/>
    <w:rsid w:val="001F0A6C"/>
    <w:rsid w:val="001F0AAC"/>
    <w:rsid w:val="001F0D3E"/>
    <w:rsid w:val="001F0E47"/>
    <w:rsid w:val="001F0E63"/>
    <w:rsid w:val="001F0EFC"/>
    <w:rsid w:val="001F13D5"/>
    <w:rsid w:val="001F1401"/>
    <w:rsid w:val="001F16CB"/>
    <w:rsid w:val="001F1704"/>
    <w:rsid w:val="001F18D8"/>
    <w:rsid w:val="001F1A69"/>
    <w:rsid w:val="001F1A9D"/>
    <w:rsid w:val="001F1AC4"/>
    <w:rsid w:val="001F1ACD"/>
    <w:rsid w:val="001F1CA5"/>
    <w:rsid w:val="001F1CAC"/>
    <w:rsid w:val="001F1E51"/>
    <w:rsid w:val="001F1F19"/>
    <w:rsid w:val="001F1F7A"/>
    <w:rsid w:val="001F1F83"/>
    <w:rsid w:val="001F1F94"/>
    <w:rsid w:val="001F1FA1"/>
    <w:rsid w:val="001F20C3"/>
    <w:rsid w:val="001F20ED"/>
    <w:rsid w:val="001F210B"/>
    <w:rsid w:val="001F22B6"/>
    <w:rsid w:val="001F2361"/>
    <w:rsid w:val="001F23A0"/>
    <w:rsid w:val="001F2622"/>
    <w:rsid w:val="001F28BC"/>
    <w:rsid w:val="001F2A96"/>
    <w:rsid w:val="001F2C80"/>
    <w:rsid w:val="001F2CDD"/>
    <w:rsid w:val="001F2D18"/>
    <w:rsid w:val="001F3483"/>
    <w:rsid w:val="001F35C8"/>
    <w:rsid w:val="001F377F"/>
    <w:rsid w:val="001F37DF"/>
    <w:rsid w:val="001F3963"/>
    <w:rsid w:val="001F3C10"/>
    <w:rsid w:val="001F3D94"/>
    <w:rsid w:val="001F3F0F"/>
    <w:rsid w:val="001F3FCA"/>
    <w:rsid w:val="001F4081"/>
    <w:rsid w:val="001F41A7"/>
    <w:rsid w:val="001F424F"/>
    <w:rsid w:val="001F42D6"/>
    <w:rsid w:val="001F42FA"/>
    <w:rsid w:val="001F4363"/>
    <w:rsid w:val="001F4384"/>
    <w:rsid w:val="001F4491"/>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F4"/>
    <w:rsid w:val="001F50D4"/>
    <w:rsid w:val="001F54DF"/>
    <w:rsid w:val="001F5634"/>
    <w:rsid w:val="001F586A"/>
    <w:rsid w:val="001F59C5"/>
    <w:rsid w:val="001F5A79"/>
    <w:rsid w:val="001F5CFE"/>
    <w:rsid w:val="001F5E00"/>
    <w:rsid w:val="001F5E06"/>
    <w:rsid w:val="001F5F80"/>
    <w:rsid w:val="001F6169"/>
    <w:rsid w:val="001F61AF"/>
    <w:rsid w:val="001F6251"/>
    <w:rsid w:val="001F62A4"/>
    <w:rsid w:val="001F64CA"/>
    <w:rsid w:val="001F661B"/>
    <w:rsid w:val="001F687E"/>
    <w:rsid w:val="001F6AB6"/>
    <w:rsid w:val="001F6B7B"/>
    <w:rsid w:val="001F6B7F"/>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91C"/>
    <w:rsid w:val="001F79B6"/>
    <w:rsid w:val="001F7A5E"/>
    <w:rsid w:val="001F7AA3"/>
    <w:rsid w:val="001F7BCA"/>
    <w:rsid w:val="001F7C52"/>
    <w:rsid w:val="001F7C6D"/>
    <w:rsid w:val="001F7F55"/>
    <w:rsid w:val="002000E4"/>
    <w:rsid w:val="00200222"/>
    <w:rsid w:val="00200576"/>
    <w:rsid w:val="0020067C"/>
    <w:rsid w:val="002007F1"/>
    <w:rsid w:val="00200A6D"/>
    <w:rsid w:val="00200A7F"/>
    <w:rsid w:val="00200B2C"/>
    <w:rsid w:val="00200C06"/>
    <w:rsid w:val="00200C2F"/>
    <w:rsid w:val="00200D1C"/>
    <w:rsid w:val="00200E4E"/>
    <w:rsid w:val="00200F0C"/>
    <w:rsid w:val="00200FD4"/>
    <w:rsid w:val="00200FE0"/>
    <w:rsid w:val="00201140"/>
    <w:rsid w:val="0020125C"/>
    <w:rsid w:val="002012C9"/>
    <w:rsid w:val="0020132E"/>
    <w:rsid w:val="0020186A"/>
    <w:rsid w:val="00201914"/>
    <w:rsid w:val="00201A9C"/>
    <w:rsid w:val="00201C07"/>
    <w:rsid w:val="00201C5C"/>
    <w:rsid w:val="00201C89"/>
    <w:rsid w:val="00201CD3"/>
    <w:rsid w:val="00201D35"/>
    <w:rsid w:val="00201D3F"/>
    <w:rsid w:val="0020210B"/>
    <w:rsid w:val="002023DD"/>
    <w:rsid w:val="002024A0"/>
    <w:rsid w:val="002024D2"/>
    <w:rsid w:val="002024E9"/>
    <w:rsid w:val="002025BB"/>
    <w:rsid w:val="00202661"/>
    <w:rsid w:val="00202693"/>
    <w:rsid w:val="0020289C"/>
    <w:rsid w:val="00202925"/>
    <w:rsid w:val="00202955"/>
    <w:rsid w:val="00202AD8"/>
    <w:rsid w:val="00202CAA"/>
    <w:rsid w:val="00202D4E"/>
    <w:rsid w:val="00202DCC"/>
    <w:rsid w:val="00202E6B"/>
    <w:rsid w:val="00202F00"/>
    <w:rsid w:val="00203004"/>
    <w:rsid w:val="00203036"/>
    <w:rsid w:val="002031DF"/>
    <w:rsid w:val="00203347"/>
    <w:rsid w:val="0020379F"/>
    <w:rsid w:val="002039BA"/>
    <w:rsid w:val="00203AB7"/>
    <w:rsid w:val="00203B29"/>
    <w:rsid w:val="00203BDA"/>
    <w:rsid w:val="00203C3E"/>
    <w:rsid w:val="00203C89"/>
    <w:rsid w:val="00203D84"/>
    <w:rsid w:val="00203E9B"/>
    <w:rsid w:val="00203EF9"/>
    <w:rsid w:val="00203F49"/>
    <w:rsid w:val="00203F81"/>
    <w:rsid w:val="00204010"/>
    <w:rsid w:val="002043AC"/>
    <w:rsid w:val="002045A4"/>
    <w:rsid w:val="002046D0"/>
    <w:rsid w:val="002047B8"/>
    <w:rsid w:val="0020498B"/>
    <w:rsid w:val="002049AC"/>
    <w:rsid w:val="002049C3"/>
    <w:rsid w:val="00204A5B"/>
    <w:rsid w:val="00204C95"/>
    <w:rsid w:val="00205374"/>
    <w:rsid w:val="0020540C"/>
    <w:rsid w:val="0020575A"/>
    <w:rsid w:val="00205A86"/>
    <w:rsid w:val="00205B30"/>
    <w:rsid w:val="00205C52"/>
    <w:rsid w:val="00205EB1"/>
    <w:rsid w:val="0020644E"/>
    <w:rsid w:val="0020655B"/>
    <w:rsid w:val="0020677C"/>
    <w:rsid w:val="00206856"/>
    <w:rsid w:val="002068CB"/>
    <w:rsid w:val="00206C17"/>
    <w:rsid w:val="00206CB7"/>
    <w:rsid w:val="00206EF0"/>
    <w:rsid w:val="00206F2C"/>
    <w:rsid w:val="00207065"/>
    <w:rsid w:val="00207136"/>
    <w:rsid w:val="0020732C"/>
    <w:rsid w:val="00207387"/>
    <w:rsid w:val="002073ED"/>
    <w:rsid w:val="0020769D"/>
    <w:rsid w:val="002076B4"/>
    <w:rsid w:val="00207749"/>
    <w:rsid w:val="002077D6"/>
    <w:rsid w:val="002078CE"/>
    <w:rsid w:val="002079CA"/>
    <w:rsid w:val="00207BE7"/>
    <w:rsid w:val="00207C32"/>
    <w:rsid w:val="00207C49"/>
    <w:rsid w:val="00207D4D"/>
    <w:rsid w:val="00207E9F"/>
    <w:rsid w:val="00207F0B"/>
    <w:rsid w:val="00207F14"/>
    <w:rsid w:val="00207FAF"/>
    <w:rsid w:val="0021004A"/>
    <w:rsid w:val="002100E0"/>
    <w:rsid w:val="002100F4"/>
    <w:rsid w:val="00210409"/>
    <w:rsid w:val="002104E7"/>
    <w:rsid w:val="002105D7"/>
    <w:rsid w:val="00210610"/>
    <w:rsid w:val="00210645"/>
    <w:rsid w:val="00210827"/>
    <w:rsid w:val="00210840"/>
    <w:rsid w:val="00210921"/>
    <w:rsid w:val="00210A89"/>
    <w:rsid w:val="00210A9A"/>
    <w:rsid w:val="00210C12"/>
    <w:rsid w:val="00210CD7"/>
    <w:rsid w:val="00210DC4"/>
    <w:rsid w:val="00210E95"/>
    <w:rsid w:val="00210EC5"/>
    <w:rsid w:val="00210F53"/>
    <w:rsid w:val="0021107A"/>
    <w:rsid w:val="002112DA"/>
    <w:rsid w:val="002113DA"/>
    <w:rsid w:val="00211545"/>
    <w:rsid w:val="002116A0"/>
    <w:rsid w:val="0021180E"/>
    <w:rsid w:val="00211838"/>
    <w:rsid w:val="00211A65"/>
    <w:rsid w:val="00211B1E"/>
    <w:rsid w:val="00211B1F"/>
    <w:rsid w:val="00211B39"/>
    <w:rsid w:val="00211C94"/>
    <w:rsid w:val="00211D78"/>
    <w:rsid w:val="00212062"/>
    <w:rsid w:val="0021211A"/>
    <w:rsid w:val="00212406"/>
    <w:rsid w:val="00212496"/>
    <w:rsid w:val="00212651"/>
    <w:rsid w:val="0021268F"/>
    <w:rsid w:val="002127FA"/>
    <w:rsid w:val="00212883"/>
    <w:rsid w:val="0021294F"/>
    <w:rsid w:val="00212A40"/>
    <w:rsid w:val="00212A9D"/>
    <w:rsid w:val="00212B22"/>
    <w:rsid w:val="00212C46"/>
    <w:rsid w:val="00212C47"/>
    <w:rsid w:val="00212CAF"/>
    <w:rsid w:val="00212EE2"/>
    <w:rsid w:val="00212FC7"/>
    <w:rsid w:val="0021311E"/>
    <w:rsid w:val="002131EA"/>
    <w:rsid w:val="002131FA"/>
    <w:rsid w:val="00213495"/>
    <w:rsid w:val="00213524"/>
    <w:rsid w:val="00213676"/>
    <w:rsid w:val="002136AF"/>
    <w:rsid w:val="002138B9"/>
    <w:rsid w:val="002138FA"/>
    <w:rsid w:val="00213990"/>
    <w:rsid w:val="00213BD3"/>
    <w:rsid w:val="00213E13"/>
    <w:rsid w:val="00213F07"/>
    <w:rsid w:val="00213F3B"/>
    <w:rsid w:val="002140A6"/>
    <w:rsid w:val="002142C9"/>
    <w:rsid w:val="00214685"/>
    <w:rsid w:val="002146A8"/>
    <w:rsid w:val="00214A27"/>
    <w:rsid w:val="00214C34"/>
    <w:rsid w:val="00214C84"/>
    <w:rsid w:val="00214DB6"/>
    <w:rsid w:val="00214FB8"/>
    <w:rsid w:val="00215065"/>
    <w:rsid w:val="002151C8"/>
    <w:rsid w:val="002153F7"/>
    <w:rsid w:val="0021556D"/>
    <w:rsid w:val="0021564C"/>
    <w:rsid w:val="002157BD"/>
    <w:rsid w:val="00215822"/>
    <w:rsid w:val="00215A54"/>
    <w:rsid w:val="00215A92"/>
    <w:rsid w:val="00215D53"/>
    <w:rsid w:val="00215F10"/>
    <w:rsid w:val="00215F39"/>
    <w:rsid w:val="00216096"/>
    <w:rsid w:val="002160D7"/>
    <w:rsid w:val="002160F9"/>
    <w:rsid w:val="00216107"/>
    <w:rsid w:val="00216153"/>
    <w:rsid w:val="00216196"/>
    <w:rsid w:val="00216246"/>
    <w:rsid w:val="0021631C"/>
    <w:rsid w:val="0021631D"/>
    <w:rsid w:val="00216343"/>
    <w:rsid w:val="002164CD"/>
    <w:rsid w:val="00216516"/>
    <w:rsid w:val="0021664D"/>
    <w:rsid w:val="002166FB"/>
    <w:rsid w:val="002167B8"/>
    <w:rsid w:val="002167CB"/>
    <w:rsid w:val="002167D9"/>
    <w:rsid w:val="0021696C"/>
    <w:rsid w:val="00216A1E"/>
    <w:rsid w:val="00216AB2"/>
    <w:rsid w:val="00216B13"/>
    <w:rsid w:val="00216B38"/>
    <w:rsid w:val="00216B75"/>
    <w:rsid w:val="00216FA3"/>
    <w:rsid w:val="00216FCC"/>
    <w:rsid w:val="002171E8"/>
    <w:rsid w:val="002171F7"/>
    <w:rsid w:val="0021738A"/>
    <w:rsid w:val="002174EF"/>
    <w:rsid w:val="00217532"/>
    <w:rsid w:val="002175A9"/>
    <w:rsid w:val="00217621"/>
    <w:rsid w:val="00217790"/>
    <w:rsid w:val="002177A0"/>
    <w:rsid w:val="0021792F"/>
    <w:rsid w:val="002179B9"/>
    <w:rsid w:val="002179E1"/>
    <w:rsid w:val="00217A8F"/>
    <w:rsid w:val="00217AD8"/>
    <w:rsid w:val="00217AE5"/>
    <w:rsid w:val="00217B83"/>
    <w:rsid w:val="00217C79"/>
    <w:rsid w:val="00217CBB"/>
    <w:rsid w:val="00217DF9"/>
    <w:rsid w:val="0022024E"/>
    <w:rsid w:val="00220470"/>
    <w:rsid w:val="00220485"/>
    <w:rsid w:val="002208F4"/>
    <w:rsid w:val="00220C74"/>
    <w:rsid w:val="00220C82"/>
    <w:rsid w:val="00220DAD"/>
    <w:rsid w:val="002210AD"/>
    <w:rsid w:val="002214C5"/>
    <w:rsid w:val="0022164A"/>
    <w:rsid w:val="00221799"/>
    <w:rsid w:val="0022199F"/>
    <w:rsid w:val="002219ED"/>
    <w:rsid w:val="00221A4E"/>
    <w:rsid w:val="00221B49"/>
    <w:rsid w:val="00221C70"/>
    <w:rsid w:val="00221D1E"/>
    <w:rsid w:val="00221F3B"/>
    <w:rsid w:val="002220BA"/>
    <w:rsid w:val="002220DC"/>
    <w:rsid w:val="002221AB"/>
    <w:rsid w:val="0022237D"/>
    <w:rsid w:val="002224FF"/>
    <w:rsid w:val="00222621"/>
    <w:rsid w:val="00222642"/>
    <w:rsid w:val="0022283F"/>
    <w:rsid w:val="002228B9"/>
    <w:rsid w:val="00222AEC"/>
    <w:rsid w:val="00222B25"/>
    <w:rsid w:val="00222CA5"/>
    <w:rsid w:val="00222CE6"/>
    <w:rsid w:val="00222E45"/>
    <w:rsid w:val="00222F65"/>
    <w:rsid w:val="002230CF"/>
    <w:rsid w:val="002230DF"/>
    <w:rsid w:val="00223106"/>
    <w:rsid w:val="00223528"/>
    <w:rsid w:val="002235AC"/>
    <w:rsid w:val="002235B9"/>
    <w:rsid w:val="00223680"/>
    <w:rsid w:val="002236A8"/>
    <w:rsid w:val="002238CC"/>
    <w:rsid w:val="00223B49"/>
    <w:rsid w:val="00223B5A"/>
    <w:rsid w:val="00223BE1"/>
    <w:rsid w:val="00224123"/>
    <w:rsid w:val="00224169"/>
    <w:rsid w:val="00224491"/>
    <w:rsid w:val="00224523"/>
    <w:rsid w:val="002246EA"/>
    <w:rsid w:val="002246EF"/>
    <w:rsid w:val="002247AE"/>
    <w:rsid w:val="0022489F"/>
    <w:rsid w:val="00224A12"/>
    <w:rsid w:val="00224B30"/>
    <w:rsid w:val="00224C52"/>
    <w:rsid w:val="00224D7D"/>
    <w:rsid w:val="00224EED"/>
    <w:rsid w:val="00224F4E"/>
    <w:rsid w:val="0022519B"/>
    <w:rsid w:val="00225225"/>
    <w:rsid w:val="002253A8"/>
    <w:rsid w:val="0022545B"/>
    <w:rsid w:val="00225475"/>
    <w:rsid w:val="00225551"/>
    <w:rsid w:val="002256C8"/>
    <w:rsid w:val="002257DE"/>
    <w:rsid w:val="002258E8"/>
    <w:rsid w:val="00225A90"/>
    <w:rsid w:val="00225AA7"/>
    <w:rsid w:val="00225AB5"/>
    <w:rsid w:val="00225BA1"/>
    <w:rsid w:val="00225C7E"/>
    <w:rsid w:val="00225C8B"/>
    <w:rsid w:val="00225D65"/>
    <w:rsid w:val="00225E58"/>
    <w:rsid w:val="00226139"/>
    <w:rsid w:val="0022620B"/>
    <w:rsid w:val="0022639B"/>
    <w:rsid w:val="00226691"/>
    <w:rsid w:val="00226865"/>
    <w:rsid w:val="002268E0"/>
    <w:rsid w:val="00226915"/>
    <w:rsid w:val="002269C9"/>
    <w:rsid w:val="002269EE"/>
    <w:rsid w:val="00226B08"/>
    <w:rsid w:val="00226B58"/>
    <w:rsid w:val="00226BB0"/>
    <w:rsid w:val="00226D15"/>
    <w:rsid w:val="0022702C"/>
    <w:rsid w:val="0022705D"/>
    <w:rsid w:val="00227412"/>
    <w:rsid w:val="00227591"/>
    <w:rsid w:val="0022776C"/>
    <w:rsid w:val="00227878"/>
    <w:rsid w:val="00227C2D"/>
    <w:rsid w:val="00230149"/>
    <w:rsid w:val="00230286"/>
    <w:rsid w:val="002302DB"/>
    <w:rsid w:val="002302FA"/>
    <w:rsid w:val="002303BB"/>
    <w:rsid w:val="002305B5"/>
    <w:rsid w:val="00230619"/>
    <w:rsid w:val="002307A4"/>
    <w:rsid w:val="002308CE"/>
    <w:rsid w:val="00230A57"/>
    <w:rsid w:val="00230C4E"/>
    <w:rsid w:val="00230CFA"/>
    <w:rsid w:val="00230D42"/>
    <w:rsid w:val="00230EF1"/>
    <w:rsid w:val="00230EF9"/>
    <w:rsid w:val="00231243"/>
    <w:rsid w:val="00231373"/>
    <w:rsid w:val="0023160C"/>
    <w:rsid w:val="002319AE"/>
    <w:rsid w:val="002319EA"/>
    <w:rsid w:val="00231CC5"/>
    <w:rsid w:val="00231E3A"/>
    <w:rsid w:val="00231F6A"/>
    <w:rsid w:val="002320DD"/>
    <w:rsid w:val="0023222B"/>
    <w:rsid w:val="0023230B"/>
    <w:rsid w:val="0023247D"/>
    <w:rsid w:val="002324D2"/>
    <w:rsid w:val="00232519"/>
    <w:rsid w:val="002325AC"/>
    <w:rsid w:val="00232619"/>
    <w:rsid w:val="0023264B"/>
    <w:rsid w:val="002327D8"/>
    <w:rsid w:val="002328B4"/>
    <w:rsid w:val="00232A8B"/>
    <w:rsid w:val="002331D7"/>
    <w:rsid w:val="0023332E"/>
    <w:rsid w:val="0023341D"/>
    <w:rsid w:val="0023343D"/>
    <w:rsid w:val="00233534"/>
    <w:rsid w:val="002338A6"/>
    <w:rsid w:val="002339D3"/>
    <w:rsid w:val="00233AA6"/>
    <w:rsid w:val="00233B77"/>
    <w:rsid w:val="00233BE3"/>
    <w:rsid w:val="00233C6A"/>
    <w:rsid w:val="00233DC8"/>
    <w:rsid w:val="00233E65"/>
    <w:rsid w:val="00233FC8"/>
    <w:rsid w:val="0023406D"/>
    <w:rsid w:val="002342DD"/>
    <w:rsid w:val="00234425"/>
    <w:rsid w:val="002344A0"/>
    <w:rsid w:val="002345EE"/>
    <w:rsid w:val="0023462D"/>
    <w:rsid w:val="00234630"/>
    <w:rsid w:val="002346EE"/>
    <w:rsid w:val="0023470C"/>
    <w:rsid w:val="002348AF"/>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5F6"/>
    <w:rsid w:val="00235763"/>
    <w:rsid w:val="00235836"/>
    <w:rsid w:val="00235B25"/>
    <w:rsid w:val="00235BE0"/>
    <w:rsid w:val="00235D3B"/>
    <w:rsid w:val="002361CA"/>
    <w:rsid w:val="0023630E"/>
    <w:rsid w:val="00236365"/>
    <w:rsid w:val="0023652B"/>
    <w:rsid w:val="002365F8"/>
    <w:rsid w:val="002366F4"/>
    <w:rsid w:val="002368FC"/>
    <w:rsid w:val="002369BD"/>
    <w:rsid w:val="002369EC"/>
    <w:rsid w:val="00236AA7"/>
    <w:rsid w:val="00236B8F"/>
    <w:rsid w:val="00236C97"/>
    <w:rsid w:val="00236CE8"/>
    <w:rsid w:val="00236D30"/>
    <w:rsid w:val="00236E0C"/>
    <w:rsid w:val="002371CD"/>
    <w:rsid w:val="002374D0"/>
    <w:rsid w:val="0023757E"/>
    <w:rsid w:val="0023767B"/>
    <w:rsid w:val="0023781E"/>
    <w:rsid w:val="00237849"/>
    <w:rsid w:val="002378B7"/>
    <w:rsid w:val="002378CB"/>
    <w:rsid w:val="002379C5"/>
    <w:rsid w:val="00237B46"/>
    <w:rsid w:val="00237B84"/>
    <w:rsid w:val="00237BEF"/>
    <w:rsid w:val="00237CD9"/>
    <w:rsid w:val="00237D63"/>
    <w:rsid w:val="002400DF"/>
    <w:rsid w:val="00240150"/>
    <w:rsid w:val="00240337"/>
    <w:rsid w:val="0024048A"/>
    <w:rsid w:val="002405A8"/>
    <w:rsid w:val="00240639"/>
    <w:rsid w:val="00240727"/>
    <w:rsid w:val="002407E6"/>
    <w:rsid w:val="0024099B"/>
    <w:rsid w:val="00240AF7"/>
    <w:rsid w:val="00240B53"/>
    <w:rsid w:val="00240B6F"/>
    <w:rsid w:val="00240C18"/>
    <w:rsid w:val="00240C1F"/>
    <w:rsid w:val="00240E43"/>
    <w:rsid w:val="00240E56"/>
    <w:rsid w:val="00240E57"/>
    <w:rsid w:val="00240ECB"/>
    <w:rsid w:val="00240F13"/>
    <w:rsid w:val="002412BF"/>
    <w:rsid w:val="002413D5"/>
    <w:rsid w:val="002417D1"/>
    <w:rsid w:val="002418CF"/>
    <w:rsid w:val="002418F1"/>
    <w:rsid w:val="00241943"/>
    <w:rsid w:val="00241A5B"/>
    <w:rsid w:val="00241BD2"/>
    <w:rsid w:val="00241C61"/>
    <w:rsid w:val="00241DAC"/>
    <w:rsid w:val="00241EA1"/>
    <w:rsid w:val="002421B4"/>
    <w:rsid w:val="00242326"/>
    <w:rsid w:val="00242335"/>
    <w:rsid w:val="002423E0"/>
    <w:rsid w:val="00242524"/>
    <w:rsid w:val="0024279C"/>
    <w:rsid w:val="00242823"/>
    <w:rsid w:val="00242AB9"/>
    <w:rsid w:val="00242AE2"/>
    <w:rsid w:val="00242E5C"/>
    <w:rsid w:val="00242EC5"/>
    <w:rsid w:val="00242F44"/>
    <w:rsid w:val="0024330E"/>
    <w:rsid w:val="002434C9"/>
    <w:rsid w:val="00243712"/>
    <w:rsid w:val="0024378B"/>
    <w:rsid w:val="002437B3"/>
    <w:rsid w:val="00243926"/>
    <w:rsid w:val="00243BE8"/>
    <w:rsid w:val="00243CBC"/>
    <w:rsid w:val="00243D5A"/>
    <w:rsid w:val="00243E2E"/>
    <w:rsid w:val="00243F28"/>
    <w:rsid w:val="00243FD1"/>
    <w:rsid w:val="00243FF3"/>
    <w:rsid w:val="0024408F"/>
    <w:rsid w:val="00244154"/>
    <w:rsid w:val="002442D7"/>
    <w:rsid w:val="002443F2"/>
    <w:rsid w:val="002444BB"/>
    <w:rsid w:val="00244819"/>
    <w:rsid w:val="00244855"/>
    <w:rsid w:val="00244922"/>
    <w:rsid w:val="00244A25"/>
    <w:rsid w:val="00244A81"/>
    <w:rsid w:val="00244A9B"/>
    <w:rsid w:val="00244ADA"/>
    <w:rsid w:val="00244C32"/>
    <w:rsid w:val="00244DD6"/>
    <w:rsid w:val="00244DE2"/>
    <w:rsid w:val="00245063"/>
    <w:rsid w:val="0024511F"/>
    <w:rsid w:val="0024512D"/>
    <w:rsid w:val="002451FE"/>
    <w:rsid w:val="00245300"/>
    <w:rsid w:val="002457C9"/>
    <w:rsid w:val="00245B25"/>
    <w:rsid w:val="00245F1A"/>
    <w:rsid w:val="0024609F"/>
    <w:rsid w:val="002460E3"/>
    <w:rsid w:val="00246201"/>
    <w:rsid w:val="00246241"/>
    <w:rsid w:val="00246287"/>
    <w:rsid w:val="00246527"/>
    <w:rsid w:val="002465E5"/>
    <w:rsid w:val="00246639"/>
    <w:rsid w:val="00246921"/>
    <w:rsid w:val="00246A33"/>
    <w:rsid w:val="00246A67"/>
    <w:rsid w:val="00246BAB"/>
    <w:rsid w:val="00246C9D"/>
    <w:rsid w:val="00246E00"/>
    <w:rsid w:val="0024704D"/>
    <w:rsid w:val="002471BD"/>
    <w:rsid w:val="0024723B"/>
    <w:rsid w:val="002473E3"/>
    <w:rsid w:val="00247470"/>
    <w:rsid w:val="00247486"/>
    <w:rsid w:val="002474F3"/>
    <w:rsid w:val="0024756B"/>
    <w:rsid w:val="002476A2"/>
    <w:rsid w:val="00247844"/>
    <w:rsid w:val="0024791C"/>
    <w:rsid w:val="00247B73"/>
    <w:rsid w:val="00247CC0"/>
    <w:rsid w:val="00247DBC"/>
    <w:rsid w:val="002500F1"/>
    <w:rsid w:val="002501FD"/>
    <w:rsid w:val="00250304"/>
    <w:rsid w:val="002503AE"/>
    <w:rsid w:val="002503F2"/>
    <w:rsid w:val="00250694"/>
    <w:rsid w:val="002506CB"/>
    <w:rsid w:val="002509C0"/>
    <w:rsid w:val="002509FA"/>
    <w:rsid w:val="00250A1E"/>
    <w:rsid w:val="00250AEE"/>
    <w:rsid w:val="00250DE6"/>
    <w:rsid w:val="00250E01"/>
    <w:rsid w:val="00250E5F"/>
    <w:rsid w:val="00250F97"/>
    <w:rsid w:val="0025107A"/>
    <w:rsid w:val="00251191"/>
    <w:rsid w:val="0025126E"/>
    <w:rsid w:val="00251485"/>
    <w:rsid w:val="00251594"/>
    <w:rsid w:val="0025177C"/>
    <w:rsid w:val="0025178F"/>
    <w:rsid w:val="002517FD"/>
    <w:rsid w:val="002519B2"/>
    <w:rsid w:val="00251A80"/>
    <w:rsid w:val="00251B9D"/>
    <w:rsid w:val="00251D74"/>
    <w:rsid w:val="00251D83"/>
    <w:rsid w:val="00251EA9"/>
    <w:rsid w:val="00251F1B"/>
    <w:rsid w:val="002521C5"/>
    <w:rsid w:val="00252266"/>
    <w:rsid w:val="002522BE"/>
    <w:rsid w:val="002522C9"/>
    <w:rsid w:val="0025230A"/>
    <w:rsid w:val="00252460"/>
    <w:rsid w:val="0025247A"/>
    <w:rsid w:val="00252587"/>
    <w:rsid w:val="0025269B"/>
    <w:rsid w:val="0025294F"/>
    <w:rsid w:val="00252A2E"/>
    <w:rsid w:val="00252BD3"/>
    <w:rsid w:val="00252C1C"/>
    <w:rsid w:val="00252CCC"/>
    <w:rsid w:val="00252D1B"/>
    <w:rsid w:val="00252D94"/>
    <w:rsid w:val="00252E07"/>
    <w:rsid w:val="00252F74"/>
    <w:rsid w:val="00253010"/>
    <w:rsid w:val="002530C8"/>
    <w:rsid w:val="0025337F"/>
    <w:rsid w:val="002534E6"/>
    <w:rsid w:val="0025351C"/>
    <w:rsid w:val="002535AB"/>
    <w:rsid w:val="002535AE"/>
    <w:rsid w:val="00253774"/>
    <w:rsid w:val="0025394A"/>
    <w:rsid w:val="002539BC"/>
    <w:rsid w:val="00253B2C"/>
    <w:rsid w:val="00253B50"/>
    <w:rsid w:val="00253CD7"/>
    <w:rsid w:val="00253D1F"/>
    <w:rsid w:val="00253D23"/>
    <w:rsid w:val="00253E8E"/>
    <w:rsid w:val="00253F93"/>
    <w:rsid w:val="00254216"/>
    <w:rsid w:val="00254280"/>
    <w:rsid w:val="002542EB"/>
    <w:rsid w:val="00254307"/>
    <w:rsid w:val="0025455C"/>
    <w:rsid w:val="0025489E"/>
    <w:rsid w:val="00254971"/>
    <w:rsid w:val="00254992"/>
    <w:rsid w:val="00254A3B"/>
    <w:rsid w:val="00254C8E"/>
    <w:rsid w:val="00254DE9"/>
    <w:rsid w:val="002551B0"/>
    <w:rsid w:val="00255252"/>
    <w:rsid w:val="002552A2"/>
    <w:rsid w:val="002552C6"/>
    <w:rsid w:val="002552F8"/>
    <w:rsid w:val="00255385"/>
    <w:rsid w:val="00255526"/>
    <w:rsid w:val="0025562A"/>
    <w:rsid w:val="0025564F"/>
    <w:rsid w:val="002558B0"/>
    <w:rsid w:val="00255BAC"/>
    <w:rsid w:val="00255C4F"/>
    <w:rsid w:val="00255DF6"/>
    <w:rsid w:val="00255E74"/>
    <w:rsid w:val="00255F15"/>
    <w:rsid w:val="00255F3A"/>
    <w:rsid w:val="00255FF2"/>
    <w:rsid w:val="002560C4"/>
    <w:rsid w:val="00256207"/>
    <w:rsid w:val="0025641E"/>
    <w:rsid w:val="002564FC"/>
    <w:rsid w:val="0025699D"/>
    <w:rsid w:val="002569EE"/>
    <w:rsid w:val="00256B58"/>
    <w:rsid w:val="00256C83"/>
    <w:rsid w:val="00256DE9"/>
    <w:rsid w:val="00256F7F"/>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57FF3"/>
    <w:rsid w:val="0026017F"/>
    <w:rsid w:val="002601BE"/>
    <w:rsid w:val="002605AF"/>
    <w:rsid w:val="00260606"/>
    <w:rsid w:val="0026073C"/>
    <w:rsid w:val="00260951"/>
    <w:rsid w:val="002609BD"/>
    <w:rsid w:val="00260C6B"/>
    <w:rsid w:val="00260DA5"/>
    <w:rsid w:val="00260DC3"/>
    <w:rsid w:val="00260DEA"/>
    <w:rsid w:val="00260F60"/>
    <w:rsid w:val="00261759"/>
    <w:rsid w:val="002617E4"/>
    <w:rsid w:val="002618D2"/>
    <w:rsid w:val="00261A01"/>
    <w:rsid w:val="00261AF8"/>
    <w:rsid w:val="00261C7D"/>
    <w:rsid w:val="00262256"/>
    <w:rsid w:val="00262432"/>
    <w:rsid w:val="002625DD"/>
    <w:rsid w:val="00262B9A"/>
    <w:rsid w:val="00263019"/>
    <w:rsid w:val="00263059"/>
    <w:rsid w:val="0026307C"/>
    <w:rsid w:val="00263125"/>
    <w:rsid w:val="0026313F"/>
    <w:rsid w:val="0026316A"/>
    <w:rsid w:val="00263337"/>
    <w:rsid w:val="0026359B"/>
    <w:rsid w:val="0026365A"/>
    <w:rsid w:val="0026374F"/>
    <w:rsid w:val="0026377A"/>
    <w:rsid w:val="002638B6"/>
    <w:rsid w:val="00263968"/>
    <w:rsid w:val="00263A5A"/>
    <w:rsid w:val="00263A62"/>
    <w:rsid w:val="00263AD0"/>
    <w:rsid w:val="00263C20"/>
    <w:rsid w:val="00263C87"/>
    <w:rsid w:val="00263C96"/>
    <w:rsid w:val="00263CB3"/>
    <w:rsid w:val="00263CE8"/>
    <w:rsid w:val="00263CEB"/>
    <w:rsid w:val="00263D75"/>
    <w:rsid w:val="00263F09"/>
    <w:rsid w:val="00263F36"/>
    <w:rsid w:val="00264171"/>
    <w:rsid w:val="00264235"/>
    <w:rsid w:val="002642D5"/>
    <w:rsid w:val="0026436C"/>
    <w:rsid w:val="00264427"/>
    <w:rsid w:val="00264444"/>
    <w:rsid w:val="00264592"/>
    <w:rsid w:val="002646B0"/>
    <w:rsid w:val="002648B0"/>
    <w:rsid w:val="002649CE"/>
    <w:rsid w:val="00264B5E"/>
    <w:rsid w:val="00264C0B"/>
    <w:rsid w:val="00264E45"/>
    <w:rsid w:val="00265036"/>
    <w:rsid w:val="002651DA"/>
    <w:rsid w:val="00265247"/>
    <w:rsid w:val="00265307"/>
    <w:rsid w:val="002653A8"/>
    <w:rsid w:val="002653BE"/>
    <w:rsid w:val="002657FB"/>
    <w:rsid w:val="00265929"/>
    <w:rsid w:val="00265944"/>
    <w:rsid w:val="002659F9"/>
    <w:rsid w:val="00265A44"/>
    <w:rsid w:val="00265AC7"/>
    <w:rsid w:val="00265BF6"/>
    <w:rsid w:val="00265D91"/>
    <w:rsid w:val="00265F65"/>
    <w:rsid w:val="00266059"/>
    <w:rsid w:val="00266338"/>
    <w:rsid w:val="002663CA"/>
    <w:rsid w:val="00266497"/>
    <w:rsid w:val="002665C9"/>
    <w:rsid w:val="0026661C"/>
    <w:rsid w:val="0026669F"/>
    <w:rsid w:val="002668BC"/>
    <w:rsid w:val="00266994"/>
    <w:rsid w:val="00266A02"/>
    <w:rsid w:val="00266A05"/>
    <w:rsid w:val="00266A7C"/>
    <w:rsid w:val="00266B08"/>
    <w:rsid w:val="00266B6A"/>
    <w:rsid w:val="00266BF3"/>
    <w:rsid w:val="00266C25"/>
    <w:rsid w:val="00266E6B"/>
    <w:rsid w:val="00266EA8"/>
    <w:rsid w:val="00266F79"/>
    <w:rsid w:val="00266FC1"/>
    <w:rsid w:val="0026706A"/>
    <w:rsid w:val="00267098"/>
    <w:rsid w:val="00267216"/>
    <w:rsid w:val="00267290"/>
    <w:rsid w:val="0026731B"/>
    <w:rsid w:val="00267592"/>
    <w:rsid w:val="00267639"/>
    <w:rsid w:val="00267669"/>
    <w:rsid w:val="0026769B"/>
    <w:rsid w:val="002677E2"/>
    <w:rsid w:val="002677FC"/>
    <w:rsid w:val="00267806"/>
    <w:rsid w:val="00267925"/>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D88"/>
    <w:rsid w:val="00270F06"/>
    <w:rsid w:val="00270F18"/>
    <w:rsid w:val="00271086"/>
    <w:rsid w:val="00271179"/>
    <w:rsid w:val="0027118E"/>
    <w:rsid w:val="002711F4"/>
    <w:rsid w:val="0027121D"/>
    <w:rsid w:val="00271281"/>
    <w:rsid w:val="002717A3"/>
    <w:rsid w:val="002717C5"/>
    <w:rsid w:val="002717FA"/>
    <w:rsid w:val="00271803"/>
    <w:rsid w:val="00271887"/>
    <w:rsid w:val="0027196C"/>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7"/>
    <w:rsid w:val="00273094"/>
    <w:rsid w:val="00273354"/>
    <w:rsid w:val="00273432"/>
    <w:rsid w:val="002734F0"/>
    <w:rsid w:val="002735F8"/>
    <w:rsid w:val="0027373E"/>
    <w:rsid w:val="0027373F"/>
    <w:rsid w:val="00273A18"/>
    <w:rsid w:val="00273AA1"/>
    <w:rsid w:val="00273BF0"/>
    <w:rsid w:val="00273C79"/>
    <w:rsid w:val="00273D87"/>
    <w:rsid w:val="00273DD6"/>
    <w:rsid w:val="00273F47"/>
    <w:rsid w:val="00273F87"/>
    <w:rsid w:val="00274054"/>
    <w:rsid w:val="00274241"/>
    <w:rsid w:val="0027442C"/>
    <w:rsid w:val="00274641"/>
    <w:rsid w:val="00274805"/>
    <w:rsid w:val="0027483C"/>
    <w:rsid w:val="00274860"/>
    <w:rsid w:val="002749AA"/>
    <w:rsid w:val="002749AD"/>
    <w:rsid w:val="00274A4C"/>
    <w:rsid w:val="00274AF8"/>
    <w:rsid w:val="00274BFB"/>
    <w:rsid w:val="00274CBC"/>
    <w:rsid w:val="00274DEF"/>
    <w:rsid w:val="00274E15"/>
    <w:rsid w:val="00274EED"/>
    <w:rsid w:val="00274FDD"/>
    <w:rsid w:val="00275037"/>
    <w:rsid w:val="0027529D"/>
    <w:rsid w:val="00275303"/>
    <w:rsid w:val="002754B0"/>
    <w:rsid w:val="0027557D"/>
    <w:rsid w:val="0027560D"/>
    <w:rsid w:val="00275834"/>
    <w:rsid w:val="00275911"/>
    <w:rsid w:val="00275952"/>
    <w:rsid w:val="00275A8C"/>
    <w:rsid w:val="00275AED"/>
    <w:rsid w:val="00275B36"/>
    <w:rsid w:val="00275C98"/>
    <w:rsid w:val="00275E7E"/>
    <w:rsid w:val="00275EF6"/>
    <w:rsid w:val="00275F03"/>
    <w:rsid w:val="00276046"/>
    <w:rsid w:val="0027628C"/>
    <w:rsid w:val="002763EA"/>
    <w:rsid w:val="00276420"/>
    <w:rsid w:val="00276504"/>
    <w:rsid w:val="0027662B"/>
    <w:rsid w:val="002766C7"/>
    <w:rsid w:val="00276BF5"/>
    <w:rsid w:val="00276C40"/>
    <w:rsid w:val="00276C61"/>
    <w:rsid w:val="00276C67"/>
    <w:rsid w:val="00276F01"/>
    <w:rsid w:val="00276F56"/>
    <w:rsid w:val="002774C3"/>
    <w:rsid w:val="0027764D"/>
    <w:rsid w:val="00277967"/>
    <w:rsid w:val="00277C78"/>
    <w:rsid w:val="00277F69"/>
    <w:rsid w:val="0028009E"/>
    <w:rsid w:val="0028018E"/>
    <w:rsid w:val="0028019C"/>
    <w:rsid w:val="002802C0"/>
    <w:rsid w:val="002802E9"/>
    <w:rsid w:val="002802F5"/>
    <w:rsid w:val="002803C2"/>
    <w:rsid w:val="002803D1"/>
    <w:rsid w:val="002804BB"/>
    <w:rsid w:val="002805A9"/>
    <w:rsid w:val="00280841"/>
    <w:rsid w:val="00280862"/>
    <w:rsid w:val="002809C5"/>
    <w:rsid w:val="00280A70"/>
    <w:rsid w:val="00280B0C"/>
    <w:rsid w:val="00280C3C"/>
    <w:rsid w:val="00281024"/>
    <w:rsid w:val="00281228"/>
    <w:rsid w:val="00281442"/>
    <w:rsid w:val="00281625"/>
    <w:rsid w:val="00281719"/>
    <w:rsid w:val="00281AA4"/>
    <w:rsid w:val="00281B74"/>
    <w:rsid w:val="00281BE5"/>
    <w:rsid w:val="00281DE3"/>
    <w:rsid w:val="00281E6F"/>
    <w:rsid w:val="00281F30"/>
    <w:rsid w:val="00281FAD"/>
    <w:rsid w:val="00281FD0"/>
    <w:rsid w:val="002820DB"/>
    <w:rsid w:val="002821FE"/>
    <w:rsid w:val="00282534"/>
    <w:rsid w:val="002825C3"/>
    <w:rsid w:val="0028262A"/>
    <w:rsid w:val="002826B6"/>
    <w:rsid w:val="00282854"/>
    <w:rsid w:val="00282907"/>
    <w:rsid w:val="00282A3C"/>
    <w:rsid w:val="00282C11"/>
    <w:rsid w:val="00282D10"/>
    <w:rsid w:val="00282D47"/>
    <w:rsid w:val="00282E20"/>
    <w:rsid w:val="00282E28"/>
    <w:rsid w:val="00283136"/>
    <w:rsid w:val="00283371"/>
    <w:rsid w:val="00283501"/>
    <w:rsid w:val="0028365C"/>
    <w:rsid w:val="00283718"/>
    <w:rsid w:val="0028374B"/>
    <w:rsid w:val="00283757"/>
    <w:rsid w:val="002839DE"/>
    <w:rsid w:val="00283B5A"/>
    <w:rsid w:val="00283C49"/>
    <w:rsid w:val="00283D10"/>
    <w:rsid w:val="00283D7C"/>
    <w:rsid w:val="00283F2E"/>
    <w:rsid w:val="00283F35"/>
    <w:rsid w:val="00283F56"/>
    <w:rsid w:val="00283FAB"/>
    <w:rsid w:val="00284027"/>
    <w:rsid w:val="002842A6"/>
    <w:rsid w:val="00284431"/>
    <w:rsid w:val="002844C4"/>
    <w:rsid w:val="0028458C"/>
    <w:rsid w:val="0028460E"/>
    <w:rsid w:val="002848B3"/>
    <w:rsid w:val="00284D1C"/>
    <w:rsid w:val="00284D1E"/>
    <w:rsid w:val="00284D9C"/>
    <w:rsid w:val="00285120"/>
    <w:rsid w:val="00285282"/>
    <w:rsid w:val="00285284"/>
    <w:rsid w:val="002852E7"/>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06C"/>
    <w:rsid w:val="00286158"/>
    <w:rsid w:val="002861A3"/>
    <w:rsid w:val="00286216"/>
    <w:rsid w:val="00286328"/>
    <w:rsid w:val="002864FD"/>
    <w:rsid w:val="00286513"/>
    <w:rsid w:val="00286525"/>
    <w:rsid w:val="00286685"/>
    <w:rsid w:val="00286727"/>
    <w:rsid w:val="00286779"/>
    <w:rsid w:val="0028679E"/>
    <w:rsid w:val="00286888"/>
    <w:rsid w:val="00286A8A"/>
    <w:rsid w:val="00286ACB"/>
    <w:rsid w:val="00286C27"/>
    <w:rsid w:val="00286C53"/>
    <w:rsid w:val="00286C76"/>
    <w:rsid w:val="00286C92"/>
    <w:rsid w:val="00286CAF"/>
    <w:rsid w:val="00286FD3"/>
    <w:rsid w:val="00287181"/>
    <w:rsid w:val="002871E0"/>
    <w:rsid w:val="002872CA"/>
    <w:rsid w:val="0028737B"/>
    <w:rsid w:val="00287506"/>
    <w:rsid w:val="00287689"/>
    <w:rsid w:val="00287881"/>
    <w:rsid w:val="002879B9"/>
    <w:rsid w:val="00287EDF"/>
    <w:rsid w:val="00287F7B"/>
    <w:rsid w:val="00287FEE"/>
    <w:rsid w:val="00290069"/>
    <w:rsid w:val="0029030C"/>
    <w:rsid w:val="002906BB"/>
    <w:rsid w:val="002906CD"/>
    <w:rsid w:val="002906E5"/>
    <w:rsid w:val="002908B2"/>
    <w:rsid w:val="00290951"/>
    <w:rsid w:val="002909B8"/>
    <w:rsid w:val="002909D7"/>
    <w:rsid w:val="00290D5F"/>
    <w:rsid w:val="00290E50"/>
    <w:rsid w:val="00290FFD"/>
    <w:rsid w:val="002911A8"/>
    <w:rsid w:val="002912DE"/>
    <w:rsid w:val="002912F0"/>
    <w:rsid w:val="00291303"/>
    <w:rsid w:val="002913EB"/>
    <w:rsid w:val="00291567"/>
    <w:rsid w:val="0029166E"/>
    <w:rsid w:val="00291876"/>
    <w:rsid w:val="00291A41"/>
    <w:rsid w:val="00291F06"/>
    <w:rsid w:val="00291F35"/>
    <w:rsid w:val="00291FD3"/>
    <w:rsid w:val="0029208C"/>
    <w:rsid w:val="00292125"/>
    <w:rsid w:val="0029226E"/>
    <w:rsid w:val="0029238E"/>
    <w:rsid w:val="0029239F"/>
    <w:rsid w:val="00292709"/>
    <w:rsid w:val="00292C9D"/>
    <w:rsid w:val="00292D4A"/>
    <w:rsid w:val="00292EBD"/>
    <w:rsid w:val="00292F51"/>
    <w:rsid w:val="00293142"/>
    <w:rsid w:val="002933AA"/>
    <w:rsid w:val="002934DC"/>
    <w:rsid w:val="0029360B"/>
    <w:rsid w:val="00293759"/>
    <w:rsid w:val="00293881"/>
    <w:rsid w:val="00293913"/>
    <w:rsid w:val="00293B1D"/>
    <w:rsid w:val="00293B39"/>
    <w:rsid w:val="00293BB9"/>
    <w:rsid w:val="00293BD5"/>
    <w:rsid w:val="00293C50"/>
    <w:rsid w:val="00293DF4"/>
    <w:rsid w:val="00293E73"/>
    <w:rsid w:val="00293F1F"/>
    <w:rsid w:val="00293F4E"/>
    <w:rsid w:val="00293F9A"/>
    <w:rsid w:val="00293FB3"/>
    <w:rsid w:val="00294107"/>
    <w:rsid w:val="002943AF"/>
    <w:rsid w:val="00294430"/>
    <w:rsid w:val="002944EB"/>
    <w:rsid w:val="002945F3"/>
    <w:rsid w:val="002946FB"/>
    <w:rsid w:val="0029472F"/>
    <w:rsid w:val="0029483B"/>
    <w:rsid w:val="00294997"/>
    <w:rsid w:val="002949FE"/>
    <w:rsid w:val="00294A4E"/>
    <w:rsid w:val="00294B2F"/>
    <w:rsid w:val="00294D4B"/>
    <w:rsid w:val="00294D8D"/>
    <w:rsid w:val="00294E79"/>
    <w:rsid w:val="0029513B"/>
    <w:rsid w:val="002952A8"/>
    <w:rsid w:val="00295319"/>
    <w:rsid w:val="0029540B"/>
    <w:rsid w:val="00295560"/>
    <w:rsid w:val="00295624"/>
    <w:rsid w:val="00295818"/>
    <w:rsid w:val="0029588B"/>
    <w:rsid w:val="00295A1B"/>
    <w:rsid w:val="00295A6A"/>
    <w:rsid w:val="00295E3C"/>
    <w:rsid w:val="00295E9B"/>
    <w:rsid w:val="00295F72"/>
    <w:rsid w:val="00295FBB"/>
    <w:rsid w:val="00296077"/>
    <w:rsid w:val="002962E3"/>
    <w:rsid w:val="002963A9"/>
    <w:rsid w:val="002963FE"/>
    <w:rsid w:val="0029643C"/>
    <w:rsid w:val="0029657E"/>
    <w:rsid w:val="00296831"/>
    <w:rsid w:val="00296903"/>
    <w:rsid w:val="00296A03"/>
    <w:rsid w:val="00296C9E"/>
    <w:rsid w:val="00296D4A"/>
    <w:rsid w:val="00296E24"/>
    <w:rsid w:val="00296EE7"/>
    <w:rsid w:val="0029708E"/>
    <w:rsid w:val="002971EB"/>
    <w:rsid w:val="00297314"/>
    <w:rsid w:val="002973FA"/>
    <w:rsid w:val="0029740F"/>
    <w:rsid w:val="00297442"/>
    <w:rsid w:val="002974BF"/>
    <w:rsid w:val="002978BF"/>
    <w:rsid w:val="00297912"/>
    <w:rsid w:val="00297933"/>
    <w:rsid w:val="0029795F"/>
    <w:rsid w:val="00297D26"/>
    <w:rsid w:val="00297DA4"/>
    <w:rsid w:val="00297FF5"/>
    <w:rsid w:val="002A0010"/>
    <w:rsid w:val="002A0103"/>
    <w:rsid w:val="002A0146"/>
    <w:rsid w:val="002A02E2"/>
    <w:rsid w:val="002A040E"/>
    <w:rsid w:val="002A04D2"/>
    <w:rsid w:val="002A052A"/>
    <w:rsid w:val="002A0688"/>
    <w:rsid w:val="002A06B9"/>
    <w:rsid w:val="002A08B1"/>
    <w:rsid w:val="002A0990"/>
    <w:rsid w:val="002A0A6C"/>
    <w:rsid w:val="002A0AAB"/>
    <w:rsid w:val="002A0C4D"/>
    <w:rsid w:val="002A0C86"/>
    <w:rsid w:val="002A0E29"/>
    <w:rsid w:val="002A0EDC"/>
    <w:rsid w:val="002A0F36"/>
    <w:rsid w:val="002A1135"/>
    <w:rsid w:val="002A1392"/>
    <w:rsid w:val="002A149C"/>
    <w:rsid w:val="002A1614"/>
    <w:rsid w:val="002A190B"/>
    <w:rsid w:val="002A1C44"/>
    <w:rsid w:val="002A1C54"/>
    <w:rsid w:val="002A1C71"/>
    <w:rsid w:val="002A1CAD"/>
    <w:rsid w:val="002A1CEB"/>
    <w:rsid w:val="002A1FBB"/>
    <w:rsid w:val="002A2078"/>
    <w:rsid w:val="002A2273"/>
    <w:rsid w:val="002A2288"/>
    <w:rsid w:val="002A22A1"/>
    <w:rsid w:val="002A23E8"/>
    <w:rsid w:val="002A2461"/>
    <w:rsid w:val="002A248B"/>
    <w:rsid w:val="002A257E"/>
    <w:rsid w:val="002A2678"/>
    <w:rsid w:val="002A271F"/>
    <w:rsid w:val="002A2828"/>
    <w:rsid w:val="002A2838"/>
    <w:rsid w:val="002A285A"/>
    <w:rsid w:val="002A2AE4"/>
    <w:rsid w:val="002A2CF7"/>
    <w:rsid w:val="002A2F63"/>
    <w:rsid w:val="002A3079"/>
    <w:rsid w:val="002A3244"/>
    <w:rsid w:val="002A3268"/>
    <w:rsid w:val="002A33CE"/>
    <w:rsid w:val="002A33F9"/>
    <w:rsid w:val="002A3724"/>
    <w:rsid w:val="002A3761"/>
    <w:rsid w:val="002A37C8"/>
    <w:rsid w:val="002A3AAF"/>
    <w:rsid w:val="002A3ABA"/>
    <w:rsid w:val="002A3E2B"/>
    <w:rsid w:val="002A3E8F"/>
    <w:rsid w:val="002A4241"/>
    <w:rsid w:val="002A434B"/>
    <w:rsid w:val="002A43D8"/>
    <w:rsid w:val="002A44E2"/>
    <w:rsid w:val="002A45D8"/>
    <w:rsid w:val="002A49F1"/>
    <w:rsid w:val="002A4A8C"/>
    <w:rsid w:val="002A4AE6"/>
    <w:rsid w:val="002A4B12"/>
    <w:rsid w:val="002A4B57"/>
    <w:rsid w:val="002A4BCC"/>
    <w:rsid w:val="002A4E52"/>
    <w:rsid w:val="002A4EA0"/>
    <w:rsid w:val="002A52A4"/>
    <w:rsid w:val="002A53B1"/>
    <w:rsid w:val="002A53F7"/>
    <w:rsid w:val="002A552B"/>
    <w:rsid w:val="002A5576"/>
    <w:rsid w:val="002A5603"/>
    <w:rsid w:val="002A5699"/>
    <w:rsid w:val="002A58D0"/>
    <w:rsid w:val="002A5945"/>
    <w:rsid w:val="002A5ADF"/>
    <w:rsid w:val="002A5B01"/>
    <w:rsid w:val="002A5BB8"/>
    <w:rsid w:val="002A5CDF"/>
    <w:rsid w:val="002A5DAD"/>
    <w:rsid w:val="002A5F6F"/>
    <w:rsid w:val="002A6466"/>
    <w:rsid w:val="002A64F1"/>
    <w:rsid w:val="002A66F6"/>
    <w:rsid w:val="002A68A1"/>
    <w:rsid w:val="002A68C7"/>
    <w:rsid w:val="002A68F3"/>
    <w:rsid w:val="002A6928"/>
    <w:rsid w:val="002A69BC"/>
    <w:rsid w:val="002A6C13"/>
    <w:rsid w:val="002A6CA0"/>
    <w:rsid w:val="002A6D2B"/>
    <w:rsid w:val="002A6DDB"/>
    <w:rsid w:val="002A6F0C"/>
    <w:rsid w:val="002A731B"/>
    <w:rsid w:val="002A748E"/>
    <w:rsid w:val="002A74DD"/>
    <w:rsid w:val="002A76EB"/>
    <w:rsid w:val="002A7792"/>
    <w:rsid w:val="002A79B0"/>
    <w:rsid w:val="002A7BBA"/>
    <w:rsid w:val="002A7C14"/>
    <w:rsid w:val="002A7CE6"/>
    <w:rsid w:val="002A7D2D"/>
    <w:rsid w:val="002B0056"/>
    <w:rsid w:val="002B0193"/>
    <w:rsid w:val="002B01E1"/>
    <w:rsid w:val="002B0238"/>
    <w:rsid w:val="002B0552"/>
    <w:rsid w:val="002B0609"/>
    <w:rsid w:val="002B0624"/>
    <w:rsid w:val="002B068F"/>
    <w:rsid w:val="002B0787"/>
    <w:rsid w:val="002B07FC"/>
    <w:rsid w:val="002B08B6"/>
    <w:rsid w:val="002B08E9"/>
    <w:rsid w:val="002B0B0A"/>
    <w:rsid w:val="002B0D15"/>
    <w:rsid w:val="002B0D26"/>
    <w:rsid w:val="002B0DDC"/>
    <w:rsid w:val="002B0F33"/>
    <w:rsid w:val="002B10F5"/>
    <w:rsid w:val="002B12B3"/>
    <w:rsid w:val="002B1456"/>
    <w:rsid w:val="002B14B4"/>
    <w:rsid w:val="002B1735"/>
    <w:rsid w:val="002B181B"/>
    <w:rsid w:val="002B18CE"/>
    <w:rsid w:val="002B1B76"/>
    <w:rsid w:val="002B1CAB"/>
    <w:rsid w:val="002B1D6D"/>
    <w:rsid w:val="002B1E6B"/>
    <w:rsid w:val="002B2112"/>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75"/>
    <w:rsid w:val="002B2CA9"/>
    <w:rsid w:val="002B2DD0"/>
    <w:rsid w:val="002B2E5F"/>
    <w:rsid w:val="002B2E80"/>
    <w:rsid w:val="002B2F28"/>
    <w:rsid w:val="002B2FF7"/>
    <w:rsid w:val="002B370D"/>
    <w:rsid w:val="002B371B"/>
    <w:rsid w:val="002B3780"/>
    <w:rsid w:val="002B37EA"/>
    <w:rsid w:val="002B3948"/>
    <w:rsid w:val="002B3BC2"/>
    <w:rsid w:val="002B3CA3"/>
    <w:rsid w:val="002B4170"/>
    <w:rsid w:val="002B41CB"/>
    <w:rsid w:val="002B42AD"/>
    <w:rsid w:val="002B451B"/>
    <w:rsid w:val="002B47C2"/>
    <w:rsid w:val="002B482C"/>
    <w:rsid w:val="002B4A11"/>
    <w:rsid w:val="002B4AD7"/>
    <w:rsid w:val="002B4AFF"/>
    <w:rsid w:val="002B4D2A"/>
    <w:rsid w:val="002B4D65"/>
    <w:rsid w:val="002B4F26"/>
    <w:rsid w:val="002B5082"/>
    <w:rsid w:val="002B526B"/>
    <w:rsid w:val="002B5442"/>
    <w:rsid w:val="002B54B0"/>
    <w:rsid w:val="002B556E"/>
    <w:rsid w:val="002B5708"/>
    <w:rsid w:val="002B590B"/>
    <w:rsid w:val="002B5934"/>
    <w:rsid w:val="002B597F"/>
    <w:rsid w:val="002B5A93"/>
    <w:rsid w:val="002B5BD6"/>
    <w:rsid w:val="002B5C35"/>
    <w:rsid w:val="002B5E64"/>
    <w:rsid w:val="002B5F7B"/>
    <w:rsid w:val="002B6375"/>
    <w:rsid w:val="002B66BE"/>
    <w:rsid w:val="002B6B19"/>
    <w:rsid w:val="002B6C08"/>
    <w:rsid w:val="002B6F13"/>
    <w:rsid w:val="002B7006"/>
    <w:rsid w:val="002B72A6"/>
    <w:rsid w:val="002B72C2"/>
    <w:rsid w:val="002B73A8"/>
    <w:rsid w:val="002B7473"/>
    <w:rsid w:val="002B7542"/>
    <w:rsid w:val="002B7554"/>
    <w:rsid w:val="002B7920"/>
    <w:rsid w:val="002B7A53"/>
    <w:rsid w:val="002B7AB8"/>
    <w:rsid w:val="002B7C63"/>
    <w:rsid w:val="002B7D11"/>
    <w:rsid w:val="002B7D1D"/>
    <w:rsid w:val="002B7D46"/>
    <w:rsid w:val="002B7DF5"/>
    <w:rsid w:val="002B7F88"/>
    <w:rsid w:val="002C0042"/>
    <w:rsid w:val="002C0047"/>
    <w:rsid w:val="002C0067"/>
    <w:rsid w:val="002C00FF"/>
    <w:rsid w:val="002C02F6"/>
    <w:rsid w:val="002C0375"/>
    <w:rsid w:val="002C061B"/>
    <w:rsid w:val="002C06FD"/>
    <w:rsid w:val="002C08F5"/>
    <w:rsid w:val="002C09D3"/>
    <w:rsid w:val="002C0A17"/>
    <w:rsid w:val="002C0A8D"/>
    <w:rsid w:val="002C0DB9"/>
    <w:rsid w:val="002C0DE6"/>
    <w:rsid w:val="002C0E7A"/>
    <w:rsid w:val="002C0E7B"/>
    <w:rsid w:val="002C0F01"/>
    <w:rsid w:val="002C0FB2"/>
    <w:rsid w:val="002C10E4"/>
    <w:rsid w:val="002C10F9"/>
    <w:rsid w:val="002C1254"/>
    <w:rsid w:val="002C1378"/>
    <w:rsid w:val="002C1544"/>
    <w:rsid w:val="002C15BC"/>
    <w:rsid w:val="002C1707"/>
    <w:rsid w:val="002C1879"/>
    <w:rsid w:val="002C18C9"/>
    <w:rsid w:val="002C1933"/>
    <w:rsid w:val="002C193A"/>
    <w:rsid w:val="002C1AAA"/>
    <w:rsid w:val="002C1AC1"/>
    <w:rsid w:val="002C1C00"/>
    <w:rsid w:val="002C1DFD"/>
    <w:rsid w:val="002C1E24"/>
    <w:rsid w:val="002C1FD1"/>
    <w:rsid w:val="002C1FF8"/>
    <w:rsid w:val="002C2043"/>
    <w:rsid w:val="002C2226"/>
    <w:rsid w:val="002C22B6"/>
    <w:rsid w:val="002C23A2"/>
    <w:rsid w:val="002C247F"/>
    <w:rsid w:val="002C25FA"/>
    <w:rsid w:val="002C2645"/>
    <w:rsid w:val="002C27CB"/>
    <w:rsid w:val="002C28E8"/>
    <w:rsid w:val="002C2902"/>
    <w:rsid w:val="002C291F"/>
    <w:rsid w:val="002C297C"/>
    <w:rsid w:val="002C2AD6"/>
    <w:rsid w:val="002C2C2B"/>
    <w:rsid w:val="002C2D40"/>
    <w:rsid w:val="002C2FBF"/>
    <w:rsid w:val="002C2FC9"/>
    <w:rsid w:val="002C32FA"/>
    <w:rsid w:val="002C336A"/>
    <w:rsid w:val="002C362D"/>
    <w:rsid w:val="002C3835"/>
    <w:rsid w:val="002C3953"/>
    <w:rsid w:val="002C3B13"/>
    <w:rsid w:val="002C3CCA"/>
    <w:rsid w:val="002C3DC8"/>
    <w:rsid w:val="002C3EAE"/>
    <w:rsid w:val="002C3EE1"/>
    <w:rsid w:val="002C40D0"/>
    <w:rsid w:val="002C40F6"/>
    <w:rsid w:val="002C4128"/>
    <w:rsid w:val="002C413B"/>
    <w:rsid w:val="002C43CA"/>
    <w:rsid w:val="002C4515"/>
    <w:rsid w:val="002C4557"/>
    <w:rsid w:val="002C469A"/>
    <w:rsid w:val="002C4BF3"/>
    <w:rsid w:val="002C4D46"/>
    <w:rsid w:val="002C4EA1"/>
    <w:rsid w:val="002C4F30"/>
    <w:rsid w:val="002C50F8"/>
    <w:rsid w:val="002C5146"/>
    <w:rsid w:val="002C51C8"/>
    <w:rsid w:val="002C526C"/>
    <w:rsid w:val="002C52E1"/>
    <w:rsid w:val="002C5AFD"/>
    <w:rsid w:val="002C5BBA"/>
    <w:rsid w:val="002C5D62"/>
    <w:rsid w:val="002C609E"/>
    <w:rsid w:val="002C6245"/>
    <w:rsid w:val="002C6318"/>
    <w:rsid w:val="002C645D"/>
    <w:rsid w:val="002C64F7"/>
    <w:rsid w:val="002C6675"/>
    <w:rsid w:val="002C6805"/>
    <w:rsid w:val="002C6816"/>
    <w:rsid w:val="002C698E"/>
    <w:rsid w:val="002C6A47"/>
    <w:rsid w:val="002C6B30"/>
    <w:rsid w:val="002C6B44"/>
    <w:rsid w:val="002C6BA3"/>
    <w:rsid w:val="002C6BD8"/>
    <w:rsid w:val="002C6CF1"/>
    <w:rsid w:val="002C720A"/>
    <w:rsid w:val="002C7315"/>
    <w:rsid w:val="002C73A2"/>
    <w:rsid w:val="002C73C9"/>
    <w:rsid w:val="002C7430"/>
    <w:rsid w:val="002C7569"/>
    <w:rsid w:val="002C7649"/>
    <w:rsid w:val="002C774A"/>
    <w:rsid w:val="002C7862"/>
    <w:rsid w:val="002C7973"/>
    <w:rsid w:val="002C798F"/>
    <w:rsid w:val="002C7AC5"/>
    <w:rsid w:val="002C7DA2"/>
    <w:rsid w:val="002C7F47"/>
    <w:rsid w:val="002C7FC7"/>
    <w:rsid w:val="002D0168"/>
    <w:rsid w:val="002D037D"/>
    <w:rsid w:val="002D05B1"/>
    <w:rsid w:val="002D05B5"/>
    <w:rsid w:val="002D05E6"/>
    <w:rsid w:val="002D06D6"/>
    <w:rsid w:val="002D06E4"/>
    <w:rsid w:val="002D078F"/>
    <w:rsid w:val="002D080B"/>
    <w:rsid w:val="002D0852"/>
    <w:rsid w:val="002D0985"/>
    <w:rsid w:val="002D0AA3"/>
    <w:rsid w:val="002D0C60"/>
    <w:rsid w:val="002D0CA4"/>
    <w:rsid w:val="002D0E50"/>
    <w:rsid w:val="002D0ED7"/>
    <w:rsid w:val="002D1053"/>
    <w:rsid w:val="002D1485"/>
    <w:rsid w:val="002D1509"/>
    <w:rsid w:val="002D15A9"/>
    <w:rsid w:val="002D16BB"/>
    <w:rsid w:val="002D16BD"/>
    <w:rsid w:val="002D16FF"/>
    <w:rsid w:val="002D176F"/>
    <w:rsid w:val="002D17AB"/>
    <w:rsid w:val="002D17BC"/>
    <w:rsid w:val="002D185A"/>
    <w:rsid w:val="002D195E"/>
    <w:rsid w:val="002D1A1E"/>
    <w:rsid w:val="002D1B90"/>
    <w:rsid w:val="002D1BD8"/>
    <w:rsid w:val="002D1DAF"/>
    <w:rsid w:val="002D2279"/>
    <w:rsid w:val="002D2356"/>
    <w:rsid w:val="002D2483"/>
    <w:rsid w:val="002D2504"/>
    <w:rsid w:val="002D2510"/>
    <w:rsid w:val="002D2519"/>
    <w:rsid w:val="002D2622"/>
    <w:rsid w:val="002D2796"/>
    <w:rsid w:val="002D28C1"/>
    <w:rsid w:val="002D2951"/>
    <w:rsid w:val="002D2B8A"/>
    <w:rsid w:val="002D2C11"/>
    <w:rsid w:val="002D2F94"/>
    <w:rsid w:val="002D308C"/>
    <w:rsid w:val="002D30C3"/>
    <w:rsid w:val="002D312B"/>
    <w:rsid w:val="002D3169"/>
    <w:rsid w:val="002D3380"/>
    <w:rsid w:val="002D33A0"/>
    <w:rsid w:val="002D33E9"/>
    <w:rsid w:val="002D3426"/>
    <w:rsid w:val="002D3515"/>
    <w:rsid w:val="002D3658"/>
    <w:rsid w:val="002D36F0"/>
    <w:rsid w:val="002D37CB"/>
    <w:rsid w:val="002D3863"/>
    <w:rsid w:val="002D39E0"/>
    <w:rsid w:val="002D39ED"/>
    <w:rsid w:val="002D39F0"/>
    <w:rsid w:val="002D3A00"/>
    <w:rsid w:val="002D3CAE"/>
    <w:rsid w:val="002D3F3C"/>
    <w:rsid w:val="002D3FC4"/>
    <w:rsid w:val="002D40F0"/>
    <w:rsid w:val="002D4292"/>
    <w:rsid w:val="002D4481"/>
    <w:rsid w:val="002D4520"/>
    <w:rsid w:val="002D455A"/>
    <w:rsid w:val="002D4844"/>
    <w:rsid w:val="002D4996"/>
    <w:rsid w:val="002D4AC2"/>
    <w:rsid w:val="002D4C07"/>
    <w:rsid w:val="002D4D31"/>
    <w:rsid w:val="002D4D55"/>
    <w:rsid w:val="002D5026"/>
    <w:rsid w:val="002D5087"/>
    <w:rsid w:val="002D50C0"/>
    <w:rsid w:val="002D5133"/>
    <w:rsid w:val="002D5195"/>
    <w:rsid w:val="002D58F5"/>
    <w:rsid w:val="002D5A62"/>
    <w:rsid w:val="002D5CFF"/>
    <w:rsid w:val="002D5E4D"/>
    <w:rsid w:val="002D5E7B"/>
    <w:rsid w:val="002D61B0"/>
    <w:rsid w:val="002D63CB"/>
    <w:rsid w:val="002D63D0"/>
    <w:rsid w:val="002D6493"/>
    <w:rsid w:val="002D64A0"/>
    <w:rsid w:val="002D65E2"/>
    <w:rsid w:val="002D674B"/>
    <w:rsid w:val="002D6779"/>
    <w:rsid w:val="002D6783"/>
    <w:rsid w:val="002D67F3"/>
    <w:rsid w:val="002D68B0"/>
    <w:rsid w:val="002D690B"/>
    <w:rsid w:val="002D695C"/>
    <w:rsid w:val="002D69FF"/>
    <w:rsid w:val="002D6A77"/>
    <w:rsid w:val="002D6AA5"/>
    <w:rsid w:val="002D6B42"/>
    <w:rsid w:val="002D6BB6"/>
    <w:rsid w:val="002D6C0A"/>
    <w:rsid w:val="002D6C85"/>
    <w:rsid w:val="002D6D7E"/>
    <w:rsid w:val="002D6E22"/>
    <w:rsid w:val="002D6E64"/>
    <w:rsid w:val="002D6EEE"/>
    <w:rsid w:val="002D6F63"/>
    <w:rsid w:val="002D6FF5"/>
    <w:rsid w:val="002D7116"/>
    <w:rsid w:val="002D7187"/>
    <w:rsid w:val="002D7218"/>
    <w:rsid w:val="002D7238"/>
    <w:rsid w:val="002D727A"/>
    <w:rsid w:val="002D72CC"/>
    <w:rsid w:val="002D74DF"/>
    <w:rsid w:val="002D75A4"/>
    <w:rsid w:val="002D7726"/>
    <w:rsid w:val="002D7897"/>
    <w:rsid w:val="002D7A18"/>
    <w:rsid w:val="002E00CB"/>
    <w:rsid w:val="002E0120"/>
    <w:rsid w:val="002E01C5"/>
    <w:rsid w:val="002E0246"/>
    <w:rsid w:val="002E0458"/>
    <w:rsid w:val="002E05B3"/>
    <w:rsid w:val="002E061C"/>
    <w:rsid w:val="002E0833"/>
    <w:rsid w:val="002E093C"/>
    <w:rsid w:val="002E0956"/>
    <w:rsid w:val="002E0983"/>
    <w:rsid w:val="002E0A70"/>
    <w:rsid w:val="002E0AF8"/>
    <w:rsid w:val="002E0C57"/>
    <w:rsid w:val="002E0EAF"/>
    <w:rsid w:val="002E1300"/>
    <w:rsid w:val="002E1315"/>
    <w:rsid w:val="002E142A"/>
    <w:rsid w:val="002E1443"/>
    <w:rsid w:val="002E14C4"/>
    <w:rsid w:val="002E16FE"/>
    <w:rsid w:val="002E177D"/>
    <w:rsid w:val="002E190F"/>
    <w:rsid w:val="002E1998"/>
    <w:rsid w:val="002E1A6C"/>
    <w:rsid w:val="002E1A6E"/>
    <w:rsid w:val="002E1B11"/>
    <w:rsid w:val="002E1C4C"/>
    <w:rsid w:val="002E1D3A"/>
    <w:rsid w:val="002E1E59"/>
    <w:rsid w:val="002E1EF0"/>
    <w:rsid w:val="002E206E"/>
    <w:rsid w:val="002E20F7"/>
    <w:rsid w:val="002E21B1"/>
    <w:rsid w:val="002E22B8"/>
    <w:rsid w:val="002E22C3"/>
    <w:rsid w:val="002E246C"/>
    <w:rsid w:val="002E24E8"/>
    <w:rsid w:val="002E277D"/>
    <w:rsid w:val="002E2882"/>
    <w:rsid w:val="002E29CA"/>
    <w:rsid w:val="002E2BFA"/>
    <w:rsid w:val="002E2E8F"/>
    <w:rsid w:val="002E2F0B"/>
    <w:rsid w:val="002E359E"/>
    <w:rsid w:val="002E364F"/>
    <w:rsid w:val="002E383C"/>
    <w:rsid w:val="002E3972"/>
    <w:rsid w:val="002E3B90"/>
    <w:rsid w:val="002E3EB4"/>
    <w:rsid w:val="002E3EDA"/>
    <w:rsid w:val="002E3F83"/>
    <w:rsid w:val="002E3F96"/>
    <w:rsid w:val="002E4058"/>
    <w:rsid w:val="002E432C"/>
    <w:rsid w:val="002E4624"/>
    <w:rsid w:val="002E4801"/>
    <w:rsid w:val="002E4893"/>
    <w:rsid w:val="002E48E9"/>
    <w:rsid w:val="002E4AF8"/>
    <w:rsid w:val="002E4C1F"/>
    <w:rsid w:val="002E4C34"/>
    <w:rsid w:val="002E4D1F"/>
    <w:rsid w:val="002E4EF0"/>
    <w:rsid w:val="002E508A"/>
    <w:rsid w:val="002E5152"/>
    <w:rsid w:val="002E5475"/>
    <w:rsid w:val="002E5505"/>
    <w:rsid w:val="002E557E"/>
    <w:rsid w:val="002E5603"/>
    <w:rsid w:val="002E56EC"/>
    <w:rsid w:val="002E56F0"/>
    <w:rsid w:val="002E5874"/>
    <w:rsid w:val="002E5A80"/>
    <w:rsid w:val="002E5D3B"/>
    <w:rsid w:val="002E5D8F"/>
    <w:rsid w:val="002E5DDA"/>
    <w:rsid w:val="002E5DE9"/>
    <w:rsid w:val="002E5E66"/>
    <w:rsid w:val="002E5FE7"/>
    <w:rsid w:val="002E60FA"/>
    <w:rsid w:val="002E62C6"/>
    <w:rsid w:val="002E630B"/>
    <w:rsid w:val="002E63F0"/>
    <w:rsid w:val="002E6402"/>
    <w:rsid w:val="002E642A"/>
    <w:rsid w:val="002E6444"/>
    <w:rsid w:val="002E6574"/>
    <w:rsid w:val="002E66A1"/>
    <w:rsid w:val="002E680D"/>
    <w:rsid w:val="002E6835"/>
    <w:rsid w:val="002E68A1"/>
    <w:rsid w:val="002E6969"/>
    <w:rsid w:val="002E69C0"/>
    <w:rsid w:val="002E6A1C"/>
    <w:rsid w:val="002E6A4D"/>
    <w:rsid w:val="002E6A8C"/>
    <w:rsid w:val="002E6B55"/>
    <w:rsid w:val="002E6C02"/>
    <w:rsid w:val="002E6D19"/>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1C"/>
    <w:rsid w:val="002E7763"/>
    <w:rsid w:val="002E78FC"/>
    <w:rsid w:val="002E79C0"/>
    <w:rsid w:val="002E7A97"/>
    <w:rsid w:val="002E7AE8"/>
    <w:rsid w:val="002E7B65"/>
    <w:rsid w:val="002E7E5A"/>
    <w:rsid w:val="002F0414"/>
    <w:rsid w:val="002F0441"/>
    <w:rsid w:val="002F052A"/>
    <w:rsid w:val="002F0589"/>
    <w:rsid w:val="002F0707"/>
    <w:rsid w:val="002F088B"/>
    <w:rsid w:val="002F08BB"/>
    <w:rsid w:val="002F0920"/>
    <w:rsid w:val="002F0BFD"/>
    <w:rsid w:val="002F0EDA"/>
    <w:rsid w:val="002F0F45"/>
    <w:rsid w:val="002F12C2"/>
    <w:rsid w:val="002F12EF"/>
    <w:rsid w:val="002F13AD"/>
    <w:rsid w:val="002F173E"/>
    <w:rsid w:val="002F17B4"/>
    <w:rsid w:val="002F1A23"/>
    <w:rsid w:val="002F1B64"/>
    <w:rsid w:val="002F1CBD"/>
    <w:rsid w:val="002F1DC3"/>
    <w:rsid w:val="002F1E00"/>
    <w:rsid w:val="002F1F67"/>
    <w:rsid w:val="002F1FB1"/>
    <w:rsid w:val="002F214C"/>
    <w:rsid w:val="002F22CC"/>
    <w:rsid w:val="002F251C"/>
    <w:rsid w:val="002F28C8"/>
    <w:rsid w:val="002F28E5"/>
    <w:rsid w:val="002F2A5F"/>
    <w:rsid w:val="002F2ABB"/>
    <w:rsid w:val="002F2B35"/>
    <w:rsid w:val="002F2B3F"/>
    <w:rsid w:val="002F2B54"/>
    <w:rsid w:val="002F2B90"/>
    <w:rsid w:val="002F2BA1"/>
    <w:rsid w:val="002F2C42"/>
    <w:rsid w:val="002F2C64"/>
    <w:rsid w:val="002F2C73"/>
    <w:rsid w:val="002F2E7C"/>
    <w:rsid w:val="002F2E85"/>
    <w:rsid w:val="002F2E92"/>
    <w:rsid w:val="002F2F18"/>
    <w:rsid w:val="002F2F7C"/>
    <w:rsid w:val="002F2FE4"/>
    <w:rsid w:val="002F3197"/>
    <w:rsid w:val="002F31F1"/>
    <w:rsid w:val="002F31FB"/>
    <w:rsid w:val="002F3228"/>
    <w:rsid w:val="002F3291"/>
    <w:rsid w:val="002F3336"/>
    <w:rsid w:val="002F33BD"/>
    <w:rsid w:val="002F33F6"/>
    <w:rsid w:val="002F3449"/>
    <w:rsid w:val="002F35B4"/>
    <w:rsid w:val="002F362B"/>
    <w:rsid w:val="002F36B2"/>
    <w:rsid w:val="002F36F0"/>
    <w:rsid w:val="002F375D"/>
    <w:rsid w:val="002F37E0"/>
    <w:rsid w:val="002F3967"/>
    <w:rsid w:val="002F3A45"/>
    <w:rsid w:val="002F3C81"/>
    <w:rsid w:val="002F3D48"/>
    <w:rsid w:val="002F3EBC"/>
    <w:rsid w:val="002F3ED5"/>
    <w:rsid w:val="002F3F40"/>
    <w:rsid w:val="002F4074"/>
    <w:rsid w:val="002F42CD"/>
    <w:rsid w:val="002F43A6"/>
    <w:rsid w:val="002F4476"/>
    <w:rsid w:val="002F481C"/>
    <w:rsid w:val="002F48D6"/>
    <w:rsid w:val="002F48FA"/>
    <w:rsid w:val="002F4A01"/>
    <w:rsid w:val="002F4B39"/>
    <w:rsid w:val="002F4C51"/>
    <w:rsid w:val="002F4C5D"/>
    <w:rsid w:val="002F4CC1"/>
    <w:rsid w:val="002F4CCF"/>
    <w:rsid w:val="002F4EB0"/>
    <w:rsid w:val="002F4EE2"/>
    <w:rsid w:val="002F4F05"/>
    <w:rsid w:val="002F4F3A"/>
    <w:rsid w:val="002F5136"/>
    <w:rsid w:val="002F51FD"/>
    <w:rsid w:val="002F54EE"/>
    <w:rsid w:val="002F5525"/>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BE6"/>
    <w:rsid w:val="002F6CFA"/>
    <w:rsid w:val="002F6D47"/>
    <w:rsid w:val="002F6D79"/>
    <w:rsid w:val="002F6DD0"/>
    <w:rsid w:val="002F6FA9"/>
    <w:rsid w:val="002F6FD8"/>
    <w:rsid w:val="002F7027"/>
    <w:rsid w:val="002F70BD"/>
    <w:rsid w:val="002F7449"/>
    <w:rsid w:val="002F76C7"/>
    <w:rsid w:val="002F7713"/>
    <w:rsid w:val="002F776A"/>
    <w:rsid w:val="002F7919"/>
    <w:rsid w:val="002F7928"/>
    <w:rsid w:val="002F797F"/>
    <w:rsid w:val="002F7A0B"/>
    <w:rsid w:val="002F7B8C"/>
    <w:rsid w:val="002F7BE9"/>
    <w:rsid w:val="002F7C60"/>
    <w:rsid w:val="002F7E5F"/>
    <w:rsid w:val="002F7E8F"/>
    <w:rsid w:val="002F7F2D"/>
    <w:rsid w:val="002F7FB2"/>
    <w:rsid w:val="003000DE"/>
    <w:rsid w:val="00300156"/>
    <w:rsid w:val="00300346"/>
    <w:rsid w:val="0030043B"/>
    <w:rsid w:val="00300757"/>
    <w:rsid w:val="003007BE"/>
    <w:rsid w:val="003007C4"/>
    <w:rsid w:val="0030081D"/>
    <w:rsid w:val="003008CB"/>
    <w:rsid w:val="003009CB"/>
    <w:rsid w:val="00300B6A"/>
    <w:rsid w:val="00300BEC"/>
    <w:rsid w:val="00300C5D"/>
    <w:rsid w:val="00300CA4"/>
    <w:rsid w:val="00300CE7"/>
    <w:rsid w:val="00300D08"/>
    <w:rsid w:val="00300D6F"/>
    <w:rsid w:val="00300D8D"/>
    <w:rsid w:val="00300DCB"/>
    <w:rsid w:val="00300E76"/>
    <w:rsid w:val="00300ECA"/>
    <w:rsid w:val="0030106E"/>
    <w:rsid w:val="00301223"/>
    <w:rsid w:val="003012AB"/>
    <w:rsid w:val="00301489"/>
    <w:rsid w:val="00301509"/>
    <w:rsid w:val="0030150A"/>
    <w:rsid w:val="00301735"/>
    <w:rsid w:val="00301922"/>
    <w:rsid w:val="00301957"/>
    <w:rsid w:val="00301B13"/>
    <w:rsid w:val="00301B3C"/>
    <w:rsid w:val="00301C36"/>
    <w:rsid w:val="00301CF1"/>
    <w:rsid w:val="00301D8C"/>
    <w:rsid w:val="00301F4E"/>
    <w:rsid w:val="00302017"/>
    <w:rsid w:val="00302037"/>
    <w:rsid w:val="00302293"/>
    <w:rsid w:val="003026B6"/>
    <w:rsid w:val="00302795"/>
    <w:rsid w:val="00302E1A"/>
    <w:rsid w:val="00302F92"/>
    <w:rsid w:val="00303203"/>
    <w:rsid w:val="00303206"/>
    <w:rsid w:val="00303391"/>
    <w:rsid w:val="00303392"/>
    <w:rsid w:val="00303461"/>
    <w:rsid w:val="003037BE"/>
    <w:rsid w:val="003039E6"/>
    <w:rsid w:val="00303AD9"/>
    <w:rsid w:val="00303C80"/>
    <w:rsid w:val="00303D67"/>
    <w:rsid w:val="00303F32"/>
    <w:rsid w:val="00303F36"/>
    <w:rsid w:val="00304445"/>
    <w:rsid w:val="00304596"/>
    <w:rsid w:val="003047F2"/>
    <w:rsid w:val="00304809"/>
    <w:rsid w:val="003049CF"/>
    <w:rsid w:val="00304B6C"/>
    <w:rsid w:val="00304BD3"/>
    <w:rsid w:val="00304C31"/>
    <w:rsid w:val="00304C7E"/>
    <w:rsid w:val="00304C8D"/>
    <w:rsid w:val="00304D2C"/>
    <w:rsid w:val="00304E2C"/>
    <w:rsid w:val="003050A4"/>
    <w:rsid w:val="0030534F"/>
    <w:rsid w:val="0030542F"/>
    <w:rsid w:val="003054B4"/>
    <w:rsid w:val="00305899"/>
    <w:rsid w:val="00305994"/>
    <w:rsid w:val="00305AC9"/>
    <w:rsid w:val="00305AF6"/>
    <w:rsid w:val="00305B69"/>
    <w:rsid w:val="00305D18"/>
    <w:rsid w:val="00305D3B"/>
    <w:rsid w:val="00305D7A"/>
    <w:rsid w:val="00305E61"/>
    <w:rsid w:val="00305E87"/>
    <w:rsid w:val="00305F69"/>
    <w:rsid w:val="00306032"/>
    <w:rsid w:val="003060F8"/>
    <w:rsid w:val="00306200"/>
    <w:rsid w:val="00306521"/>
    <w:rsid w:val="00306670"/>
    <w:rsid w:val="003066D8"/>
    <w:rsid w:val="00306706"/>
    <w:rsid w:val="0030680B"/>
    <w:rsid w:val="0030689F"/>
    <w:rsid w:val="00306965"/>
    <w:rsid w:val="00306A07"/>
    <w:rsid w:val="00306A0C"/>
    <w:rsid w:val="00306AB6"/>
    <w:rsid w:val="00306AB9"/>
    <w:rsid w:val="00306AD6"/>
    <w:rsid w:val="00306B8A"/>
    <w:rsid w:val="00306BAC"/>
    <w:rsid w:val="00306BC6"/>
    <w:rsid w:val="00306D39"/>
    <w:rsid w:val="00306E43"/>
    <w:rsid w:val="00306EDF"/>
    <w:rsid w:val="00307400"/>
    <w:rsid w:val="00307553"/>
    <w:rsid w:val="003075B5"/>
    <w:rsid w:val="003076DA"/>
    <w:rsid w:val="00307A45"/>
    <w:rsid w:val="00307C54"/>
    <w:rsid w:val="00307C82"/>
    <w:rsid w:val="00307CB3"/>
    <w:rsid w:val="00310013"/>
    <w:rsid w:val="0031022C"/>
    <w:rsid w:val="0031039C"/>
    <w:rsid w:val="00310484"/>
    <w:rsid w:val="00310637"/>
    <w:rsid w:val="00310A16"/>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5DC"/>
    <w:rsid w:val="0031265C"/>
    <w:rsid w:val="0031276D"/>
    <w:rsid w:val="00312A55"/>
    <w:rsid w:val="00312A8B"/>
    <w:rsid w:val="00312AF6"/>
    <w:rsid w:val="00312B28"/>
    <w:rsid w:val="00312B3F"/>
    <w:rsid w:val="00312BD9"/>
    <w:rsid w:val="00312D78"/>
    <w:rsid w:val="00312DE2"/>
    <w:rsid w:val="0031303C"/>
    <w:rsid w:val="0031304A"/>
    <w:rsid w:val="00313107"/>
    <w:rsid w:val="003132A2"/>
    <w:rsid w:val="003134BE"/>
    <w:rsid w:val="003137BC"/>
    <w:rsid w:val="003137C3"/>
    <w:rsid w:val="00313838"/>
    <w:rsid w:val="003138AD"/>
    <w:rsid w:val="00313920"/>
    <w:rsid w:val="003139DC"/>
    <w:rsid w:val="00313AAA"/>
    <w:rsid w:val="00313ACB"/>
    <w:rsid w:val="00313AE3"/>
    <w:rsid w:val="00313E4C"/>
    <w:rsid w:val="00314056"/>
    <w:rsid w:val="00314132"/>
    <w:rsid w:val="00314249"/>
    <w:rsid w:val="003142E8"/>
    <w:rsid w:val="00314497"/>
    <w:rsid w:val="00314543"/>
    <w:rsid w:val="003145D5"/>
    <w:rsid w:val="00315041"/>
    <w:rsid w:val="0031507D"/>
    <w:rsid w:val="00315119"/>
    <w:rsid w:val="0031514D"/>
    <w:rsid w:val="0031538A"/>
    <w:rsid w:val="003154CD"/>
    <w:rsid w:val="003154DE"/>
    <w:rsid w:val="003154F0"/>
    <w:rsid w:val="00315517"/>
    <w:rsid w:val="003156F1"/>
    <w:rsid w:val="003157EB"/>
    <w:rsid w:val="00315864"/>
    <w:rsid w:val="00315BA2"/>
    <w:rsid w:val="00315D43"/>
    <w:rsid w:val="00315E27"/>
    <w:rsid w:val="00315E4C"/>
    <w:rsid w:val="00315E55"/>
    <w:rsid w:val="00315F3C"/>
    <w:rsid w:val="00316464"/>
    <w:rsid w:val="0031664A"/>
    <w:rsid w:val="003167B6"/>
    <w:rsid w:val="0031681F"/>
    <w:rsid w:val="0031685D"/>
    <w:rsid w:val="003169D1"/>
    <w:rsid w:val="00316B05"/>
    <w:rsid w:val="00316CF1"/>
    <w:rsid w:val="00316D2F"/>
    <w:rsid w:val="00316F28"/>
    <w:rsid w:val="00317070"/>
    <w:rsid w:val="00317222"/>
    <w:rsid w:val="003172D3"/>
    <w:rsid w:val="00317561"/>
    <w:rsid w:val="00317578"/>
    <w:rsid w:val="003175F7"/>
    <w:rsid w:val="00317799"/>
    <w:rsid w:val="003178A0"/>
    <w:rsid w:val="003178FD"/>
    <w:rsid w:val="00317A23"/>
    <w:rsid w:val="00317AF2"/>
    <w:rsid w:val="00317C6A"/>
    <w:rsid w:val="00317D83"/>
    <w:rsid w:val="00317DEF"/>
    <w:rsid w:val="00317F2D"/>
    <w:rsid w:val="00317FBB"/>
    <w:rsid w:val="0032054F"/>
    <w:rsid w:val="003206E2"/>
    <w:rsid w:val="00320709"/>
    <w:rsid w:val="0032083C"/>
    <w:rsid w:val="0032085A"/>
    <w:rsid w:val="003209E9"/>
    <w:rsid w:val="00320AAC"/>
    <w:rsid w:val="00320C62"/>
    <w:rsid w:val="00320CAE"/>
    <w:rsid w:val="00320FA2"/>
    <w:rsid w:val="00320FF2"/>
    <w:rsid w:val="00320FFC"/>
    <w:rsid w:val="0032102A"/>
    <w:rsid w:val="00321134"/>
    <w:rsid w:val="00321260"/>
    <w:rsid w:val="0032146A"/>
    <w:rsid w:val="00321849"/>
    <w:rsid w:val="0032190B"/>
    <w:rsid w:val="0032190E"/>
    <w:rsid w:val="003219B1"/>
    <w:rsid w:val="00321AC7"/>
    <w:rsid w:val="00321AD1"/>
    <w:rsid w:val="00321ED5"/>
    <w:rsid w:val="00321F57"/>
    <w:rsid w:val="003220D6"/>
    <w:rsid w:val="0032213C"/>
    <w:rsid w:val="003222DD"/>
    <w:rsid w:val="00322A67"/>
    <w:rsid w:val="00322B4C"/>
    <w:rsid w:val="00322BD1"/>
    <w:rsid w:val="00322BF3"/>
    <w:rsid w:val="00322D35"/>
    <w:rsid w:val="00322D5C"/>
    <w:rsid w:val="00322E22"/>
    <w:rsid w:val="00323092"/>
    <w:rsid w:val="003233D2"/>
    <w:rsid w:val="0032369D"/>
    <w:rsid w:val="003236ED"/>
    <w:rsid w:val="0032387E"/>
    <w:rsid w:val="00323922"/>
    <w:rsid w:val="0032395E"/>
    <w:rsid w:val="0032396B"/>
    <w:rsid w:val="003239B1"/>
    <w:rsid w:val="00323D47"/>
    <w:rsid w:val="00323DC7"/>
    <w:rsid w:val="00323DD9"/>
    <w:rsid w:val="00323F0F"/>
    <w:rsid w:val="0032412E"/>
    <w:rsid w:val="0032418A"/>
    <w:rsid w:val="0032438F"/>
    <w:rsid w:val="00324560"/>
    <w:rsid w:val="003245CA"/>
    <w:rsid w:val="003245EC"/>
    <w:rsid w:val="00324651"/>
    <w:rsid w:val="003246D0"/>
    <w:rsid w:val="00324AA5"/>
    <w:rsid w:val="00324CC6"/>
    <w:rsid w:val="00324CC7"/>
    <w:rsid w:val="00324ED3"/>
    <w:rsid w:val="00324FD9"/>
    <w:rsid w:val="00325063"/>
    <w:rsid w:val="0032507F"/>
    <w:rsid w:val="00325527"/>
    <w:rsid w:val="003255EE"/>
    <w:rsid w:val="003257CB"/>
    <w:rsid w:val="003258B8"/>
    <w:rsid w:val="00325C01"/>
    <w:rsid w:val="00325E38"/>
    <w:rsid w:val="00325E52"/>
    <w:rsid w:val="00325E81"/>
    <w:rsid w:val="0032602D"/>
    <w:rsid w:val="003260DB"/>
    <w:rsid w:val="003260F1"/>
    <w:rsid w:val="003261E7"/>
    <w:rsid w:val="003261F2"/>
    <w:rsid w:val="003263B2"/>
    <w:rsid w:val="00326464"/>
    <w:rsid w:val="00326606"/>
    <w:rsid w:val="00326641"/>
    <w:rsid w:val="003266C9"/>
    <w:rsid w:val="003267E9"/>
    <w:rsid w:val="003268E6"/>
    <w:rsid w:val="0032699D"/>
    <w:rsid w:val="00326BE8"/>
    <w:rsid w:val="00326C7E"/>
    <w:rsid w:val="00326CC4"/>
    <w:rsid w:val="00326D1B"/>
    <w:rsid w:val="00326D33"/>
    <w:rsid w:val="00326D35"/>
    <w:rsid w:val="00327026"/>
    <w:rsid w:val="00327290"/>
    <w:rsid w:val="0032738E"/>
    <w:rsid w:val="00327598"/>
    <w:rsid w:val="0032787A"/>
    <w:rsid w:val="0032788A"/>
    <w:rsid w:val="00327A0C"/>
    <w:rsid w:val="00327A4A"/>
    <w:rsid w:val="00327ABC"/>
    <w:rsid w:val="00327BCE"/>
    <w:rsid w:val="00327C49"/>
    <w:rsid w:val="00327D1F"/>
    <w:rsid w:val="00327F05"/>
    <w:rsid w:val="003300B7"/>
    <w:rsid w:val="003302F1"/>
    <w:rsid w:val="0033034B"/>
    <w:rsid w:val="0033041A"/>
    <w:rsid w:val="00330440"/>
    <w:rsid w:val="00330467"/>
    <w:rsid w:val="003305E5"/>
    <w:rsid w:val="003305EF"/>
    <w:rsid w:val="0033060D"/>
    <w:rsid w:val="0033063F"/>
    <w:rsid w:val="00330667"/>
    <w:rsid w:val="003306CF"/>
    <w:rsid w:val="0033077D"/>
    <w:rsid w:val="0033094D"/>
    <w:rsid w:val="00330BE7"/>
    <w:rsid w:val="00330D52"/>
    <w:rsid w:val="00330D56"/>
    <w:rsid w:val="00330E9F"/>
    <w:rsid w:val="00330EBE"/>
    <w:rsid w:val="00330EF1"/>
    <w:rsid w:val="00330F36"/>
    <w:rsid w:val="00331017"/>
    <w:rsid w:val="00331023"/>
    <w:rsid w:val="0033159D"/>
    <w:rsid w:val="003316B7"/>
    <w:rsid w:val="00331790"/>
    <w:rsid w:val="003317BE"/>
    <w:rsid w:val="0033194D"/>
    <w:rsid w:val="00331A05"/>
    <w:rsid w:val="00331B9C"/>
    <w:rsid w:val="00331C65"/>
    <w:rsid w:val="00331E1C"/>
    <w:rsid w:val="00331F28"/>
    <w:rsid w:val="003321B2"/>
    <w:rsid w:val="00332364"/>
    <w:rsid w:val="0033249A"/>
    <w:rsid w:val="003324AC"/>
    <w:rsid w:val="003324D7"/>
    <w:rsid w:val="003324E6"/>
    <w:rsid w:val="0033251F"/>
    <w:rsid w:val="003326BB"/>
    <w:rsid w:val="0033271B"/>
    <w:rsid w:val="0033283F"/>
    <w:rsid w:val="00332843"/>
    <w:rsid w:val="00332871"/>
    <w:rsid w:val="00332BD8"/>
    <w:rsid w:val="00332DB3"/>
    <w:rsid w:val="00332F3B"/>
    <w:rsid w:val="00332F59"/>
    <w:rsid w:val="003331E7"/>
    <w:rsid w:val="0033337E"/>
    <w:rsid w:val="0033337F"/>
    <w:rsid w:val="0033352B"/>
    <w:rsid w:val="00333934"/>
    <w:rsid w:val="003339EF"/>
    <w:rsid w:val="00333AC9"/>
    <w:rsid w:val="00333C5B"/>
    <w:rsid w:val="00333F7A"/>
    <w:rsid w:val="003341FC"/>
    <w:rsid w:val="0033436E"/>
    <w:rsid w:val="00334866"/>
    <w:rsid w:val="0033486C"/>
    <w:rsid w:val="003348BE"/>
    <w:rsid w:val="00334D55"/>
    <w:rsid w:val="00334E4A"/>
    <w:rsid w:val="00334F0D"/>
    <w:rsid w:val="0033532C"/>
    <w:rsid w:val="00335374"/>
    <w:rsid w:val="00335375"/>
    <w:rsid w:val="00335469"/>
    <w:rsid w:val="0033557E"/>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3"/>
    <w:rsid w:val="0033606E"/>
    <w:rsid w:val="00336164"/>
    <w:rsid w:val="00336236"/>
    <w:rsid w:val="0033624A"/>
    <w:rsid w:val="003364B0"/>
    <w:rsid w:val="00336619"/>
    <w:rsid w:val="00336654"/>
    <w:rsid w:val="00336A20"/>
    <w:rsid w:val="00336C8D"/>
    <w:rsid w:val="00336CC0"/>
    <w:rsid w:val="00336D31"/>
    <w:rsid w:val="00336DF3"/>
    <w:rsid w:val="00336E09"/>
    <w:rsid w:val="00336E8A"/>
    <w:rsid w:val="00336FBD"/>
    <w:rsid w:val="00336FFB"/>
    <w:rsid w:val="00336FFD"/>
    <w:rsid w:val="003370F7"/>
    <w:rsid w:val="00337163"/>
    <w:rsid w:val="003371F8"/>
    <w:rsid w:val="0033738D"/>
    <w:rsid w:val="0033752C"/>
    <w:rsid w:val="0033774D"/>
    <w:rsid w:val="0033790D"/>
    <w:rsid w:val="00337959"/>
    <w:rsid w:val="00337985"/>
    <w:rsid w:val="003379AE"/>
    <w:rsid w:val="00337AA1"/>
    <w:rsid w:val="00337C91"/>
    <w:rsid w:val="00337D35"/>
    <w:rsid w:val="00340050"/>
    <w:rsid w:val="0034028C"/>
    <w:rsid w:val="003402F0"/>
    <w:rsid w:val="0034034F"/>
    <w:rsid w:val="003403D0"/>
    <w:rsid w:val="003403E6"/>
    <w:rsid w:val="003404DB"/>
    <w:rsid w:val="003407D4"/>
    <w:rsid w:val="00340910"/>
    <w:rsid w:val="003409B0"/>
    <w:rsid w:val="00340A15"/>
    <w:rsid w:val="00340D17"/>
    <w:rsid w:val="00340F64"/>
    <w:rsid w:val="003410C8"/>
    <w:rsid w:val="00341169"/>
    <w:rsid w:val="0034120F"/>
    <w:rsid w:val="0034138C"/>
    <w:rsid w:val="003413F6"/>
    <w:rsid w:val="0034146A"/>
    <w:rsid w:val="003414DE"/>
    <w:rsid w:val="003416AE"/>
    <w:rsid w:val="003416FB"/>
    <w:rsid w:val="003417B3"/>
    <w:rsid w:val="003417BB"/>
    <w:rsid w:val="003417C5"/>
    <w:rsid w:val="003418F2"/>
    <w:rsid w:val="00341A2E"/>
    <w:rsid w:val="00341CCA"/>
    <w:rsid w:val="00341E5C"/>
    <w:rsid w:val="00342023"/>
    <w:rsid w:val="003421AE"/>
    <w:rsid w:val="003423A9"/>
    <w:rsid w:val="0034253E"/>
    <w:rsid w:val="00342636"/>
    <w:rsid w:val="0034291E"/>
    <w:rsid w:val="00342964"/>
    <w:rsid w:val="003429CB"/>
    <w:rsid w:val="00342B1C"/>
    <w:rsid w:val="00342B29"/>
    <w:rsid w:val="00342B4A"/>
    <w:rsid w:val="00342C19"/>
    <w:rsid w:val="00342C1F"/>
    <w:rsid w:val="003431CC"/>
    <w:rsid w:val="00343224"/>
    <w:rsid w:val="003434EE"/>
    <w:rsid w:val="00343873"/>
    <w:rsid w:val="0034390B"/>
    <w:rsid w:val="00343A20"/>
    <w:rsid w:val="00343C55"/>
    <w:rsid w:val="00343C76"/>
    <w:rsid w:val="00343D60"/>
    <w:rsid w:val="00343F23"/>
    <w:rsid w:val="00343F46"/>
    <w:rsid w:val="00344281"/>
    <w:rsid w:val="00344330"/>
    <w:rsid w:val="0034436E"/>
    <w:rsid w:val="00344392"/>
    <w:rsid w:val="00344419"/>
    <w:rsid w:val="003447F3"/>
    <w:rsid w:val="0034486F"/>
    <w:rsid w:val="00344894"/>
    <w:rsid w:val="003448CD"/>
    <w:rsid w:val="00344AC0"/>
    <w:rsid w:val="00344B5B"/>
    <w:rsid w:val="00344B9E"/>
    <w:rsid w:val="00344CF8"/>
    <w:rsid w:val="00344DAE"/>
    <w:rsid w:val="00344E46"/>
    <w:rsid w:val="00344ECB"/>
    <w:rsid w:val="00344F08"/>
    <w:rsid w:val="00344F6E"/>
    <w:rsid w:val="00345057"/>
    <w:rsid w:val="003450BA"/>
    <w:rsid w:val="0034526D"/>
    <w:rsid w:val="00345288"/>
    <w:rsid w:val="00345538"/>
    <w:rsid w:val="0034565F"/>
    <w:rsid w:val="0034585B"/>
    <w:rsid w:val="00345879"/>
    <w:rsid w:val="0034589B"/>
    <w:rsid w:val="0034598E"/>
    <w:rsid w:val="0034599E"/>
    <w:rsid w:val="00345B00"/>
    <w:rsid w:val="00345C29"/>
    <w:rsid w:val="00345C5B"/>
    <w:rsid w:val="00345C84"/>
    <w:rsid w:val="00345C8F"/>
    <w:rsid w:val="00345EBD"/>
    <w:rsid w:val="00345F58"/>
    <w:rsid w:val="0034602B"/>
    <w:rsid w:val="00346169"/>
    <w:rsid w:val="003461B2"/>
    <w:rsid w:val="0034632A"/>
    <w:rsid w:val="00346454"/>
    <w:rsid w:val="003464B0"/>
    <w:rsid w:val="003464D7"/>
    <w:rsid w:val="00346701"/>
    <w:rsid w:val="0034673F"/>
    <w:rsid w:val="00346866"/>
    <w:rsid w:val="00346956"/>
    <w:rsid w:val="00346C87"/>
    <w:rsid w:val="00346C9B"/>
    <w:rsid w:val="00346CFA"/>
    <w:rsid w:val="00346EDD"/>
    <w:rsid w:val="00346F48"/>
    <w:rsid w:val="00346FB2"/>
    <w:rsid w:val="00347159"/>
    <w:rsid w:val="003471B7"/>
    <w:rsid w:val="003471B8"/>
    <w:rsid w:val="00347253"/>
    <w:rsid w:val="00347309"/>
    <w:rsid w:val="003473EA"/>
    <w:rsid w:val="0034748B"/>
    <w:rsid w:val="0034759D"/>
    <w:rsid w:val="00347702"/>
    <w:rsid w:val="00347903"/>
    <w:rsid w:val="00347B40"/>
    <w:rsid w:val="00347BCA"/>
    <w:rsid w:val="00347C0C"/>
    <w:rsid w:val="00347C4C"/>
    <w:rsid w:val="00347E3F"/>
    <w:rsid w:val="00347E9F"/>
    <w:rsid w:val="00347F52"/>
    <w:rsid w:val="003501A2"/>
    <w:rsid w:val="00350264"/>
    <w:rsid w:val="00350358"/>
    <w:rsid w:val="0035038B"/>
    <w:rsid w:val="0035066C"/>
    <w:rsid w:val="003506E4"/>
    <w:rsid w:val="00350704"/>
    <w:rsid w:val="0035071A"/>
    <w:rsid w:val="00350818"/>
    <w:rsid w:val="003509A4"/>
    <w:rsid w:val="00350B75"/>
    <w:rsid w:val="00350BB9"/>
    <w:rsid w:val="00350C1B"/>
    <w:rsid w:val="00350DE8"/>
    <w:rsid w:val="00350E2A"/>
    <w:rsid w:val="00350EA0"/>
    <w:rsid w:val="00350EC9"/>
    <w:rsid w:val="00350EF7"/>
    <w:rsid w:val="00351004"/>
    <w:rsid w:val="0035104A"/>
    <w:rsid w:val="00351265"/>
    <w:rsid w:val="0035128C"/>
    <w:rsid w:val="003512B8"/>
    <w:rsid w:val="003513DD"/>
    <w:rsid w:val="0035146D"/>
    <w:rsid w:val="0035183E"/>
    <w:rsid w:val="003519BE"/>
    <w:rsid w:val="003519E8"/>
    <w:rsid w:val="00351ACC"/>
    <w:rsid w:val="00351B37"/>
    <w:rsid w:val="00351B3E"/>
    <w:rsid w:val="00351BC6"/>
    <w:rsid w:val="00351F0E"/>
    <w:rsid w:val="00351F78"/>
    <w:rsid w:val="003520D3"/>
    <w:rsid w:val="003520FB"/>
    <w:rsid w:val="00352166"/>
    <w:rsid w:val="003521FA"/>
    <w:rsid w:val="0035227C"/>
    <w:rsid w:val="003522AE"/>
    <w:rsid w:val="00352434"/>
    <w:rsid w:val="003525E8"/>
    <w:rsid w:val="00352606"/>
    <w:rsid w:val="0035269D"/>
    <w:rsid w:val="003526B6"/>
    <w:rsid w:val="003527B0"/>
    <w:rsid w:val="00352859"/>
    <w:rsid w:val="00352866"/>
    <w:rsid w:val="003528E7"/>
    <w:rsid w:val="00352A56"/>
    <w:rsid w:val="00352B94"/>
    <w:rsid w:val="00352C3E"/>
    <w:rsid w:val="00352C69"/>
    <w:rsid w:val="00352C86"/>
    <w:rsid w:val="00352CCD"/>
    <w:rsid w:val="00352FAD"/>
    <w:rsid w:val="00353048"/>
    <w:rsid w:val="0035349C"/>
    <w:rsid w:val="00353693"/>
    <w:rsid w:val="0035372B"/>
    <w:rsid w:val="003538E6"/>
    <w:rsid w:val="00353AD6"/>
    <w:rsid w:val="00353DAD"/>
    <w:rsid w:val="003543BF"/>
    <w:rsid w:val="003543CC"/>
    <w:rsid w:val="00354689"/>
    <w:rsid w:val="0035470E"/>
    <w:rsid w:val="00354772"/>
    <w:rsid w:val="003547FF"/>
    <w:rsid w:val="00354A36"/>
    <w:rsid w:val="00354B71"/>
    <w:rsid w:val="00354B73"/>
    <w:rsid w:val="00354D39"/>
    <w:rsid w:val="00354F1B"/>
    <w:rsid w:val="00354FAE"/>
    <w:rsid w:val="0035503E"/>
    <w:rsid w:val="0035517A"/>
    <w:rsid w:val="0035523A"/>
    <w:rsid w:val="0035540E"/>
    <w:rsid w:val="00355442"/>
    <w:rsid w:val="003554C1"/>
    <w:rsid w:val="003555C7"/>
    <w:rsid w:val="003555E3"/>
    <w:rsid w:val="00355802"/>
    <w:rsid w:val="00355836"/>
    <w:rsid w:val="00355947"/>
    <w:rsid w:val="00355960"/>
    <w:rsid w:val="00355A0F"/>
    <w:rsid w:val="00355AA6"/>
    <w:rsid w:val="00355B90"/>
    <w:rsid w:val="00355BA1"/>
    <w:rsid w:val="00355BC7"/>
    <w:rsid w:val="00355C2E"/>
    <w:rsid w:val="00355D11"/>
    <w:rsid w:val="00355EDA"/>
    <w:rsid w:val="00355F99"/>
    <w:rsid w:val="00355FE7"/>
    <w:rsid w:val="003560F6"/>
    <w:rsid w:val="0035627A"/>
    <w:rsid w:val="003562FF"/>
    <w:rsid w:val="0035630C"/>
    <w:rsid w:val="003564F5"/>
    <w:rsid w:val="003565AF"/>
    <w:rsid w:val="003565F6"/>
    <w:rsid w:val="00356668"/>
    <w:rsid w:val="00356709"/>
    <w:rsid w:val="003567B8"/>
    <w:rsid w:val="003567E8"/>
    <w:rsid w:val="00356882"/>
    <w:rsid w:val="003569A1"/>
    <w:rsid w:val="00356CBC"/>
    <w:rsid w:val="00356D8E"/>
    <w:rsid w:val="00356DC1"/>
    <w:rsid w:val="003571B9"/>
    <w:rsid w:val="003571F0"/>
    <w:rsid w:val="00357241"/>
    <w:rsid w:val="0035762F"/>
    <w:rsid w:val="003577EC"/>
    <w:rsid w:val="00357856"/>
    <w:rsid w:val="003578B4"/>
    <w:rsid w:val="0035797B"/>
    <w:rsid w:val="003579E4"/>
    <w:rsid w:val="00357B04"/>
    <w:rsid w:val="00357B30"/>
    <w:rsid w:val="00357F46"/>
    <w:rsid w:val="00357F73"/>
    <w:rsid w:val="003600E6"/>
    <w:rsid w:val="00360110"/>
    <w:rsid w:val="003601F4"/>
    <w:rsid w:val="0036032A"/>
    <w:rsid w:val="00360340"/>
    <w:rsid w:val="003604E9"/>
    <w:rsid w:val="003604F1"/>
    <w:rsid w:val="003605B0"/>
    <w:rsid w:val="00360649"/>
    <w:rsid w:val="00360687"/>
    <w:rsid w:val="0036070A"/>
    <w:rsid w:val="00360734"/>
    <w:rsid w:val="00360760"/>
    <w:rsid w:val="003608FD"/>
    <w:rsid w:val="0036094F"/>
    <w:rsid w:val="00360AC9"/>
    <w:rsid w:val="00360BE0"/>
    <w:rsid w:val="00360E25"/>
    <w:rsid w:val="00360EB3"/>
    <w:rsid w:val="00360F55"/>
    <w:rsid w:val="00360FCC"/>
    <w:rsid w:val="00360FDC"/>
    <w:rsid w:val="00361178"/>
    <w:rsid w:val="003611D5"/>
    <w:rsid w:val="003613CB"/>
    <w:rsid w:val="00361620"/>
    <w:rsid w:val="003616EF"/>
    <w:rsid w:val="00361760"/>
    <w:rsid w:val="0036176D"/>
    <w:rsid w:val="003617BF"/>
    <w:rsid w:val="00361C59"/>
    <w:rsid w:val="00361D5C"/>
    <w:rsid w:val="00361DC8"/>
    <w:rsid w:val="00361E49"/>
    <w:rsid w:val="00361EBC"/>
    <w:rsid w:val="00361F2B"/>
    <w:rsid w:val="00361F2E"/>
    <w:rsid w:val="00361F7A"/>
    <w:rsid w:val="00362190"/>
    <w:rsid w:val="003623E9"/>
    <w:rsid w:val="003623FE"/>
    <w:rsid w:val="00362505"/>
    <w:rsid w:val="00362554"/>
    <w:rsid w:val="0036262B"/>
    <w:rsid w:val="0036283C"/>
    <w:rsid w:val="003628FE"/>
    <w:rsid w:val="00362919"/>
    <w:rsid w:val="003629F0"/>
    <w:rsid w:val="00362A33"/>
    <w:rsid w:val="00362ACC"/>
    <w:rsid w:val="00362AEB"/>
    <w:rsid w:val="00362BB9"/>
    <w:rsid w:val="00362D59"/>
    <w:rsid w:val="00362F3B"/>
    <w:rsid w:val="003632EA"/>
    <w:rsid w:val="00363371"/>
    <w:rsid w:val="00363528"/>
    <w:rsid w:val="00363552"/>
    <w:rsid w:val="0036361D"/>
    <w:rsid w:val="003636F6"/>
    <w:rsid w:val="003638B2"/>
    <w:rsid w:val="003639A0"/>
    <w:rsid w:val="003639DA"/>
    <w:rsid w:val="00363A13"/>
    <w:rsid w:val="00363B2F"/>
    <w:rsid w:val="00363D30"/>
    <w:rsid w:val="00363FD6"/>
    <w:rsid w:val="00364185"/>
    <w:rsid w:val="0036427C"/>
    <w:rsid w:val="00364320"/>
    <w:rsid w:val="003643B9"/>
    <w:rsid w:val="00364448"/>
    <w:rsid w:val="0036446D"/>
    <w:rsid w:val="003644CE"/>
    <w:rsid w:val="00364735"/>
    <w:rsid w:val="003647DD"/>
    <w:rsid w:val="003648A4"/>
    <w:rsid w:val="00364B9C"/>
    <w:rsid w:val="00364BB2"/>
    <w:rsid w:val="00364E20"/>
    <w:rsid w:val="00364EA3"/>
    <w:rsid w:val="003654F5"/>
    <w:rsid w:val="00365603"/>
    <w:rsid w:val="0036569E"/>
    <w:rsid w:val="00365722"/>
    <w:rsid w:val="00365777"/>
    <w:rsid w:val="00365863"/>
    <w:rsid w:val="00365869"/>
    <w:rsid w:val="00365A27"/>
    <w:rsid w:val="00365A54"/>
    <w:rsid w:val="00365BEC"/>
    <w:rsid w:val="00365C83"/>
    <w:rsid w:val="00365D34"/>
    <w:rsid w:val="00365EDB"/>
    <w:rsid w:val="00366097"/>
    <w:rsid w:val="003660DC"/>
    <w:rsid w:val="0036645F"/>
    <w:rsid w:val="0036657A"/>
    <w:rsid w:val="003665F7"/>
    <w:rsid w:val="003666A1"/>
    <w:rsid w:val="00366DB5"/>
    <w:rsid w:val="00366F11"/>
    <w:rsid w:val="00367176"/>
    <w:rsid w:val="00367306"/>
    <w:rsid w:val="0036731F"/>
    <w:rsid w:val="0036745C"/>
    <w:rsid w:val="003677C2"/>
    <w:rsid w:val="00367976"/>
    <w:rsid w:val="00367A1E"/>
    <w:rsid w:val="00367B99"/>
    <w:rsid w:val="00367BCD"/>
    <w:rsid w:val="00367DD3"/>
    <w:rsid w:val="00367E11"/>
    <w:rsid w:val="00367F65"/>
    <w:rsid w:val="00370131"/>
    <w:rsid w:val="00370659"/>
    <w:rsid w:val="00370709"/>
    <w:rsid w:val="00370720"/>
    <w:rsid w:val="0037072C"/>
    <w:rsid w:val="00370ACB"/>
    <w:rsid w:val="00370B92"/>
    <w:rsid w:val="00370C63"/>
    <w:rsid w:val="00370C9D"/>
    <w:rsid w:val="00370D82"/>
    <w:rsid w:val="00370F48"/>
    <w:rsid w:val="00370F6A"/>
    <w:rsid w:val="0037115B"/>
    <w:rsid w:val="003711C3"/>
    <w:rsid w:val="00371274"/>
    <w:rsid w:val="003712E6"/>
    <w:rsid w:val="0037178D"/>
    <w:rsid w:val="003717F9"/>
    <w:rsid w:val="00371810"/>
    <w:rsid w:val="00371865"/>
    <w:rsid w:val="003718CD"/>
    <w:rsid w:val="00371924"/>
    <w:rsid w:val="003719B4"/>
    <w:rsid w:val="00371BE9"/>
    <w:rsid w:val="00371E27"/>
    <w:rsid w:val="00372046"/>
    <w:rsid w:val="003722A8"/>
    <w:rsid w:val="0037236E"/>
    <w:rsid w:val="003723C0"/>
    <w:rsid w:val="00372402"/>
    <w:rsid w:val="003725DC"/>
    <w:rsid w:val="00372619"/>
    <w:rsid w:val="003727D1"/>
    <w:rsid w:val="00372A07"/>
    <w:rsid w:val="00372A2A"/>
    <w:rsid w:val="00372BF3"/>
    <w:rsid w:val="00372CA4"/>
    <w:rsid w:val="00372FAF"/>
    <w:rsid w:val="00373084"/>
    <w:rsid w:val="00373098"/>
    <w:rsid w:val="00373118"/>
    <w:rsid w:val="00373151"/>
    <w:rsid w:val="003731FE"/>
    <w:rsid w:val="00373264"/>
    <w:rsid w:val="003734F6"/>
    <w:rsid w:val="003735F6"/>
    <w:rsid w:val="003736EC"/>
    <w:rsid w:val="00373765"/>
    <w:rsid w:val="00373802"/>
    <w:rsid w:val="0037397C"/>
    <w:rsid w:val="00373A9C"/>
    <w:rsid w:val="00373B50"/>
    <w:rsid w:val="00373B63"/>
    <w:rsid w:val="00373EFB"/>
    <w:rsid w:val="00374057"/>
    <w:rsid w:val="00374195"/>
    <w:rsid w:val="00374252"/>
    <w:rsid w:val="003742A3"/>
    <w:rsid w:val="003742B8"/>
    <w:rsid w:val="00374377"/>
    <w:rsid w:val="003747EB"/>
    <w:rsid w:val="00374838"/>
    <w:rsid w:val="003749FB"/>
    <w:rsid w:val="00374B02"/>
    <w:rsid w:val="00374BE5"/>
    <w:rsid w:val="00374FFD"/>
    <w:rsid w:val="00375018"/>
    <w:rsid w:val="0037540A"/>
    <w:rsid w:val="003755AF"/>
    <w:rsid w:val="003755BF"/>
    <w:rsid w:val="003755E7"/>
    <w:rsid w:val="0037567A"/>
    <w:rsid w:val="00375780"/>
    <w:rsid w:val="00375797"/>
    <w:rsid w:val="00375D41"/>
    <w:rsid w:val="00376266"/>
    <w:rsid w:val="00376286"/>
    <w:rsid w:val="0037632A"/>
    <w:rsid w:val="0037636D"/>
    <w:rsid w:val="003763D3"/>
    <w:rsid w:val="00376455"/>
    <w:rsid w:val="0037645D"/>
    <w:rsid w:val="0037655C"/>
    <w:rsid w:val="00376732"/>
    <w:rsid w:val="003769CC"/>
    <w:rsid w:val="00376B1A"/>
    <w:rsid w:val="00376BAA"/>
    <w:rsid w:val="00376EBE"/>
    <w:rsid w:val="00376ED2"/>
    <w:rsid w:val="00376F99"/>
    <w:rsid w:val="0037711F"/>
    <w:rsid w:val="003771A5"/>
    <w:rsid w:val="00377222"/>
    <w:rsid w:val="003774FE"/>
    <w:rsid w:val="00377AAB"/>
    <w:rsid w:val="00377ACC"/>
    <w:rsid w:val="00377AE1"/>
    <w:rsid w:val="00377C9D"/>
    <w:rsid w:val="00377CDF"/>
    <w:rsid w:val="00377D16"/>
    <w:rsid w:val="00377D7F"/>
    <w:rsid w:val="00377DE7"/>
    <w:rsid w:val="00377E88"/>
    <w:rsid w:val="00377EE5"/>
    <w:rsid w:val="00380331"/>
    <w:rsid w:val="003808F0"/>
    <w:rsid w:val="003809B0"/>
    <w:rsid w:val="003809C1"/>
    <w:rsid w:val="00380A01"/>
    <w:rsid w:val="00380D19"/>
    <w:rsid w:val="00380E69"/>
    <w:rsid w:val="00380FB8"/>
    <w:rsid w:val="003810B8"/>
    <w:rsid w:val="003810E8"/>
    <w:rsid w:val="00381241"/>
    <w:rsid w:val="00381267"/>
    <w:rsid w:val="0038128E"/>
    <w:rsid w:val="00381413"/>
    <w:rsid w:val="003817C3"/>
    <w:rsid w:val="003817D4"/>
    <w:rsid w:val="003818EE"/>
    <w:rsid w:val="003819EC"/>
    <w:rsid w:val="00381C16"/>
    <w:rsid w:val="00381CA6"/>
    <w:rsid w:val="00381D0A"/>
    <w:rsid w:val="00382170"/>
    <w:rsid w:val="003822EF"/>
    <w:rsid w:val="003823FA"/>
    <w:rsid w:val="00382436"/>
    <w:rsid w:val="00382699"/>
    <w:rsid w:val="003826F3"/>
    <w:rsid w:val="003827C0"/>
    <w:rsid w:val="00382934"/>
    <w:rsid w:val="00382968"/>
    <w:rsid w:val="00382A8E"/>
    <w:rsid w:val="00382D05"/>
    <w:rsid w:val="00382D41"/>
    <w:rsid w:val="00382EEA"/>
    <w:rsid w:val="00382F8B"/>
    <w:rsid w:val="003830F1"/>
    <w:rsid w:val="0038312D"/>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D3B"/>
    <w:rsid w:val="00383FE6"/>
    <w:rsid w:val="003840D1"/>
    <w:rsid w:val="0038413D"/>
    <w:rsid w:val="003841A1"/>
    <w:rsid w:val="00384953"/>
    <w:rsid w:val="00384AC7"/>
    <w:rsid w:val="00384B2A"/>
    <w:rsid w:val="00384BAD"/>
    <w:rsid w:val="00384CDC"/>
    <w:rsid w:val="00384CFE"/>
    <w:rsid w:val="00384CFF"/>
    <w:rsid w:val="00384E20"/>
    <w:rsid w:val="00384E22"/>
    <w:rsid w:val="00384E54"/>
    <w:rsid w:val="00384E80"/>
    <w:rsid w:val="00384EBC"/>
    <w:rsid w:val="00384FF7"/>
    <w:rsid w:val="00385099"/>
    <w:rsid w:val="003850A8"/>
    <w:rsid w:val="003850B0"/>
    <w:rsid w:val="003850BF"/>
    <w:rsid w:val="0038536A"/>
    <w:rsid w:val="00385447"/>
    <w:rsid w:val="00385555"/>
    <w:rsid w:val="00385562"/>
    <w:rsid w:val="00385685"/>
    <w:rsid w:val="0038585B"/>
    <w:rsid w:val="00385872"/>
    <w:rsid w:val="003859E2"/>
    <w:rsid w:val="00385B57"/>
    <w:rsid w:val="00385F76"/>
    <w:rsid w:val="00386019"/>
    <w:rsid w:val="0038603A"/>
    <w:rsid w:val="003860F4"/>
    <w:rsid w:val="0038611B"/>
    <w:rsid w:val="00386145"/>
    <w:rsid w:val="0038614B"/>
    <w:rsid w:val="0038633A"/>
    <w:rsid w:val="00386466"/>
    <w:rsid w:val="003864AD"/>
    <w:rsid w:val="003864F8"/>
    <w:rsid w:val="003865E6"/>
    <w:rsid w:val="0038676F"/>
    <w:rsid w:val="003867DE"/>
    <w:rsid w:val="00386944"/>
    <w:rsid w:val="00386954"/>
    <w:rsid w:val="00386B8A"/>
    <w:rsid w:val="00386C50"/>
    <w:rsid w:val="00386C9A"/>
    <w:rsid w:val="00386D1C"/>
    <w:rsid w:val="00386F02"/>
    <w:rsid w:val="00386F6E"/>
    <w:rsid w:val="00387032"/>
    <w:rsid w:val="00387086"/>
    <w:rsid w:val="003870EF"/>
    <w:rsid w:val="0038772F"/>
    <w:rsid w:val="003877CD"/>
    <w:rsid w:val="003878FB"/>
    <w:rsid w:val="0038799F"/>
    <w:rsid w:val="003879FC"/>
    <w:rsid w:val="00387B28"/>
    <w:rsid w:val="00387BE1"/>
    <w:rsid w:val="00387D04"/>
    <w:rsid w:val="00387D6C"/>
    <w:rsid w:val="00387D9F"/>
    <w:rsid w:val="003900EF"/>
    <w:rsid w:val="00390123"/>
    <w:rsid w:val="0039025A"/>
    <w:rsid w:val="003902E9"/>
    <w:rsid w:val="003904A6"/>
    <w:rsid w:val="003905E4"/>
    <w:rsid w:val="00390614"/>
    <w:rsid w:val="00390724"/>
    <w:rsid w:val="00390BA6"/>
    <w:rsid w:val="00390BE7"/>
    <w:rsid w:val="00390C9F"/>
    <w:rsid w:val="00390F9D"/>
    <w:rsid w:val="00391747"/>
    <w:rsid w:val="003917AA"/>
    <w:rsid w:val="00391858"/>
    <w:rsid w:val="00391954"/>
    <w:rsid w:val="003919B8"/>
    <w:rsid w:val="003919EC"/>
    <w:rsid w:val="00391CE5"/>
    <w:rsid w:val="00391D58"/>
    <w:rsid w:val="00391ECD"/>
    <w:rsid w:val="00391FBE"/>
    <w:rsid w:val="0039208B"/>
    <w:rsid w:val="00392238"/>
    <w:rsid w:val="00392247"/>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02"/>
    <w:rsid w:val="00393348"/>
    <w:rsid w:val="003935EA"/>
    <w:rsid w:val="003936FF"/>
    <w:rsid w:val="003937B5"/>
    <w:rsid w:val="00393815"/>
    <w:rsid w:val="00393A5E"/>
    <w:rsid w:val="00393A98"/>
    <w:rsid w:val="00393AAF"/>
    <w:rsid w:val="00393DFF"/>
    <w:rsid w:val="00393E1A"/>
    <w:rsid w:val="00393F5B"/>
    <w:rsid w:val="003940C5"/>
    <w:rsid w:val="00394143"/>
    <w:rsid w:val="0039414E"/>
    <w:rsid w:val="0039431F"/>
    <w:rsid w:val="003944B1"/>
    <w:rsid w:val="0039458B"/>
    <w:rsid w:val="00394690"/>
    <w:rsid w:val="003947BC"/>
    <w:rsid w:val="003948D7"/>
    <w:rsid w:val="00394949"/>
    <w:rsid w:val="00394CEF"/>
    <w:rsid w:val="00394DB6"/>
    <w:rsid w:val="0039505E"/>
    <w:rsid w:val="0039508E"/>
    <w:rsid w:val="0039511F"/>
    <w:rsid w:val="0039529D"/>
    <w:rsid w:val="00395308"/>
    <w:rsid w:val="00395608"/>
    <w:rsid w:val="00395718"/>
    <w:rsid w:val="003957C6"/>
    <w:rsid w:val="00395840"/>
    <w:rsid w:val="0039588A"/>
    <w:rsid w:val="00395898"/>
    <w:rsid w:val="0039596B"/>
    <w:rsid w:val="003959CC"/>
    <w:rsid w:val="003959DF"/>
    <w:rsid w:val="00395B49"/>
    <w:rsid w:val="00395D00"/>
    <w:rsid w:val="00395D1D"/>
    <w:rsid w:val="00395EE4"/>
    <w:rsid w:val="0039602D"/>
    <w:rsid w:val="00396126"/>
    <w:rsid w:val="003962A5"/>
    <w:rsid w:val="00396319"/>
    <w:rsid w:val="00396587"/>
    <w:rsid w:val="00396615"/>
    <w:rsid w:val="0039669E"/>
    <w:rsid w:val="0039670C"/>
    <w:rsid w:val="0039677C"/>
    <w:rsid w:val="00396AF6"/>
    <w:rsid w:val="00396C26"/>
    <w:rsid w:val="00396EA7"/>
    <w:rsid w:val="00397101"/>
    <w:rsid w:val="003971B7"/>
    <w:rsid w:val="00397557"/>
    <w:rsid w:val="003975A8"/>
    <w:rsid w:val="0039790C"/>
    <w:rsid w:val="00397A6D"/>
    <w:rsid w:val="00397A79"/>
    <w:rsid w:val="00397C25"/>
    <w:rsid w:val="00397C37"/>
    <w:rsid w:val="00397D86"/>
    <w:rsid w:val="00397E0A"/>
    <w:rsid w:val="00397E67"/>
    <w:rsid w:val="00397EF1"/>
    <w:rsid w:val="00397FAE"/>
    <w:rsid w:val="003A00EF"/>
    <w:rsid w:val="003A0174"/>
    <w:rsid w:val="003A03C9"/>
    <w:rsid w:val="003A046C"/>
    <w:rsid w:val="003A054A"/>
    <w:rsid w:val="003A0631"/>
    <w:rsid w:val="003A0807"/>
    <w:rsid w:val="003A09B8"/>
    <w:rsid w:val="003A0A11"/>
    <w:rsid w:val="003A0A76"/>
    <w:rsid w:val="003A0AB7"/>
    <w:rsid w:val="003A0B7F"/>
    <w:rsid w:val="003A0C2A"/>
    <w:rsid w:val="003A0CDE"/>
    <w:rsid w:val="003A0D2D"/>
    <w:rsid w:val="003A0E88"/>
    <w:rsid w:val="003A12F3"/>
    <w:rsid w:val="003A130D"/>
    <w:rsid w:val="003A13A2"/>
    <w:rsid w:val="003A13E0"/>
    <w:rsid w:val="003A14DB"/>
    <w:rsid w:val="003A1614"/>
    <w:rsid w:val="003A16FD"/>
    <w:rsid w:val="003A17DC"/>
    <w:rsid w:val="003A18D3"/>
    <w:rsid w:val="003A1986"/>
    <w:rsid w:val="003A19F7"/>
    <w:rsid w:val="003A1A28"/>
    <w:rsid w:val="003A1A6B"/>
    <w:rsid w:val="003A1BD2"/>
    <w:rsid w:val="003A1C2C"/>
    <w:rsid w:val="003A1D38"/>
    <w:rsid w:val="003A1D71"/>
    <w:rsid w:val="003A1DA5"/>
    <w:rsid w:val="003A2036"/>
    <w:rsid w:val="003A21B9"/>
    <w:rsid w:val="003A23D0"/>
    <w:rsid w:val="003A25ED"/>
    <w:rsid w:val="003A28DA"/>
    <w:rsid w:val="003A2923"/>
    <w:rsid w:val="003A2980"/>
    <w:rsid w:val="003A2AB2"/>
    <w:rsid w:val="003A2B9E"/>
    <w:rsid w:val="003A2BF8"/>
    <w:rsid w:val="003A2C8C"/>
    <w:rsid w:val="003A2C99"/>
    <w:rsid w:val="003A2D1A"/>
    <w:rsid w:val="003A2E04"/>
    <w:rsid w:val="003A2FBD"/>
    <w:rsid w:val="003A30FC"/>
    <w:rsid w:val="003A3169"/>
    <w:rsid w:val="003A3439"/>
    <w:rsid w:val="003A3544"/>
    <w:rsid w:val="003A3724"/>
    <w:rsid w:val="003A375E"/>
    <w:rsid w:val="003A3B41"/>
    <w:rsid w:val="003A3D30"/>
    <w:rsid w:val="003A3F99"/>
    <w:rsid w:val="003A3FFD"/>
    <w:rsid w:val="003A402D"/>
    <w:rsid w:val="003A4035"/>
    <w:rsid w:val="003A42A1"/>
    <w:rsid w:val="003A4309"/>
    <w:rsid w:val="003A43F2"/>
    <w:rsid w:val="003A44F1"/>
    <w:rsid w:val="003A45BD"/>
    <w:rsid w:val="003A4979"/>
    <w:rsid w:val="003A4C4B"/>
    <w:rsid w:val="003A4DE8"/>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BB5"/>
    <w:rsid w:val="003A6C8F"/>
    <w:rsid w:val="003A7009"/>
    <w:rsid w:val="003A7223"/>
    <w:rsid w:val="003A7370"/>
    <w:rsid w:val="003A7426"/>
    <w:rsid w:val="003A743D"/>
    <w:rsid w:val="003A75D8"/>
    <w:rsid w:val="003A787B"/>
    <w:rsid w:val="003A7A7F"/>
    <w:rsid w:val="003A7DF1"/>
    <w:rsid w:val="003A7E5F"/>
    <w:rsid w:val="003A7EBD"/>
    <w:rsid w:val="003B006B"/>
    <w:rsid w:val="003B007A"/>
    <w:rsid w:val="003B0243"/>
    <w:rsid w:val="003B04F1"/>
    <w:rsid w:val="003B0619"/>
    <w:rsid w:val="003B0679"/>
    <w:rsid w:val="003B06B5"/>
    <w:rsid w:val="003B06B7"/>
    <w:rsid w:val="003B090C"/>
    <w:rsid w:val="003B0981"/>
    <w:rsid w:val="003B0A8F"/>
    <w:rsid w:val="003B0AC1"/>
    <w:rsid w:val="003B0B1E"/>
    <w:rsid w:val="003B11A5"/>
    <w:rsid w:val="003B120D"/>
    <w:rsid w:val="003B12FB"/>
    <w:rsid w:val="003B159C"/>
    <w:rsid w:val="003B1813"/>
    <w:rsid w:val="003B1A71"/>
    <w:rsid w:val="003B1BB5"/>
    <w:rsid w:val="003B1C98"/>
    <w:rsid w:val="003B1D53"/>
    <w:rsid w:val="003B1DCB"/>
    <w:rsid w:val="003B207F"/>
    <w:rsid w:val="003B2130"/>
    <w:rsid w:val="003B2358"/>
    <w:rsid w:val="003B2484"/>
    <w:rsid w:val="003B24F3"/>
    <w:rsid w:val="003B2729"/>
    <w:rsid w:val="003B2A34"/>
    <w:rsid w:val="003B2C37"/>
    <w:rsid w:val="003B2F65"/>
    <w:rsid w:val="003B3288"/>
    <w:rsid w:val="003B3334"/>
    <w:rsid w:val="003B3444"/>
    <w:rsid w:val="003B347E"/>
    <w:rsid w:val="003B3534"/>
    <w:rsid w:val="003B3565"/>
    <w:rsid w:val="003B35EE"/>
    <w:rsid w:val="003B3716"/>
    <w:rsid w:val="003B3729"/>
    <w:rsid w:val="003B3977"/>
    <w:rsid w:val="003B39E3"/>
    <w:rsid w:val="003B3A89"/>
    <w:rsid w:val="003B3CA1"/>
    <w:rsid w:val="003B3D49"/>
    <w:rsid w:val="003B3D77"/>
    <w:rsid w:val="003B404B"/>
    <w:rsid w:val="003B40FD"/>
    <w:rsid w:val="003B434F"/>
    <w:rsid w:val="003B441C"/>
    <w:rsid w:val="003B44B0"/>
    <w:rsid w:val="003B4680"/>
    <w:rsid w:val="003B46E0"/>
    <w:rsid w:val="003B4869"/>
    <w:rsid w:val="003B4E05"/>
    <w:rsid w:val="003B4E5D"/>
    <w:rsid w:val="003B4FE7"/>
    <w:rsid w:val="003B5005"/>
    <w:rsid w:val="003B5137"/>
    <w:rsid w:val="003B55D7"/>
    <w:rsid w:val="003B575C"/>
    <w:rsid w:val="003B5863"/>
    <w:rsid w:val="003B590E"/>
    <w:rsid w:val="003B5915"/>
    <w:rsid w:val="003B59D6"/>
    <w:rsid w:val="003B5A78"/>
    <w:rsid w:val="003B5D98"/>
    <w:rsid w:val="003B5E0A"/>
    <w:rsid w:val="003B5E5B"/>
    <w:rsid w:val="003B5EB3"/>
    <w:rsid w:val="003B5F29"/>
    <w:rsid w:val="003B6019"/>
    <w:rsid w:val="003B6072"/>
    <w:rsid w:val="003B61BC"/>
    <w:rsid w:val="003B62CD"/>
    <w:rsid w:val="003B6394"/>
    <w:rsid w:val="003B63D1"/>
    <w:rsid w:val="003B64F9"/>
    <w:rsid w:val="003B6572"/>
    <w:rsid w:val="003B65DE"/>
    <w:rsid w:val="003B6657"/>
    <w:rsid w:val="003B672E"/>
    <w:rsid w:val="003B6767"/>
    <w:rsid w:val="003B67ED"/>
    <w:rsid w:val="003B685C"/>
    <w:rsid w:val="003B6935"/>
    <w:rsid w:val="003B6A8F"/>
    <w:rsid w:val="003B6ACA"/>
    <w:rsid w:val="003B6CEE"/>
    <w:rsid w:val="003B6D43"/>
    <w:rsid w:val="003B6D8C"/>
    <w:rsid w:val="003B6E69"/>
    <w:rsid w:val="003B6FC2"/>
    <w:rsid w:val="003B6FDD"/>
    <w:rsid w:val="003B72C5"/>
    <w:rsid w:val="003B7430"/>
    <w:rsid w:val="003B76AB"/>
    <w:rsid w:val="003B776B"/>
    <w:rsid w:val="003B7785"/>
    <w:rsid w:val="003B77A7"/>
    <w:rsid w:val="003B77D6"/>
    <w:rsid w:val="003B78F0"/>
    <w:rsid w:val="003B7A17"/>
    <w:rsid w:val="003B7C08"/>
    <w:rsid w:val="003B7C98"/>
    <w:rsid w:val="003B7E07"/>
    <w:rsid w:val="003B7FBA"/>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1C0"/>
    <w:rsid w:val="003C11F9"/>
    <w:rsid w:val="003C12D5"/>
    <w:rsid w:val="003C1538"/>
    <w:rsid w:val="003C1605"/>
    <w:rsid w:val="003C1705"/>
    <w:rsid w:val="003C17CC"/>
    <w:rsid w:val="003C18D8"/>
    <w:rsid w:val="003C1A01"/>
    <w:rsid w:val="003C1A83"/>
    <w:rsid w:val="003C1A95"/>
    <w:rsid w:val="003C1AA9"/>
    <w:rsid w:val="003C1D23"/>
    <w:rsid w:val="003C1D4A"/>
    <w:rsid w:val="003C1E4F"/>
    <w:rsid w:val="003C1EE5"/>
    <w:rsid w:val="003C208F"/>
    <w:rsid w:val="003C209C"/>
    <w:rsid w:val="003C2684"/>
    <w:rsid w:val="003C2694"/>
    <w:rsid w:val="003C2798"/>
    <w:rsid w:val="003C2806"/>
    <w:rsid w:val="003C2872"/>
    <w:rsid w:val="003C2885"/>
    <w:rsid w:val="003C299C"/>
    <w:rsid w:val="003C29D0"/>
    <w:rsid w:val="003C29F0"/>
    <w:rsid w:val="003C2B2B"/>
    <w:rsid w:val="003C2B5C"/>
    <w:rsid w:val="003C2B93"/>
    <w:rsid w:val="003C2C8A"/>
    <w:rsid w:val="003C2D42"/>
    <w:rsid w:val="003C2D8C"/>
    <w:rsid w:val="003C2D90"/>
    <w:rsid w:val="003C309E"/>
    <w:rsid w:val="003C3267"/>
    <w:rsid w:val="003C35A0"/>
    <w:rsid w:val="003C362E"/>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94E"/>
    <w:rsid w:val="003C49D7"/>
    <w:rsid w:val="003C4CBB"/>
    <w:rsid w:val="003C4CC6"/>
    <w:rsid w:val="003C4CD3"/>
    <w:rsid w:val="003C4E71"/>
    <w:rsid w:val="003C4F09"/>
    <w:rsid w:val="003C4F55"/>
    <w:rsid w:val="003C5004"/>
    <w:rsid w:val="003C516D"/>
    <w:rsid w:val="003C5336"/>
    <w:rsid w:val="003C53A6"/>
    <w:rsid w:val="003C53DB"/>
    <w:rsid w:val="003C5459"/>
    <w:rsid w:val="003C570C"/>
    <w:rsid w:val="003C581F"/>
    <w:rsid w:val="003C5909"/>
    <w:rsid w:val="003C5C4C"/>
    <w:rsid w:val="003C5E6F"/>
    <w:rsid w:val="003C619A"/>
    <w:rsid w:val="003C61F6"/>
    <w:rsid w:val="003C6221"/>
    <w:rsid w:val="003C6590"/>
    <w:rsid w:val="003C677B"/>
    <w:rsid w:val="003C678F"/>
    <w:rsid w:val="003C6886"/>
    <w:rsid w:val="003C699F"/>
    <w:rsid w:val="003C6C5E"/>
    <w:rsid w:val="003C6CFC"/>
    <w:rsid w:val="003C6D04"/>
    <w:rsid w:val="003C6D05"/>
    <w:rsid w:val="003C7438"/>
    <w:rsid w:val="003C7578"/>
    <w:rsid w:val="003C7D1E"/>
    <w:rsid w:val="003C7ED7"/>
    <w:rsid w:val="003D0180"/>
    <w:rsid w:val="003D01B0"/>
    <w:rsid w:val="003D0250"/>
    <w:rsid w:val="003D039D"/>
    <w:rsid w:val="003D03AA"/>
    <w:rsid w:val="003D0416"/>
    <w:rsid w:val="003D0512"/>
    <w:rsid w:val="003D0957"/>
    <w:rsid w:val="003D0A0C"/>
    <w:rsid w:val="003D0C70"/>
    <w:rsid w:val="003D0E6D"/>
    <w:rsid w:val="003D1109"/>
    <w:rsid w:val="003D126F"/>
    <w:rsid w:val="003D12A1"/>
    <w:rsid w:val="003D17D6"/>
    <w:rsid w:val="003D18CF"/>
    <w:rsid w:val="003D19EF"/>
    <w:rsid w:val="003D1E9D"/>
    <w:rsid w:val="003D1EB2"/>
    <w:rsid w:val="003D1F43"/>
    <w:rsid w:val="003D207A"/>
    <w:rsid w:val="003D20EA"/>
    <w:rsid w:val="003D224A"/>
    <w:rsid w:val="003D23B4"/>
    <w:rsid w:val="003D2438"/>
    <w:rsid w:val="003D2603"/>
    <w:rsid w:val="003D2773"/>
    <w:rsid w:val="003D2797"/>
    <w:rsid w:val="003D2873"/>
    <w:rsid w:val="003D2926"/>
    <w:rsid w:val="003D2A8F"/>
    <w:rsid w:val="003D2E18"/>
    <w:rsid w:val="003D2E53"/>
    <w:rsid w:val="003D2E55"/>
    <w:rsid w:val="003D2E80"/>
    <w:rsid w:val="003D30B4"/>
    <w:rsid w:val="003D30B6"/>
    <w:rsid w:val="003D30E6"/>
    <w:rsid w:val="003D3397"/>
    <w:rsid w:val="003D350C"/>
    <w:rsid w:val="003D3632"/>
    <w:rsid w:val="003D3672"/>
    <w:rsid w:val="003D36BC"/>
    <w:rsid w:val="003D36F1"/>
    <w:rsid w:val="003D3883"/>
    <w:rsid w:val="003D38E6"/>
    <w:rsid w:val="003D399C"/>
    <w:rsid w:val="003D3AC2"/>
    <w:rsid w:val="003D3B4F"/>
    <w:rsid w:val="003D3CC6"/>
    <w:rsid w:val="003D433B"/>
    <w:rsid w:val="003D438F"/>
    <w:rsid w:val="003D43D4"/>
    <w:rsid w:val="003D4429"/>
    <w:rsid w:val="003D451C"/>
    <w:rsid w:val="003D45F8"/>
    <w:rsid w:val="003D4849"/>
    <w:rsid w:val="003D485D"/>
    <w:rsid w:val="003D4896"/>
    <w:rsid w:val="003D48DD"/>
    <w:rsid w:val="003D4CE2"/>
    <w:rsid w:val="003D4D76"/>
    <w:rsid w:val="003D4D99"/>
    <w:rsid w:val="003D4F1E"/>
    <w:rsid w:val="003D4FA3"/>
    <w:rsid w:val="003D51BB"/>
    <w:rsid w:val="003D51F5"/>
    <w:rsid w:val="003D5265"/>
    <w:rsid w:val="003D52AC"/>
    <w:rsid w:val="003D52BA"/>
    <w:rsid w:val="003D52D4"/>
    <w:rsid w:val="003D5877"/>
    <w:rsid w:val="003D58CA"/>
    <w:rsid w:val="003D5905"/>
    <w:rsid w:val="003D5930"/>
    <w:rsid w:val="003D5B2D"/>
    <w:rsid w:val="003D5BBD"/>
    <w:rsid w:val="003D5DC3"/>
    <w:rsid w:val="003D5DC5"/>
    <w:rsid w:val="003D5E61"/>
    <w:rsid w:val="003D61A0"/>
    <w:rsid w:val="003D6317"/>
    <w:rsid w:val="003D66D2"/>
    <w:rsid w:val="003D683D"/>
    <w:rsid w:val="003D6A2E"/>
    <w:rsid w:val="003D6AB5"/>
    <w:rsid w:val="003D6B0E"/>
    <w:rsid w:val="003D6E9F"/>
    <w:rsid w:val="003D70C6"/>
    <w:rsid w:val="003D7171"/>
    <w:rsid w:val="003D7225"/>
    <w:rsid w:val="003D732B"/>
    <w:rsid w:val="003D7347"/>
    <w:rsid w:val="003D73A7"/>
    <w:rsid w:val="003D73DF"/>
    <w:rsid w:val="003D7766"/>
    <w:rsid w:val="003D77BE"/>
    <w:rsid w:val="003D7850"/>
    <w:rsid w:val="003D7BE4"/>
    <w:rsid w:val="003D7FF9"/>
    <w:rsid w:val="003E00BF"/>
    <w:rsid w:val="003E035D"/>
    <w:rsid w:val="003E03C6"/>
    <w:rsid w:val="003E0460"/>
    <w:rsid w:val="003E0593"/>
    <w:rsid w:val="003E05E0"/>
    <w:rsid w:val="003E09E1"/>
    <w:rsid w:val="003E0B42"/>
    <w:rsid w:val="003E0E35"/>
    <w:rsid w:val="003E0F30"/>
    <w:rsid w:val="003E102B"/>
    <w:rsid w:val="003E138E"/>
    <w:rsid w:val="003E1398"/>
    <w:rsid w:val="003E147C"/>
    <w:rsid w:val="003E14C7"/>
    <w:rsid w:val="003E15A9"/>
    <w:rsid w:val="003E16A6"/>
    <w:rsid w:val="003E16E0"/>
    <w:rsid w:val="003E1701"/>
    <w:rsid w:val="003E172F"/>
    <w:rsid w:val="003E184B"/>
    <w:rsid w:val="003E1919"/>
    <w:rsid w:val="003E198C"/>
    <w:rsid w:val="003E19D5"/>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935"/>
    <w:rsid w:val="003E2A89"/>
    <w:rsid w:val="003E2AE4"/>
    <w:rsid w:val="003E2D23"/>
    <w:rsid w:val="003E2D48"/>
    <w:rsid w:val="003E2D5B"/>
    <w:rsid w:val="003E2D84"/>
    <w:rsid w:val="003E2E71"/>
    <w:rsid w:val="003E3095"/>
    <w:rsid w:val="003E3228"/>
    <w:rsid w:val="003E325C"/>
    <w:rsid w:val="003E3346"/>
    <w:rsid w:val="003E334A"/>
    <w:rsid w:val="003E3490"/>
    <w:rsid w:val="003E34F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4E53"/>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25D"/>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532"/>
    <w:rsid w:val="003E77EF"/>
    <w:rsid w:val="003E790B"/>
    <w:rsid w:val="003E79F0"/>
    <w:rsid w:val="003E7AB1"/>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72"/>
    <w:rsid w:val="003F0C85"/>
    <w:rsid w:val="003F0D8A"/>
    <w:rsid w:val="003F0EE9"/>
    <w:rsid w:val="003F1327"/>
    <w:rsid w:val="003F1512"/>
    <w:rsid w:val="003F15E6"/>
    <w:rsid w:val="003F1628"/>
    <w:rsid w:val="003F1646"/>
    <w:rsid w:val="003F1689"/>
    <w:rsid w:val="003F16CC"/>
    <w:rsid w:val="003F16EB"/>
    <w:rsid w:val="003F1821"/>
    <w:rsid w:val="003F1A07"/>
    <w:rsid w:val="003F1A10"/>
    <w:rsid w:val="003F1B04"/>
    <w:rsid w:val="003F1DB6"/>
    <w:rsid w:val="003F1DF1"/>
    <w:rsid w:val="003F1F9B"/>
    <w:rsid w:val="003F1FB7"/>
    <w:rsid w:val="003F1FBF"/>
    <w:rsid w:val="003F219B"/>
    <w:rsid w:val="003F2307"/>
    <w:rsid w:val="003F23B0"/>
    <w:rsid w:val="003F2443"/>
    <w:rsid w:val="003F24A9"/>
    <w:rsid w:val="003F24C5"/>
    <w:rsid w:val="003F29E3"/>
    <w:rsid w:val="003F2BAF"/>
    <w:rsid w:val="003F2C0E"/>
    <w:rsid w:val="003F2C3C"/>
    <w:rsid w:val="003F2FD5"/>
    <w:rsid w:val="003F3166"/>
    <w:rsid w:val="003F3172"/>
    <w:rsid w:val="003F31B6"/>
    <w:rsid w:val="003F31EB"/>
    <w:rsid w:val="003F3219"/>
    <w:rsid w:val="003F32DF"/>
    <w:rsid w:val="003F33E9"/>
    <w:rsid w:val="003F34A7"/>
    <w:rsid w:val="003F35E0"/>
    <w:rsid w:val="003F3639"/>
    <w:rsid w:val="003F3760"/>
    <w:rsid w:val="003F3801"/>
    <w:rsid w:val="003F3A53"/>
    <w:rsid w:val="003F3B35"/>
    <w:rsid w:val="003F3BA7"/>
    <w:rsid w:val="003F3C31"/>
    <w:rsid w:val="003F3C66"/>
    <w:rsid w:val="003F3CD2"/>
    <w:rsid w:val="003F3CD7"/>
    <w:rsid w:val="003F3F74"/>
    <w:rsid w:val="003F3F98"/>
    <w:rsid w:val="003F40A4"/>
    <w:rsid w:val="003F4145"/>
    <w:rsid w:val="003F4207"/>
    <w:rsid w:val="003F43E2"/>
    <w:rsid w:val="003F44B2"/>
    <w:rsid w:val="003F4687"/>
    <w:rsid w:val="003F483D"/>
    <w:rsid w:val="003F4934"/>
    <w:rsid w:val="003F4B71"/>
    <w:rsid w:val="003F4B95"/>
    <w:rsid w:val="003F5147"/>
    <w:rsid w:val="003F520C"/>
    <w:rsid w:val="003F52D3"/>
    <w:rsid w:val="003F5488"/>
    <w:rsid w:val="003F5492"/>
    <w:rsid w:val="003F56D4"/>
    <w:rsid w:val="003F57C9"/>
    <w:rsid w:val="003F5A29"/>
    <w:rsid w:val="003F5A2F"/>
    <w:rsid w:val="003F5A40"/>
    <w:rsid w:val="003F5B55"/>
    <w:rsid w:val="003F5BFA"/>
    <w:rsid w:val="003F5C05"/>
    <w:rsid w:val="003F5E9E"/>
    <w:rsid w:val="003F6034"/>
    <w:rsid w:val="003F6121"/>
    <w:rsid w:val="003F61BB"/>
    <w:rsid w:val="003F61D4"/>
    <w:rsid w:val="003F6216"/>
    <w:rsid w:val="003F63B0"/>
    <w:rsid w:val="003F645A"/>
    <w:rsid w:val="003F6485"/>
    <w:rsid w:val="003F64B1"/>
    <w:rsid w:val="003F6658"/>
    <w:rsid w:val="003F6680"/>
    <w:rsid w:val="003F675F"/>
    <w:rsid w:val="003F6870"/>
    <w:rsid w:val="003F68F0"/>
    <w:rsid w:val="003F6C44"/>
    <w:rsid w:val="003F6C92"/>
    <w:rsid w:val="003F6ED2"/>
    <w:rsid w:val="003F6EE1"/>
    <w:rsid w:val="003F6EF1"/>
    <w:rsid w:val="003F6F30"/>
    <w:rsid w:val="003F703C"/>
    <w:rsid w:val="003F71D9"/>
    <w:rsid w:val="003F71F8"/>
    <w:rsid w:val="003F7420"/>
    <w:rsid w:val="003F74CC"/>
    <w:rsid w:val="003F74FC"/>
    <w:rsid w:val="003F750C"/>
    <w:rsid w:val="003F75B6"/>
    <w:rsid w:val="003F7620"/>
    <w:rsid w:val="003F77C4"/>
    <w:rsid w:val="003F7967"/>
    <w:rsid w:val="003F79D9"/>
    <w:rsid w:val="003F7C3A"/>
    <w:rsid w:val="003F7D3D"/>
    <w:rsid w:val="003F7F1D"/>
    <w:rsid w:val="00400126"/>
    <w:rsid w:val="004002EF"/>
    <w:rsid w:val="004004D1"/>
    <w:rsid w:val="00400503"/>
    <w:rsid w:val="004005B6"/>
    <w:rsid w:val="00400744"/>
    <w:rsid w:val="004009E8"/>
    <w:rsid w:val="00400C31"/>
    <w:rsid w:val="00400CFF"/>
    <w:rsid w:val="0040104C"/>
    <w:rsid w:val="00401279"/>
    <w:rsid w:val="0040134F"/>
    <w:rsid w:val="004015F3"/>
    <w:rsid w:val="00401619"/>
    <w:rsid w:val="00401656"/>
    <w:rsid w:val="00401684"/>
    <w:rsid w:val="004017C8"/>
    <w:rsid w:val="00401849"/>
    <w:rsid w:val="0040191B"/>
    <w:rsid w:val="00401997"/>
    <w:rsid w:val="00401A35"/>
    <w:rsid w:val="00401B58"/>
    <w:rsid w:val="00401CA7"/>
    <w:rsid w:val="00401EC6"/>
    <w:rsid w:val="00402278"/>
    <w:rsid w:val="00402345"/>
    <w:rsid w:val="00402686"/>
    <w:rsid w:val="004026AE"/>
    <w:rsid w:val="0040287E"/>
    <w:rsid w:val="0040295D"/>
    <w:rsid w:val="00402963"/>
    <w:rsid w:val="00402C9F"/>
    <w:rsid w:val="00402E4B"/>
    <w:rsid w:val="00402F10"/>
    <w:rsid w:val="0040304B"/>
    <w:rsid w:val="00403585"/>
    <w:rsid w:val="00403604"/>
    <w:rsid w:val="004038AB"/>
    <w:rsid w:val="004039FD"/>
    <w:rsid w:val="00403BDD"/>
    <w:rsid w:val="00403C57"/>
    <w:rsid w:val="00403C6C"/>
    <w:rsid w:val="00403DF4"/>
    <w:rsid w:val="00403E25"/>
    <w:rsid w:val="0040427D"/>
    <w:rsid w:val="004042EB"/>
    <w:rsid w:val="0040437A"/>
    <w:rsid w:val="00404494"/>
    <w:rsid w:val="004044BD"/>
    <w:rsid w:val="00404585"/>
    <w:rsid w:val="004046D4"/>
    <w:rsid w:val="00404A6C"/>
    <w:rsid w:val="00404C38"/>
    <w:rsid w:val="00404C62"/>
    <w:rsid w:val="00404C9B"/>
    <w:rsid w:val="00404D63"/>
    <w:rsid w:val="0040504A"/>
    <w:rsid w:val="004051F4"/>
    <w:rsid w:val="004052A4"/>
    <w:rsid w:val="004052A5"/>
    <w:rsid w:val="00405375"/>
    <w:rsid w:val="004057BA"/>
    <w:rsid w:val="00405840"/>
    <w:rsid w:val="004058F8"/>
    <w:rsid w:val="00405B30"/>
    <w:rsid w:val="00405B39"/>
    <w:rsid w:val="00405D08"/>
    <w:rsid w:val="00405D6D"/>
    <w:rsid w:val="00405E3B"/>
    <w:rsid w:val="00405F84"/>
    <w:rsid w:val="004061EA"/>
    <w:rsid w:val="0040643B"/>
    <w:rsid w:val="004066FE"/>
    <w:rsid w:val="00406A66"/>
    <w:rsid w:val="00406C82"/>
    <w:rsid w:val="00406CB9"/>
    <w:rsid w:val="00406F84"/>
    <w:rsid w:val="0040704C"/>
    <w:rsid w:val="0040723C"/>
    <w:rsid w:val="0040734D"/>
    <w:rsid w:val="004074AB"/>
    <w:rsid w:val="004077A9"/>
    <w:rsid w:val="004078B6"/>
    <w:rsid w:val="0040797D"/>
    <w:rsid w:val="00407B38"/>
    <w:rsid w:val="00407E6A"/>
    <w:rsid w:val="00407E79"/>
    <w:rsid w:val="00407FCD"/>
    <w:rsid w:val="004103A3"/>
    <w:rsid w:val="0041045D"/>
    <w:rsid w:val="00410A29"/>
    <w:rsid w:val="00410A82"/>
    <w:rsid w:val="00410DC8"/>
    <w:rsid w:val="00410F0B"/>
    <w:rsid w:val="004110B2"/>
    <w:rsid w:val="00411139"/>
    <w:rsid w:val="0041126A"/>
    <w:rsid w:val="004113D1"/>
    <w:rsid w:val="00411402"/>
    <w:rsid w:val="00411516"/>
    <w:rsid w:val="004115B8"/>
    <w:rsid w:val="0041164E"/>
    <w:rsid w:val="00411700"/>
    <w:rsid w:val="0041174B"/>
    <w:rsid w:val="004117DE"/>
    <w:rsid w:val="004118D2"/>
    <w:rsid w:val="00411957"/>
    <w:rsid w:val="00411A73"/>
    <w:rsid w:val="00411C44"/>
    <w:rsid w:val="00411CA8"/>
    <w:rsid w:val="00411EA3"/>
    <w:rsid w:val="00411F50"/>
    <w:rsid w:val="00412032"/>
    <w:rsid w:val="0041221A"/>
    <w:rsid w:val="00412222"/>
    <w:rsid w:val="004122DF"/>
    <w:rsid w:val="004122E4"/>
    <w:rsid w:val="00412647"/>
    <w:rsid w:val="00412A5D"/>
    <w:rsid w:val="00412B9B"/>
    <w:rsid w:val="00412FC8"/>
    <w:rsid w:val="00412FDD"/>
    <w:rsid w:val="00413096"/>
    <w:rsid w:val="00413098"/>
    <w:rsid w:val="00413157"/>
    <w:rsid w:val="004131DF"/>
    <w:rsid w:val="004131E5"/>
    <w:rsid w:val="00413214"/>
    <w:rsid w:val="0041344F"/>
    <w:rsid w:val="00413466"/>
    <w:rsid w:val="00413568"/>
    <w:rsid w:val="004135E7"/>
    <w:rsid w:val="0041362C"/>
    <w:rsid w:val="0041363D"/>
    <w:rsid w:val="0041387C"/>
    <w:rsid w:val="004138EE"/>
    <w:rsid w:val="004138F1"/>
    <w:rsid w:val="0041392D"/>
    <w:rsid w:val="00413A14"/>
    <w:rsid w:val="00413A9E"/>
    <w:rsid w:val="00413C7E"/>
    <w:rsid w:val="00413D17"/>
    <w:rsid w:val="00413D47"/>
    <w:rsid w:val="00413DAD"/>
    <w:rsid w:val="00413E9E"/>
    <w:rsid w:val="00413EC5"/>
    <w:rsid w:val="00413FA5"/>
    <w:rsid w:val="0041402E"/>
    <w:rsid w:val="0041426F"/>
    <w:rsid w:val="004142D4"/>
    <w:rsid w:val="00414337"/>
    <w:rsid w:val="00414344"/>
    <w:rsid w:val="004143F2"/>
    <w:rsid w:val="004143FC"/>
    <w:rsid w:val="00414482"/>
    <w:rsid w:val="004144C1"/>
    <w:rsid w:val="00414545"/>
    <w:rsid w:val="004145FF"/>
    <w:rsid w:val="004147A8"/>
    <w:rsid w:val="004147BD"/>
    <w:rsid w:val="00414A8B"/>
    <w:rsid w:val="00414A99"/>
    <w:rsid w:val="00414AA5"/>
    <w:rsid w:val="00414B6F"/>
    <w:rsid w:val="00414C56"/>
    <w:rsid w:val="00414CC9"/>
    <w:rsid w:val="00414CFC"/>
    <w:rsid w:val="00414CFF"/>
    <w:rsid w:val="00414D76"/>
    <w:rsid w:val="00414E85"/>
    <w:rsid w:val="00414F61"/>
    <w:rsid w:val="0041507D"/>
    <w:rsid w:val="0041513A"/>
    <w:rsid w:val="00415239"/>
    <w:rsid w:val="00415262"/>
    <w:rsid w:val="004152E6"/>
    <w:rsid w:val="004153A5"/>
    <w:rsid w:val="004154B5"/>
    <w:rsid w:val="004154C1"/>
    <w:rsid w:val="00415507"/>
    <w:rsid w:val="00415510"/>
    <w:rsid w:val="00415698"/>
    <w:rsid w:val="0041574B"/>
    <w:rsid w:val="004158C7"/>
    <w:rsid w:val="00415A2B"/>
    <w:rsid w:val="00415BB8"/>
    <w:rsid w:val="00415C71"/>
    <w:rsid w:val="00415DAE"/>
    <w:rsid w:val="00415F75"/>
    <w:rsid w:val="0041603A"/>
    <w:rsid w:val="004161C9"/>
    <w:rsid w:val="004161CC"/>
    <w:rsid w:val="0041632A"/>
    <w:rsid w:val="00416484"/>
    <w:rsid w:val="00416594"/>
    <w:rsid w:val="004169F3"/>
    <w:rsid w:val="00416A68"/>
    <w:rsid w:val="00416BC2"/>
    <w:rsid w:val="00416D15"/>
    <w:rsid w:val="00416DFD"/>
    <w:rsid w:val="0041706F"/>
    <w:rsid w:val="004171A1"/>
    <w:rsid w:val="0041732D"/>
    <w:rsid w:val="0041747E"/>
    <w:rsid w:val="00417588"/>
    <w:rsid w:val="004175FF"/>
    <w:rsid w:val="0041786F"/>
    <w:rsid w:val="0041789A"/>
    <w:rsid w:val="00417A96"/>
    <w:rsid w:val="00417B3A"/>
    <w:rsid w:val="00417B6A"/>
    <w:rsid w:val="00417BE7"/>
    <w:rsid w:val="00417F3F"/>
    <w:rsid w:val="00417F5B"/>
    <w:rsid w:val="00417FBC"/>
    <w:rsid w:val="004200C5"/>
    <w:rsid w:val="00420243"/>
    <w:rsid w:val="0042027C"/>
    <w:rsid w:val="004203BA"/>
    <w:rsid w:val="00420563"/>
    <w:rsid w:val="00420641"/>
    <w:rsid w:val="00420652"/>
    <w:rsid w:val="0042071F"/>
    <w:rsid w:val="004209B9"/>
    <w:rsid w:val="00420E03"/>
    <w:rsid w:val="00420E15"/>
    <w:rsid w:val="00420FF3"/>
    <w:rsid w:val="00421071"/>
    <w:rsid w:val="00421160"/>
    <w:rsid w:val="0042126E"/>
    <w:rsid w:val="0042130F"/>
    <w:rsid w:val="004213CE"/>
    <w:rsid w:val="00421721"/>
    <w:rsid w:val="004217B4"/>
    <w:rsid w:val="00421A9F"/>
    <w:rsid w:val="00421B6F"/>
    <w:rsid w:val="00421D45"/>
    <w:rsid w:val="00421F83"/>
    <w:rsid w:val="00421FE2"/>
    <w:rsid w:val="00421FEF"/>
    <w:rsid w:val="004220BC"/>
    <w:rsid w:val="004223DF"/>
    <w:rsid w:val="00422572"/>
    <w:rsid w:val="00422758"/>
    <w:rsid w:val="0042278E"/>
    <w:rsid w:val="004227A9"/>
    <w:rsid w:val="0042298D"/>
    <w:rsid w:val="00422A68"/>
    <w:rsid w:val="00422C38"/>
    <w:rsid w:val="00422C58"/>
    <w:rsid w:val="00422C6E"/>
    <w:rsid w:val="00422EE2"/>
    <w:rsid w:val="00423180"/>
    <w:rsid w:val="004231D1"/>
    <w:rsid w:val="00423437"/>
    <w:rsid w:val="00423493"/>
    <w:rsid w:val="004236A0"/>
    <w:rsid w:val="00423877"/>
    <w:rsid w:val="004239F0"/>
    <w:rsid w:val="00423A71"/>
    <w:rsid w:val="00423AF5"/>
    <w:rsid w:val="00423CD0"/>
    <w:rsid w:val="00423D1D"/>
    <w:rsid w:val="0042413E"/>
    <w:rsid w:val="004242F7"/>
    <w:rsid w:val="004243CD"/>
    <w:rsid w:val="004244B9"/>
    <w:rsid w:val="0042495F"/>
    <w:rsid w:val="00424AB6"/>
    <w:rsid w:val="00424AFD"/>
    <w:rsid w:val="00424BD3"/>
    <w:rsid w:val="00424CF3"/>
    <w:rsid w:val="00424CF5"/>
    <w:rsid w:val="00424DFC"/>
    <w:rsid w:val="00425195"/>
    <w:rsid w:val="00425305"/>
    <w:rsid w:val="004254FF"/>
    <w:rsid w:val="004255A6"/>
    <w:rsid w:val="00425619"/>
    <w:rsid w:val="004256D8"/>
    <w:rsid w:val="004256ED"/>
    <w:rsid w:val="004257A7"/>
    <w:rsid w:val="0042580B"/>
    <w:rsid w:val="004258CB"/>
    <w:rsid w:val="00425B48"/>
    <w:rsid w:val="00425B9F"/>
    <w:rsid w:val="00425BCC"/>
    <w:rsid w:val="00425BD5"/>
    <w:rsid w:val="00425BDB"/>
    <w:rsid w:val="00425D31"/>
    <w:rsid w:val="00425DD1"/>
    <w:rsid w:val="00425E4D"/>
    <w:rsid w:val="0042601D"/>
    <w:rsid w:val="0042621B"/>
    <w:rsid w:val="00426410"/>
    <w:rsid w:val="00426532"/>
    <w:rsid w:val="00426577"/>
    <w:rsid w:val="004265A7"/>
    <w:rsid w:val="00426976"/>
    <w:rsid w:val="00426BB1"/>
    <w:rsid w:val="00426BEB"/>
    <w:rsid w:val="00426CAF"/>
    <w:rsid w:val="00426CEA"/>
    <w:rsid w:val="00426D6C"/>
    <w:rsid w:val="00426DBA"/>
    <w:rsid w:val="00426E40"/>
    <w:rsid w:val="00426FEE"/>
    <w:rsid w:val="00427092"/>
    <w:rsid w:val="004272D2"/>
    <w:rsid w:val="0042745D"/>
    <w:rsid w:val="00427495"/>
    <w:rsid w:val="004274B5"/>
    <w:rsid w:val="0042788D"/>
    <w:rsid w:val="004279B4"/>
    <w:rsid w:val="00427A57"/>
    <w:rsid w:val="00427AEF"/>
    <w:rsid w:val="00427AF0"/>
    <w:rsid w:val="00427C96"/>
    <w:rsid w:val="00427CDD"/>
    <w:rsid w:val="00427CDF"/>
    <w:rsid w:val="00427CFB"/>
    <w:rsid w:val="00427F7B"/>
    <w:rsid w:val="00427F93"/>
    <w:rsid w:val="00430056"/>
    <w:rsid w:val="004300DB"/>
    <w:rsid w:val="004300E5"/>
    <w:rsid w:val="004301EF"/>
    <w:rsid w:val="00430397"/>
    <w:rsid w:val="004303DC"/>
    <w:rsid w:val="004303EF"/>
    <w:rsid w:val="004307CA"/>
    <w:rsid w:val="00430895"/>
    <w:rsid w:val="00430AA9"/>
    <w:rsid w:val="00430B0E"/>
    <w:rsid w:val="00430C98"/>
    <w:rsid w:val="00430DCE"/>
    <w:rsid w:val="004315BE"/>
    <w:rsid w:val="004317A8"/>
    <w:rsid w:val="004317F0"/>
    <w:rsid w:val="004318DE"/>
    <w:rsid w:val="00431957"/>
    <w:rsid w:val="00431AD6"/>
    <w:rsid w:val="00431CAB"/>
    <w:rsid w:val="00431D26"/>
    <w:rsid w:val="00431D36"/>
    <w:rsid w:val="00431D56"/>
    <w:rsid w:val="00431EC0"/>
    <w:rsid w:val="00431FC0"/>
    <w:rsid w:val="00432149"/>
    <w:rsid w:val="004321A7"/>
    <w:rsid w:val="004321E2"/>
    <w:rsid w:val="00432237"/>
    <w:rsid w:val="0043228B"/>
    <w:rsid w:val="00432443"/>
    <w:rsid w:val="004326FD"/>
    <w:rsid w:val="0043272B"/>
    <w:rsid w:val="00432A33"/>
    <w:rsid w:val="00432B6A"/>
    <w:rsid w:val="00432DB3"/>
    <w:rsid w:val="00432DDC"/>
    <w:rsid w:val="00432FE4"/>
    <w:rsid w:val="00433053"/>
    <w:rsid w:val="004330CF"/>
    <w:rsid w:val="00433104"/>
    <w:rsid w:val="00433186"/>
    <w:rsid w:val="00433660"/>
    <w:rsid w:val="00433B5C"/>
    <w:rsid w:val="00433E00"/>
    <w:rsid w:val="00433F97"/>
    <w:rsid w:val="00433FA7"/>
    <w:rsid w:val="004340C4"/>
    <w:rsid w:val="00434188"/>
    <w:rsid w:val="004341AF"/>
    <w:rsid w:val="00434378"/>
    <w:rsid w:val="00434383"/>
    <w:rsid w:val="00434384"/>
    <w:rsid w:val="0043447C"/>
    <w:rsid w:val="004345D1"/>
    <w:rsid w:val="00434850"/>
    <w:rsid w:val="004348B4"/>
    <w:rsid w:val="004348BC"/>
    <w:rsid w:val="004348BF"/>
    <w:rsid w:val="0043499A"/>
    <w:rsid w:val="00434A8A"/>
    <w:rsid w:val="00434B34"/>
    <w:rsid w:val="00434ED1"/>
    <w:rsid w:val="00435104"/>
    <w:rsid w:val="00435181"/>
    <w:rsid w:val="0043520F"/>
    <w:rsid w:val="0043555F"/>
    <w:rsid w:val="00435583"/>
    <w:rsid w:val="0043563A"/>
    <w:rsid w:val="0043569F"/>
    <w:rsid w:val="004357BB"/>
    <w:rsid w:val="0043583F"/>
    <w:rsid w:val="0043596D"/>
    <w:rsid w:val="004359C6"/>
    <w:rsid w:val="004359C7"/>
    <w:rsid w:val="004359DA"/>
    <w:rsid w:val="00435B0F"/>
    <w:rsid w:val="00435BF4"/>
    <w:rsid w:val="00435C58"/>
    <w:rsid w:val="00435E64"/>
    <w:rsid w:val="00435E93"/>
    <w:rsid w:val="00435FBE"/>
    <w:rsid w:val="0043610F"/>
    <w:rsid w:val="004361EC"/>
    <w:rsid w:val="0043620B"/>
    <w:rsid w:val="0043626F"/>
    <w:rsid w:val="00436325"/>
    <w:rsid w:val="004363AB"/>
    <w:rsid w:val="004364A4"/>
    <w:rsid w:val="004365F7"/>
    <w:rsid w:val="004365F9"/>
    <w:rsid w:val="0043675E"/>
    <w:rsid w:val="0043679B"/>
    <w:rsid w:val="0043686E"/>
    <w:rsid w:val="004368F5"/>
    <w:rsid w:val="00436AF7"/>
    <w:rsid w:val="00436CF8"/>
    <w:rsid w:val="00436D3D"/>
    <w:rsid w:val="00436D5A"/>
    <w:rsid w:val="00436DB1"/>
    <w:rsid w:val="00436EA7"/>
    <w:rsid w:val="00436F34"/>
    <w:rsid w:val="00436F46"/>
    <w:rsid w:val="004372CF"/>
    <w:rsid w:val="004373CA"/>
    <w:rsid w:val="00437491"/>
    <w:rsid w:val="00437515"/>
    <w:rsid w:val="0043757C"/>
    <w:rsid w:val="004376F5"/>
    <w:rsid w:val="00437864"/>
    <w:rsid w:val="004378FE"/>
    <w:rsid w:val="00437919"/>
    <w:rsid w:val="004379AD"/>
    <w:rsid w:val="00437CE5"/>
    <w:rsid w:val="00437F16"/>
    <w:rsid w:val="0044025A"/>
    <w:rsid w:val="004403FE"/>
    <w:rsid w:val="0044044E"/>
    <w:rsid w:val="004408BB"/>
    <w:rsid w:val="00440931"/>
    <w:rsid w:val="00440995"/>
    <w:rsid w:val="00440A02"/>
    <w:rsid w:val="00440B55"/>
    <w:rsid w:val="004410CA"/>
    <w:rsid w:val="00441392"/>
    <w:rsid w:val="004413F4"/>
    <w:rsid w:val="00441403"/>
    <w:rsid w:val="0044156E"/>
    <w:rsid w:val="004416AD"/>
    <w:rsid w:val="004418F2"/>
    <w:rsid w:val="00441D12"/>
    <w:rsid w:val="00441DBB"/>
    <w:rsid w:val="00441FEC"/>
    <w:rsid w:val="0044201B"/>
    <w:rsid w:val="0044233E"/>
    <w:rsid w:val="00442400"/>
    <w:rsid w:val="0044245E"/>
    <w:rsid w:val="0044248A"/>
    <w:rsid w:val="004424B7"/>
    <w:rsid w:val="004424D3"/>
    <w:rsid w:val="00442719"/>
    <w:rsid w:val="0044274C"/>
    <w:rsid w:val="00442A5B"/>
    <w:rsid w:val="00442C1E"/>
    <w:rsid w:val="00442C2B"/>
    <w:rsid w:val="00442C92"/>
    <w:rsid w:val="00442CB5"/>
    <w:rsid w:val="00442D73"/>
    <w:rsid w:val="00442F2B"/>
    <w:rsid w:val="00442F7A"/>
    <w:rsid w:val="00442F7C"/>
    <w:rsid w:val="00443016"/>
    <w:rsid w:val="0044328A"/>
    <w:rsid w:val="004437A2"/>
    <w:rsid w:val="00443B24"/>
    <w:rsid w:val="00443C1F"/>
    <w:rsid w:val="00443C66"/>
    <w:rsid w:val="00444035"/>
    <w:rsid w:val="0044406E"/>
    <w:rsid w:val="00444088"/>
    <w:rsid w:val="00444150"/>
    <w:rsid w:val="0044426C"/>
    <w:rsid w:val="00444274"/>
    <w:rsid w:val="0044432A"/>
    <w:rsid w:val="0044435E"/>
    <w:rsid w:val="00444449"/>
    <w:rsid w:val="00444530"/>
    <w:rsid w:val="0044474B"/>
    <w:rsid w:val="00444904"/>
    <w:rsid w:val="00444A04"/>
    <w:rsid w:val="00444C72"/>
    <w:rsid w:val="00444D70"/>
    <w:rsid w:val="00444F2C"/>
    <w:rsid w:val="00444FC0"/>
    <w:rsid w:val="00445258"/>
    <w:rsid w:val="004452A6"/>
    <w:rsid w:val="00445426"/>
    <w:rsid w:val="00445563"/>
    <w:rsid w:val="004456ED"/>
    <w:rsid w:val="00445779"/>
    <w:rsid w:val="00445B70"/>
    <w:rsid w:val="00445EAA"/>
    <w:rsid w:val="00445F90"/>
    <w:rsid w:val="004461C1"/>
    <w:rsid w:val="0044632E"/>
    <w:rsid w:val="0044634B"/>
    <w:rsid w:val="004463B0"/>
    <w:rsid w:val="004463C0"/>
    <w:rsid w:val="0044648A"/>
    <w:rsid w:val="00446491"/>
    <w:rsid w:val="0044653F"/>
    <w:rsid w:val="004465B0"/>
    <w:rsid w:val="00446870"/>
    <w:rsid w:val="00446884"/>
    <w:rsid w:val="00446B05"/>
    <w:rsid w:val="00446C34"/>
    <w:rsid w:val="00446C9A"/>
    <w:rsid w:val="00446CFE"/>
    <w:rsid w:val="00446D8D"/>
    <w:rsid w:val="00446EC9"/>
    <w:rsid w:val="0044724E"/>
    <w:rsid w:val="004472C7"/>
    <w:rsid w:val="004472D0"/>
    <w:rsid w:val="00447314"/>
    <w:rsid w:val="004474E7"/>
    <w:rsid w:val="00447548"/>
    <w:rsid w:val="004475BB"/>
    <w:rsid w:val="00447670"/>
    <w:rsid w:val="00447741"/>
    <w:rsid w:val="00447769"/>
    <w:rsid w:val="00447774"/>
    <w:rsid w:val="00447A53"/>
    <w:rsid w:val="00447AE8"/>
    <w:rsid w:val="00447BB4"/>
    <w:rsid w:val="00447BE9"/>
    <w:rsid w:val="00447C86"/>
    <w:rsid w:val="00447D47"/>
    <w:rsid w:val="00447EFC"/>
    <w:rsid w:val="00447F80"/>
    <w:rsid w:val="004500BE"/>
    <w:rsid w:val="00450175"/>
    <w:rsid w:val="004503F7"/>
    <w:rsid w:val="0045071F"/>
    <w:rsid w:val="00450763"/>
    <w:rsid w:val="004507BE"/>
    <w:rsid w:val="00450985"/>
    <w:rsid w:val="00450A30"/>
    <w:rsid w:val="00450A63"/>
    <w:rsid w:val="00450C07"/>
    <w:rsid w:val="00450C71"/>
    <w:rsid w:val="00450CC7"/>
    <w:rsid w:val="00450F96"/>
    <w:rsid w:val="00451072"/>
    <w:rsid w:val="004510B4"/>
    <w:rsid w:val="004510F1"/>
    <w:rsid w:val="004514AA"/>
    <w:rsid w:val="00451664"/>
    <w:rsid w:val="0045170F"/>
    <w:rsid w:val="00451747"/>
    <w:rsid w:val="00451750"/>
    <w:rsid w:val="004517C8"/>
    <w:rsid w:val="00451CB4"/>
    <w:rsid w:val="00452073"/>
    <w:rsid w:val="00452160"/>
    <w:rsid w:val="00452217"/>
    <w:rsid w:val="00452261"/>
    <w:rsid w:val="004522B2"/>
    <w:rsid w:val="004522DB"/>
    <w:rsid w:val="00452309"/>
    <w:rsid w:val="00452334"/>
    <w:rsid w:val="0045235D"/>
    <w:rsid w:val="00452567"/>
    <w:rsid w:val="00452756"/>
    <w:rsid w:val="00452A6C"/>
    <w:rsid w:val="00452E35"/>
    <w:rsid w:val="0045318D"/>
    <w:rsid w:val="00453209"/>
    <w:rsid w:val="0045331B"/>
    <w:rsid w:val="004533D7"/>
    <w:rsid w:val="0045377F"/>
    <w:rsid w:val="00453827"/>
    <w:rsid w:val="00453897"/>
    <w:rsid w:val="0045390E"/>
    <w:rsid w:val="004539F4"/>
    <w:rsid w:val="00453C54"/>
    <w:rsid w:val="00453D36"/>
    <w:rsid w:val="00453D6C"/>
    <w:rsid w:val="00453D82"/>
    <w:rsid w:val="00453F2B"/>
    <w:rsid w:val="00453F3F"/>
    <w:rsid w:val="00453F4B"/>
    <w:rsid w:val="00453F60"/>
    <w:rsid w:val="00454006"/>
    <w:rsid w:val="00454020"/>
    <w:rsid w:val="004540E3"/>
    <w:rsid w:val="004540E5"/>
    <w:rsid w:val="004544F9"/>
    <w:rsid w:val="0045474F"/>
    <w:rsid w:val="004547B0"/>
    <w:rsid w:val="00454913"/>
    <w:rsid w:val="00454937"/>
    <w:rsid w:val="00454949"/>
    <w:rsid w:val="00454A64"/>
    <w:rsid w:val="00454A6C"/>
    <w:rsid w:val="00454AAC"/>
    <w:rsid w:val="00454B2F"/>
    <w:rsid w:val="00454DB6"/>
    <w:rsid w:val="00454DEE"/>
    <w:rsid w:val="00454EF3"/>
    <w:rsid w:val="004550E1"/>
    <w:rsid w:val="0045519C"/>
    <w:rsid w:val="004551AD"/>
    <w:rsid w:val="004551EC"/>
    <w:rsid w:val="004552F4"/>
    <w:rsid w:val="00455306"/>
    <w:rsid w:val="00455374"/>
    <w:rsid w:val="0045545C"/>
    <w:rsid w:val="004556EC"/>
    <w:rsid w:val="00455793"/>
    <w:rsid w:val="0045583F"/>
    <w:rsid w:val="004558B4"/>
    <w:rsid w:val="0045595E"/>
    <w:rsid w:val="00455A6C"/>
    <w:rsid w:val="00455D36"/>
    <w:rsid w:val="00455E01"/>
    <w:rsid w:val="00455E86"/>
    <w:rsid w:val="004562DF"/>
    <w:rsid w:val="0045631C"/>
    <w:rsid w:val="004563A1"/>
    <w:rsid w:val="00456416"/>
    <w:rsid w:val="00456555"/>
    <w:rsid w:val="00456556"/>
    <w:rsid w:val="004567FE"/>
    <w:rsid w:val="0045694B"/>
    <w:rsid w:val="00456975"/>
    <w:rsid w:val="00456B44"/>
    <w:rsid w:val="00456B7F"/>
    <w:rsid w:val="00456DFD"/>
    <w:rsid w:val="00456E53"/>
    <w:rsid w:val="00456E94"/>
    <w:rsid w:val="00456F61"/>
    <w:rsid w:val="00456FB6"/>
    <w:rsid w:val="00456FF8"/>
    <w:rsid w:val="00457080"/>
    <w:rsid w:val="0045719C"/>
    <w:rsid w:val="00457341"/>
    <w:rsid w:val="00457383"/>
    <w:rsid w:val="004573F2"/>
    <w:rsid w:val="00457420"/>
    <w:rsid w:val="00457494"/>
    <w:rsid w:val="004575FF"/>
    <w:rsid w:val="0045766F"/>
    <w:rsid w:val="004576F2"/>
    <w:rsid w:val="00457754"/>
    <w:rsid w:val="004579A8"/>
    <w:rsid w:val="004579D8"/>
    <w:rsid w:val="004579F2"/>
    <w:rsid w:val="00457A49"/>
    <w:rsid w:val="00457A4F"/>
    <w:rsid w:val="00457BB1"/>
    <w:rsid w:val="00457C8B"/>
    <w:rsid w:val="00457E5E"/>
    <w:rsid w:val="00457FF3"/>
    <w:rsid w:val="00460066"/>
    <w:rsid w:val="004600DE"/>
    <w:rsid w:val="00460112"/>
    <w:rsid w:val="0046028A"/>
    <w:rsid w:val="004602B6"/>
    <w:rsid w:val="00460377"/>
    <w:rsid w:val="00460605"/>
    <w:rsid w:val="00460719"/>
    <w:rsid w:val="00460895"/>
    <w:rsid w:val="004608D3"/>
    <w:rsid w:val="0046094C"/>
    <w:rsid w:val="00460956"/>
    <w:rsid w:val="00460A22"/>
    <w:rsid w:val="00460AE1"/>
    <w:rsid w:val="00460B49"/>
    <w:rsid w:val="00460B86"/>
    <w:rsid w:val="00460CA2"/>
    <w:rsid w:val="00460CFD"/>
    <w:rsid w:val="00460F6D"/>
    <w:rsid w:val="00461327"/>
    <w:rsid w:val="0046139E"/>
    <w:rsid w:val="00461668"/>
    <w:rsid w:val="004618AC"/>
    <w:rsid w:val="00461934"/>
    <w:rsid w:val="00461A1D"/>
    <w:rsid w:val="00461AFA"/>
    <w:rsid w:val="00461C40"/>
    <w:rsid w:val="00461CF8"/>
    <w:rsid w:val="00461EF6"/>
    <w:rsid w:val="00461EF7"/>
    <w:rsid w:val="00462272"/>
    <w:rsid w:val="00462393"/>
    <w:rsid w:val="00462436"/>
    <w:rsid w:val="00462636"/>
    <w:rsid w:val="00462740"/>
    <w:rsid w:val="004627B5"/>
    <w:rsid w:val="004628E9"/>
    <w:rsid w:val="00462A99"/>
    <w:rsid w:val="00462C48"/>
    <w:rsid w:val="00462E7D"/>
    <w:rsid w:val="00462EB0"/>
    <w:rsid w:val="00462FD1"/>
    <w:rsid w:val="004630AB"/>
    <w:rsid w:val="004631A5"/>
    <w:rsid w:val="004632D1"/>
    <w:rsid w:val="00463667"/>
    <w:rsid w:val="004636F8"/>
    <w:rsid w:val="004637A6"/>
    <w:rsid w:val="004637CA"/>
    <w:rsid w:val="004637DF"/>
    <w:rsid w:val="00463886"/>
    <w:rsid w:val="004639CE"/>
    <w:rsid w:val="00463A16"/>
    <w:rsid w:val="00463A6A"/>
    <w:rsid w:val="00463A94"/>
    <w:rsid w:val="00463AF1"/>
    <w:rsid w:val="00464045"/>
    <w:rsid w:val="0046405D"/>
    <w:rsid w:val="004640B0"/>
    <w:rsid w:val="00464188"/>
    <w:rsid w:val="00464261"/>
    <w:rsid w:val="0046440D"/>
    <w:rsid w:val="004644A2"/>
    <w:rsid w:val="0046456C"/>
    <w:rsid w:val="00464694"/>
    <w:rsid w:val="004646A9"/>
    <w:rsid w:val="004646C3"/>
    <w:rsid w:val="0046470F"/>
    <w:rsid w:val="00464921"/>
    <w:rsid w:val="00464982"/>
    <w:rsid w:val="00464C7A"/>
    <w:rsid w:val="004651FB"/>
    <w:rsid w:val="004652A2"/>
    <w:rsid w:val="004652C8"/>
    <w:rsid w:val="004653E8"/>
    <w:rsid w:val="00465881"/>
    <w:rsid w:val="004658B5"/>
    <w:rsid w:val="00465960"/>
    <w:rsid w:val="00465AD5"/>
    <w:rsid w:val="00465BC6"/>
    <w:rsid w:val="00465C8B"/>
    <w:rsid w:val="00465CE0"/>
    <w:rsid w:val="00465D15"/>
    <w:rsid w:val="00465D99"/>
    <w:rsid w:val="00465DF6"/>
    <w:rsid w:val="00465E13"/>
    <w:rsid w:val="00465E36"/>
    <w:rsid w:val="00465E8A"/>
    <w:rsid w:val="00466330"/>
    <w:rsid w:val="00466352"/>
    <w:rsid w:val="0046657F"/>
    <w:rsid w:val="004665C9"/>
    <w:rsid w:val="0046663E"/>
    <w:rsid w:val="00466693"/>
    <w:rsid w:val="004668ED"/>
    <w:rsid w:val="00466A56"/>
    <w:rsid w:val="00466C97"/>
    <w:rsid w:val="00466E51"/>
    <w:rsid w:val="00467155"/>
    <w:rsid w:val="004671F3"/>
    <w:rsid w:val="00467367"/>
    <w:rsid w:val="004673FE"/>
    <w:rsid w:val="004674AF"/>
    <w:rsid w:val="0046750B"/>
    <w:rsid w:val="0046750C"/>
    <w:rsid w:val="004676CB"/>
    <w:rsid w:val="00467A0C"/>
    <w:rsid w:val="00467A1B"/>
    <w:rsid w:val="00467B17"/>
    <w:rsid w:val="00467C50"/>
    <w:rsid w:val="00467D02"/>
    <w:rsid w:val="00467D3A"/>
    <w:rsid w:val="00467FBB"/>
    <w:rsid w:val="00470066"/>
    <w:rsid w:val="0047013C"/>
    <w:rsid w:val="0047017C"/>
    <w:rsid w:val="004701D3"/>
    <w:rsid w:val="00470231"/>
    <w:rsid w:val="00470315"/>
    <w:rsid w:val="004704D1"/>
    <w:rsid w:val="00470601"/>
    <w:rsid w:val="004706E7"/>
    <w:rsid w:val="0047075F"/>
    <w:rsid w:val="00470954"/>
    <w:rsid w:val="00470957"/>
    <w:rsid w:val="004709B8"/>
    <w:rsid w:val="004709E0"/>
    <w:rsid w:val="00470A0B"/>
    <w:rsid w:val="00470AA5"/>
    <w:rsid w:val="00470B86"/>
    <w:rsid w:val="00470BA4"/>
    <w:rsid w:val="00470F4F"/>
    <w:rsid w:val="00470F83"/>
    <w:rsid w:val="00471059"/>
    <w:rsid w:val="004710E1"/>
    <w:rsid w:val="00471212"/>
    <w:rsid w:val="004713DF"/>
    <w:rsid w:val="0047141E"/>
    <w:rsid w:val="0047154A"/>
    <w:rsid w:val="004716B2"/>
    <w:rsid w:val="004716BE"/>
    <w:rsid w:val="0047170E"/>
    <w:rsid w:val="0047193A"/>
    <w:rsid w:val="004719AA"/>
    <w:rsid w:val="00471CAA"/>
    <w:rsid w:val="00471DBE"/>
    <w:rsid w:val="00471DD5"/>
    <w:rsid w:val="00471EB1"/>
    <w:rsid w:val="00471F40"/>
    <w:rsid w:val="00471F97"/>
    <w:rsid w:val="00471FA8"/>
    <w:rsid w:val="0047205D"/>
    <w:rsid w:val="004721B4"/>
    <w:rsid w:val="004722CA"/>
    <w:rsid w:val="004722CE"/>
    <w:rsid w:val="0047237D"/>
    <w:rsid w:val="00472465"/>
    <w:rsid w:val="004724C4"/>
    <w:rsid w:val="00472837"/>
    <w:rsid w:val="00472AF5"/>
    <w:rsid w:val="00472BFB"/>
    <w:rsid w:val="00472C5B"/>
    <w:rsid w:val="00472C99"/>
    <w:rsid w:val="00472F9A"/>
    <w:rsid w:val="00473042"/>
    <w:rsid w:val="004730C3"/>
    <w:rsid w:val="00473435"/>
    <w:rsid w:val="00473741"/>
    <w:rsid w:val="0047376E"/>
    <w:rsid w:val="00473B1A"/>
    <w:rsid w:val="00473C19"/>
    <w:rsid w:val="00473E33"/>
    <w:rsid w:val="00473EC7"/>
    <w:rsid w:val="0047416F"/>
    <w:rsid w:val="0047425C"/>
    <w:rsid w:val="00474346"/>
    <w:rsid w:val="004744D2"/>
    <w:rsid w:val="004744E5"/>
    <w:rsid w:val="0047479E"/>
    <w:rsid w:val="00474956"/>
    <w:rsid w:val="00474A7E"/>
    <w:rsid w:val="00474AEA"/>
    <w:rsid w:val="00474BC1"/>
    <w:rsid w:val="00474C97"/>
    <w:rsid w:val="00474D87"/>
    <w:rsid w:val="00474FCF"/>
    <w:rsid w:val="00475056"/>
    <w:rsid w:val="004750B5"/>
    <w:rsid w:val="00475157"/>
    <w:rsid w:val="00475349"/>
    <w:rsid w:val="0047551F"/>
    <w:rsid w:val="00475657"/>
    <w:rsid w:val="004757CC"/>
    <w:rsid w:val="004757E2"/>
    <w:rsid w:val="00475859"/>
    <w:rsid w:val="00475943"/>
    <w:rsid w:val="00475B73"/>
    <w:rsid w:val="00475BE1"/>
    <w:rsid w:val="00475BFA"/>
    <w:rsid w:val="00475E4C"/>
    <w:rsid w:val="00475FA5"/>
    <w:rsid w:val="004760B1"/>
    <w:rsid w:val="00476146"/>
    <w:rsid w:val="00476439"/>
    <w:rsid w:val="0047668F"/>
    <w:rsid w:val="004768D3"/>
    <w:rsid w:val="0047698E"/>
    <w:rsid w:val="00476A11"/>
    <w:rsid w:val="00476A20"/>
    <w:rsid w:val="00476A72"/>
    <w:rsid w:val="00476AC7"/>
    <w:rsid w:val="00476D7D"/>
    <w:rsid w:val="00476F62"/>
    <w:rsid w:val="00476F70"/>
    <w:rsid w:val="004771D3"/>
    <w:rsid w:val="0047749A"/>
    <w:rsid w:val="004776AC"/>
    <w:rsid w:val="004776D9"/>
    <w:rsid w:val="004778CD"/>
    <w:rsid w:val="004779CD"/>
    <w:rsid w:val="004779F9"/>
    <w:rsid w:val="00477B30"/>
    <w:rsid w:val="00477BCE"/>
    <w:rsid w:val="00477F24"/>
    <w:rsid w:val="00480071"/>
    <w:rsid w:val="004800B2"/>
    <w:rsid w:val="00480411"/>
    <w:rsid w:val="0048044B"/>
    <w:rsid w:val="0048048C"/>
    <w:rsid w:val="0048058C"/>
    <w:rsid w:val="004806A6"/>
    <w:rsid w:val="00480837"/>
    <w:rsid w:val="0048083A"/>
    <w:rsid w:val="00480A17"/>
    <w:rsid w:val="00480A6D"/>
    <w:rsid w:val="00480B14"/>
    <w:rsid w:val="00480B4F"/>
    <w:rsid w:val="00480B7E"/>
    <w:rsid w:val="00480BC1"/>
    <w:rsid w:val="00480BFA"/>
    <w:rsid w:val="00480C50"/>
    <w:rsid w:val="00480C8D"/>
    <w:rsid w:val="00480CB5"/>
    <w:rsid w:val="00480CEB"/>
    <w:rsid w:val="00480EC9"/>
    <w:rsid w:val="00480FE3"/>
    <w:rsid w:val="00481023"/>
    <w:rsid w:val="00481085"/>
    <w:rsid w:val="00481142"/>
    <w:rsid w:val="004812CC"/>
    <w:rsid w:val="0048152B"/>
    <w:rsid w:val="00481538"/>
    <w:rsid w:val="004815DD"/>
    <w:rsid w:val="00481602"/>
    <w:rsid w:val="00481764"/>
    <w:rsid w:val="00481795"/>
    <w:rsid w:val="0048182E"/>
    <w:rsid w:val="0048185B"/>
    <w:rsid w:val="0048185D"/>
    <w:rsid w:val="004818E4"/>
    <w:rsid w:val="00481A5C"/>
    <w:rsid w:val="00481C55"/>
    <w:rsid w:val="00481D53"/>
    <w:rsid w:val="00481EAD"/>
    <w:rsid w:val="00482003"/>
    <w:rsid w:val="004821F0"/>
    <w:rsid w:val="004821F6"/>
    <w:rsid w:val="00482485"/>
    <w:rsid w:val="00482596"/>
    <w:rsid w:val="00482854"/>
    <w:rsid w:val="0048292D"/>
    <w:rsid w:val="00482AA0"/>
    <w:rsid w:val="00482AC3"/>
    <w:rsid w:val="00482DE4"/>
    <w:rsid w:val="00482EDD"/>
    <w:rsid w:val="00483009"/>
    <w:rsid w:val="004831C8"/>
    <w:rsid w:val="00483202"/>
    <w:rsid w:val="0048324B"/>
    <w:rsid w:val="00483580"/>
    <w:rsid w:val="00483590"/>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8C3"/>
    <w:rsid w:val="00484A5B"/>
    <w:rsid w:val="00484E8B"/>
    <w:rsid w:val="00484F97"/>
    <w:rsid w:val="00485131"/>
    <w:rsid w:val="00485193"/>
    <w:rsid w:val="00485364"/>
    <w:rsid w:val="00485483"/>
    <w:rsid w:val="004854EA"/>
    <w:rsid w:val="00485588"/>
    <w:rsid w:val="00485899"/>
    <w:rsid w:val="004859CB"/>
    <w:rsid w:val="00485B3A"/>
    <w:rsid w:val="00485C2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14"/>
    <w:rsid w:val="00486B4D"/>
    <w:rsid w:val="00486BA5"/>
    <w:rsid w:val="00486C5A"/>
    <w:rsid w:val="00486C63"/>
    <w:rsid w:val="00486CC5"/>
    <w:rsid w:val="00486D50"/>
    <w:rsid w:val="00486D90"/>
    <w:rsid w:val="0048720B"/>
    <w:rsid w:val="00487287"/>
    <w:rsid w:val="004872DA"/>
    <w:rsid w:val="004874B7"/>
    <w:rsid w:val="00487756"/>
    <w:rsid w:val="004879E3"/>
    <w:rsid w:val="00487A78"/>
    <w:rsid w:val="00487C71"/>
    <w:rsid w:val="00487DBB"/>
    <w:rsid w:val="00487DD0"/>
    <w:rsid w:val="00487E6D"/>
    <w:rsid w:val="00487F38"/>
    <w:rsid w:val="00490099"/>
    <w:rsid w:val="004900BE"/>
    <w:rsid w:val="004900C9"/>
    <w:rsid w:val="00490207"/>
    <w:rsid w:val="00490265"/>
    <w:rsid w:val="00490315"/>
    <w:rsid w:val="004903B7"/>
    <w:rsid w:val="004904D1"/>
    <w:rsid w:val="0049053B"/>
    <w:rsid w:val="0049056C"/>
    <w:rsid w:val="00490695"/>
    <w:rsid w:val="0049077A"/>
    <w:rsid w:val="0049097E"/>
    <w:rsid w:val="00490991"/>
    <w:rsid w:val="00490A5D"/>
    <w:rsid w:val="00490A89"/>
    <w:rsid w:val="00490C33"/>
    <w:rsid w:val="00490D02"/>
    <w:rsid w:val="00490E27"/>
    <w:rsid w:val="00490E45"/>
    <w:rsid w:val="00490E47"/>
    <w:rsid w:val="00490F82"/>
    <w:rsid w:val="00490FD7"/>
    <w:rsid w:val="00490FFE"/>
    <w:rsid w:val="004911E2"/>
    <w:rsid w:val="00491267"/>
    <w:rsid w:val="0049135B"/>
    <w:rsid w:val="004913E5"/>
    <w:rsid w:val="004914D1"/>
    <w:rsid w:val="004914E9"/>
    <w:rsid w:val="004915D5"/>
    <w:rsid w:val="004915D6"/>
    <w:rsid w:val="004918DC"/>
    <w:rsid w:val="004918FC"/>
    <w:rsid w:val="00491ADE"/>
    <w:rsid w:val="00491CE0"/>
    <w:rsid w:val="00491D3E"/>
    <w:rsid w:val="00491D72"/>
    <w:rsid w:val="00491D73"/>
    <w:rsid w:val="00491E28"/>
    <w:rsid w:val="00491F1C"/>
    <w:rsid w:val="00491FF8"/>
    <w:rsid w:val="00492123"/>
    <w:rsid w:val="00492329"/>
    <w:rsid w:val="0049233A"/>
    <w:rsid w:val="0049243E"/>
    <w:rsid w:val="00492495"/>
    <w:rsid w:val="00492649"/>
    <w:rsid w:val="00492773"/>
    <w:rsid w:val="004927DB"/>
    <w:rsid w:val="004927F0"/>
    <w:rsid w:val="004927FE"/>
    <w:rsid w:val="0049307B"/>
    <w:rsid w:val="00493109"/>
    <w:rsid w:val="0049311A"/>
    <w:rsid w:val="00493172"/>
    <w:rsid w:val="00493381"/>
    <w:rsid w:val="004934AD"/>
    <w:rsid w:val="00493624"/>
    <w:rsid w:val="00493731"/>
    <w:rsid w:val="004937F9"/>
    <w:rsid w:val="00493883"/>
    <w:rsid w:val="00493F9C"/>
    <w:rsid w:val="004940D4"/>
    <w:rsid w:val="004941B6"/>
    <w:rsid w:val="00494422"/>
    <w:rsid w:val="00494449"/>
    <w:rsid w:val="004945A6"/>
    <w:rsid w:val="004945E1"/>
    <w:rsid w:val="00494678"/>
    <w:rsid w:val="00494971"/>
    <w:rsid w:val="0049497E"/>
    <w:rsid w:val="004949DF"/>
    <w:rsid w:val="004949FA"/>
    <w:rsid w:val="00494A2F"/>
    <w:rsid w:val="00494A41"/>
    <w:rsid w:val="00494BFE"/>
    <w:rsid w:val="00494C3E"/>
    <w:rsid w:val="00494F14"/>
    <w:rsid w:val="00494F8B"/>
    <w:rsid w:val="004952B2"/>
    <w:rsid w:val="004954BF"/>
    <w:rsid w:val="004954E5"/>
    <w:rsid w:val="00495614"/>
    <w:rsid w:val="004958DD"/>
    <w:rsid w:val="00495976"/>
    <w:rsid w:val="00495B95"/>
    <w:rsid w:val="00495BF0"/>
    <w:rsid w:val="00495CE5"/>
    <w:rsid w:val="00495D7B"/>
    <w:rsid w:val="00495E33"/>
    <w:rsid w:val="00495FD7"/>
    <w:rsid w:val="0049616F"/>
    <w:rsid w:val="004961AA"/>
    <w:rsid w:val="004962CF"/>
    <w:rsid w:val="00496313"/>
    <w:rsid w:val="00496432"/>
    <w:rsid w:val="004965E4"/>
    <w:rsid w:val="0049675B"/>
    <w:rsid w:val="00496988"/>
    <w:rsid w:val="004969AA"/>
    <w:rsid w:val="004969CE"/>
    <w:rsid w:val="00496BD7"/>
    <w:rsid w:val="00496BE9"/>
    <w:rsid w:val="00496D60"/>
    <w:rsid w:val="00496DD4"/>
    <w:rsid w:val="00497032"/>
    <w:rsid w:val="00497142"/>
    <w:rsid w:val="00497167"/>
    <w:rsid w:val="00497396"/>
    <w:rsid w:val="00497431"/>
    <w:rsid w:val="0049755A"/>
    <w:rsid w:val="0049759D"/>
    <w:rsid w:val="004975A7"/>
    <w:rsid w:val="0049776D"/>
    <w:rsid w:val="004979D4"/>
    <w:rsid w:val="00497CDC"/>
    <w:rsid w:val="00497D95"/>
    <w:rsid w:val="00497F2D"/>
    <w:rsid w:val="004A01C3"/>
    <w:rsid w:val="004A02A3"/>
    <w:rsid w:val="004A0388"/>
    <w:rsid w:val="004A0463"/>
    <w:rsid w:val="004A0571"/>
    <w:rsid w:val="004A0681"/>
    <w:rsid w:val="004A0A5C"/>
    <w:rsid w:val="004A0A79"/>
    <w:rsid w:val="004A0A9C"/>
    <w:rsid w:val="004A0E22"/>
    <w:rsid w:val="004A0F57"/>
    <w:rsid w:val="004A0FC8"/>
    <w:rsid w:val="004A100F"/>
    <w:rsid w:val="004A1174"/>
    <w:rsid w:val="004A1298"/>
    <w:rsid w:val="004A12D6"/>
    <w:rsid w:val="004A1328"/>
    <w:rsid w:val="004A150D"/>
    <w:rsid w:val="004A1629"/>
    <w:rsid w:val="004A1649"/>
    <w:rsid w:val="004A1775"/>
    <w:rsid w:val="004A18D0"/>
    <w:rsid w:val="004A1B46"/>
    <w:rsid w:val="004A1D77"/>
    <w:rsid w:val="004A1DBC"/>
    <w:rsid w:val="004A1E74"/>
    <w:rsid w:val="004A1F78"/>
    <w:rsid w:val="004A206E"/>
    <w:rsid w:val="004A207E"/>
    <w:rsid w:val="004A2191"/>
    <w:rsid w:val="004A21B3"/>
    <w:rsid w:val="004A21BC"/>
    <w:rsid w:val="004A2275"/>
    <w:rsid w:val="004A252E"/>
    <w:rsid w:val="004A2635"/>
    <w:rsid w:val="004A265D"/>
    <w:rsid w:val="004A2673"/>
    <w:rsid w:val="004A26A4"/>
    <w:rsid w:val="004A26AA"/>
    <w:rsid w:val="004A2742"/>
    <w:rsid w:val="004A28B4"/>
    <w:rsid w:val="004A28CD"/>
    <w:rsid w:val="004A2C43"/>
    <w:rsid w:val="004A2C44"/>
    <w:rsid w:val="004A2CA4"/>
    <w:rsid w:val="004A2D00"/>
    <w:rsid w:val="004A2DF1"/>
    <w:rsid w:val="004A2E57"/>
    <w:rsid w:val="004A2F23"/>
    <w:rsid w:val="004A2F4D"/>
    <w:rsid w:val="004A3022"/>
    <w:rsid w:val="004A3110"/>
    <w:rsid w:val="004A3118"/>
    <w:rsid w:val="004A31BB"/>
    <w:rsid w:val="004A32E4"/>
    <w:rsid w:val="004A3456"/>
    <w:rsid w:val="004A3809"/>
    <w:rsid w:val="004A3888"/>
    <w:rsid w:val="004A393F"/>
    <w:rsid w:val="004A397A"/>
    <w:rsid w:val="004A3CC8"/>
    <w:rsid w:val="004A3CE9"/>
    <w:rsid w:val="004A3DCD"/>
    <w:rsid w:val="004A3E11"/>
    <w:rsid w:val="004A3E5D"/>
    <w:rsid w:val="004A3FE2"/>
    <w:rsid w:val="004A3FF5"/>
    <w:rsid w:val="004A416B"/>
    <w:rsid w:val="004A446F"/>
    <w:rsid w:val="004A4477"/>
    <w:rsid w:val="004A44AF"/>
    <w:rsid w:val="004A4871"/>
    <w:rsid w:val="004A48FD"/>
    <w:rsid w:val="004A498D"/>
    <w:rsid w:val="004A4C2C"/>
    <w:rsid w:val="004A4E75"/>
    <w:rsid w:val="004A4F2D"/>
    <w:rsid w:val="004A5299"/>
    <w:rsid w:val="004A5320"/>
    <w:rsid w:val="004A533C"/>
    <w:rsid w:val="004A5345"/>
    <w:rsid w:val="004A5363"/>
    <w:rsid w:val="004A5495"/>
    <w:rsid w:val="004A5545"/>
    <w:rsid w:val="004A5657"/>
    <w:rsid w:val="004A56CB"/>
    <w:rsid w:val="004A570D"/>
    <w:rsid w:val="004A58E7"/>
    <w:rsid w:val="004A5973"/>
    <w:rsid w:val="004A59A4"/>
    <w:rsid w:val="004A59AE"/>
    <w:rsid w:val="004A5F2F"/>
    <w:rsid w:val="004A6199"/>
    <w:rsid w:val="004A638B"/>
    <w:rsid w:val="004A64AA"/>
    <w:rsid w:val="004A6529"/>
    <w:rsid w:val="004A6602"/>
    <w:rsid w:val="004A67B0"/>
    <w:rsid w:val="004A687B"/>
    <w:rsid w:val="004A69F8"/>
    <w:rsid w:val="004A6EB6"/>
    <w:rsid w:val="004A6EE0"/>
    <w:rsid w:val="004A6F11"/>
    <w:rsid w:val="004A6FD0"/>
    <w:rsid w:val="004A7110"/>
    <w:rsid w:val="004A7317"/>
    <w:rsid w:val="004A7342"/>
    <w:rsid w:val="004A736A"/>
    <w:rsid w:val="004A76EA"/>
    <w:rsid w:val="004A7A87"/>
    <w:rsid w:val="004A7B94"/>
    <w:rsid w:val="004A7B96"/>
    <w:rsid w:val="004A7C6B"/>
    <w:rsid w:val="004B0029"/>
    <w:rsid w:val="004B00A2"/>
    <w:rsid w:val="004B01F0"/>
    <w:rsid w:val="004B04C0"/>
    <w:rsid w:val="004B0741"/>
    <w:rsid w:val="004B0882"/>
    <w:rsid w:val="004B0A8F"/>
    <w:rsid w:val="004B0CC5"/>
    <w:rsid w:val="004B0DB6"/>
    <w:rsid w:val="004B0EA2"/>
    <w:rsid w:val="004B0F74"/>
    <w:rsid w:val="004B128A"/>
    <w:rsid w:val="004B12B6"/>
    <w:rsid w:val="004B12C0"/>
    <w:rsid w:val="004B13AB"/>
    <w:rsid w:val="004B13FE"/>
    <w:rsid w:val="004B146A"/>
    <w:rsid w:val="004B146F"/>
    <w:rsid w:val="004B1548"/>
    <w:rsid w:val="004B156A"/>
    <w:rsid w:val="004B1585"/>
    <w:rsid w:val="004B1667"/>
    <w:rsid w:val="004B187D"/>
    <w:rsid w:val="004B1BE3"/>
    <w:rsid w:val="004B1C8A"/>
    <w:rsid w:val="004B1F74"/>
    <w:rsid w:val="004B1FB4"/>
    <w:rsid w:val="004B1FE6"/>
    <w:rsid w:val="004B207E"/>
    <w:rsid w:val="004B217C"/>
    <w:rsid w:val="004B21EF"/>
    <w:rsid w:val="004B22BC"/>
    <w:rsid w:val="004B231B"/>
    <w:rsid w:val="004B2409"/>
    <w:rsid w:val="004B24E0"/>
    <w:rsid w:val="004B277C"/>
    <w:rsid w:val="004B296B"/>
    <w:rsid w:val="004B2AC1"/>
    <w:rsid w:val="004B2C32"/>
    <w:rsid w:val="004B2DBA"/>
    <w:rsid w:val="004B2EF2"/>
    <w:rsid w:val="004B2F70"/>
    <w:rsid w:val="004B3124"/>
    <w:rsid w:val="004B317B"/>
    <w:rsid w:val="004B31D0"/>
    <w:rsid w:val="004B33D9"/>
    <w:rsid w:val="004B3483"/>
    <w:rsid w:val="004B3814"/>
    <w:rsid w:val="004B383D"/>
    <w:rsid w:val="004B3893"/>
    <w:rsid w:val="004B38D4"/>
    <w:rsid w:val="004B3A57"/>
    <w:rsid w:val="004B3B76"/>
    <w:rsid w:val="004B3D35"/>
    <w:rsid w:val="004B3D7C"/>
    <w:rsid w:val="004B3EAD"/>
    <w:rsid w:val="004B3EC6"/>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85D"/>
    <w:rsid w:val="004B5B6B"/>
    <w:rsid w:val="004B5BEA"/>
    <w:rsid w:val="004B5D95"/>
    <w:rsid w:val="004B5F9D"/>
    <w:rsid w:val="004B670E"/>
    <w:rsid w:val="004B6B60"/>
    <w:rsid w:val="004B6DF4"/>
    <w:rsid w:val="004B7074"/>
    <w:rsid w:val="004B70F2"/>
    <w:rsid w:val="004B7370"/>
    <w:rsid w:val="004B7389"/>
    <w:rsid w:val="004B76F6"/>
    <w:rsid w:val="004B777F"/>
    <w:rsid w:val="004B7909"/>
    <w:rsid w:val="004B7B6A"/>
    <w:rsid w:val="004B7C77"/>
    <w:rsid w:val="004B7CBD"/>
    <w:rsid w:val="004B7FC6"/>
    <w:rsid w:val="004C001E"/>
    <w:rsid w:val="004C002F"/>
    <w:rsid w:val="004C0042"/>
    <w:rsid w:val="004C010F"/>
    <w:rsid w:val="004C015A"/>
    <w:rsid w:val="004C02C9"/>
    <w:rsid w:val="004C033C"/>
    <w:rsid w:val="004C036D"/>
    <w:rsid w:val="004C066C"/>
    <w:rsid w:val="004C06E4"/>
    <w:rsid w:val="004C0780"/>
    <w:rsid w:val="004C0855"/>
    <w:rsid w:val="004C0940"/>
    <w:rsid w:val="004C094A"/>
    <w:rsid w:val="004C0997"/>
    <w:rsid w:val="004C0A9B"/>
    <w:rsid w:val="004C0AB6"/>
    <w:rsid w:val="004C0AF2"/>
    <w:rsid w:val="004C0B11"/>
    <w:rsid w:val="004C0D29"/>
    <w:rsid w:val="004C0E86"/>
    <w:rsid w:val="004C0E8E"/>
    <w:rsid w:val="004C0ED7"/>
    <w:rsid w:val="004C0F88"/>
    <w:rsid w:val="004C125F"/>
    <w:rsid w:val="004C1395"/>
    <w:rsid w:val="004C13EC"/>
    <w:rsid w:val="004C157E"/>
    <w:rsid w:val="004C18ED"/>
    <w:rsid w:val="004C1904"/>
    <w:rsid w:val="004C1966"/>
    <w:rsid w:val="004C1A60"/>
    <w:rsid w:val="004C1C08"/>
    <w:rsid w:val="004C1CFC"/>
    <w:rsid w:val="004C1E4F"/>
    <w:rsid w:val="004C1EF7"/>
    <w:rsid w:val="004C1FFE"/>
    <w:rsid w:val="004C2052"/>
    <w:rsid w:val="004C20F1"/>
    <w:rsid w:val="004C2154"/>
    <w:rsid w:val="004C2390"/>
    <w:rsid w:val="004C25FD"/>
    <w:rsid w:val="004C2633"/>
    <w:rsid w:val="004C2713"/>
    <w:rsid w:val="004C27AC"/>
    <w:rsid w:val="004C29B5"/>
    <w:rsid w:val="004C2B5E"/>
    <w:rsid w:val="004C2BE1"/>
    <w:rsid w:val="004C2C31"/>
    <w:rsid w:val="004C2EFF"/>
    <w:rsid w:val="004C2F8C"/>
    <w:rsid w:val="004C2F90"/>
    <w:rsid w:val="004C31F3"/>
    <w:rsid w:val="004C32EB"/>
    <w:rsid w:val="004C33E3"/>
    <w:rsid w:val="004C353E"/>
    <w:rsid w:val="004C37B0"/>
    <w:rsid w:val="004C3B0A"/>
    <w:rsid w:val="004C3B16"/>
    <w:rsid w:val="004C3B97"/>
    <w:rsid w:val="004C3C27"/>
    <w:rsid w:val="004C3ECC"/>
    <w:rsid w:val="004C3EE4"/>
    <w:rsid w:val="004C40CC"/>
    <w:rsid w:val="004C410D"/>
    <w:rsid w:val="004C4204"/>
    <w:rsid w:val="004C426C"/>
    <w:rsid w:val="004C4286"/>
    <w:rsid w:val="004C428B"/>
    <w:rsid w:val="004C42C8"/>
    <w:rsid w:val="004C42F1"/>
    <w:rsid w:val="004C4355"/>
    <w:rsid w:val="004C450A"/>
    <w:rsid w:val="004C4581"/>
    <w:rsid w:val="004C467C"/>
    <w:rsid w:val="004C4879"/>
    <w:rsid w:val="004C4956"/>
    <w:rsid w:val="004C49A9"/>
    <w:rsid w:val="004C49DE"/>
    <w:rsid w:val="004C4A70"/>
    <w:rsid w:val="004C4B9B"/>
    <w:rsid w:val="004C4EA2"/>
    <w:rsid w:val="004C5027"/>
    <w:rsid w:val="004C521D"/>
    <w:rsid w:val="004C5247"/>
    <w:rsid w:val="004C53DF"/>
    <w:rsid w:val="004C5445"/>
    <w:rsid w:val="004C55A1"/>
    <w:rsid w:val="004C57FD"/>
    <w:rsid w:val="004C5AB9"/>
    <w:rsid w:val="004C5B26"/>
    <w:rsid w:val="004C5D60"/>
    <w:rsid w:val="004C5DD2"/>
    <w:rsid w:val="004C5E3F"/>
    <w:rsid w:val="004C60EB"/>
    <w:rsid w:val="004C6243"/>
    <w:rsid w:val="004C63DD"/>
    <w:rsid w:val="004C6565"/>
    <w:rsid w:val="004C67F3"/>
    <w:rsid w:val="004C683B"/>
    <w:rsid w:val="004C687B"/>
    <w:rsid w:val="004C6949"/>
    <w:rsid w:val="004C69F7"/>
    <w:rsid w:val="004C6B3A"/>
    <w:rsid w:val="004C6BC8"/>
    <w:rsid w:val="004C6D16"/>
    <w:rsid w:val="004C6D74"/>
    <w:rsid w:val="004C6F93"/>
    <w:rsid w:val="004C7143"/>
    <w:rsid w:val="004C7271"/>
    <w:rsid w:val="004C74AA"/>
    <w:rsid w:val="004C764F"/>
    <w:rsid w:val="004C76E9"/>
    <w:rsid w:val="004C76FE"/>
    <w:rsid w:val="004C78F4"/>
    <w:rsid w:val="004C7971"/>
    <w:rsid w:val="004C7A11"/>
    <w:rsid w:val="004C7A34"/>
    <w:rsid w:val="004C7BEA"/>
    <w:rsid w:val="004C7D6B"/>
    <w:rsid w:val="004C7F62"/>
    <w:rsid w:val="004D027F"/>
    <w:rsid w:val="004D033B"/>
    <w:rsid w:val="004D04CD"/>
    <w:rsid w:val="004D0554"/>
    <w:rsid w:val="004D05EF"/>
    <w:rsid w:val="004D06D7"/>
    <w:rsid w:val="004D072B"/>
    <w:rsid w:val="004D088C"/>
    <w:rsid w:val="004D0B35"/>
    <w:rsid w:val="004D0C3C"/>
    <w:rsid w:val="004D0D9F"/>
    <w:rsid w:val="004D0DE9"/>
    <w:rsid w:val="004D0FF5"/>
    <w:rsid w:val="004D10F7"/>
    <w:rsid w:val="004D1110"/>
    <w:rsid w:val="004D130B"/>
    <w:rsid w:val="004D13BB"/>
    <w:rsid w:val="004D145D"/>
    <w:rsid w:val="004D1548"/>
    <w:rsid w:val="004D1662"/>
    <w:rsid w:val="004D18E9"/>
    <w:rsid w:val="004D1B70"/>
    <w:rsid w:val="004D1B98"/>
    <w:rsid w:val="004D1D7A"/>
    <w:rsid w:val="004D1D81"/>
    <w:rsid w:val="004D1DB0"/>
    <w:rsid w:val="004D1DFB"/>
    <w:rsid w:val="004D1FEE"/>
    <w:rsid w:val="004D21D7"/>
    <w:rsid w:val="004D21EC"/>
    <w:rsid w:val="004D23F8"/>
    <w:rsid w:val="004D255C"/>
    <w:rsid w:val="004D27A2"/>
    <w:rsid w:val="004D27FF"/>
    <w:rsid w:val="004D282B"/>
    <w:rsid w:val="004D2883"/>
    <w:rsid w:val="004D2958"/>
    <w:rsid w:val="004D2A87"/>
    <w:rsid w:val="004D2BCA"/>
    <w:rsid w:val="004D2C7B"/>
    <w:rsid w:val="004D2D05"/>
    <w:rsid w:val="004D2FCD"/>
    <w:rsid w:val="004D3041"/>
    <w:rsid w:val="004D308C"/>
    <w:rsid w:val="004D316E"/>
    <w:rsid w:val="004D32EF"/>
    <w:rsid w:val="004D3330"/>
    <w:rsid w:val="004D3799"/>
    <w:rsid w:val="004D37E1"/>
    <w:rsid w:val="004D3837"/>
    <w:rsid w:val="004D3857"/>
    <w:rsid w:val="004D392A"/>
    <w:rsid w:val="004D3B49"/>
    <w:rsid w:val="004D3B7B"/>
    <w:rsid w:val="004D4077"/>
    <w:rsid w:val="004D4133"/>
    <w:rsid w:val="004D41CC"/>
    <w:rsid w:val="004D4207"/>
    <w:rsid w:val="004D4514"/>
    <w:rsid w:val="004D4910"/>
    <w:rsid w:val="004D493B"/>
    <w:rsid w:val="004D4B1A"/>
    <w:rsid w:val="004D4B5A"/>
    <w:rsid w:val="004D4BE0"/>
    <w:rsid w:val="004D4C59"/>
    <w:rsid w:val="004D51E2"/>
    <w:rsid w:val="004D51FE"/>
    <w:rsid w:val="004D54A9"/>
    <w:rsid w:val="004D5635"/>
    <w:rsid w:val="004D566F"/>
    <w:rsid w:val="004D581D"/>
    <w:rsid w:val="004D58AC"/>
    <w:rsid w:val="004D597E"/>
    <w:rsid w:val="004D59BA"/>
    <w:rsid w:val="004D59CC"/>
    <w:rsid w:val="004D60EC"/>
    <w:rsid w:val="004D6300"/>
    <w:rsid w:val="004D6306"/>
    <w:rsid w:val="004D633D"/>
    <w:rsid w:val="004D6407"/>
    <w:rsid w:val="004D6787"/>
    <w:rsid w:val="004D699B"/>
    <w:rsid w:val="004D6ACC"/>
    <w:rsid w:val="004D6C40"/>
    <w:rsid w:val="004D6C4F"/>
    <w:rsid w:val="004D6F34"/>
    <w:rsid w:val="004D70CA"/>
    <w:rsid w:val="004D7142"/>
    <w:rsid w:val="004D71E8"/>
    <w:rsid w:val="004D75E2"/>
    <w:rsid w:val="004D76B4"/>
    <w:rsid w:val="004D7848"/>
    <w:rsid w:val="004D793E"/>
    <w:rsid w:val="004D79C7"/>
    <w:rsid w:val="004D79E5"/>
    <w:rsid w:val="004D7A98"/>
    <w:rsid w:val="004D7AD8"/>
    <w:rsid w:val="004D7CE3"/>
    <w:rsid w:val="004D7D11"/>
    <w:rsid w:val="004D7FEC"/>
    <w:rsid w:val="004E0231"/>
    <w:rsid w:val="004E0261"/>
    <w:rsid w:val="004E033D"/>
    <w:rsid w:val="004E035F"/>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AD3"/>
    <w:rsid w:val="004E1CFB"/>
    <w:rsid w:val="004E1D45"/>
    <w:rsid w:val="004E1FE8"/>
    <w:rsid w:val="004E1FFC"/>
    <w:rsid w:val="004E2209"/>
    <w:rsid w:val="004E226D"/>
    <w:rsid w:val="004E228C"/>
    <w:rsid w:val="004E2296"/>
    <w:rsid w:val="004E2306"/>
    <w:rsid w:val="004E2454"/>
    <w:rsid w:val="004E2583"/>
    <w:rsid w:val="004E2737"/>
    <w:rsid w:val="004E2884"/>
    <w:rsid w:val="004E2915"/>
    <w:rsid w:val="004E29BF"/>
    <w:rsid w:val="004E2BDF"/>
    <w:rsid w:val="004E2F90"/>
    <w:rsid w:val="004E32EE"/>
    <w:rsid w:val="004E33A8"/>
    <w:rsid w:val="004E346F"/>
    <w:rsid w:val="004E356B"/>
    <w:rsid w:val="004E36E8"/>
    <w:rsid w:val="004E3753"/>
    <w:rsid w:val="004E3A0D"/>
    <w:rsid w:val="004E3B69"/>
    <w:rsid w:val="004E3C09"/>
    <w:rsid w:val="004E3D0D"/>
    <w:rsid w:val="004E3D2E"/>
    <w:rsid w:val="004E3F8C"/>
    <w:rsid w:val="004E3FCC"/>
    <w:rsid w:val="004E4164"/>
    <w:rsid w:val="004E4183"/>
    <w:rsid w:val="004E422F"/>
    <w:rsid w:val="004E4320"/>
    <w:rsid w:val="004E434E"/>
    <w:rsid w:val="004E443E"/>
    <w:rsid w:val="004E451E"/>
    <w:rsid w:val="004E45D4"/>
    <w:rsid w:val="004E4845"/>
    <w:rsid w:val="004E4863"/>
    <w:rsid w:val="004E4880"/>
    <w:rsid w:val="004E48AC"/>
    <w:rsid w:val="004E49E8"/>
    <w:rsid w:val="004E4A3F"/>
    <w:rsid w:val="004E4B88"/>
    <w:rsid w:val="004E4D6C"/>
    <w:rsid w:val="004E4DF8"/>
    <w:rsid w:val="004E4E7E"/>
    <w:rsid w:val="004E4F0F"/>
    <w:rsid w:val="004E5046"/>
    <w:rsid w:val="004E5128"/>
    <w:rsid w:val="004E525B"/>
    <w:rsid w:val="004E5311"/>
    <w:rsid w:val="004E5593"/>
    <w:rsid w:val="004E560A"/>
    <w:rsid w:val="004E5699"/>
    <w:rsid w:val="004E5851"/>
    <w:rsid w:val="004E5885"/>
    <w:rsid w:val="004E5B9D"/>
    <w:rsid w:val="004E5BD0"/>
    <w:rsid w:val="004E5D9A"/>
    <w:rsid w:val="004E6072"/>
    <w:rsid w:val="004E61C5"/>
    <w:rsid w:val="004E6467"/>
    <w:rsid w:val="004E6648"/>
    <w:rsid w:val="004E6673"/>
    <w:rsid w:val="004E6836"/>
    <w:rsid w:val="004E68E1"/>
    <w:rsid w:val="004E690C"/>
    <w:rsid w:val="004E69B2"/>
    <w:rsid w:val="004E69DE"/>
    <w:rsid w:val="004E6C49"/>
    <w:rsid w:val="004E6CCD"/>
    <w:rsid w:val="004E6EB4"/>
    <w:rsid w:val="004E6F14"/>
    <w:rsid w:val="004E6FA8"/>
    <w:rsid w:val="004E702C"/>
    <w:rsid w:val="004E7150"/>
    <w:rsid w:val="004E71DD"/>
    <w:rsid w:val="004E7288"/>
    <w:rsid w:val="004E7294"/>
    <w:rsid w:val="004E7364"/>
    <w:rsid w:val="004E75A4"/>
    <w:rsid w:val="004E7967"/>
    <w:rsid w:val="004E79A0"/>
    <w:rsid w:val="004E7A5B"/>
    <w:rsid w:val="004E7AC8"/>
    <w:rsid w:val="004E7B7C"/>
    <w:rsid w:val="004E7BE2"/>
    <w:rsid w:val="004E7CFE"/>
    <w:rsid w:val="004E7E59"/>
    <w:rsid w:val="004E7E85"/>
    <w:rsid w:val="004E7F78"/>
    <w:rsid w:val="004E7FD8"/>
    <w:rsid w:val="004E7FFD"/>
    <w:rsid w:val="004F0139"/>
    <w:rsid w:val="004F025C"/>
    <w:rsid w:val="004F02A6"/>
    <w:rsid w:val="004F0326"/>
    <w:rsid w:val="004F0426"/>
    <w:rsid w:val="004F0459"/>
    <w:rsid w:val="004F080C"/>
    <w:rsid w:val="004F0889"/>
    <w:rsid w:val="004F088D"/>
    <w:rsid w:val="004F0B10"/>
    <w:rsid w:val="004F0D25"/>
    <w:rsid w:val="004F0D58"/>
    <w:rsid w:val="004F0D92"/>
    <w:rsid w:val="004F0ED8"/>
    <w:rsid w:val="004F0EE9"/>
    <w:rsid w:val="004F1243"/>
    <w:rsid w:val="004F131B"/>
    <w:rsid w:val="004F1322"/>
    <w:rsid w:val="004F1439"/>
    <w:rsid w:val="004F14BC"/>
    <w:rsid w:val="004F1589"/>
    <w:rsid w:val="004F178F"/>
    <w:rsid w:val="004F1797"/>
    <w:rsid w:val="004F199C"/>
    <w:rsid w:val="004F1AAD"/>
    <w:rsid w:val="004F1B50"/>
    <w:rsid w:val="004F1BD0"/>
    <w:rsid w:val="004F1DC8"/>
    <w:rsid w:val="004F2035"/>
    <w:rsid w:val="004F21B2"/>
    <w:rsid w:val="004F22AA"/>
    <w:rsid w:val="004F23F4"/>
    <w:rsid w:val="004F242B"/>
    <w:rsid w:val="004F24D7"/>
    <w:rsid w:val="004F24F2"/>
    <w:rsid w:val="004F25F4"/>
    <w:rsid w:val="004F275A"/>
    <w:rsid w:val="004F285A"/>
    <w:rsid w:val="004F28B7"/>
    <w:rsid w:val="004F2B28"/>
    <w:rsid w:val="004F2D5E"/>
    <w:rsid w:val="004F300E"/>
    <w:rsid w:val="004F300F"/>
    <w:rsid w:val="004F3085"/>
    <w:rsid w:val="004F311A"/>
    <w:rsid w:val="004F3155"/>
    <w:rsid w:val="004F342A"/>
    <w:rsid w:val="004F36DC"/>
    <w:rsid w:val="004F3981"/>
    <w:rsid w:val="004F3B6E"/>
    <w:rsid w:val="004F3B9F"/>
    <w:rsid w:val="004F3CAB"/>
    <w:rsid w:val="004F3CDF"/>
    <w:rsid w:val="004F3D51"/>
    <w:rsid w:val="004F3D62"/>
    <w:rsid w:val="004F3E98"/>
    <w:rsid w:val="004F3EFA"/>
    <w:rsid w:val="004F40D2"/>
    <w:rsid w:val="004F41BC"/>
    <w:rsid w:val="004F425E"/>
    <w:rsid w:val="004F45ED"/>
    <w:rsid w:val="004F4782"/>
    <w:rsid w:val="004F47B7"/>
    <w:rsid w:val="004F4817"/>
    <w:rsid w:val="004F4966"/>
    <w:rsid w:val="004F4A4B"/>
    <w:rsid w:val="004F4AE4"/>
    <w:rsid w:val="004F4AF4"/>
    <w:rsid w:val="004F4B93"/>
    <w:rsid w:val="004F4BBD"/>
    <w:rsid w:val="004F4CF2"/>
    <w:rsid w:val="004F4EB9"/>
    <w:rsid w:val="004F582B"/>
    <w:rsid w:val="004F592B"/>
    <w:rsid w:val="004F5DC6"/>
    <w:rsid w:val="004F63CF"/>
    <w:rsid w:val="004F63F1"/>
    <w:rsid w:val="004F64EE"/>
    <w:rsid w:val="004F671B"/>
    <w:rsid w:val="004F6724"/>
    <w:rsid w:val="004F6759"/>
    <w:rsid w:val="004F67E7"/>
    <w:rsid w:val="004F691A"/>
    <w:rsid w:val="004F6A6C"/>
    <w:rsid w:val="004F6BC9"/>
    <w:rsid w:val="004F6C77"/>
    <w:rsid w:val="004F6F0D"/>
    <w:rsid w:val="004F6FAD"/>
    <w:rsid w:val="004F70F3"/>
    <w:rsid w:val="004F71FC"/>
    <w:rsid w:val="004F7409"/>
    <w:rsid w:val="004F7427"/>
    <w:rsid w:val="004F753A"/>
    <w:rsid w:val="004F76FF"/>
    <w:rsid w:val="004F7752"/>
    <w:rsid w:val="004F7AAA"/>
    <w:rsid w:val="004F7DE8"/>
    <w:rsid w:val="004F7E35"/>
    <w:rsid w:val="004F7E8E"/>
    <w:rsid w:val="004F7EEA"/>
    <w:rsid w:val="005000C1"/>
    <w:rsid w:val="00500157"/>
    <w:rsid w:val="005003CA"/>
    <w:rsid w:val="00500497"/>
    <w:rsid w:val="00500558"/>
    <w:rsid w:val="005007E6"/>
    <w:rsid w:val="0050080E"/>
    <w:rsid w:val="00500971"/>
    <w:rsid w:val="00500976"/>
    <w:rsid w:val="005009F2"/>
    <w:rsid w:val="00500A90"/>
    <w:rsid w:val="00500E74"/>
    <w:rsid w:val="00500F99"/>
    <w:rsid w:val="005013ED"/>
    <w:rsid w:val="0050166E"/>
    <w:rsid w:val="00501739"/>
    <w:rsid w:val="00501963"/>
    <w:rsid w:val="00501976"/>
    <w:rsid w:val="00501A6D"/>
    <w:rsid w:val="00501A96"/>
    <w:rsid w:val="00501B04"/>
    <w:rsid w:val="00501BE8"/>
    <w:rsid w:val="00501CE0"/>
    <w:rsid w:val="00501D97"/>
    <w:rsid w:val="00501F4D"/>
    <w:rsid w:val="0050200D"/>
    <w:rsid w:val="00502080"/>
    <w:rsid w:val="0050213F"/>
    <w:rsid w:val="005022F0"/>
    <w:rsid w:val="0050272E"/>
    <w:rsid w:val="00502A90"/>
    <w:rsid w:val="00502B94"/>
    <w:rsid w:val="00502CA0"/>
    <w:rsid w:val="00502E12"/>
    <w:rsid w:val="00502F08"/>
    <w:rsid w:val="00502F83"/>
    <w:rsid w:val="00502FC0"/>
    <w:rsid w:val="005030CA"/>
    <w:rsid w:val="005030D4"/>
    <w:rsid w:val="005031BB"/>
    <w:rsid w:val="0050345A"/>
    <w:rsid w:val="00503658"/>
    <w:rsid w:val="00503970"/>
    <w:rsid w:val="00503AD2"/>
    <w:rsid w:val="00503AE2"/>
    <w:rsid w:val="00503C92"/>
    <w:rsid w:val="00503D93"/>
    <w:rsid w:val="00503FFC"/>
    <w:rsid w:val="0050404C"/>
    <w:rsid w:val="0050420B"/>
    <w:rsid w:val="0050445A"/>
    <w:rsid w:val="00504864"/>
    <w:rsid w:val="00504876"/>
    <w:rsid w:val="00504EA7"/>
    <w:rsid w:val="00504F89"/>
    <w:rsid w:val="00504F8F"/>
    <w:rsid w:val="00505021"/>
    <w:rsid w:val="00505045"/>
    <w:rsid w:val="0050510E"/>
    <w:rsid w:val="00505122"/>
    <w:rsid w:val="00505155"/>
    <w:rsid w:val="0050516C"/>
    <w:rsid w:val="00505302"/>
    <w:rsid w:val="00505672"/>
    <w:rsid w:val="005058D0"/>
    <w:rsid w:val="00505927"/>
    <w:rsid w:val="00505E01"/>
    <w:rsid w:val="00505F5F"/>
    <w:rsid w:val="00506036"/>
    <w:rsid w:val="005061BF"/>
    <w:rsid w:val="0050621D"/>
    <w:rsid w:val="00506289"/>
    <w:rsid w:val="005062F6"/>
    <w:rsid w:val="00506311"/>
    <w:rsid w:val="00506373"/>
    <w:rsid w:val="00506408"/>
    <w:rsid w:val="005067E9"/>
    <w:rsid w:val="00506A2D"/>
    <w:rsid w:val="00506B75"/>
    <w:rsid w:val="00506D32"/>
    <w:rsid w:val="00506E54"/>
    <w:rsid w:val="00506F90"/>
    <w:rsid w:val="00507090"/>
    <w:rsid w:val="005070C3"/>
    <w:rsid w:val="00507106"/>
    <w:rsid w:val="00507182"/>
    <w:rsid w:val="00507252"/>
    <w:rsid w:val="0050727F"/>
    <w:rsid w:val="00507342"/>
    <w:rsid w:val="005073CB"/>
    <w:rsid w:val="00507619"/>
    <w:rsid w:val="005076B7"/>
    <w:rsid w:val="005076E8"/>
    <w:rsid w:val="005077E9"/>
    <w:rsid w:val="00507800"/>
    <w:rsid w:val="00507809"/>
    <w:rsid w:val="00507940"/>
    <w:rsid w:val="0050794F"/>
    <w:rsid w:val="005079D8"/>
    <w:rsid w:val="00507B33"/>
    <w:rsid w:val="00507B4D"/>
    <w:rsid w:val="00507B51"/>
    <w:rsid w:val="00507C80"/>
    <w:rsid w:val="00507CA5"/>
    <w:rsid w:val="00507D36"/>
    <w:rsid w:val="00507E3F"/>
    <w:rsid w:val="00507ECE"/>
    <w:rsid w:val="00510022"/>
    <w:rsid w:val="0051002F"/>
    <w:rsid w:val="0051003E"/>
    <w:rsid w:val="005101F5"/>
    <w:rsid w:val="00510757"/>
    <w:rsid w:val="005109D4"/>
    <w:rsid w:val="0051100B"/>
    <w:rsid w:val="00511013"/>
    <w:rsid w:val="00511052"/>
    <w:rsid w:val="0051114B"/>
    <w:rsid w:val="0051124C"/>
    <w:rsid w:val="005112D6"/>
    <w:rsid w:val="00511369"/>
    <w:rsid w:val="0051139D"/>
    <w:rsid w:val="00511417"/>
    <w:rsid w:val="0051147A"/>
    <w:rsid w:val="0051185A"/>
    <w:rsid w:val="00511971"/>
    <w:rsid w:val="00511A53"/>
    <w:rsid w:val="00511AE8"/>
    <w:rsid w:val="00511CEE"/>
    <w:rsid w:val="00511F3B"/>
    <w:rsid w:val="00511FA4"/>
    <w:rsid w:val="0051208E"/>
    <w:rsid w:val="00512114"/>
    <w:rsid w:val="005121FF"/>
    <w:rsid w:val="00512353"/>
    <w:rsid w:val="00512463"/>
    <w:rsid w:val="00512580"/>
    <w:rsid w:val="00512625"/>
    <w:rsid w:val="005126BA"/>
    <w:rsid w:val="005129D6"/>
    <w:rsid w:val="00512AED"/>
    <w:rsid w:val="00512B80"/>
    <w:rsid w:val="00512CEE"/>
    <w:rsid w:val="00512CFA"/>
    <w:rsid w:val="00512D64"/>
    <w:rsid w:val="00512D82"/>
    <w:rsid w:val="00512DB8"/>
    <w:rsid w:val="00512EAD"/>
    <w:rsid w:val="00512F3B"/>
    <w:rsid w:val="00513044"/>
    <w:rsid w:val="00513209"/>
    <w:rsid w:val="00513213"/>
    <w:rsid w:val="005132AB"/>
    <w:rsid w:val="00513565"/>
    <w:rsid w:val="005135F6"/>
    <w:rsid w:val="00513732"/>
    <w:rsid w:val="00513846"/>
    <w:rsid w:val="0051398C"/>
    <w:rsid w:val="00513C97"/>
    <w:rsid w:val="00514001"/>
    <w:rsid w:val="00514191"/>
    <w:rsid w:val="00514256"/>
    <w:rsid w:val="005143B3"/>
    <w:rsid w:val="005143EF"/>
    <w:rsid w:val="005144F9"/>
    <w:rsid w:val="0051454F"/>
    <w:rsid w:val="00514565"/>
    <w:rsid w:val="005145F6"/>
    <w:rsid w:val="005147C8"/>
    <w:rsid w:val="005147E3"/>
    <w:rsid w:val="005147F7"/>
    <w:rsid w:val="0051485A"/>
    <w:rsid w:val="00514AA4"/>
    <w:rsid w:val="00514C10"/>
    <w:rsid w:val="00514CB0"/>
    <w:rsid w:val="00514DBF"/>
    <w:rsid w:val="00514E4D"/>
    <w:rsid w:val="00515011"/>
    <w:rsid w:val="00515181"/>
    <w:rsid w:val="00515532"/>
    <w:rsid w:val="00515565"/>
    <w:rsid w:val="00515687"/>
    <w:rsid w:val="0051575A"/>
    <w:rsid w:val="00515A7A"/>
    <w:rsid w:val="00515AE4"/>
    <w:rsid w:val="00515D19"/>
    <w:rsid w:val="00515D34"/>
    <w:rsid w:val="00515D5C"/>
    <w:rsid w:val="00515DE0"/>
    <w:rsid w:val="005160CF"/>
    <w:rsid w:val="005160E7"/>
    <w:rsid w:val="005162C5"/>
    <w:rsid w:val="0051645C"/>
    <w:rsid w:val="005164CF"/>
    <w:rsid w:val="00516532"/>
    <w:rsid w:val="005165C0"/>
    <w:rsid w:val="005166BD"/>
    <w:rsid w:val="0051682E"/>
    <w:rsid w:val="0051686B"/>
    <w:rsid w:val="005168C2"/>
    <w:rsid w:val="005168DB"/>
    <w:rsid w:val="00516951"/>
    <w:rsid w:val="00516AC1"/>
    <w:rsid w:val="00516AEA"/>
    <w:rsid w:val="00516B94"/>
    <w:rsid w:val="00516C46"/>
    <w:rsid w:val="00516DB8"/>
    <w:rsid w:val="0051703F"/>
    <w:rsid w:val="0051716C"/>
    <w:rsid w:val="00517335"/>
    <w:rsid w:val="005173AA"/>
    <w:rsid w:val="005176B6"/>
    <w:rsid w:val="005176F1"/>
    <w:rsid w:val="00517897"/>
    <w:rsid w:val="00517D20"/>
    <w:rsid w:val="00517FD2"/>
    <w:rsid w:val="00520052"/>
    <w:rsid w:val="00520282"/>
    <w:rsid w:val="0052039F"/>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CFA"/>
    <w:rsid w:val="00521E5B"/>
    <w:rsid w:val="005220D2"/>
    <w:rsid w:val="00522400"/>
    <w:rsid w:val="00522472"/>
    <w:rsid w:val="005225DB"/>
    <w:rsid w:val="005225F4"/>
    <w:rsid w:val="0052266D"/>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2C4"/>
    <w:rsid w:val="005232E8"/>
    <w:rsid w:val="00523477"/>
    <w:rsid w:val="005236E5"/>
    <w:rsid w:val="00523757"/>
    <w:rsid w:val="005239C2"/>
    <w:rsid w:val="00523D4F"/>
    <w:rsid w:val="00523E39"/>
    <w:rsid w:val="00523F7A"/>
    <w:rsid w:val="00523FF9"/>
    <w:rsid w:val="00524046"/>
    <w:rsid w:val="00524096"/>
    <w:rsid w:val="0052425E"/>
    <w:rsid w:val="00524273"/>
    <w:rsid w:val="0052442E"/>
    <w:rsid w:val="00524503"/>
    <w:rsid w:val="005245BE"/>
    <w:rsid w:val="00524642"/>
    <w:rsid w:val="00524730"/>
    <w:rsid w:val="00524774"/>
    <w:rsid w:val="00524787"/>
    <w:rsid w:val="0052479F"/>
    <w:rsid w:val="00524A34"/>
    <w:rsid w:val="00524A8F"/>
    <w:rsid w:val="00524AEA"/>
    <w:rsid w:val="00524D0A"/>
    <w:rsid w:val="00524D0F"/>
    <w:rsid w:val="00524FD8"/>
    <w:rsid w:val="00525356"/>
    <w:rsid w:val="00525489"/>
    <w:rsid w:val="005259A6"/>
    <w:rsid w:val="00525A9F"/>
    <w:rsid w:val="00525AAA"/>
    <w:rsid w:val="00525ABF"/>
    <w:rsid w:val="00525CCE"/>
    <w:rsid w:val="00525DB8"/>
    <w:rsid w:val="00525E9E"/>
    <w:rsid w:val="00525FCB"/>
    <w:rsid w:val="00526009"/>
    <w:rsid w:val="0052608E"/>
    <w:rsid w:val="00526182"/>
    <w:rsid w:val="00526220"/>
    <w:rsid w:val="0052626E"/>
    <w:rsid w:val="00526441"/>
    <w:rsid w:val="005264DA"/>
    <w:rsid w:val="005265BF"/>
    <w:rsid w:val="0052669A"/>
    <w:rsid w:val="005267A1"/>
    <w:rsid w:val="00526A86"/>
    <w:rsid w:val="00526A9C"/>
    <w:rsid w:val="00526AF0"/>
    <w:rsid w:val="00526D96"/>
    <w:rsid w:val="00526DD2"/>
    <w:rsid w:val="00527073"/>
    <w:rsid w:val="0052708D"/>
    <w:rsid w:val="005270AA"/>
    <w:rsid w:val="005271D3"/>
    <w:rsid w:val="005272F6"/>
    <w:rsid w:val="00527541"/>
    <w:rsid w:val="0052758B"/>
    <w:rsid w:val="005276B8"/>
    <w:rsid w:val="00527753"/>
    <w:rsid w:val="0052798A"/>
    <w:rsid w:val="00527A1E"/>
    <w:rsid w:val="00527D74"/>
    <w:rsid w:val="00527FC2"/>
    <w:rsid w:val="00527FCF"/>
    <w:rsid w:val="005300B4"/>
    <w:rsid w:val="0053012A"/>
    <w:rsid w:val="0053023F"/>
    <w:rsid w:val="005302B4"/>
    <w:rsid w:val="00530330"/>
    <w:rsid w:val="00530379"/>
    <w:rsid w:val="005303BD"/>
    <w:rsid w:val="00530452"/>
    <w:rsid w:val="00530605"/>
    <w:rsid w:val="00530805"/>
    <w:rsid w:val="005308F8"/>
    <w:rsid w:val="0053093A"/>
    <w:rsid w:val="0053095F"/>
    <w:rsid w:val="00530C79"/>
    <w:rsid w:val="00530E38"/>
    <w:rsid w:val="00530F95"/>
    <w:rsid w:val="00530FFE"/>
    <w:rsid w:val="0053111D"/>
    <w:rsid w:val="00531269"/>
    <w:rsid w:val="005313C7"/>
    <w:rsid w:val="0053153E"/>
    <w:rsid w:val="0053154A"/>
    <w:rsid w:val="00531651"/>
    <w:rsid w:val="00531749"/>
    <w:rsid w:val="005317CA"/>
    <w:rsid w:val="005317D0"/>
    <w:rsid w:val="00531A76"/>
    <w:rsid w:val="00531C12"/>
    <w:rsid w:val="00531C56"/>
    <w:rsid w:val="00531D52"/>
    <w:rsid w:val="00531F85"/>
    <w:rsid w:val="0053209B"/>
    <w:rsid w:val="005321D1"/>
    <w:rsid w:val="00532281"/>
    <w:rsid w:val="0053237C"/>
    <w:rsid w:val="0053263C"/>
    <w:rsid w:val="0053274A"/>
    <w:rsid w:val="0053283C"/>
    <w:rsid w:val="005328B1"/>
    <w:rsid w:val="00532B28"/>
    <w:rsid w:val="00532C72"/>
    <w:rsid w:val="00532DCE"/>
    <w:rsid w:val="0053309B"/>
    <w:rsid w:val="00533149"/>
    <w:rsid w:val="005331F4"/>
    <w:rsid w:val="00533389"/>
    <w:rsid w:val="005334BD"/>
    <w:rsid w:val="00533740"/>
    <w:rsid w:val="0053378E"/>
    <w:rsid w:val="005337A7"/>
    <w:rsid w:val="005337EB"/>
    <w:rsid w:val="005339EC"/>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667"/>
    <w:rsid w:val="00535841"/>
    <w:rsid w:val="0053593F"/>
    <w:rsid w:val="00535ABC"/>
    <w:rsid w:val="00535AC2"/>
    <w:rsid w:val="00535DAB"/>
    <w:rsid w:val="00535DB2"/>
    <w:rsid w:val="00535FBA"/>
    <w:rsid w:val="005360BD"/>
    <w:rsid w:val="005365C6"/>
    <w:rsid w:val="00536746"/>
    <w:rsid w:val="0053686C"/>
    <w:rsid w:val="005368D2"/>
    <w:rsid w:val="005369E7"/>
    <w:rsid w:val="00536B10"/>
    <w:rsid w:val="00536B5C"/>
    <w:rsid w:val="00536C51"/>
    <w:rsid w:val="00536C81"/>
    <w:rsid w:val="00536C83"/>
    <w:rsid w:val="00536E5F"/>
    <w:rsid w:val="0053712F"/>
    <w:rsid w:val="00537131"/>
    <w:rsid w:val="005372C7"/>
    <w:rsid w:val="005373D9"/>
    <w:rsid w:val="0053742A"/>
    <w:rsid w:val="00537435"/>
    <w:rsid w:val="005376D2"/>
    <w:rsid w:val="005376DC"/>
    <w:rsid w:val="00537751"/>
    <w:rsid w:val="005379DB"/>
    <w:rsid w:val="00537A83"/>
    <w:rsid w:val="00537A86"/>
    <w:rsid w:val="00537ABF"/>
    <w:rsid w:val="00537BDD"/>
    <w:rsid w:val="00537C5E"/>
    <w:rsid w:val="00537CCA"/>
    <w:rsid w:val="00537CF7"/>
    <w:rsid w:val="00537CFC"/>
    <w:rsid w:val="00537D44"/>
    <w:rsid w:val="00537E69"/>
    <w:rsid w:val="00537F04"/>
    <w:rsid w:val="00537F20"/>
    <w:rsid w:val="0054016C"/>
    <w:rsid w:val="005402E2"/>
    <w:rsid w:val="005404F1"/>
    <w:rsid w:val="005405B7"/>
    <w:rsid w:val="0054083E"/>
    <w:rsid w:val="00540927"/>
    <w:rsid w:val="00540C91"/>
    <w:rsid w:val="00540DB2"/>
    <w:rsid w:val="00540E22"/>
    <w:rsid w:val="00540EDF"/>
    <w:rsid w:val="00540F46"/>
    <w:rsid w:val="00540FF1"/>
    <w:rsid w:val="00541056"/>
    <w:rsid w:val="005410E4"/>
    <w:rsid w:val="0054110E"/>
    <w:rsid w:val="005414B2"/>
    <w:rsid w:val="00541615"/>
    <w:rsid w:val="00541726"/>
    <w:rsid w:val="00541776"/>
    <w:rsid w:val="005419E5"/>
    <w:rsid w:val="00541A5E"/>
    <w:rsid w:val="00541C72"/>
    <w:rsid w:val="00541D66"/>
    <w:rsid w:val="00541E5A"/>
    <w:rsid w:val="00541F17"/>
    <w:rsid w:val="00541F2E"/>
    <w:rsid w:val="0054201A"/>
    <w:rsid w:val="005420B1"/>
    <w:rsid w:val="00542111"/>
    <w:rsid w:val="00542337"/>
    <w:rsid w:val="00542408"/>
    <w:rsid w:val="0054283F"/>
    <w:rsid w:val="0054288C"/>
    <w:rsid w:val="00542EA3"/>
    <w:rsid w:val="00542EE2"/>
    <w:rsid w:val="0054303D"/>
    <w:rsid w:val="005430B5"/>
    <w:rsid w:val="005431AA"/>
    <w:rsid w:val="005431FD"/>
    <w:rsid w:val="00543212"/>
    <w:rsid w:val="0054351C"/>
    <w:rsid w:val="00543679"/>
    <w:rsid w:val="0054367B"/>
    <w:rsid w:val="005437E4"/>
    <w:rsid w:val="00543809"/>
    <w:rsid w:val="005438DC"/>
    <w:rsid w:val="00543C3C"/>
    <w:rsid w:val="00543C53"/>
    <w:rsid w:val="00543C68"/>
    <w:rsid w:val="00543DB5"/>
    <w:rsid w:val="00543E4F"/>
    <w:rsid w:val="00543F10"/>
    <w:rsid w:val="00543F33"/>
    <w:rsid w:val="00543FEB"/>
    <w:rsid w:val="0054401B"/>
    <w:rsid w:val="005441EA"/>
    <w:rsid w:val="0054426A"/>
    <w:rsid w:val="005442B9"/>
    <w:rsid w:val="005443AD"/>
    <w:rsid w:val="00544482"/>
    <w:rsid w:val="005444A1"/>
    <w:rsid w:val="005444F0"/>
    <w:rsid w:val="0054456C"/>
    <w:rsid w:val="00544A60"/>
    <w:rsid w:val="00544A68"/>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5FFA"/>
    <w:rsid w:val="00546021"/>
    <w:rsid w:val="005460DD"/>
    <w:rsid w:val="005462A2"/>
    <w:rsid w:val="00546563"/>
    <w:rsid w:val="00546580"/>
    <w:rsid w:val="00546670"/>
    <w:rsid w:val="0054667F"/>
    <w:rsid w:val="005466BB"/>
    <w:rsid w:val="0054673C"/>
    <w:rsid w:val="005469AE"/>
    <w:rsid w:val="00546B2C"/>
    <w:rsid w:val="00546C2B"/>
    <w:rsid w:val="00546C2D"/>
    <w:rsid w:val="00546E98"/>
    <w:rsid w:val="00546F74"/>
    <w:rsid w:val="0054709F"/>
    <w:rsid w:val="005471BF"/>
    <w:rsid w:val="005472B5"/>
    <w:rsid w:val="005473A3"/>
    <w:rsid w:val="005474B7"/>
    <w:rsid w:val="0054753D"/>
    <w:rsid w:val="005475D3"/>
    <w:rsid w:val="005476F8"/>
    <w:rsid w:val="0054793F"/>
    <w:rsid w:val="00547AE7"/>
    <w:rsid w:val="00547B6D"/>
    <w:rsid w:val="00547C62"/>
    <w:rsid w:val="00547FA4"/>
    <w:rsid w:val="005500C6"/>
    <w:rsid w:val="005503BD"/>
    <w:rsid w:val="005504F6"/>
    <w:rsid w:val="005507CA"/>
    <w:rsid w:val="005508DB"/>
    <w:rsid w:val="0055099A"/>
    <w:rsid w:val="00550BAC"/>
    <w:rsid w:val="00550C19"/>
    <w:rsid w:val="00550C1E"/>
    <w:rsid w:val="00550C9C"/>
    <w:rsid w:val="00550CAB"/>
    <w:rsid w:val="00550DDE"/>
    <w:rsid w:val="00550E03"/>
    <w:rsid w:val="00550F65"/>
    <w:rsid w:val="00551099"/>
    <w:rsid w:val="00551137"/>
    <w:rsid w:val="00551190"/>
    <w:rsid w:val="005513C7"/>
    <w:rsid w:val="005514F0"/>
    <w:rsid w:val="005516FA"/>
    <w:rsid w:val="0055195B"/>
    <w:rsid w:val="00551B76"/>
    <w:rsid w:val="00551B79"/>
    <w:rsid w:val="00551B86"/>
    <w:rsid w:val="00551BCE"/>
    <w:rsid w:val="005520B3"/>
    <w:rsid w:val="00552278"/>
    <w:rsid w:val="005522FF"/>
    <w:rsid w:val="005524E2"/>
    <w:rsid w:val="005525D1"/>
    <w:rsid w:val="0055278F"/>
    <w:rsid w:val="0055291B"/>
    <w:rsid w:val="00552A9A"/>
    <w:rsid w:val="00552B15"/>
    <w:rsid w:val="00552B17"/>
    <w:rsid w:val="00552BFA"/>
    <w:rsid w:val="00552C09"/>
    <w:rsid w:val="00552C49"/>
    <w:rsid w:val="00552D50"/>
    <w:rsid w:val="00552D8C"/>
    <w:rsid w:val="00552DAF"/>
    <w:rsid w:val="00552E66"/>
    <w:rsid w:val="00552ED1"/>
    <w:rsid w:val="00552F70"/>
    <w:rsid w:val="0055300A"/>
    <w:rsid w:val="0055334E"/>
    <w:rsid w:val="00553659"/>
    <w:rsid w:val="00553855"/>
    <w:rsid w:val="0055387F"/>
    <w:rsid w:val="005538D2"/>
    <w:rsid w:val="00553918"/>
    <w:rsid w:val="00553B01"/>
    <w:rsid w:val="00553B8A"/>
    <w:rsid w:val="00553B9B"/>
    <w:rsid w:val="00554190"/>
    <w:rsid w:val="005541F8"/>
    <w:rsid w:val="005543AA"/>
    <w:rsid w:val="00554709"/>
    <w:rsid w:val="0055477E"/>
    <w:rsid w:val="00554826"/>
    <w:rsid w:val="0055493B"/>
    <w:rsid w:val="00554A23"/>
    <w:rsid w:val="00554A25"/>
    <w:rsid w:val="00554A40"/>
    <w:rsid w:val="00554A4F"/>
    <w:rsid w:val="00554ADB"/>
    <w:rsid w:val="00554C08"/>
    <w:rsid w:val="00554F06"/>
    <w:rsid w:val="00555136"/>
    <w:rsid w:val="005553F0"/>
    <w:rsid w:val="00555465"/>
    <w:rsid w:val="005554AC"/>
    <w:rsid w:val="005557C6"/>
    <w:rsid w:val="005557E3"/>
    <w:rsid w:val="0055594B"/>
    <w:rsid w:val="00555AAD"/>
    <w:rsid w:val="00555B9D"/>
    <w:rsid w:val="00555C0A"/>
    <w:rsid w:val="00555C8A"/>
    <w:rsid w:val="00555DF8"/>
    <w:rsid w:val="00555FA0"/>
    <w:rsid w:val="005561B1"/>
    <w:rsid w:val="005562BE"/>
    <w:rsid w:val="00556476"/>
    <w:rsid w:val="005565A5"/>
    <w:rsid w:val="005565A7"/>
    <w:rsid w:val="00556678"/>
    <w:rsid w:val="0055689E"/>
    <w:rsid w:val="00556BA2"/>
    <w:rsid w:val="00556C03"/>
    <w:rsid w:val="00556C94"/>
    <w:rsid w:val="00556D13"/>
    <w:rsid w:val="00556E77"/>
    <w:rsid w:val="00556EB4"/>
    <w:rsid w:val="00556F58"/>
    <w:rsid w:val="00556FD9"/>
    <w:rsid w:val="00557068"/>
    <w:rsid w:val="00557139"/>
    <w:rsid w:val="0055746E"/>
    <w:rsid w:val="0055756D"/>
    <w:rsid w:val="0055759E"/>
    <w:rsid w:val="005575CF"/>
    <w:rsid w:val="005576E9"/>
    <w:rsid w:val="005577EC"/>
    <w:rsid w:val="0055782C"/>
    <w:rsid w:val="00557877"/>
    <w:rsid w:val="0055798C"/>
    <w:rsid w:val="00557A6C"/>
    <w:rsid w:val="00557B1A"/>
    <w:rsid w:val="00557CAE"/>
    <w:rsid w:val="00557CD6"/>
    <w:rsid w:val="00557E89"/>
    <w:rsid w:val="00557EC0"/>
    <w:rsid w:val="00560000"/>
    <w:rsid w:val="005600A7"/>
    <w:rsid w:val="00560118"/>
    <w:rsid w:val="005601DA"/>
    <w:rsid w:val="00560245"/>
    <w:rsid w:val="0056025A"/>
    <w:rsid w:val="00560590"/>
    <w:rsid w:val="005605FA"/>
    <w:rsid w:val="005606E8"/>
    <w:rsid w:val="0056079A"/>
    <w:rsid w:val="005607C0"/>
    <w:rsid w:val="0056088B"/>
    <w:rsid w:val="005608C2"/>
    <w:rsid w:val="00560926"/>
    <w:rsid w:val="00560CCD"/>
    <w:rsid w:val="00560CE8"/>
    <w:rsid w:val="0056109D"/>
    <w:rsid w:val="005610BA"/>
    <w:rsid w:val="0056110C"/>
    <w:rsid w:val="0056118D"/>
    <w:rsid w:val="005611BD"/>
    <w:rsid w:val="005612F0"/>
    <w:rsid w:val="00561340"/>
    <w:rsid w:val="0056138E"/>
    <w:rsid w:val="0056153A"/>
    <w:rsid w:val="00561621"/>
    <w:rsid w:val="005616CC"/>
    <w:rsid w:val="005617D0"/>
    <w:rsid w:val="00561875"/>
    <w:rsid w:val="005618B0"/>
    <w:rsid w:val="00561951"/>
    <w:rsid w:val="005619F1"/>
    <w:rsid w:val="00561A67"/>
    <w:rsid w:val="00561AE8"/>
    <w:rsid w:val="00561E90"/>
    <w:rsid w:val="00561F07"/>
    <w:rsid w:val="0056245E"/>
    <w:rsid w:val="0056254F"/>
    <w:rsid w:val="00562664"/>
    <w:rsid w:val="00562969"/>
    <w:rsid w:val="00562BE6"/>
    <w:rsid w:val="00562F4F"/>
    <w:rsid w:val="00562F84"/>
    <w:rsid w:val="00562F9D"/>
    <w:rsid w:val="005630ED"/>
    <w:rsid w:val="00563156"/>
    <w:rsid w:val="00563569"/>
    <w:rsid w:val="00563678"/>
    <w:rsid w:val="00563711"/>
    <w:rsid w:val="0056376F"/>
    <w:rsid w:val="005637C2"/>
    <w:rsid w:val="00563940"/>
    <w:rsid w:val="005639B5"/>
    <w:rsid w:val="00563AEA"/>
    <w:rsid w:val="00563B24"/>
    <w:rsid w:val="00563B94"/>
    <w:rsid w:val="0056424B"/>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42F"/>
    <w:rsid w:val="00565630"/>
    <w:rsid w:val="005656D8"/>
    <w:rsid w:val="00565844"/>
    <w:rsid w:val="005658C2"/>
    <w:rsid w:val="00565B6C"/>
    <w:rsid w:val="00565C45"/>
    <w:rsid w:val="00565C73"/>
    <w:rsid w:val="005660E4"/>
    <w:rsid w:val="0056628C"/>
    <w:rsid w:val="00566343"/>
    <w:rsid w:val="005663D5"/>
    <w:rsid w:val="00566411"/>
    <w:rsid w:val="00566422"/>
    <w:rsid w:val="00566458"/>
    <w:rsid w:val="005666DC"/>
    <w:rsid w:val="0056677D"/>
    <w:rsid w:val="005668E3"/>
    <w:rsid w:val="00566941"/>
    <w:rsid w:val="00566949"/>
    <w:rsid w:val="005669BD"/>
    <w:rsid w:val="00566BDA"/>
    <w:rsid w:val="00566C3E"/>
    <w:rsid w:val="00566D6D"/>
    <w:rsid w:val="00566DFA"/>
    <w:rsid w:val="00566F94"/>
    <w:rsid w:val="00566FEC"/>
    <w:rsid w:val="00567361"/>
    <w:rsid w:val="005673F9"/>
    <w:rsid w:val="005674BD"/>
    <w:rsid w:val="005677B7"/>
    <w:rsid w:val="00567BA3"/>
    <w:rsid w:val="00567BFC"/>
    <w:rsid w:val="00567CA2"/>
    <w:rsid w:val="00567E8F"/>
    <w:rsid w:val="0057001E"/>
    <w:rsid w:val="0057005A"/>
    <w:rsid w:val="00570243"/>
    <w:rsid w:val="005703EA"/>
    <w:rsid w:val="00570432"/>
    <w:rsid w:val="005704E7"/>
    <w:rsid w:val="005704F4"/>
    <w:rsid w:val="0057062C"/>
    <w:rsid w:val="00570689"/>
    <w:rsid w:val="005707F4"/>
    <w:rsid w:val="00570A56"/>
    <w:rsid w:val="00570D07"/>
    <w:rsid w:val="00570DA5"/>
    <w:rsid w:val="00570DD8"/>
    <w:rsid w:val="00570F16"/>
    <w:rsid w:val="0057108D"/>
    <w:rsid w:val="005710EB"/>
    <w:rsid w:val="005712F8"/>
    <w:rsid w:val="00571301"/>
    <w:rsid w:val="0057136D"/>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4D3"/>
    <w:rsid w:val="00572502"/>
    <w:rsid w:val="00572512"/>
    <w:rsid w:val="00572687"/>
    <w:rsid w:val="005726A3"/>
    <w:rsid w:val="005727C1"/>
    <w:rsid w:val="00572864"/>
    <w:rsid w:val="00572AA3"/>
    <w:rsid w:val="00572B47"/>
    <w:rsid w:val="00572BDC"/>
    <w:rsid w:val="00572C91"/>
    <w:rsid w:val="00572CE0"/>
    <w:rsid w:val="00572D04"/>
    <w:rsid w:val="00572F16"/>
    <w:rsid w:val="00572F3A"/>
    <w:rsid w:val="0057307D"/>
    <w:rsid w:val="00573655"/>
    <w:rsid w:val="005736E0"/>
    <w:rsid w:val="005737FD"/>
    <w:rsid w:val="00573915"/>
    <w:rsid w:val="00573972"/>
    <w:rsid w:val="005739EF"/>
    <w:rsid w:val="00573B49"/>
    <w:rsid w:val="00573DF8"/>
    <w:rsid w:val="00573E4C"/>
    <w:rsid w:val="00573FEB"/>
    <w:rsid w:val="00574007"/>
    <w:rsid w:val="0057406C"/>
    <w:rsid w:val="00574134"/>
    <w:rsid w:val="005742A9"/>
    <w:rsid w:val="005744E6"/>
    <w:rsid w:val="005744F3"/>
    <w:rsid w:val="0057450A"/>
    <w:rsid w:val="0057465B"/>
    <w:rsid w:val="0057473C"/>
    <w:rsid w:val="00574943"/>
    <w:rsid w:val="005749A7"/>
    <w:rsid w:val="00574C5D"/>
    <w:rsid w:val="00574C95"/>
    <w:rsid w:val="00574E7C"/>
    <w:rsid w:val="00574EB3"/>
    <w:rsid w:val="0057511D"/>
    <w:rsid w:val="0057532C"/>
    <w:rsid w:val="00575498"/>
    <w:rsid w:val="00575667"/>
    <w:rsid w:val="00575674"/>
    <w:rsid w:val="0057569F"/>
    <w:rsid w:val="005758CC"/>
    <w:rsid w:val="00575A6D"/>
    <w:rsid w:val="00575B65"/>
    <w:rsid w:val="00575BA9"/>
    <w:rsid w:val="00575BC6"/>
    <w:rsid w:val="00575BEA"/>
    <w:rsid w:val="00575E05"/>
    <w:rsid w:val="005761C7"/>
    <w:rsid w:val="005762CC"/>
    <w:rsid w:val="00576368"/>
    <w:rsid w:val="00576611"/>
    <w:rsid w:val="005766EC"/>
    <w:rsid w:val="005767D9"/>
    <w:rsid w:val="0057689B"/>
    <w:rsid w:val="00576979"/>
    <w:rsid w:val="00576A1F"/>
    <w:rsid w:val="00576A63"/>
    <w:rsid w:val="00576CCA"/>
    <w:rsid w:val="00576EBD"/>
    <w:rsid w:val="00576F2E"/>
    <w:rsid w:val="0057700D"/>
    <w:rsid w:val="00577146"/>
    <w:rsid w:val="00577398"/>
    <w:rsid w:val="005773A0"/>
    <w:rsid w:val="0057745A"/>
    <w:rsid w:val="005774B3"/>
    <w:rsid w:val="005775AE"/>
    <w:rsid w:val="005779C3"/>
    <w:rsid w:val="00577AE3"/>
    <w:rsid w:val="00577AE5"/>
    <w:rsid w:val="00577C2F"/>
    <w:rsid w:val="005800F8"/>
    <w:rsid w:val="005801AA"/>
    <w:rsid w:val="005801ED"/>
    <w:rsid w:val="005803D8"/>
    <w:rsid w:val="00580449"/>
    <w:rsid w:val="005806D7"/>
    <w:rsid w:val="005807F7"/>
    <w:rsid w:val="0058090B"/>
    <w:rsid w:val="0058096D"/>
    <w:rsid w:val="00580A07"/>
    <w:rsid w:val="00580AB5"/>
    <w:rsid w:val="00580B1B"/>
    <w:rsid w:val="00580B7E"/>
    <w:rsid w:val="00580C09"/>
    <w:rsid w:val="00580FAE"/>
    <w:rsid w:val="00581068"/>
    <w:rsid w:val="0058126F"/>
    <w:rsid w:val="0058156A"/>
    <w:rsid w:val="0058166C"/>
    <w:rsid w:val="0058195C"/>
    <w:rsid w:val="00581967"/>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A35"/>
    <w:rsid w:val="00582C06"/>
    <w:rsid w:val="00582D25"/>
    <w:rsid w:val="00582E2D"/>
    <w:rsid w:val="00582F56"/>
    <w:rsid w:val="00582F94"/>
    <w:rsid w:val="00583273"/>
    <w:rsid w:val="0058336D"/>
    <w:rsid w:val="00583631"/>
    <w:rsid w:val="00583758"/>
    <w:rsid w:val="00583784"/>
    <w:rsid w:val="005837F8"/>
    <w:rsid w:val="00583957"/>
    <w:rsid w:val="0058395E"/>
    <w:rsid w:val="00583AF7"/>
    <w:rsid w:val="00583B1E"/>
    <w:rsid w:val="00583C56"/>
    <w:rsid w:val="00583C58"/>
    <w:rsid w:val="00583CD6"/>
    <w:rsid w:val="00583DCF"/>
    <w:rsid w:val="00583E1D"/>
    <w:rsid w:val="00583F37"/>
    <w:rsid w:val="00584050"/>
    <w:rsid w:val="005843C7"/>
    <w:rsid w:val="00584429"/>
    <w:rsid w:val="00584529"/>
    <w:rsid w:val="0058452E"/>
    <w:rsid w:val="00584BC3"/>
    <w:rsid w:val="00584C43"/>
    <w:rsid w:val="00584C54"/>
    <w:rsid w:val="00584CC3"/>
    <w:rsid w:val="00584CF3"/>
    <w:rsid w:val="00584E09"/>
    <w:rsid w:val="00584E7B"/>
    <w:rsid w:val="0058501F"/>
    <w:rsid w:val="00585259"/>
    <w:rsid w:val="00585525"/>
    <w:rsid w:val="00585538"/>
    <w:rsid w:val="00585679"/>
    <w:rsid w:val="0058570E"/>
    <w:rsid w:val="005857B4"/>
    <w:rsid w:val="00585813"/>
    <w:rsid w:val="00585A49"/>
    <w:rsid w:val="00585B4A"/>
    <w:rsid w:val="00585F26"/>
    <w:rsid w:val="00585FB8"/>
    <w:rsid w:val="00585FE8"/>
    <w:rsid w:val="00586005"/>
    <w:rsid w:val="0058606D"/>
    <w:rsid w:val="00586093"/>
    <w:rsid w:val="005860A9"/>
    <w:rsid w:val="005860CF"/>
    <w:rsid w:val="0058617A"/>
    <w:rsid w:val="005861E2"/>
    <w:rsid w:val="00586493"/>
    <w:rsid w:val="00586536"/>
    <w:rsid w:val="00586576"/>
    <w:rsid w:val="00586581"/>
    <w:rsid w:val="005866CB"/>
    <w:rsid w:val="005866F1"/>
    <w:rsid w:val="00586879"/>
    <w:rsid w:val="00586893"/>
    <w:rsid w:val="00586949"/>
    <w:rsid w:val="00586A15"/>
    <w:rsid w:val="00586B52"/>
    <w:rsid w:val="00586D2B"/>
    <w:rsid w:val="00586D72"/>
    <w:rsid w:val="00586D8E"/>
    <w:rsid w:val="00586E33"/>
    <w:rsid w:val="00586E5A"/>
    <w:rsid w:val="00586EFD"/>
    <w:rsid w:val="00586F31"/>
    <w:rsid w:val="00586FB8"/>
    <w:rsid w:val="00587256"/>
    <w:rsid w:val="005873C9"/>
    <w:rsid w:val="00587431"/>
    <w:rsid w:val="0058763F"/>
    <w:rsid w:val="005876A3"/>
    <w:rsid w:val="005876DF"/>
    <w:rsid w:val="00587914"/>
    <w:rsid w:val="00587A0C"/>
    <w:rsid w:val="00587A96"/>
    <w:rsid w:val="00587AE8"/>
    <w:rsid w:val="00587B1C"/>
    <w:rsid w:val="00587DE2"/>
    <w:rsid w:val="00587DF0"/>
    <w:rsid w:val="00587E8E"/>
    <w:rsid w:val="00587EE2"/>
    <w:rsid w:val="00587F26"/>
    <w:rsid w:val="00587F73"/>
    <w:rsid w:val="00587F77"/>
    <w:rsid w:val="005900A3"/>
    <w:rsid w:val="00590158"/>
    <w:rsid w:val="00590662"/>
    <w:rsid w:val="005906B0"/>
    <w:rsid w:val="00590791"/>
    <w:rsid w:val="005907A1"/>
    <w:rsid w:val="00590857"/>
    <w:rsid w:val="00590913"/>
    <w:rsid w:val="0059093D"/>
    <w:rsid w:val="00590A4E"/>
    <w:rsid w:val="00590B0C"/>
    <w:rsid w:val="00590B60"/>
    <w:rsid w:val="00590C8B"/>
    <w:rsid w:val="00590E36"/>
    <w:rsid w:val="00590F71"/>
    <w:rsid w:val="0059109E"/>
    <w:rsid w:val="00591198"/>
    <w:rsid w:val="00591280"/>
    <w:rsid w:val="005912B5"/>
    <w:rsid w:val="00591422"/>
    <w:rsid w:val="00591482"/>
    <w:rsid w:val="005914A1"/>
    <w:rsid w:val="0059153D"/>
    <w:rsid w:val="005917C2"/>
    <w:rsid w:val="00591832"/>
    <w:rsid w:val="00591863"/>
    <w:rsid w:val="005918DC"/>
    <w:rsid w:val="005918E5"/>
    <w:rsid w:val="00591E3E"/>
    <w:rsid w:val="0059203D"/>
    <w:rsid w:val="00592105"/>
    <w:rsid w:val="00592174"/>
    <w:rsid w:val="0059224E"/>
    <w:rsid w:val="0059225C"/>
    <w:rsid w:val="005922C2"/>
    <w:rsid w:val="00592404"/>
    <w:rsid w:val="00592516"/>
    <w:rsid w:val="00592518"/>
    <w:rsid w:val="00592524"/>
    <w:rsid w:val="00592632"/>
    <w:rsid w:val="005926FF"/>
    <w:rsid w:val="00592878"/>
    <w:rsid w:val="00592AED"/>
    <w:rsid w:val="00592AF9"/>
    <w:rsid w:val="00592B0F"/>
    <w:rsid w:val="00592B47"/>
    <w:rsid w:val="00592C86"/>
    <w:rsid w:val="00592D1E"/>
    <w:rsid w:val="00592E96"/>
    <w:rsid w:val="00592EC5"/>
    <w:rsid w:val="00592F45"/>
    <w:rsid w:val="00593280"/>
    <w:rsid w:val="005933B5"/>
    <w:rsid w:val="00593540"/>
    <w:rsid w:val="005937F7"/>
    <w:rsid w:val="00593811"/>
    <w:rsid w:val="00593838"/>
    <w:rsid w:val="00593881"/>
    <w:rsid w:val="00593997"/>
    <w:rsid w:val="00593DCE"/>
    <w:rsid w:val="00593E82"/>
    <w:rsid w:val="00593F49"/>
    <w:rsid w:val="00593FF1"/>
    <w:rsid w:val="0059402D"/>
    <w:rsid w:val="00594168"/>
    <w:rsid w:val="005941A7"/>
    <w:rsid w:val="0059435A"/>
    <w:rsid w:val="0059474D"/>
    <w:rsid w:val="005948CF"/>
    <w:rsid w:val="00594A39"/>
    <w:rsid w:val="00594D00"/>
    <w:rsid w:val="00595126"/>
    <w:rsid w:val="005953FB"/>
    <w:rsid w:val="005954A5"/>
    <w:rsid w:val="005955CB"/>
    <w:rsid w:val="00595800"/>
    <w:rsid w:val="00595817"/>
    <w:rsid w:val="0059584B"/>
    <w:rsid w:val="005958B1"/>
    <w:rsid w:val="005959AB"/>
    <w:rsid w:val="00595B00"/>
    <w:rsid w:val="00595B80"/>
    <w:rsid w:val="00595B99"/>
    <w:rsid w:val="00595CEE"/>
    <w:rsid w:val="00595D21"/>
    <w:rsid w:val="00595E6C"/>
    <w:rsid w:val="00595F55"/>
    <w:rsid w:val="005960FF"/>
    <w:rsid w:val="005961C8"/>
    <w:rsid w:val="005963D4"/>
    <w:rsid w:val="005964AC"/>
    <w:rsid w:val="005964FF"/>
    <w:rsid w:val="0059669B"/>
    <w:rsid w:val="005967BD"/>
    <w:rsid w:val="005968AE"/>
    <w:rsid w:val="00596926"/>
    <w:rsid w:val="005969A2"/>
    <w:rsid w:val="00596CC9"/>
    <w:rsid w:val="00596D38"/>
    <w:rsid w:val="00596D57"/>
    <w:rsid w:val="00596DBF"/>
    <w:rsid w:val="00596DF4"/>
    <w:rsid w:val="00596F41"/>
    <w:rsid w:val="00596FF1"/>
    <w:rsid w:val="0059709B"/>
    <w:rsid w:val="0059726E"/>
    <w:rsid w:val="00597456"/>
    <w:rsid w:val="00597520"/>
    <w:rsid w:val="005978CD"/>
    <w:rsid w:val="005979F6"/>
    <w:rsid w:val="00597D18"/>
    <w:rsid w:val="00597E70"/>
    <w:rsid w:val="00597ED0"/>
    <w:rsid w:val="00597F18"/>
    <w:rsid w:val="00597FE5"/>
    <w:rsid w:val="005A004D"/>
    <w:rsid w:val="005A016A"/>
    <w:rsid w:val="005A01A9"/>
    <w:rsid w:val="005A01AD"/>
    <w:rsid w:val="005A0305"/>
    <w:rsid w:val="005A03E3"/>
    <w:rsid w:val="005A0405"/>
    <w:rsid w:val="005A0825"/>
    <w:rsid w:val="005A085D"/>
    <w:rsid w:val="005A09A6"/>
    <w:rsid w:val="005A0C28"/>
    <w:rsid w:val="005A0CE0"/>
    <w:rsid w:val="005A0D15"/>
    <w:rsid w:val="005A0D30"/>
    <w:rsid w:val="005A12E0"/>
    <w:rsid w:val="005A13B4"/>
    <w:rsid w:val="005A13BB"/>
    <w:rsid w:val="005A1471"/>
    <w:rsid w:val="005A160B"/>
    <w:rsid w:val="005A17B8"/>
    <w:rsid w:val="005A17CB"/>
    <w:rsid w:val="005A17D1"/>
    <w:rsid w:val="005A1831"/>
    <w:rsid w:val="005A189E"/>
    <w:rsid w:val="005A1BDD"/>
    <w:rsid w:val="005A1C00"/>
    <w:rsid w:val="005A1C2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0C8"/>
    <w:rsid w:val="005A31F3"/>
    <w:rsid w:val="005A34F5"/>
    <w:rsid w:val="005A3994"/>
    <w:rsid w:val="005A39C0"/>
    <w:rsid w:val="005A3A55"/>
    <w:rsid w:val="005A3B18"/>
    <w:rsid w:val="005A3C59"/>
    <w:rsid w:val="005A3C75"/>
    <w:rsid w:val="005A3D0D"/>
    <w:rsid w:val="005A3D52"/>
    <w:rsid w:val="005A3D9F"/>
    <w:rsid w:val="005A3F40"/>
    <w:rsid w:val="005A4253"/>
    <w:rsid w:val="005A4374"/>
    <w:rsid w:val="005A4465"/>
    <w:rsid w:val="005A452B"/>
    <w:rsid w:val="005A454A"/>
    <w:rsid w:val="005A45BB"/>
    <w:rsid w:val="005A4610"/>
    <w:rsid w:val="005A46D6"/>
    <w:rsid w:val="005A493B"/>
    <w:rsid w:val="005A4B0D"/>
    <w:rsid w:val="005A4B29"/>
    <w:rsid w:val="005A4BF2"/>
    <w:rsid w:val="005A50EF"/>
    <w:rsid w:val="005A55F3"/>
    <w:rsid w:val="005A56FE"/>
    <w:rsid w:val="005A587B"/>
    <w:rsid w:val="005A5893"/>
    <w:rsid w:val="005A59B0"/>
    <w:rsid w:val="005A5B5D"/>
    <w:rsid w:val="005A5D37"/>
    <w:rsid w:val="005A5D9E"/>
    <w:rsid w:val="005A5DC6"/>
    <w:rsid w:val="005A5ED4"/>
    <w:rsid w:val="005A6029"/>
    <w:rsid w:val="005A606D"/>
    <w:rsid w:val="005A60D8"/>
    <w:rsid w:val="005A628E"/>
    <w:rsid w:val="005A6518"/>
    <w:rsid w:val="005A6641"/>
    <w:rsid w:val="005A669A"/>
    <w:rsid w:val="005A68C7"/>
    <w:rsid w:val="005A691F"/>
    <w:rsid w:val="005A6A5C"/>
    <w:rsid w:val="005A6B14"/>
    <w:rsid w:val="005A6C12"/>
    <w:rsid w:val="005A6C80"/>
    <w:rsid w:val="005A6CA0"/>
    <w:rsid w:val="005A6D24"/>
    <w:rsid w:val="005A6EA0"/>
    <w:rsid w:val="005A6F0C"/>
    <w:rsid w:val="005A6F5A"/>
    <w:rsid w:val="005A6FD6"/>
    <w:rsid w:val="005A711A"/>
    <w:rsid w:val="005A719F"/>
    <w:rsid w:val="005A726A"/>
    <w:rsid w:val="005A72B8"/>
    <w:rsid w:val="005A77B0"/>
    <w:rsid w:val="005A77BC"/>
    <w:rsid w:val="005A78F3"/>
    <w:rsid w:val="005A7D4B"/>
    <w:rsid w:val="005A7E27"/>
    <w:rsid w:val="005A7F14"/>
    <w:rsid w:val="005B0009"/>
    <w:rsid w:val="005B003C"/>
    <w:rsid w:val="005B0335"/>
    <w:rsid w:val="005B0354"/>
    <w:rsid w:val="005B0534"/>
    <w:rsid w:val="005B05E6"/>
    <w:rsid w:val="005B05F6"/>
    <w:rsid w:val="005B0739"/>
    <w:rsid w:val="005B07D4"/>
    <w:rsid w:val="005B0BAF"/>
    <w:rsid w:val="005B0CE3"/>
    <w:rsid w:val="005B0D43"/>
    <w:rsid w:val="005B0ECA"/>
    <w:rsid w:val="005B1186"/>
    <w:rsid w:val="005B119C"/>
    <w:rsid w:val="005B1402"/>
    <w:rsid w:val="005B141E"/>
    <w:rsid w:val="005B182B"/>
    <w:rsid w:val="005B18D8"/>
    <w:rsid w:val="005B18F6"/>
    <w:rsid w:val="005B1BC8"/>
    <w:rsid w:val="005B1BFD"/>
    <w:rsid w:val="005B1C3A"/>
    <w:rsid w:val="005B1C47"/>
    <w:rsid w:val="005B1CEA"/>
    <w:rsid w:val="005B1E1C"/>
    <w:rsid w:val="005B1F72"/>
    <w:rsid w:val="005B1F83"/>
    <w:rsid w:val="005B22A7"/>
    <w:rsid w:val="005B23AA"/>
    <w:rsid w:val="005B24B6"/>
    <w:rsid w:val="005B253A"/>
    <w:rsid w:val="005B26C3"/>
    <w:rsid w:val="005B2719"/>
    <w:rsid w:val="005B2769"/>
    <w:rsid w:val="005B2853"/>
    <w:rsid w:val="005B2A0E"/>
    <w:rsid w:val="005B2B11"/>
    <w:rsid w:val="005B2B8E"/>
    <w:rsid w:val="005B2CBA"/>
    <w:rsid w:val="005B2F7C"/>
    <w:rsid w:val="005B32B6"/>
    <w:rsid w:val="005B33BB"/>
    <w:rsid w:val="005B33DC"/>
    <w:rsid w:val="005B3533"/>
    <w:rsid w:val="005B35B7"/>
    <w:rsid w:val="005B35D2"/>
    <w:rsid w:val="005B36B5"/>
    <w:rsid w:val="005B36C1"/>
    <w:rsid w:val="005B3758"/>
    <w:rsid w:val="005B37A8"/>
    <w:rsid w:val="005B38E9"/>
    <w:rsid w:val="005B3908"/>
    <w:rsid w:val="005B390B"/>
    <w:rsid w:val="005B39C6"/>
    <w:rsid w:val="005B3A25"/>
    <w:rsid w:val="005B3A8F"/>
    <w:rsid w:val="005B3AC4"/>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4F89"/>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39B"/>
    <w:rsid w:val="005B6492"/>
    <w:rsid w:val="005B64B1"/>
    <w:rsid w:val="005B64CC"/>
    <w:rsid w:val="005B64EA"/>
    <w:rsid w:val="005B66A2"/>
    <w:rsid w:val="005B66AB"/>
    <w:rsid w:val="005B66B4"/>
    <w:rsid w:val="005B66F7"/>
    <w:rsid w:val="005B67BD"/>
    <w:rsid w:val="005B6903"/>
    <w:rsid w:val="005B695A"/>
    <w:rsid w:val="005B6B2D"/>
    <w:rsid w:val="005B6BC6"/>
    <w:rsid w:val="005B6C5A"/>
    <w:rsid w:val="005B6D5F"/>
    <w:rsid w:val="005B713F"/>
    <w:rsid w:val="005B71F3"/>
    <w:rsid w:val="005B7462"/>
    <w:rsid w:val="005B76BD"/>
    <w:rsid w:val="005B77B9"/>
    <w:rsid w:val="005B77F0"/>
    <w:rsid w:val="005B787B"/>
    <w:rsid w:val="005B7917"/>
    <w:rsid w:val="005B79C2"/>
    <w:rsid w:val="005B7D63"/>
    <w:rsid w:val="005B7F48"/>
    <w:rsid w:val="005C00AA"/>
    <w:rsid w:val="005C0140"/>
    <w:rsid w:val="005C020B"/>
    <w:rsid w:val="005C02E4"/>
    <w:rsid w:val="005C0333"/>
    <w:rsid w:val="005C046F"/>
    <w:rsid w:val="005C0494"/>
    <w:rsid w:val="005C0592"/>
    <w:rsid w:val="005C05F3"/>
    <w:rsid w:val="005C0736"/>
    <w:rsid w:val="005C0741"/>
    <w:rsid w:val="005C084D"/>
    <w:rsid w:val="005C08AE"/>
    <w:rsid w:val="005C0A19"/>
    <w:rsid w:val="005C0B63"/>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C7B"/>
    <w:rsid w:val="005C1F21"/>
    <w:rsid w:val="005C2148"/>
    <w:rsid w:val="005C2402"/>
    <w:rsid w:val="005C2455"/>
    <w:rsid w:val="005C255A"/>
    <w:rsid w:val="005C2648"/>
    <w:rsid w:val="005C2780"/>
    <w:rsid w:val="005C298A"/>
    <w:rsid w:val="005C2A11"/>
    <w:rsid w:val="005C2A2E"/>
    <w:rsid w:val="005C2AAA"/>
    <w:rsid w:val="005C2E82"/>
    <w:rsid w:val="005C2F12"/>
    <w:rsid w:val="005C2F8A"/>
    <w:rsid w:val="005C3069"/>
    <w:rsid w:val="005C31EE"/>
    <w:rsid w:val="005C326A"/>
    <w:rsid w:val="005C32D5"/>
    <w:rsid w:val="005C333D"/>
    <w:rsid w:val="005C34E7"/>
    <w:rsid w:val="005C3829"/>
    <w:rsid w:val="005C390E"/>
    <w:rsid w:val="005C3B19"/>
    <w:rsid w:val="005C3B25"/>
    <w:rsid w:val="005C3E9F"/>
    <w:rsid w:val="005C3FAA"/>
    <w:rsid w:val="005C404E"/>
    <w:rsid w:val="005C4057"/>
    <w:rsid w:val="005C4094"/>
    <w:rsid w:val="005C40A6"/>
    <w:rsid w:val="005C40C9"/>
    <w:rsid w:val="005C419D"/>
    <w:rsid w:val="005C41EA"/>
    <w:rsid w:val="005C42B9"/>
    <w:rsid w:val="005C43D5"/>
    <w:rsid w:val="005C44C7"/>
    <w:rsid w:val="005C4731"/>
    <w:rsid w:val="005C4809"/>
    <w:rsid w:val="005C48C7"/>
    <w:rsid w:val="005C49F2"/>
    <w:rsid w:val="005C4A08"/>
    <w:rsid w:val="005C4F87"/>
    <w:rsid w:val="005C4FB4"/>
    <w:rsid w:val="005C500C"/>
    <w:rsid w:val="005C506B"/>
    <w:rsid w:val="005C5101"/>
    <w:rsid w:val="005C51CC"/>
    <w:rsid w:val="005C529B"/>
    <w:rsid w:val="005C5591"/>
    <w:rsid w:val="005C5695"/>
    <w:rsid w:val="005C56E7"/>
    <w:rsid w:val="005C5718"/>
    <w:rsid w:val="005C5858"/>
    <w:rsid w:val="005C58B8"/>
    <w:rsid w:val="005C5A43"/>
    <w:rsid w:val="005C5A57"/>
    <w:rsid w:val="005C5ACE"/>
    <w:rsid w:val="005C5BDD"/>
    <w:rsid w:val="005C5CC4"/>
    <w:rsid w:val="005C5D1C"/>
    <w:rsid w:val="005C5D87"/>
    <w:rsid w:val="005C5DE6"/>
    <w:rsid w:val="005C5EE8"/>
    <w:rsid w:val="005C5F32"/>
    <w:rsid w:val="005C603D"/>
    <w:rsid w:val="005C60B6"/>
    <w:rsid w:val="005C614D"/>
    <w:rsid w:val="005C63F0"/>
    <w:rsid w:val="005C64C7"/>
    <w:rsid w:val="005C6645"/>
    <w:rsid w:val="005C68E9"/>
    <w:rsid w:val="005C695D"/>
    <w:rsid w:val="005C6BF8"/>
    <w:rsid w:val="005C6C10"/>
    <w:rsid w:val="005C6D03"/>
    <w:rsid w:val="005C6E20"/>
    <w:rsid w:val="005C6F4B"/>
    <w:rsid w:val="005C6FA7"/>
    <w:rsid w:val="005C75E0"/>
    <w:rsid w:val="005C75FE"/>
    <w:rsid w:val="005C7950"/>
    <w:rsid w:val="005C7953"/>
    <w:rsid w:val="005C79BF"/>
    <w:rsid w:val="005C7B6A"/>
    <w:rsid w:val="005C7BCD"/>
    <w:rsid w:val="005C7DDD"/>
    <w:rsid w:val="005C7DFB"/>
    <w:rsid w:val="005C7F30"/>
    <w:rsid w:val="005D0198"/>
    <w:rsid w:val="005D01C6"/>
    <w:rsid w:val="005D03AE"/>
    <w:rsid w:val="005D05EF"/>
    <w:rsid w:val="005D0809"/>
    <w:rsid w:val="005D082C"/>
    <w:rsid w:val="005D0834"/>
    <w:rsid w:val="005D08B2"/>
    <w:rsid w:val="005D08B8"/>
    <w:rsid w:val="005D08F2"/>
    <w:rsid w:val="005D094C"/>
    <w:rsid w:val="005D09CB"/>
    <w:rsid w:val="005D0B5B"/>
    <w:rsid w:val="005D0C6F"/>
    <w:rsid w:val="005D0D1A"/>
    <w:rsid w:val="005D0EEC"/>
    <w:rsid w:val="005D0EF0"/>
    <w:rsid w:val="005D0F2E"/>
    <w:rsid w:val="005D11FB"/>
    <w:rsid w:val="005D122C"/>
    <w:rsid w:val="005D135C"/>
    <w:rsid w:val="005D13A0"/>
    <w:rsid w:val="005D1404"/>
    <w:rsid w:val="005D15F1"/>
    <w:rsid w:val="005D16C8"/>
    <w:rsid w:val="005D19AC"/>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C0A"/>
    <w:rsid w:val="005D2C99"/>
    <w:rsid w:val="005D2CF6"/>
    <w:rsid w:val="005D2D30"/>
    <w:rsid w:val="005D2EBC"/>
    <w:rsid w:val="005D2F0D"/>
    <w:rsid w:val="005D3067"/>
    <w:rsid w:val="005D30CE"/>
    <w:rsid w:val="005D3193"/>
    <w:rsid w:val="005D31DB"/>
    <w:rsid w:val="005D32EA"/>
    <w:rsid w:val="005D3788"/>
    <w:rsid w:val="005D3922"/>
    <w:rsid w:val="005D394A"/>
    <w:rsid w:val="005D3CBA"/>
    <w:rsid w:val="005D3F7D"/>
    <w:rsid w:val="005D400A"/>
    <w:rsid w:val="005D415B"/>
    <w:rsid w:val="005D42D3"/>
    <w:rsid w:val="005D42DD"/>
    <w:rsid w:val="005D4372"/>
    <w:rsid w:val="005D45B3"/>
    <w:rsid w:val="005D4766"/>
    <w:rsid w:val="005D4897"/>
    <w:rsid w:val="005D4931"/>
    <w:rsid w:val="005D49D5"/>
    <w:rsid w:val="005D4BE9"/>
    <w:rsid w:val="005D4DA5"/>
    <w:rsid w:val="005D4E65"/>
    <w:rsid w:val="005D4E8B"/>
    <w:rsid w:val="005D4ED3"/>
    <w:rsid w:val="005D4FB7"/>
    <w:rsid w:val="005D4FF4"/>
    <w:rsid w:val="005D50F4"/>
    <w:rsid w:val="005D55B5"/>
    <w:rsid w:val="005D55BA"/>
    <w:rsid w:val="005D56AF"/>
    <w:rsid w:val="005D578B"/>
    <w:rsid w:val="005D588C"/>
    <w:rsid w:val="005D58C6"/>
    <w:rsid w:val="005D5B15"/>
    <w:rsid w:val="005D5D2B"/>
    <w:rsid w:val="005D5DA5"/>
    <w:rsid w:val="005D5FE2"/>
    <w:rsid w:val="005D6226"/>
    <w:rsid w:val="005D6255"/>
    <w:rsid w:val="005D62EB"/>
    <w:rsid w:val="005D639B"/>
    <w:rsid w:val="005D6433"/>
    <w:rsid w:val="005D64D0"/>
    <w:rsid w:val="005D6555"/>
    <w:rsid w:val="005D65C0"/>
    <w:rsid w:val="005D6677"/>
    <w:rsid w:val="005D6806"/>
    <w:rsid w:val="005D68EF"/>
    <w:rsid w:val="005D68F1"/>
    <w:rsid w:val="005D6955"/>
    <w:rsid w:val="005D69AC"/>
    <w:rsid w:val="005D69D9"/>
    <w:rsid w:val="005D69DF"/>
    <w:rsid w:val="005D6AE3"/>
    <w:rsid w:val="005D6B75"/>
    <w:rsid w:val="005D6C41"/>
    <w:rsid w:val="005D6C8E"/>
    <w:rsid w:val="005D6D0D"/>
    <w:rsid w:val="005D6DBE"/>
    <w:rsid w:val="005D70D0"/>
    <w:rsid w:val="005D723E"/>
    <w:rsid w:val="005D72E8"/>
    <w:rsid w:val="005D754F"/>
    <w:rsid w:val="005D7670"/>
    <w:rsid w:val="005D772C"/>
    <w:rsid w:val="005D779A"/>
    <w:rsid w:val="005D78C4"/>
    <w:rsid w:val="005D795C"/>
    <w:rsid w:val="005D7A72"/>
    <w:rsid w:val="005D7BCD"/>
    <w:rsid w:val="005D7DE7"/>
    <w:rsid w:val="005D7F56"/>
    <w:rsid w:val="005E0175"/>
    <w:rsid w:val="005E0719"/>
    <w:rsid w:val="005E088E"/>
    <w:rsid w:val="005E096B"/>
    <w:rsid w:val="005E0AE5"/>
    <w:rsid w:val="005E0C1A"/>
    <w:rsid w:val="005E0C4D"/>
    <w:rsid w:val="005E0D12"/>
    <w:rsid w:val="005E0E9E"/>
    <w:rsid w:val="005E10B3"/>
    <w:rsid w:val="005E146D"/>
    <w:rsid w:val="005E1753"/>
    <w:rsid w:val="005E1758"/>
    <w:rsid w:val="005E1839"/>
    <w:rsid w:val="005E183D"/>
    <w:rsid w:val="005E18A8"/>
    <w:rsid w:val="005E1A94"/>
    <w:rsid w:val="005E1EB3"/>
    <w:rsid w:val="005E216B"/>
    <w:rsid w:val="005E2370"/>
    <w:rsid w:val="005E2373"/>
    <w:rsid w:val="005E2486"/>
    <w:rsid w:val="005E275F"/>
    <w:rsid w:val="005E2A43"/>
    <w:rsid w:val="005E2A4D"/>
    <w:rsid w:val="005E2BAD"/>
    <w:rsid w:val="005E2BC6"/>
    <w:rsid w:val="005E2E2A"/>
    <w:rsid w:val="005E2ED7"/>
    <w:rsid w:val="005E2F94"/>
    <w:rsid w:val="005E2FB4"/>
    <w:rsid w:val="005E303B"/>
    <w:rsid w:val="005E34BE"/>
    <w:rsid w:val="005E371A"/>
    <w:rsid w:val="005E3874"/>
    <w:rsid w:val="005E3882"/>
    <w:rsid w:val="005E38A1"/>
    <w:rsid w:val="005E3981"/>
    <w:rsid w:val="005E398B"/>
    <w:rsid w:val="005E3C3E"/>
    <w:rsid w:val="005E3CF4"/>
    <w:rsid w:val="005E3F7E"/>
    <w:rsid w:val="005E4137"/>
    <w:rsid w:val="005E4154"/>
    <w:rsid w:val="005E426B"/>
    <w:rsid w:val="005E426D"/>
    <w:rsid w:val="005E430E"/>
    <w:rsid w:val="005E43B1"/>
    <w:rsid w:val="005E4499"/>
    <w:rsid w:val="005E44EB"/>
    <w:rsid w:val="005E4583"/>
    <w:rsid w:val="005E458C"/>
    <w:rsid w:val="005E4591"/>
    <w:rsid w:val="005E45AD"/>
    <w:rsid w:val="005E4686"/>
    <w:rsid w:val="005E484F"/>
    <w:rsid w:val="005E48C6"/>
    <w:rsid w:val="005E4C71"/>
    <w:rsid w:val="005E4D13"/>
    <w:rsid w:val="005E4F2B"/>
    <w:rsid w:val="005E4FCA"/>
    <w:rsid w:val="005E4FEB"/>
    <w:rsid w:val="005E4FF2"/>
    <w:rsid w:val="005E5137"/>
    <w:rsid w:val="005E51F7"/>
    <w:rsid w:val="005E52C0"/>
    <w:rsid w:val="005E5404"/>
    <w:rsid w:val="005E555E"/>
    <w:rsid w:val="005E57D9"/>
    <w:rsid w:val="005E583B"/>
    <w:rsid w:val="005E5864"/>
    <w:rsid w:val="005E5927"/>
    <w:rsid w:val="005E59C0"/>
    <w:rsid w:val="005E5B8B"/>
    <w:rsid w:val="005E5BC8"/>
    <w:rsid w:val="005E5BE5"/>
    <w:rsid w:val="005E5C4C"/>
    <w:rsid w:val="005E5DB0"/>
    <w:rsid w:val="005E5DCB"/>
    <w:rsid w:val="005E60D8"/>
    <w:rsid w:val="005E62B9"/>
    <w:rsid w:val="005E62DE"/>
    <w:rsid w:val="005E62F1"/>
    <w:rsid w:val="005E644B"/>
    <w:rsid w:val="005E64C1"/>
    <w:rsid w:val="005E6508"/>
    <w:rsid w:val="005E65E5"/>
    <w:rsid w:val="005E6659"/>
    <w:rsid w:val="005E677D"/>
    <w:rsid w:val="005E6833"/>
    <w:rsid w:val="005E690B"/>
    <w:rsid w:val="005E6AFC"/>
    <w:rsid w:val="005E6C92"/>
    <w:rsid w:val="005E6E34"/>
    <w:rsid w:val="005E7149"/>
    <w:rsid w:val="005E7188"/>
    <w:rsid w:val="005E7267"/>
    <w:rsid w:val="005E72A2"/>
    <w:rsid w:val="005E73A1"/>
    <w:rsid w:val="005E746E"/>
    <w:rsid w:val="005E7635"/>
    <w:rsid w:val="005E7737"/>
    <w:rsid w:val="005E7759"/>
    <w:rsid w:val="005E77F0"/>
    <w:rsid w:val="005E7887"/>
    <w:rsid w:val="005E78BC"/>
    <w:rsid w:val="005E7A4E"/>
    <w:rsid w:val="005E7B0B"/>
    <w:rsid w:val="005E7BF9"/>
    <w:rsid w:val="005E7C64"/>
    <w:rsid w:val="005E7CA1"/>
    <w:rsid w:val="005F0029"/>
    <w:rsid w:val="005F0407"/>
    <w:rsid w:val="005F044F"/>
    <w:rsid w:val="005F0491"/>
    <w:rsid w:val="005F04AA"/>
    <w:rsid w:val="005F04B8"/>
    <w:rsid w:val="005F056E"/>
    <w:rsid w:val="005F0600"/>
    <w:rsid w:val="005F0709"/>
    <w:rsid w:val="005F08AC"/>
    <w:rsid w:val="005F0905"/>
    <w:rsid w:val="005F0929"/>
    <w:rsid w:val="005F0938"/>
    <w:rsid w:val="005F0F5F"/>
    <w:rsid w:val="005F0FB8"/>
    <w:rsid w:val="005F1133"/>
    <w:rsid w:val="005F1186"/>
    <w:rsid w:val="005F1206"/>
    <w:rsid w:val="005F178C"/>
    <w:rsid w:val="005F1813"/>
    <w:rsid w:val="005F192D"/>
    <w:rsid w:val="005F1A5C"/>
    <w:rsid w:val="005F1ADD"/>
    <w:rsid w:val="005F1B50"/>
    <w:rsid w:val="005F1E42"/>
    <w:rsid w:val="005F1E93"/>
    <w:rsid w:val="005F1F37"/>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3C48"/>
    <w:rsid w:val="005F40BB"/>
    <w:rsid w:val="005F4185"/>
    <w:rsid w:val="005F429C"/>
    <w:rsid w:val="005F43AB"/>
    <w:rsid w:val="005F446C"/>
    <w:rsid w:val="005F4664"/>
    <w:rsid w:val="005F46D3"/>
    <w:rsid w:val="005F48AF"/>
    <w:rsid w:val="005F48EF"/>
    <w:rsid w:val="005F4B06"/>
    <w:rsid w:val="005F4B7F"/>
    <w:rsid w:val="005F4C14"/>
    <w:rsid w:val="005F4C45"/>
    <w:rsid w:val="005F4CDA"/>
    <w:rsid w:val="005F4D11"/>
    <w:rsid w:val="005F5032"/>
    <w:rsid w:val="005F5083"/>
    <w:rsid w:val="005F5147"/>
    <w:rsid w:val="005F51EB"/>
    <w:rsid w:val="005F521A"/>
    <w:rsid w:val="005F524D"/>
    <w:rsid w:val="005F5270"/>
    <w:rsid w:val="005F52D1"/>
    <w:rsid w:val="005F53C3"/>
    <w:rsid w:val="005F5433"/>
    <w:rsid w:val="005F54CD"/>
    <w:rsid w:val="005F5599"/>
    <w:rsid w:val="005F55FC"/>
    <w:rsid w:val="005F56E6"/>
    <w:rsid w:val="005F58AE"/>
    <w:rsid w:val="005F5BCC"/>
    <w:rsid w:val="005F5E4C"/>
    <w:rsid w:val="005F5EA1"/>
    <w:rsid w:val="005F5EFB"/>
    <w:rsid w:val="005F60B6"/>
    <w:rsid w:val="005F60E5"/>
    <w:rsid w:val="005F6163"/>
    <w:rsid w:val="005F639D"/>
    <w:rsid w:val="005F6622"/>
    <w:rsid w:val="005F6664"/>
    <w:rsid w:val="005F66E7"/>
    <w:rsid w:val="005F6718"/>
    <w:rsid w:val="005F683A"/>
    <w:rsid w:val="005F6AA9"/>
    <w:rsid w:val="005F6ADC"/>
    <w:rsid w:val="005F6B1C"/>
    <w:rsid w:val="005F6BDC"/>
    <w:rsid w:val="005F6CBF"/>
    <w:rsid w:val="005F6D82"/>
    <w:rsid w:val="005F6EA9"/>
    <w:rsid w:val="005F6FCD"/>
    <w:rsid w:val="005F70AE"/>
    <w:rsid w:val="005F7118"/>
    <w:rsid w:val="005F7143"/>
    <w:rsid w:val="005F720C"/>
    <w:rsid w:val="005F732E"/>
    <w:rsid w:val="005F7402"/>
    <w:rsid w:val="005F744A"/>
    <w:rsid w:val="005F756D"/>
    <w:rsid w:val="005F75E6"/>
    <w:rsid w:val="005F760A"/>
    <w:rsid w:val="005F78DA"/>
    <w:rsid w:val="005F7987"/>
    <w:rsid w:val="005F79D0"/>
    <w:rsid w:val="005F7C68"/>
    <w:rsid w:val="005F7C6E"/>
    <w:rsid w:val="005F7CB3"/>
    <w:rsid w:val="005F7CE6"/>
    <w:rsid w:val="005F7D16"/>
    <w:rsid w:val="005F7D47"/>
    <w:rsid w:val="005F7DCF"/>
    <w:rsid w:val="005F7DDE"/>
    <w:rsid w:val="005F7DF3"/>
    <w:rsid w:val="005F7DFB"/>
    <w:rsid w:val="005F7F31"/>
    <w:rsid w:val="006000EC"/>
    <w:rsid w:val="00600120"/>
    <w:rsid w:val="006002FA"/>
    <w:rsid w:val="006003CF"/>
    <w:rsid w:val="006004B1"/>
    <w:rsid w:val="006006BC"/>
    <w:rsid w:val="006006BD"/>
    <w:rsid w:val="0060085C"/>
    <w:rsid w:val="00600BA1"/>
    <w:rsid w:val="00600DBB"/>
    <w:rsid w:val="00600E6D"/>
    <w:rsid w:val="0060100B"/>
    <w:rsid w:val="00601323"/>
    <w:rsid w:val="00601441"/>
    <w:rsid w:val="0060145B"/>
    <w:rsid w:val="006015EA"/>
    <w:rsid w:val="006016BC"/>
    <w:rsid w:val="006017D6"/>
    <w:rsid w:val="006019E7"/>
    <w:rsid w:val="00601AA0"/>
    <w:rsid w:val="00601AF2"/>
    <w:rsid w:val="00601B45"/>
    <w:rsid w:val="00601BB1"/>
    <w:rsid w:val="00601DD5"/>
    <w:rsid w:val="00601F2E"/>
    <w:rsid w:val="006020C7"/>
    <w:rsid w:val="0060211C"/>
    <w:rsid w:val="00602280"/>
    <w:rsid w:val="0060247A"/>
    <w:rsid w:val="0060261A"/>
    <w:rsid w:val="00602875"/>
    <w:rsid w:val="006028E0"/>
    <w:rsid w:val="00602949"/>
    <w:rsid w:val="00602A2B"/>
    <w:rsid w:val="00602BC2"/>
    <w:rsid w:val="00602C69"/>
    <w:rsid w:val="00602D60"/>
    <w:rsid w:val="00602E28"/>
    <w:rsid w:val="00602F64"/>
    <w:rsid w:val="00603072"/>
    <w:rsid w:val="0060313F"/>
    <w:rsid w:val="00603177"/>
    <w:rsid w:val="0060321E"/>
    <w:rsid w:val="006032E4"/>
    <w:rsid w:val="00603395"/>
    <w:rsid w:val="0060345E"/>
    <w:rsid w:val="00603841"/>
    <w:rsid w:val="00603932"/>
    <w:rsid w:val="00603BC9"/>
    <w:rsid w:val="00603D13"/>
    <w:rsid w:val="00603E67"/>
    <w:rsid w:val="00603F3F"/>
    <w:rsid w:val="00603F44"/>
    <w:rsid w:val="00603FBF"/>
    <w:rsid w:val="006042CD"/>
    <w:rsid w:val="00604377"/>
    <w:rsid w:val="00604522"/>
    <w:rsid w:val="00604530"/>
    <w:rsid w:val="006045EC"/>
    <w:rsid w:val="00604616"/>
    <w:rsid w:val="006047A3"/>
    <w:rsid w:val="00604809"/>
    <w:rsid w:val="00604868"/>
    <w:rsid w:val="00604A53"/>
    <w:rsid w:val="00604BBE"/>
    <w:rsid w:val="00604BE2"/>
    <w:rsid w:val="00604CE3"/>
    <w:rsid w:val="00604DFD"/>
    <w:rsid w:val="00604E06"/>
    <w:rsid w:val="00604EC8"/>
    <w:rsid w:val="006050F8"/>
    <w:rsid w:val="006051E4"/>
    <w:rsid w:val="0060522C"/>
    <w:rsid w:val="00605261"/>
    <w:rsid w:val="006053A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82"/>
    <w:rsid w:val="006066AA"/>
    <w:rsid w:val="006066BB"/>
    <w:rsid w:val="00606760"/>
    <w:rsid w:val="00606885"/>
    <w:rsid w:val="0060689F"/>
    <w:rsid w:val="00606A29"/>
    <w:rsid w:val="00606A5D"/>
    <w:rsid w:val="00606A75"/>
    <w:rsid w:val="00606B38"/>
    <w:rsid w:val="00606CC8"/>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91"/>
    <w:rsid w:val="00607906"/>
    <w:rsid w:val="00607965"/>
    <w:rsid w:val="00607BB9"/>
    <w:rsid w:val="00607C8F"/>
    <w:rsid w:val="00607CE2"/>
    <w:rsid w:val="00607DD1"/>
    <w:rsid w:val="00607F55"/>
    <w:rsid w:val="0061017F"/>
    <w:rsid w:val="0061046A"/>
    <w:rsid w:val="006105FC"/>
    <w:rsid w:val="006107AA"/>
    <w:rsid w:val="0061081D"/>
    <w:rsid w:val="0061099A"/>
    <w:rsid w:val="00610C1F"/>
    <w:rsid w:val="00610CBD"/>
    <w:rsid w:val="00610D80"/>
    <w:rsid w:val="00610FB4"/>
    <w:rsid w:val="00610FC0"/>
    <w:rsid w:val="00610FE2"/>
    <w:rsid w:val="006110C8"/>
    <w:rsid w:val="006112D0"/>
    <w:rsid w:val="00611408"/>
    <w:rsid w:val="006114C3"/>
    <w:rsid w:val="006115C3"/>
    <w:rsid w:val="00611737"/>
    <w:rsid w:val="0061180C"/>
    <w:rsid w:val="00611976"/>
    <w:rsid w:val="00611AB9"/>
    <w:rsid w:val="00611ACB"/>
    <w:rsid w:val="00611AF4"/>
    <w:rsid w:val="00611D95"/>
    <w:rsid w:val="0061202C"/>
    <w:rsid w:val="0061208E"/>
    <w:rsid w:val="006122D7"/>
    <w:rsid w:val="00612339"/>
    <w:rsid w:val="00612341"/>
    <w:rsid w:val="006123CD"/>
    <w:rsid w:val="00612457"/>
    <w:rsid w:val="0061267C"/>
    <w:rsid w:val="00612794"/>
    <w:rsid w:val="00612876"/>
    <w:rsid w:val="00612966"/>
    <w:rsid w:val="00612995"/>
    <w:rsid w:val="00612BB3"/>
    <w:rsid w:val="00612E37"/>
    <w:rsid w:val="00612E66"/>
    <w:rsid w:val="00612FAF"/>
    <w:rsid w:val="00612FBA"/>
    <w:rsid w:val="006130AD"/>
    <w:rsid w:val="006131DF"/>
    <w:rsid w:val="00613311"/>
    <w:rsid w:val="0061335D"/>
    <w:rsid w:val="006135BF"/>
    <w:rsid w:val="006135C7"/>
    <w:rsid w:val="006135F4"/>
    <w:rsid w:val="0061374B"/>
    <w:rsid w:val="006138A9"/>
    <w:rsid w:val="0061390E"/>
    <w:rsid w:val="00613960"/>
    <w:rsid w:val="00613970"/>
    <w:rsid w:val="0061399A"/>
    <w:rsid w:val="00613A5F"/>
    <w:rsid w:val="00613ABB"/>
    <w:rsid w:val="00613D59"/>
    <w:rsid w:val="00613E92"/>
    <w:rsid w:val="00613F2B"/>
    <w:rsid w:val="00614076"/>
    <w:rsid w:val="0061420D"/>
    <w:rsid w:val="0061436C"/>
    <w:rsid w:val="006148A0"/>
    <w:rsid w:val="006148AB"/>
    <w:rsid w:val="00614902"/>
    <w:rsid w:val="00614912"/>
    <w:rsid w:val="00614953"/>
    <w:rsid w:val="00614B16"/>
    <w:rsid w:val="00614BC5"/>
    <w:rsid w:val="00614D4E"/>
    <w:rsid w:val="00614D75"/>
    <w:rsid w:val="0061500F"/>
    <w:rsid w:val="006152F1"/>
    <w:rsid w:val="00615387"/>
    <w:rsid w:val="00615485"/>
    <w:rsid w:val="006154D9"/>
    <w:rsid w:val="006155F7"/>
    <w:rsid w:val="0061564F"/>
    <w:rsid w:val="0061573E"/>
    <w:rsid w:val="006157AC"/>
    <w:rsid w:val="0061589F"/>
    <w:rsid w:val="00615946"/>
    <w:rsid w:val="006159DE"/>
    <w:rsid w:val="00615A0C"/>
    <w:rsid w:val="00615CF4"/>
    <w:rsid w:val="00615D1A"/>
    <w:rsid w:val="00615EF0"/>
    <w:rsid w:val="00615FC4"/>
    <w:rsid w:val="00616023"/>
    <w:rsid w:val="00616028"/>
    <w:rsid w:val="00616191"/>
    <w:rsid w:val="0061619B"/>
    <w:rsid w:val="006161AD"/>
    <w:rsid w:val="00616223"/>
    <w:rsid w:val="006162B0"/>
    <w:rsid w:val="0061633B"/>
    <w:rsid w:val="006163CA"/>
    <w:rsid w:val="00616416"/>
    <w:rsid w:val="006165D8"/>
    <w:rsid w:val="00616872"/>
    <w:rsid w:val="00616DF5"/>
    <w:rsid w:val="00616E2E"/>
    <w:rsid w:val="00616F58"/>
    <w:rsid w:val="00616FCC"/>
    <w:rsid w:val="00617206"/>
    <w:rsid w:val="006174B5"/>
    <w:rsid w:val="00617716"/>
    <w:rsid w:val="006178A6"/>
    <w:rsid w:val="006179A5"/>
    <w:rsid w:val="006179F6"/>
    <w:rsid w:val="00617BEE"/>
    <w:rsid w:val="00617F29"/>
    <w:rsid w:val="006201F3"/>
    <w:rsid w:val="00620698"/>
    <w:rsid w:val="00620A08"/>
    <w:rsid w:val="00620A2B"/>
    <w:rsid w:val="00620B76"/>
    <w:rsid w:val="00620C11"/>
    <w:rsid w:val="00620CA1"/>
    <w:rsid w:val="00620EA7"/>
    <w:rsid w:val="006213AF"/>
    <w:rsid w:val="006214C4"/>
    <w:rsid w:val="0062164B"/>
    <w:rsid w:val="0062174C"/>
    <w:rsid w:val="00621CC5"/>
    <w:rsid w:val="00621FB9"/>
    <w:rsid w:val="006221C1"/>
    <w:rsid w:val="00622240"/>
    <w:rsid w:val="00622341"/>
    <w:rsid w:val="006223B3"/>
    <w:rsid w:val="006224BC"/>
    <w:rsid w:val="00622539"/>
    <w:rsid w:val="006225A0"/>
    <w:rsid w:val="00622642"/>
    <w:rsid w:val="00622862"/>
    <w:rsid w:val="00622986"/>
    <w:rsid w:val="00622AF3"/>
    <w:rsid w:val="00622B4B"/>
    <w:rsid w:val="00622C1B"/>
    <w:rsid w:val="00622D21"/>
    <w:rsid w:val="00623045"/>
    <w:rsid w:val="00623409"/>
    <w:rsid w:val="00623434"/>
    <w:rsid w:val="00623445"/>
    <w:rsid w:val="006234BC"/>
    <w:rsid w:val="00623517"/>
    <w:rsid w:val="006235AC"/>
    <w:rsid w:val="00623635"/>
    <w:rsid w:val="00623670"/>
    <w:rsid w:val="00623734"/>
    <w:rsid w:val="006237B2"/>
    <w:rsid w:val="006238CC"/>
    <w:rsid w:val="00623914"/>
    <w:rsid w:val="006239B9"/>
    <w:rsid w:val="00623B2F"/>
    <w:rsid w:val="00623F41"/>
    <w:rsid w:val="00623FCC"/>
    <w:rsid w:val="0062409E"/>
    <w:rsid w:val="0062438E"/>
    <w:rsid w:val="0062441D"/>
    <w:rsid w:val="0062442D"/>
    <w:rsid w:val="0062466C"/>
    <w:rsid w:val="006246A4"/>
    <w:rsid w:val="006246A8"/>
    <w:rsid w:val="006247BC"/>
    <w:rsid w:val="0062486F"/>
    <w:rsid w:val="00624D92"/>
    <w:rsid w:val="00624E2A"/>
    <w:rsid w:val="00624EFC"/>
    <w:rsid w:val="00624F40"/>
    <w:rsid w:val="0062531E"/>
    <w:rsid w:val="00625381"/>
    <w:rsid w:val="006253F0"/>
    <w:rsid w:val="0062540D"/>
    <w:rsid w:val="0062558B"/>
    <w:rsid w:val="006256B2"/>
    <w:rsid w:val="006256B8"/>
    <w:rsid w:val="006259B0"/>
    <w:rsid w:val="00625AFE"/>
    <w:rsid w:val="00625ECE"/>
    <w:rsid w:val="00625F56"/>
    <w:rsid w:val="0062605A"/>
    <w:rsid w:val="006260D7"/>
    <w:rsid w:val="006260E7"/>
    <w:rsid w:val="0062610B"/>
    <w:rsid w:val="006262D0"/>
    <w:rsid w:val="00626589"/>
    <w:rsid w:val="00626712"/>
    <w:rsid w:val="00626885"/>
    <w:rsid w:val="006268FF"/>
    <w:rsid w:val="006269E6"/>
    <w:rsid w:val="00626A32"/>
    <w:rsid w:val="00626C4D"/>
    <w:rsid w:val="00626CCF"/>
    <w:rsid w:val="00626E13"/>
    <w:rsid w:val="006270BA"/>
    <w:rsid w:val="0062714C"/>
    <w:rsid w:val="006271A9"/>
    <w:rsid w:val="00627200"/>
    <w:rsid w:val="006272B4"/>
    <w:rsid w:val="0062756E"/>
    <w:rsid w:val="00627840"/>
    <w:rsid w:val="006278F0"/>
    <w:rsid w:val="0062796D"/>
    <w:rsid w:val="006279CB"/>
    <w:rsid w:val="00627A0C"/>
    <w:rsid w:val="00627DE5"/>
    <w:rsid w:val="00627F76"/>
    <w:rsid w:val="00627FEC"/>
    <w:rsid w:val="006301C5"/>
    <w:rsid w:val="00630372"/>
    <w:rsid w:val="00630558"/>
    <w:rsid w:val="00630650"/>
    <w:rsid w:val="00630659"/>
    <w:rsid w:val="00630709"/>
    <w:rsid w:val="006307BF"/>
    <w:rsid w:val="00630902"/>
    <w:rsid w:val="00630AD8"/>
    <w:rsid w:val="00630C3D"/>
    <w:rsid w:val="00630D32"/>
    <w:rsid w:val="0063104F"/>
    <w:rsid w:val="00631084"/>
    <w:rsid w:val="0063122C"/>
    <w:rsid w:val="00631257"/>
    <w:rsid w:val="006313D1"/>
    <w:rsid w:val="0063145E"/>
    <w:rsid w:val="006314C3"/>
    <w:rsid w:val="00631583"/>
    <w:rsid w:val="006315C8"/>
    <w:rsid w:val="00631889"/>
    <w:rsid w:val="006318F7"/>
    <w:rsid w:val="006319B6"/>
    <w:rsid w:val="00631A1D"/>
    <w:rsid w:val="00631AF3"/>
    <w:rsid w:val="00631CF0"/>
    <w:rsid w:val="00631DD1"/>
    <w:rsid w:val="00631E65"/>
    <w:rsid w:val="00631F67"/>
    <w:rsid w:val="00632183"/>
    <w:rsid w:val="006321EE"/>
    <w:rsid w:val="00632595"/>
    <w:rsid w:val="0063264E"/>
    <w:rsid w:val="006326AE"/>
    <w:rsid w:val="006326D7"/>
    <w:rsid w:val="006327C0"/>
    <w:rsid w:val="00632836"/>
    <w:rsid w:val="0063290B"/>
    <w:rsid w:val="00632976"/>
    <w:rsid w:val="00632A3C"/>
    <w:rsid w:val="00632AB5"/>
    <w:rsid w:val="00632CAF"/>
    <w:rsid w:val="00632D00"/>
    <w:rsid w:val="00632D07"/>
    <w:rsid w:val="00632DCF"/>
    <w:rsid w:val="006331EA"/>
    <w:rsid w:val="006332E0"/>
    <w:rsid w:val="00633361"/>
    <w:rsid w:val="0063348B"/>
    <w:rsid w:val="006334DC"/>
    <w:rsid w:val="006334E8"/>
    <w:rsid w:val="006334EC"/>
    <w:rsid w:val="006335F8"/>
    <w:rsid w:val="00633670"/>
    <w:rsid w:val="00633837"/>
    <w:rsid w:val="00633843"/>
    <w:rsid w:val="006338A0"/>
    <w:rsid w:val="006338C7"/>
    <w:rsid w:val="006338FA"/>
    <w:rsid w:val="00633A28"/>
    <w:rsid w:val="00633A50"/>
    <w:rsid w:val="00633ACE"/>
    <w:rsid w:val="00633C1C"/>
    <w:rsid w:val="00633FB0"/>
    <w:rsid w:val="00633FE5"/>
    <w:rsid w:val="00634005"/>
    <w:rsid w:val="00634020"/>
    <w:rsid w:val="00634109"/>
    <w:rsid w:val="00634243"/>
    <w:rsid w:val="0063435C"/>
    <w:rsid w:val="006344B6"/>
    <w:rsid w:val="0063458D"/>
    <w:rsid w:val="006345F6"/>
    <w:rsid w:val="0063461B"/>
    <w:rsid w:val="0063470F"/>
    <w:rsid w:val="0063479F"/>
    <w:rsid w:val="006349BF"/>
    <w:rsid w:val="00634A87"/>
    <w:rsid w:val="00634B74"/>
    <w:rsid w:val="00634BCF"/>
    <w:rsid w:val="00634D86"/>
    <w:rsid w:val="00634DE0"/>
    <w:rsid w:val="00634E6D"/>
    <w:rsid w:val="00634F53"/>
    <w:rsid w:val="0063505E"/>
    <w:rsid w:val="00635442"/>
    <w:rsid w:val="0063545B"/>
    <w:rsid w:val="006354C1"/>
    <w:rsid w:val="00635602"/>
    <w:rsid w:val="0063560C"/>
    <w:rsid w:val="006356C0"/>
    <w:rsid w:val="00635BA7"/>
    <w:rsid w:val="00635C67"/>
    <w:rsid w:val="00635EA5"/>
    <w:rsid w:val="00635FD4"/>
    <w:rsid w:val="006361B3"/>
    <w:rsid w:val="006362CB"/>
    <w:rsid w:val="006362E5"/>
    <w:rsid w:val="006362EC"/>
    <w:rsid w:val="006363DD"/>
    <w:rsid w:val="00636495"/>
    <w:rsid w:val="006365F5"/>
    <w:rsid w:val="006366AD"/>
    <w:rsid w:val="006368F4"/>
    <w:rsid w:val="00636DE3"/>
    <w:rsid w:val="00636F3B"/>
    <w:rsid w:val="00636F82"/>
    <w:rsid w:val="0063724F"/>
    <w:rsid w:val="006374BD"/>
    <w:rsid w:val="00637538"/>
    <w:rsid w:val="00637554"/>
    <w:rsid w:val="006375F5"/>
    <w:rsid w:val="0063760A"/>
    <w:rsid w:val="0063764D"/>
    <w:rsid w:val="006376AB"/>
    <w:rsid w:val="006376D7"/>
    <w:rsid w:val="00637822"/>
    <w:rsid w:val="00637857"/>
    <w:rsid w:val="006379E7"/>
    <w:rsid w:val="00637A87"/>
    <w:rsid w:val="00637B7F"/>
    <w:rsid w:val="00637BE4"/>
    <w:rsid w:val="00637C55"/>
    <w:rsid w:val="00637CDF"/>
    <w:rsid w:val="00637EAE"/>
    <w:rsid w:val="00637F9A"/>
    <w:rsid w:val="0064000F"/>
    <w:rsid w:val="0064015A"/>
    <w:rsid w:val="00640177"/>
    <w:rsid w:val="00640371"/>
    <w:rsid w:val="00640622"/>
    <w:rsid w:val="0064096B"/>
    <w:rsid w:val="00640AA7"/>
    <w:rsid w:val="00640BA4"/>
    <w:rsid w:val="006410E6"/>
    <w:rsid w:val="0064142C"/>
    <w:rsid w:val="00641499"/>
    <w:rsid w:val="00641860"/>
    <w:rsid w:val="00641A3E"/>
    <w:rsid w:val="00641CA2"/>
    <w:rsid w:val="00641E09"/>
    <w:rsid w:val="00641EF5"/>
    <w:rsid w:val="00641F7C"/>
    <w:rsid w:val="00642093"/>
    <w:rsid w:val="0064222E"/>
    <w:rsid w:val="00642285"/>
    <w:rsid w:val="00642604"/>
    <w:rsid w:val="006427D0"/>
    <w:rsid w:val="00642BAB"/>
    <w:rsid w:val="00642C75"/>
    <w:rsid w:val="00642E5B"/>
    <w:rsid w:val="00642E60"/>
    <w:rsid w:val="0064326E"/>
    <w:rsid w:val="0064327F"/>
    <w:rsid w:val="00643387"/>
    <w:rsid w:val="00643611"/>
    <w:rsid w:val="00643616"/>
    <w:rsid w:val="00643799"/>
    <w:rsid w:val="00643826"/>
    <w:rsid w:val="00643887"/>
    <w:rsid w:val="006438D8"/>
    <w:rsid w:val="00643A26"/>
    <w:rsid w:val="00643A31"/>
    <w:rsid w:val="00643B0F"/>
    <w:rsid w:val="00643C09"/>
    <w:rsid w:val="00643C8A"/>
    <w:rsid w:val="00643CFD"/>
    <w:rsid w:val="00643E46"/>
    <w:rsid w:val="00643E5A"/>
    <w:rsid w:val="00643F11"/>
    <w:rsid w:val="00643F64"/>
    <w:rsid w:val="006440A4"/>
    <w:rsid w:val="006441DD"/>
    <w:rsid w:val="00644231"/>
    <w:rsid w:val="006442CD"/>
    <w:rsid w:val="0064439C"/>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240"/>
    <w:rsid w:val="00645332"/>
    <w:rsid w:val="00645471"/>
    <w:rsid w:val="0064553A"/>
    <w:rsid w:val="0064565B"/>
    <w:rsid w:val="00645AE3"/>
    <w:rsid w:val="00645E38"/>
    <w:rsid w:val="00645E89"/>
    <w:rsid w:val="00645E8F"/>
    <w:rsid w:val="00645E9C"/>
    <w:rsid w:val="006460C1"/>
    <w:rsid w:val="0064615F"/>
    <w:rsid w:val="006462AE"/>
    <w:rsid w:val="006465D8"/>
    <w:rsid w:val="00646742"/>
    <w:rsid w:val="00646754"/>
    <w:rsid w:val="0064675E"/>
    <w:rsid w:val="006468C8"/>
    <w:rsid w:val="00646AFC"/>
    <w:rsid w:val="00646B20"/>
    <w:rsid w:val="00646DF5"/>
    <w:rsid w:val="00646ED1"/>
    <w:rsid w:val="00647007"/>
    <w:rsid w:val="006470AA"/>
    <w:rsid w:val="006472BB"/>
    <w:rsid w:val="0064734B"/>
    <w:rsid w:val="0064739A"/>
    <w:rsid w:val="00647737"/>
    <w:rsid w:val="006477E0"/>
    <w:rsid w:val="00647800"/>
    <w:rsid w:val="006478C7"/>
    <w:rsid w:val="0064793D"/>
    <w:rsid w:val="006479A9"/>
    <w:rsid w:val="006479B6"/>
    <w:rsid w:val="00647B1B"/>
    <w:rsid w:val="00647B89"/>
    <w:rsid w:val="00647BB7"/>
    <w:rsid w:val="00647E8E"/>
    <w:rsid w:val="0065007B"/>
    <w:rsid w:val="006500C4"/>
    <w:rsid w:val="006500E6"/>
    <w:rsid w:val="006501D5"/>
    <w:rsid w:val="00650251"/>
    <w:rsid w:val="00650280"/>
    <w:rsid w:val="00650291"/>
    <w:rsid w:val="006502D0"/>
    <w:rsid w:val="006502F3"/>
    <w:rsid w:val="00650707"/>
    <w:rsid w:val="00650821"/>
    <w:rsid w:val="00650A2C"/>
    <w:rsid w:val="00650C5E"/>
    <w:rsid w:val="00650C6A"/>
    <w:rsid w:val="00650C70"/>
    <w:rsid w:val="00650C84"/>
    <w:rsid w:val="00650FC1"/>
    <w:rsid w:val="006510CB"/>
    <w:rsid w:val="0065112F"/>
    <w:rsid w:val="0065117D"/>
    <w:rsid w:val="00651199"/>
    <w:rsid w:val="006511F5"/>
    <w:rsid w:val="00651377"/>
    <w:rsid w:val="00651696"/>
    <w:rsid w:val="006517BA"/>
    <w:rsid w:val="0065190E"/>
    <w:rsid w:val="006519B5"/>
    <w:rsid w:val="00651A17"/>
    <w:rsid w:val="00651C11"/>
    <w:rsid w:val="00651C67"/>
    <w:rsid w:val="00651CAE"/>
    <w:rsid w:val="00651D80"/>
    <w:rsid w:val="00651DAD"/>
    <w:rsid w:val="00651DED"/>
    <w:rsid w:val="00651E92"/>
    <w:rsid w:val="0065247C"/>
    <w:rsid w:val="006524B0"/>
    <w:rsid w:val="0065270D"/>
    <w:rsid w:val="00652729"/>
    <w:rsid w:val="006527F9"/>
    <w:rsid w:val="00652AD6"/>
    <w:rsid w:val="0065305E"/>
    <w:rsid w:val="00653161"/>
    <w:rsid w:val="00653245"/>
    <w:rsid w:val="006533DC"/>
    <w:rsid w:val="006533E8"/>
    <w:rsid w:val="00653478"/>
    <w:rsid w:val="00653561"/>
    <w:rsid w:val="00653578"/>
    <w:rsid w:val="00653587"/>
    <w:rsid w:val="006535C1"/>
    <w:rsid w:val="006536F1"/>
    <w:rsid w:val="0065371D"/>
    <w:rsid w:val="006538DD"/>
    <w:rsid w:val="00653979"/>
    <w:rsid w:val="006539E6"/>
    <w:rsid w:val="00653A11"/>
    <w:rsid w:val="00653A54"/>
    <w:rsid w:val="00653D4F"/>
    <w:rsid w:val="00653D83"/>
    <w:rsid w:val="00653DB6"/>
    <w:rsid w:val="0065410B"/>
    <w:rsid w:val="00654111"/>
    <w:rsid w:val="006541F1"/>
    <w:rsid w:val="006543CB"/>
    <w:rsid w:val="00654456"/>
    <w:rsid w:val="006547B4"/>
    <w:rsid w:val="00654852"/>
    <w:rsid w:val="00654873"/>
    <w:rsid w:val="00654890"/>
    <w:rsid w:val="006548F6"/>
    <w:rsid w:val="00654984"/>
    <w:rsid w:val="0065498F"/>
    <w:rsid w:val="00654A4D"/>
    <w:rsid w:val="00654D45"/>
    <w:rsid w:val="00654E0F"/>
    <w:rsid w:val="00654EA1"/>
    <w:rsid w:val="00654FF5"/>
    <w:rsid w:val="0065508A"/>
    <w:rsid w:val="00655270"/>
    <w:rsid w:val="0065537E"/>
    <w:rsid w:val="0065540C"/>
    <w:rsid w:val="006555C9"/>
    <w:rsid w:val="006557D9"/>
    <w:rsid w:val="0065598E"/>
    <w:rsid w:val="00655C36"/>
    <w:rsid w:val="00655D3D"/>
    <w:rsid w:val="00655FA9"/>
    <w:rsid w:val="006563EB"/>
    <w:rsid w:val="00656414"/>
    <w:rsid w:val="006568B2"/>
    <w:rsid w:val="0065696C"/>
    <w:rsid w:val="006569D4"/>
    <w:rsid w:val="00656AB7"/>
    <w:rsid w:val="00656AE9"/>
    <w:rsid w:val="00656BCA"/>
    <w:rsid w:val="00656BE5"/>
    <w:rsid w:val="00656C20"/>
    <w:rsid w:val="00656C40"/>
    <w:rsid w:val="00656D59"/>
    <w:rsid w:val="00656E5A"/>
    <w:rsid w:val="0065710F"/>
    <w:rsid w:val="0065711E"/>
    <w:rsid w:val="006572F0"/>
    <w:rsid w:val="00657397"/>
    <w:rsid w:val="006573F8"/>
    <w:rsid w:val="006574AE"/>
    <w:rsid w:val="0065793A"/>
    <w:rsid w:val="00657DDA"/>
    <w:rsid w:val="00657E51"/>
    <w:rsid w:val="00657E82"/>
    <w:rsid w:val="00657F3D"/>
    <w:rsid w:val="00660058"/>
    <w:rsid w:val="00660394"/>
    <w:rsid w:val="0066062B"/>
    <w:rsid w:val="00660758"/>
    <w:rsid w:val="006609EC"/>
    <w:rsid w:val="00660B3B"/>
    <w:rsid w:val="00660BC0"/>
    <w:rsid w:val="00660C18"/>
    <w:rsid w:val="00660DF9"/>
    <w:rsid w:val="00660EE3"/>
    <w:rsid w:val="006611C8"/>
    <w:rsid w:val="0066129A"/>
    <w:rsid w:val="0066134F"/>
    <w:rsid w:val="0066145B"/>
    <w:rsid w:val="00661530"/>
    <w:rsid w:val="00661581"/>
    <w:rsid w:val="00661675"/>
    <w:rsid w:val="00661815"/>
    <w:rsid w:val="00661A53"/>
    <w:rsid w:val="00661C08"/>
    <w:rsid w:val="00661CA3"/>
    <w:rsid w:val="00661E76"/>
    <w:rsid w:val="00661F1A"/>
    <w:rsid w:val="00661F63"/>
    <w:rsid w:val="00661F9B"/>
    <w:rsid w:val="00661FCF"/>
    <w:rsid w:val="0066214B"/>
    <w:rsid w:val="006624A8"/>
    <w:rsid w:val="00662738"/>
    <w:rsid w:val="00662928"/>
    <w:rsid w:val="0066292F"/>
    <w:rsid w:val="00662944"/>
    <w:rsid w:val="00662968"/>
    <w:rsid w:val="00662C8C"/>
    <w:rsid w:val="00662D8E"/>
    <w:rsid w:val="00662F70"/>
    <w:rsid w:val="00662FE4"/>
    <w:rsid w:val="00663042"/>
    <w:rsid w:val="006631D4"/>
    <w:rsid w:val="006635BC"/>
    <w:rsid w:val="006635E6"/>
    <w:rsid w:val="00663A2A"/>
    <w:rsid w:val="00663A64"/>
    <w:rsid w:val="00663BE1"/>
    <w:rsid w:val="00663C11"/>
    <w:rsid w:val="00663CA8"/>
    <w:rsid w:val="00663E49"/>
    <w:rsid w:val="00663E5C"/>
    <w:rsid w:val="00663EB4"/>
    <w:rsid w:val="00664037"/>
    <w:rsid w:val="00664067"/>
    <w:rsid w:val="00664071"/>
    <w:rsid w:val="006640A5"/>
    <w:rsid w:val="0066417A"/>
    <w:rsid w:val="0066429A"/>
    <w:rsid w:val="006642CA"/>
    <w:rsid w:val="00664537"/>
    <w:rsid w:val="00664638"/>
    <w:rsid w:val="00664709"/>
    <w:rsid w:val="00664743"/>
    <w:rsid w:val="00664801"/>
    <w:rsid w:val="00664C14"/>
    <w:rsid w:val="00664C3C"/>
    <w:rsid w:val="00664C6E"/>
    <w:rsid w:val="00664D3B"/>
    <w:rsid w:val="00664D4E"/>
    <w:rsid w:val="00664F86"/>
    <w:rsid w:val="0066519F"/>
    <w:rsid w:val="006651EE"/>
    <w:rsid w:val="00665295"/>
    <w:rsid w:val="006653AC"/>
    <w:rsid w:val="006654FF"/>
    <w:rsid w:val="0066583D"/>
    <w:rsid w:val="0066589B"/>
    <w:rsid w:val="00665948"/>
    <w:rsid w:val="00665957"/>
    <w:rsid w:val="006659C7"/>
    <w:rsid w:val="00665C11"/>
    <w:rsid w:val="00665C1B"/>
    <w:rsid w:val="00665C94"/>
    <w:rsid w:val="00665CED"/>
    <w:rsid w:val="00665D66"/>
    <w:rsid w:val="00665D7E"/>
    <w:rsid w:val="00665D82"/>
    <w:rsid w:val="00665F26"/>
    <w:rsid w:val="006661E8"/>
    <w:rsid w:val="00666242"/>
    <w:rsid w:val="00666263"/>
    <w:rsid w:val="0066628A"/>
    <w:rsid w:val="006662AC"/>
    <w:rsid w:val="006662B0"/>
    <w:rsid w:val="00666415"/>
    <w:rsid w:val="006665A0"/>
    <w:rsid w:val="006665B7"/>
    <w:rsid w:val="00666679"/>
    <w:rsid w:val="006667A3"/>
    <w:rsid w:val="00666882"/>
    <w:rsid w:val="006668C2"/>
    <w:rsid w:val="00666946"/>
    <w:rsid w:val="00666B5E"/>
    <w:rsid w:val="00666DE6"/>
    <w:rsid w:val="00666EF7"/>
    <w:rsid w:val="0066714A"/>
    <w:rsid w:val="00667523"/>
    <w:rsid w:val="00667644"/>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D31"/>
    <w:rsid w:val="00670F1B"/>
    <w:rsid w:val="00670FD1"/>
    <w:rsid w:val="006710B3"/>
    <w:rsid w:val="0067123E"/>
    <w:rsid w:val="006712FA"/>
    <w:rsid w:val="0067141F"/>
    <w:rsid w:val="006715E0"/>
    <w:rsid w:val="006715E2"/>
    <w:rsid w:val="00671668"/>
    <w:rsid w:val="0067171B"/>
    <w:rsid w:val="006717E3"/>
    <w:rsid w:val="006719E2"/>
    <w:rsid w:val="006719FA"/>
    <w:rsid w:val="00671A0A"/>
    <w:rsid w:val="00671A2F"/>
    <w:rsid w:val="00671B6E"/>
    <w:rsid w:val="00671CFE"/>
    <w:rsid w:val="00671E25"/>
    <w:rsid w:val="00671E40"/>
    <w:rsid w:val="00671EBA"/>
    <w:rsid w:val="00672002"/>
    <w:rsid w:val="006720A9"/>
    <w:rsid w:val="006721B0"/>
    <w:rsid w:val="00672295"/>
    <w:rsid w:val="00672322"/>
    <w:rsid w:val="00672415"/>
    <w:rsid w:val="0067247B"/>
    <w:rsid w:val="0067250D"/>
    <w:rsid w:val="0067256F"/>
    <w:rsid w:val="006725C0"/>
    <w:rsid w:val="006728D4"/>
    <w:rsid w:val="00672B65"/>
    <w:rsid w:val="00672BA5"/>
    <w:rsid w:val="00672DA9"/>
    <w:rsid w:val="00672E7D"/>
    <w:rsid w:val="00672E82"/>
    <w:rsid w:val="00672F27"/>
    <w:rsid w:val="006734B8"/>
    <w:rsid w:val="006734F9"/>
    <w:rsid w:val="00673501"/>
    <w:rsid w:val="00673545"/>
    <w:rsid w:val="006738CE"/>
    <w:rsid w:val="00673948"/>
    <w:rsid w:val="00673C8F"/>
    <w:rsid w:val="00673D32"/>
    <w:rsid w:val="00673E35"/>
    <w:rsid w:val="00673F8E"/>
    <w:rsid w:val="00674026"/>
    <w:rsid w:val="006742B1"/>
    <w:rsid w:val="0067432B"/>
    <w:rsid w:val="00674758"/>
    <w:rsid w:val="0067485B"/>
    <w:rsid w:val="00674880"/>
    <w:rsid w:val="006748BD"/>
    <w:rsid w:val="00674A53"/>
    <w:rsid w:val="00674A93"/>
    <w:rsid w:val="00674ACA"/>
    <w:rsid w:val="00674B4C"/>
    <w:rsid w:val="00674BE2"/>
    <w:rsid w:val="00674C05"/>
    <w:rsid w:val="00674D4D"/>
    <w:rsid w:val="00674E94"/>
    <w:rsid w:val="00675144"/>
    <w:rsid w:val="00675279"/>
    <w:rsid w:val="0067533B"/>
    <w:rsid w:val="0067533D"/>
    <w:rsid w:val="00675462"/>
    <w:rsid w:val="006754B5"/>
    <w:rsid w:val="00675721"/>
    <w:rsid w:val="00675728"/>
    <w:rsid w:val="00675A11"/>
    <w:rsid w:val="00675B67"/>
    <w:rsid w:val="00675BC4"/>
    <w:rsid w:val="00675C39"/>
    <w:rsid w:val="00675C63"/>
    <w:rsid w:val="00675DD3"/>
    <w:rsid w:val="00675EC2"/>
    <w:rsid w:val="00675FC4"/>
    <w:rsid w:val="0067601A"/>
    <w:rsid w:val="00676032"/>
    <w:rsid w:val="00676085"/>
    <w:rsid w:val="006760E5"/>
    <w:rsid w:val="0067633F"/>
    <w:rsid w:val="00676749"/>
    <w:rsid w:val="00676831"/>
    <w:rsid w:val="00676874"/>
    <w:rsid w:val="00676893"/>
    <w:rsid w:val="006768D0"/>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76B"/>
    <w:rsid w:val="006777FF"/>
    <w:rsid w:val="00677835"/>
    <w:rsid w:val="00677A38"/>
    <w:rsid w:val="00677A4C"/>
    <w:rsid w:val="00677B0F"/>
    <w:rsid w:val="00677B4F"/>
    <w:rsid w:val="00677DE5"/>
    <w:rsid w:val="00677EF6"/>
    <w:rsid w:val="006801AC"/>
    <w:rsid w:val="0068026E"/>
    <w:rsid w:val="0068034E"/>
    <w:rsid w:val="006804C6"/>
    <w:rsid w:val="006804F3"/>
    <w:rsid w:val="006804FD"/>
    <w:rsid w:val="0068060B"/>
    <w:rsid w:val="006806AA"/>
    <w:rsid w:val="00680764"/>
    <w:rsid w:val="006807FB"/>
    <w:rsid w:val="0068080C"/>
    <w:rsid w:val="00680B27"/>
    <w:rsid w:val="00680B94"/>
    <w:rsid w:val="00680C78"/>
    <w:rsid w:val="00680D15"/>
    <w:rsid w:val="00680DFF"/>
    <w:rsid w:val="00681098"/>
    <w:rsid w:val="00681178"/>
    <w:rsid w:val="006811BB"/>
    <w:rsid w:val="00681465"/>
    <w:rsid w:val="00681576"/>
    <w:rsid w:val="00681590"/>
    <w:rsid w:val="006816C9"/>
    <w:rsid w:val="0068174D"/>
    <w:rsid w:val="00681868"/>
    <w:rsid w:val="00681948"/>
    <w:rsid w:val="00681B67"/>
    <w:rsid w:val="00681B6A"/>
    <w:rsid w:val="00681DE5"/>
    <w:rsid w:val="00681FF2"/>
    <w:rsid w:val="0068200C"/>
    <w:rsid w:val="006820C5"/>
    <w:rsid w:val="006823CC"/>
    <w:rsid w:val="0068243C"/>
    <w:rsid w:val="00682487"/>
    <w:rsid w:val="00682497"/>
    <w:rsid w:val="006824D7"/>
    <w:rsid w:val="00682512"/>
    <w:rsid w:val="00682631"/>
    <w:rsid w:val="0068265F"/>
    <w:rsid w:val="006826E5"/>
    <w:rsid w:val="00682ACD"/>
    <w:rsid w:val="00682AD1"/>
    <w:rsid w:val="00682C05"/>
    <w:rsid w:val="00682CB9"/>
    <w:rsid w:val="00682DC7"/>
    <w:rsid w:val="00682E2F"/>
    <w:rsid w:val="00682E46"/>
    <w:rsid w:val="0068301A"/>
    <w:rsid w:val="00683092"/>
    <w:rsid w:val="006830DA"/>
    <w:rsid w:val="0068312C"/>
    <w:rsid w:val="0068324F"/>
    <w:rsid w:val="0068325B"/>
    <w:rsid w:val="00683272"/>
    <w:rsid w:val="0068333D"/>
    <w:rsid w:val="0068347F"/>
    <w:rsid w:val="006834B8"/>
    <w:rsid w:val="006836B1"/>
    <w:rsid w:val="00683774"/>
    <w:rsid w:val="0068382E"/>
    <w:rsid w:val="00683ACA"/>
    <w:rsid w:val="00683C5A"/>
    <w:rsid w:val="00683D7F"/>
    <w:rsid w:val="00683D8E"/>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1B"/>
    <w:rsid w:val="00685664"/>
    <w:rsid w:val="006856B2"/>
    <w:rsid w:val="006857A7"/>
    <w:rsid w:val="0068585C"/>
    <w:rsid w:val="00685985"/>
    <w:rsid w:val="006859FF"/>
    <w:rsid w:val="00685B40"/>
    <w:rsid w:val="00685B62"/>
    <w:rsid w:val="00685B6D"/>
    <w:rsid w:val="00685D21"/>
    <w:rsid w:val="00685D7D"/>
    <w:rsid w:val="00685F76"/>
    <w:rsid w:val="006860AA"/>
    <w:rsid w:val="006860E6"/>
    <w:rsid w:val="00686144"/>
    <w:rsid w:val="00686312"/>
    <w:rsid w:val="0068640D"/>
    <w:rsid w:val="006866A8"/>
    <w:rsid w:val="0068686B"/>
    <w:rsid w:val="00686998"/>
    <w:rsid w:val="00686AD8"/>
    <w:rsid w:val="00686BED"/>
    <w:rsid w:val="00686CF2"/>
    <w:rsid w:val="00686D32"/>
    <w:rsid w:val="00686DAD"/>
    <w:rsid w:val="00686E42"/>
    <w:rsid w:val="00686E49"/>
    <w:rsid w:val="00687043"/>
    <w:rsid w:val="006871BE"/>
    <w:rsid w:val="006871E3"/>
    <w:rsid w:val="00687279"/>
    <w:rsid w:val="0068731D"/>
    <w:rsid w:val="006873B6"/>
    <w:rsid w:val="006875C6"/>
    <w:rsid w:val="00687647"/>
    <w:rsid w:val="0068781A"/>
    <w:rsid w:val="00687941"/>
    <w:rsid w:val="0068799C"/>
    <w:rsid w:val="006879EB"/>
    <w:rsid w:val="00687B50"/>
    <w:rsid w:val="00687DD5"/>
    <w:rsid w:val="00687F33"/>
    <w:rsid w:val="00690192"/>
    <w:rsid w:val="006902D8"/>
    <w:rsid w:val="006903EF"/>
    <w:rsid w:val="006904E6"/>
    <w:rsid w:val="00690501"/>
    <w:rsid w:val="0069050E"/>
    <w:rsid w:val="006909F4"/>
    <w:rsid w:val="00690CE3"/>
    <w:rsid w:val="00690DB4"/>
    <w:rsid w:val="00690DF3"/>
    <w:rsid w:val="00690FE4"/>
    <w:rsid w:val="0069117F"/>
    <w:rsid w:val="00691590"/>
    <w:rsid w:val="00691AFB"/>
    <w:rsid w:val="00691B0C"/>
    <w:rsid w:val="006920E6"/>
    <w:rsid w:val="00692143"/>
    <w:rsid w:val="0069217E"/>
    <w:rsid w:val="006921EF"/>
    <w:rsid w:val="00692342"/>
    <w:rsid w:val="00692430"/>
    <w:rsid w:val="006924CF"/>
    <w:rsid w:val="0069259E"/>
    <w:rsid w:val="00692632"/>
    <w:rsid w:val="006926B1"/>
    <w:rsid w:val="00692798"/>
    <w:rsid w:val="006927E0"/>
    <w:rsid w:val="00692A41"/>
    <w:rsid w:val="00692A54"/>
    <w:rsid w:val="00692A72"/>
    <w:rsid w:val="00692A85"/>
    <w:rsid w:val="00692B83"/>
    <w:rsid w:val="00692D7C"/>
    <w:rsid w:val="00692D99"/>
    <w:rsid w:val="00692DD2"/>
    <w:rsid w:val="00692F0E"/>
    <w:rsid w:val="00693168"/>
    <w:rsid w:val="0069317D"/>
    <w:rsid w:val="0069319C"/>
    <w:rsid w:val="00693437"/>
    <w:rsid w:val="00693519"/>
    <w:rsid w:val="006937B7"/>
    <w:rsid w:val="006938CC"/>
    <w:rsid w:val="00693993"/>
    <w:rsid w:val="006939E3"/>
    <w:rsid w:val="00693A5E"/>
    <w:rsid w:val="00693C13"/>
    <w:rsid w:val="00693C78"/>
    <w:rsid w:val="00693D80"/>
    <w:rsid w:val="00693DAE"/>
    <w:rsid w:val="00693ED3"/>
    <w:rsid w:val="00693F5F"/>
    <w:rsid w:val="00694019"/>
    <w:rsid w:val="00694109"/>
    <w:rsid w:val="006942CD"/>
    <w:rsid w:val="006942E2"/>
    <w:rsid w:val="0069462E"/>
    <w:rsid w:val="00694647"/>
    <w:rsid w:val="00694780"/>
    <w:rsid w:val="006947B0"/>
    <w:rsid w:val="006949E6"/>
    <w:rsid w:val="00694B87"/>
    <w:rsid w:val="00694C46"/>
    <w:rsid w:val="00694D95"/>
    <w:rsid w:val="00694F03"/>
    <w:rsid w:val="00694F54"/>
    <w:rsid w:val="00694F73"/>
    <w:rsid w:val="00694F8C"/>
    <w:rsid w:val="0069501D"/>
    <w:rsid w:val="0069513C"/>
    <w:rsid w:val="006951E8"/>
    <w:rsid w:val="006952CA"/>
    <w:rsid w:val="006952DE"/>
    <w:rsid w:val="00695441"/>
    <w:rsid w:val="006958A8"/>
    <w:rsid w:val="00695CFF"/>
    <w:rsid w:val="00695DB3"/>
    <w:rsid w:val="00695EAD"/>
    <w:rsid w:val="00696092"/>
    <w:rsid w:val="006960F5"/>
    <w:rsid w:val="006963A6"/>
    <w:rsid w:val="00696575"/>
    <w:rsid w:val="0069657E"/>
    <w:rsid w:val="006966BB"/>
    <w:rsid w:val="00696773"/>
    <w:rsid w:val="00696839"/>
    <w:rsid w:val="00696954"/>
    <w:rsid w:val="00696A75"/>
    <w:rsid w:val="00696B8B"/>
    <w:rsid w:val="00696BB6"/>
    <w:rsid w:val="00696C45"/>
    <w:rsid w:val="00696D3D"/>
    <w:rsid w:val="00696DF9"/>
    <w:rsid w:val="00696E31"/>
    <w:rsid w:val="00696E50"/>
    <w:rsid w:val="00696FBA"/>
    <w:rsid w:val="006970DE"/>
    <w:rsid w:val="006970EA"/>
    <w:rsid w:val="006970F5"/>
    <w:rsid w:val="00697118"/>
    <w:rsid w:val="0069712C"/>
    <w:rsid w:val="00697333"/>
    <w:rsid w:val="0069743A"/>
    <w:rsid w:val="00697704"/>
    <w:rsid w:val="00697892"/>
    <w:rsid w:val="00697980"/>
    <w:rsid w:val="00697A12"/>
    <w:rsid w:val="00697AEE"/>
    <w:rsid w:val="00697B6B"/>
    <w:rsid w:val="00697E9B"/>
    <w:rsid w:val="006A0113"/>
    <w:rsid w:val="006A032A"/>
    <w:rsid w:val="006A03F3"/>
    <w:rsid w:val="006A0421"/>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5"/>
    <w:rsid w:val="006A11BB"/>
    <w:rsid w:val="006A11C7"/>
    <w:rsid w:val="006A12DB"/>
    <w:rsid w:val="006A1542"/>
    <w:rsid w:val="006A1553"/>
    <w:rsid w:val="006A179E"/>
    <w:rsid w:val="006A18B5"/>
    <w:rsid w:val="006A1902"/>
    <w:rsid w:val="006A194D"/>
    <w:rsid w:val="006A1952"/>
    <w:rsid w:val="006A196C"/>
    <w:rsid w:val="006A19ED"/>
    <w:rsid w:val="006A1BE5"/>
    <w:rsid w:val="006A1C57"/>
    <w:rsid w:val="006A1C75"/>
    <w:rsid w:val="006A1E3B"/>
    <w:rsid w:val="006A1EAB"/>
    <w:rsid w:val="006A1F23"/>
    <w:rsid w:val="006A211F"/>
    <w:rsid w:val="006A2164"/>
    <w:rsid w:val="006A23D6"/>
    <w:rsid w:val="006A2406"/>
    <w:rsid w:val="006A2AAA"/>
    <w:rsid w:val="006A2C44"/>
    <w:rsid w:val="006A2CA1"/>
    <w:rsid w:val="006A2FDF"/>
    <w:rsid w:val="006A30EA"/>
    <w:rsid w:val="006A314B"/>
    <w:rsid w:val="006A3340"/>
    <w:rsid w:val="006A3375"/>
    <w:rsid w:val="006A3504"/>
    <w:rsid w:val="006A3823"/>
    <w:rsid w:val="006A3892"/>
    <w:rsid w:val="006A3964"/>
    <w:rsid w:val="006A39D8"/>
    <w:rsid w:val="006A3C47"/>
    <w:rsid w:val="006A3C6B"/>
    <w:rsid w:val="006A3DCD"/>
    <w:rsid w:val="006A3E1D"/>
    <w:rsid w:val="006A3F2D"/>
    <w:rsid w:val="006A40E9"/>
    <w:rsid w:val="006A436B"/>
    <w:rsid w:val="006A442B"/>
    <w:rsid w:val="006A444D"/>
    <w:rsid w:val="006A45B0"/>
    <w:rsid w:val="006A46DB"/>
    <w:rsid w:val="006A47AA"/>
    <w:rsid w:val="006A4923"/>
    <w:rsid w:val="006A498B"/>
    <w:rsid w:val="006A4A44"/>
    <w:rsid w:val="006A4B1A"/>
    <w:rsid w:val="006A4B54"/>
    <w:rsid w:val="006A4B55"/>
    <w:rsid w:val="006A4EAC"/>
    <w:rsid w:val="006A4F5E"/>
    <w:rsid w:val="006A5014"/>
    <w:rsid w:val="006A55F4"/>
    <w:rsid w:val="006A580A"/>
    <w:rsid w:val="006A592F"/>
    <w:rsid w:val="006A597F"/>
    <w:rsid w:val="006A59F3"/>
    <w:rsid w:val="006A5D43"/>
    <w:rsid w:val="006A5D6C"/>
    <w:rsid w:val="006A5ECC"/>
    <w:rsid w:val="006A62A3"/>
    <w:rsid w:val="006A62DD"/>
    <w:rsid w:val="006A6319"/>
    <w:rsid w:val="006A6374"/>
    <w:rsid w:val="006A64D8"/>
    <w:rsid w:val="006A6502"/>
    <w:rsid w:val="006A655C"/>
    <w:rsid w:val="006A6560"/>
    <w:rsid w:val="006A65DE"/>
    <w:rsid w:val="006A66EC"/>
    <w:rsid w:val="006A68A2"/>
    <w:rsid w:val="006A690E"/>
    <w:rsid w:val="006A6956"/>
    <w:rsid w:val="006A6B58"/>
    <w:rsid w:val="006A6B5E"/>
    <w:rsid w:val="006A6F31"/>
    <w:rsid w:val="006A7053"/>
    <w:rsid w:val="006A731D"/>
    <w:rsid w:val="006A7321"/>
    <w:rsid w:val="006A7592"/>
    <w:rsid w:val="006A7767"/>
    <w:rsid w:val="006A7784"/>
    <w:rsid w:val="006A7982"/>
    <w:rsid w:val="006A7994"/>
    <w:rsid w:val="006A7A95"/>
    <w:rsid w:val="006A7CC3"/>
    <w:rsid w:val="006A7E68"/>
    <w:rsid w:val="006A7EEA"/>
    <w:rsid w:val="006A7F4F"/>
    <w:rsid w:val="006B0153"/>
    <w:rsid w:val="006B03A8"/>
    <w:rsid w:val="006B03C7"/>
    <w:rsid w:val="006B044E"/>
    <w:rsid w:val="006B05C6"/>
    <w:rsid w:val="006B0864"/>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9CD"/>
    <w:rsid w:val="006B1ABD"/>
    <w:rsid w:val="006B1B1F"/>
    <w:rsid w:val="006B1B5F"/>
    <w:rsid w:val="006B1FF5"/>
    <w:rsid w:val="006B250C"/>
    <w:rsid w:val="006B27E6"/>
    <w:rsid w:val="006B2921"/>
    <w:rsid w:val="006B2988"/>
    <w:rsid w:val="006B2AAF"/>
    <w:rsid w:val="006B2B1E"/>
    <w:rsid w:val="006B2BBD"/>
    <w:rsid w:val="006B2BD9"/>
    <w:rsid w:val="006B2D7C"/>
    <w:rsid w:val="006B2E9C"/>
    <w:rsid w:val="006B2EB9"/>
    <w:rsid w:val="006B31EC"/>
    <w:rsid w:val="006B3234"/>
    <w:rsid w:val="006B3333"/>
    <w:rsid w:val="006B3509"/>
    <w:rsid w:val="006B3533"/>
    <w:rsid w:val="006B354A"/>
    <w:rsid w:val="006B35A9"/>
    <w:rsid w:val="006B37A3"/>
    <w:rsid w:val="006B3A8D"/>
    <w:rsid w:val="006B3A8F"/>
    <w:rsid w:val="006B3BCC"/>
    <w:rsid w:val="006B3C2E"/>
    <w:rsid w:val="006B3E4A"/>
    <w:rsid w:val="006B3E4B"/>
    <w:rsid w:val="006B3FAD"/>
    <w:rsid w:val="006B40AA"/>
    <w:rsid w:val="006B417E"/>
    <w:rsid w:val="006B41C3"/>
    <w:rsid w:val="006B422F"/>
    <w:rsid w:val="006B430F"/>
    <w:rsid w:val="006B4369"/>
    <w:rsid w:val="006B466D"/>
    <w:rsid w:val="006B4941"/>
    <w:rsid w:val="006B49AA"/>
    <w:rsid w:val="006B4A0C"/>
    <w:rsid w:val="006B4A51"/>
    <w:rsid w:val="006B4A53"/>
    <w:rsid w:val="006B4C0E"/>
    <w:rsid w:val="006B4C8D"/>
    <w:rsid w:val="006B4FD4"/>
    <w:rsid w:val="006B5060"/>
    <w:rsid w:val="006B51ED"/>
    <w:rsid w:val="006B5532"/>
    <w:rsid w:val="006B55A3"/>
    <w:rsid w:val="006B56F4"/>
    <w:rsid w:val="006B5847"/>
    <w:rsid w:val="006B5886"/>
    <w:rsid w:val="006B59BA"/>
    <w:rsid w:val="006B5BB7"/>
    <w:rsid w:val="006B5E1B"/>
    <w:rsid w:val="006B5EB1"/>
    <w:rsid w:val="006B5F9E"/>
    <w:rsid w:val="006B605E"/>
    <w:rsid w:val="006B6293"/>
    <w:rsid w:val="006B641D"/>
    <w:rsid w:val="006B6589"/>
    <w:rsid w:val="006B6850"/>
    <w:rsid w:val="006B685B"/>
    <w:rsid w:val="006B6936"/>
    <w:rsid w:val="006B69F0"/>
    <w:rsid w:val="006B6B8F"/>
    <w:rsid w:val="006B6C86"/>
    <w:rsid w:val="006B6CA9"/>
    <w:rsid w:val="006B6CAF"/>
    <w:rsid w:val="006B6CD1"/>
    <w:rsid w:val="006B7224"/>
    <w:rsid w:val="006B7342"/>
    <w:rsid w:val="006B75D5"/>
    <w:rsid w:val="006B76EF"/>
    <w:rsid w:val="006B782B"/>
    <w:rsid w:val="006B78BC"/>
    <w:rsid w:val="006B79DB"/>
    <w:rsid w:val="006B7A33"/>
    <w:rsid w:val="006C00B3"/>
    <w:rsid w:val="006C0294"/>
    <w:rsid w:val="006C0332"/>
    <w:rsid w:val="006C0349"/>
    <w:rsid w:val="006C04AD"/>
    <w:rsid w:val="006C05AE"/>
    <w:rsid w:val="006C05E5"/>
    <w:rsid w:val="006C0670"/>
    <w:rsid w:val="006C09D9"/>
    <w:rsid w:val="006C09E1"/>
    <w:rsid w:val="006C0A56"/>
    <w:rsid w:val="006C0B0C"/>
    <w:rsid w:val="006C0BDF"/>
    <w:rsid w:val="006C0DB0"/>
    <w:rsid w:val="006C0E04"/>
    <w:rsid w:val="006C0F63"/>
    <w:rsid w:val="006C0F64"/>
    <w:rsid w:val="006C10A2"/>
    <w:rsid w:val="006C111C"/>
    <w:rsid w:val="006C1216"/>
    <w:rsid w:val="006C123D"/>
    <w:rsid w:val="006C142E"/>
    <w:rsid w:val="006C157B"/>
    <w:rsid w:val="006C1649"/>
    <w:rsid w:val="006C165C"/>
    <w:rsid w:val="006C168E"/>
    <w:rsid w:val="006C17BB"/>
    <w:rsid w:val="006C1982"/>
    <w:rsid w:val="006C1C2C"/>
    <w:rsid w:val="006C1F22"/>
    <w:rsid w:val="006C1FB1"/>
    <w:rsid w:val="006C2008"/>
    <w:rsid w:val="006C203D"/>
    <w:rsid w:val="006C20E4"/>
    <w:rsid w:val="006C24F8"/>
    <w:rsid w:val="006C254D"/>
    <w:rsid w:val="006C2565"/>
    <w:rsid w:val="006C25D3"/>
    <w:rsid w:val="006C292C"/>
    <w:rsid w:val="006C29A8"/>
    <w:rsid w:val="006C29CE"/>
    <w:rsid w:val="006C2B2C"/>
    <w:rsid w:val="006C2CA5"/>
    <w:rsid w:val="006C2E0B"/>
    <w:rsid w:val="006C2FAD"/>
    <w:rsid w:val="006C3009"/>
    <w:rsid w:val="006C3035"/>
    <w:rsid w:val="006C30CD"/>
    <w:rsid w:val="006C3100"/>
    <w:rsid w:val="006C3396"/>
    <w:rsid w:val="006C341E"/>
    <w:rsid w:val="006C3460"/>
    <w:rsid w:val="006C3480"/>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E3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402"/>
    <w:rsid w:val="006C5618"/>
    <w:rsid w:val="006C5766"/>
    <w:rsid w:val="006C57AE"/>
    <w:rsid w:val="006C5917"/>
    <w:rsid w:val="006C5B2A"/>
    <w:rsid w:val="006C5DCF"/>
    <w:rsid w:val="006C5F0A"/>
    <w:rsid w:val="006C5F12"/>
    <w:rsid w:val="006C5F1D"/>
    <w:rsid w:val="006C5F68"/>
    <w:rsid w:val="006C6089"/>
    <w:rsid w:val="006C6251"/>
    <w:rsid w:val="006C6299"/>
    <w:rsid w:val="006C633C"/>
    <w:rsid w:val="006C6347"/>
    <w:rsid w:val="006C653A"/>
    <w:rsid w:val="006C65E2"/>
    <w:rsid w:val="006C6657"/>
    <w:rsid w:val="006C69C5"/>
    <w:rsid w:val="006C69DD"/>
    <w:rsid w:val="006C6AFC"/>
    <w:rsid w:val="006C6DA4"/>
    <w:rsid w:val="006C6FC1"/>
    <w:rsid w:val="006C703C"/>
    <w:rsid w:val="006C70FB"/>
    <w:rsid w:val="006C71DB"/>
    <w:rsid w:val="006C7284"/>
    <w:rsid w:val="006C7361"/>
    <w:rsid w:val="006C7362"/>
    <w:rsid w:val="006C74CC"/>
    <w:rsid w:val="006C76B9"/>
    <w:rsid w:val="006C7898"/>
    <w:rsid w:val="006C7995"/>
    <w:rsid w:val="006C7AF1"/>
    <w:rsid w:val="006C7B63"/>
    <w:rsid w:val="006C7B71"/>
    <w:rsid w:val="006C7C0F"/>
    <w:rsid w:val="006C7EE0"/>
    <w:rsid w:val="006C7F83"/>
    <w:rsid w:val="006D0045"/>
    <w:rsid w:val="006D023F"/>
    <w:rsid w:val="006D037C"/>
    <w:rsid w:val="006D03C3"/>
    <w:rsid w:val="006D0471"/>
    <w:rsid w:val="006D04AC"/>
    <w:rsid w:val="006D063A"/>
    <w:rsid w:val="006D07F5"/>
    <w:rsid w:val="006D0990"/>
    <w:rsid w:val="006D0ABB"/>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81"/>
    <w:rsid w:val="006D335B"/>
    <w:rsid w:val="006D33F8"/>
    <w:rsid w:val="006D3450"/>
    <w:rsid w:val="006D3459"/>
    <w:rsid w:val="006D34DC"/>
    <w:rsid w:val="006D36D1"/>
    <w:rsid w:val="006D3731"/>
    <w:rsid w:val="006D3A5F"/>
    <w:rsid w:val="006D3C9D"/>
    <w:rsid w:val="006D3F39"/>
    <w:rsid w:val="006D3F5C"/>
    <w:rsid w:val="006D3FEB"/>
    <w:rsid w:val="006D4049"/>
    <w:rsid w:val="006D42CD"/>
    <w:rsid w:val="006D43FF"/>
    <w:rsid w:val="006D4410"/>
    <w:rsid w:val="006D44CC"/>
    <w:rsid w:val="006D452D"/>
    <w:rsid w:val="006D4781"/>
    <w:rsid w:val="006D4797"/>
    <w:rsid w:val="006D4906"/>
    <w:rsid w:val="006D49D0"/>
    <w:rsid w:val="006D4A3C"/>
    <w:rsid w:val="006D4B8D"/>
    <w:rsid w:val="006D53D4"/>
    <w:rsid w:val="006D5467"/>
    <w:rsid w:val="006D5711"/>
    <w:rsid w:val="006D5B1F"/>
    <w:rsid w:val="006D5CE7"/>
    <w:rsid w:val="006D5E17"/>
    <w:rsid w:val="006D6213"/>
    <w:rsid w:val="006D644A"/>
    <w:rsid w:val="006D657D"/>
    <w:rsid w:val="006D659F"/>
    <w:rsid w:val="006D668D"/>
    <w:rsid w:val="006D670A"/>
    <w:rsid w:val="006D6782"/>
    <w:rsid w:val="006D679E"/>
    <w:rsid w:val="006D67FD"/>
    <w:rsid w:val="006D6807"/>
    <w:rsid w:val="006D68A2"/>
    <w:rsid w:val="006D6AD5"/>
    <w:rsid w:val="006D6F6D"/>
    <w:rsid w:val="006D709F"/>
    <w:rsid w:val="006D7522"/>
    <w:rsid w:val="006D7526"/>
    <w:rsid w:val="006D7527"/>
    <w:rsid w:val="006D7680"/>
    <w:rsid w:val="006D78F9"/>
    <w:rsid w:val="006D7963"/>
    <w:rsid w:val="006D79DA"/>
    <w:rsid w:val="006D79E0"/>
    <w:rsid w:val="006D7A37"/>
    <w:rsid w:val="006D7B3F"/>
    <w:rsid w:val="006D7B59"/>
    <w:rsid w:val="006D7BAB"/>
    <w:rsid w:val="006D7C74"/>
    <w:rsid w:val="006D7CAE"/>
    <w:rsid w:val="006D7E5E"/>
    <w:rsid w:val="006D7F98"/>
    <w:rsid w:val="006E0185"/>
    <w:rsid w:val="006E018A"/>
    <w:rsid w:val="006E01AB"/>
    <w:rsid w:val="006E03E6"/>
    <w:rsid w:val="006E0404"/>
    <w:rsid w:val="006E041F"/>
    <w:rsid w:val="006E0588"/>
    <w:rsid w:val="006E06AE"/>
    <w:rsid w:val="006E0842"/>
    <w:rsid w:val="006E0887"/>
    <w:rsid w:val="006E0951"/>
    <w:rsid w:val="006E0BBC"/>
    <w:rsid w:val="006E0C43"/>
    <w:rsid w:val="006E0DD5"/>
    <w:rsid w:val="006E0FA7"/>
    <w:rsid w:val="006E103D"/>
    <w:rsid w:val="006E11CF"/>
    <w:rsid w:val="006E1233"/>
    <w:rsid w:val="006E1256"/>
    <w:rsid w:val="006E151D"/>
    <w:rsid w:val="006E160D"/>
    <w:rsid w:val="006E16B9"/>
    <w:rsid w:val="006E16C0"/>
    <w:rsid w:val="006E196A"/>
    <w:rsid w:val="006E19CD"/>
    <w:rsid w:val="006E1A3A"/>
    <w:rsid w:val="006E1B72"/>
    <w:rsid w:val="006E1C6D"/>
    <w:rsid w:val="006E1EBE"/>
    <w:rsid w:val="006E2121"/>
    <w:rsid w:val="006E2355"/>
    <w:rsid w:val="006E23DC"/>
    <w:rsid w:val="006E2DEA"/>
    <w:rsid w:val="006E2E20"/>
    <w:rsid w:val="006E2F37"/>
    <w:rsid w:val="006E2FE1"/>
    <w:rsid w:val="006E328A"/>
    <w:rsid w:val="006E3530"/>
    <w:rsid w:val="006E374E"/>
    <w:rsid w:val="006E381B"/>
    <w:rsid w:val="006E39CA"/>
    <w:rsid w:val="006E3BD1"/>
    <w:rsid w:val="006E3DF0"/>
    <w:rsid w:val="006E3F64"/>
    <w:rsid w:val="006E411F"/>
    <w:rsid w:val="006E4201"/>
    <w:rsid w:val="006E424A"/>
    <w:rsid w:val="006E43C0"/>
    <w:rsid w:val="006E4571"/>
    <w:rsid w:val="006E4674"/>
    <w:rsid w:val="006E4749"/>
    <w:rsid w:val="006E47EC"/>
    <w:rsid w:val="006E48E5"/>
    <w:rsid w:val="006E4942"/>
    <w:rsid w:val="006E4CD8"/>
    <w:rsid w:val="006E4DA5"/>
    <w:rsid w:val="006E4E6A"/>
    <w:rsid w:val="006E4F6B"/>
    <w:rsid w:val="006E533C"/>
    <w:rsid w:val="006E5499"/>
    <w:rsid w:val="006E5546"/>
    <w:rsid w:val="006E55E1"/>
    <w:rsid w:val="006E55F7"/>
    <w:rsid w:val="006E56E7"/>
    <w:rsid w:val="006E5864"/>
    <w:rsid w:val="006E58AB"/>
    <w:rsid w:val="006E594B"/>
    <w:rsid w:val="006E59AF"/>
    <w:rsid w:val="006E5B68"/>
    <w:rsid w:val="006E5C7A"/>
    <w:rsid w:val="006E5CEF"/>
    <w:rsid w:val="006E5EBD"/>
    <w:rsid w:val="006E63C9"/>
    <w:rsid w:val="006E64A0"/>
    <w:rsid w:val="006E65B4"/>
    <w:rsid w:val="006E6635"/>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DA5"/>
    <w:rsid w:val="006E7DD7"/>
    <w:rsid w:val="006E7E22"/>
    <w:rsid w:val="006E7ECD"/>
    <w:rsid w:val="006E7ED8"/>
    <w:rsid w:val="006E7FE2"/>
    <w:rsid w:val="006F011E"/>
    <w:rsid w:val="006F0287"/>
    <w:rsid w:val="006F02EC"/>
    <w:rsid w:val="006F070D"/>
    <w:rsid w:val="006F081E"/>
    <w:rsid w:val="006F08BD"/>
    <w:rsid w:val="006F09AE"/>
    <w:rsid w:val="006F0C5D"/>
    <w:rsid w:val="006F0CDF"/>
    <w:rsid w:val="006F0ECC"/>
    <w:rsid w:val="006F1004"/>
    <w:rsid w:val="006F110D"/>
    <w:rsid w:val="006F11AA"/>
    <w:rsid w:val="006F1294"/>
    <w:rsid w:val="006F1464"/>
    <w:rsid w:val="006F15B3"/>
    <w:rsid w:val="006F1757"/>
    <w:rsid w:val="006F1BED"/>
    <w:rsid w:val="006F1C05"/>
    <w:rsid w:val="006F1C54"/>
    <w:rsid w:val="006F1D28"/>
    <w:rsid w:val="006F1DBF"/>
    <w:rsid w:val="006F1DFC"/>
    <w:rsid w:val="006F1E59"/>
    <w:rsid w:val="006F1EE8"/>
    <w:rsid w:val="006F1FA0"/>
    <w:rsid w:val="006F2038"/>
    <w:rsid w:val="006F20A2"/>
    <w:rsid w:val="006F213D"/>
    <w:rsid w:val="006F22D9"/>
    <w:rsid w:val="006F2323"/>
    <w:rsid w:val="006F2551"/>
    <w:rsid w:val="006F26DD"/>
    <w:rsid w:val="006F27AD"/>
    <w:rsid w:val="006F28AC"/>
    <w:rsid w:val="006F2976"/>
    <w:rsid w:val="006F2B10"/>
    <w:rsid w:val="006F2B5E"/>
    <w:rsid w:val="006F2D49"/>
    <w:rsid w:val="006F30B3"/>
    <w:rsid w:val="006F3173"/>
    <w:rsid w:val="006F32BD"/>
    <w:rsid w:val="006F33D6"/>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6C"/>
    <w:rsid w:val="006F4DC3"/>
    <w:rsid w:val="006F4E3B"/>
    <w:rsid w:val="006F4EC2"/>
    <w:rsid w:val="006F4F4F"/>
    <w:rsid w:val="006F4F65"/>
    <w:rsid w:val="006F4F96"/>
    <w:rsid w:val="006F4FC7"/>
    <w:rsid w:val="006F4FD0"/>
    <w:rsid w:val="006F5139"/>
    <w:rsid w:val="006F51B8"/>
    <w:rsid w:val="006F5207"/>
    <w:rsid w:val="006F54EA"/>
    <w:rsid w:val="006F54ED"/>
    <w:rsid w:val="006F55A3"/>
    <w:rsid w:val="006F55AD"/>
    <w:rsid w:val="006F5749"/>
    <w:rsid w:val="006F574C"/>
    <w:rsid w:val="006F58C4"/>
    <w:rsid w:val="006F59D5"/>
    <w:rsid w:val="006F5A96"/>
    <w:rsid w:val="006F5AD2"/>
    <w:rsid w:val="006F5B55"/>
    <w:rsid w:val="006F5C2B"/>
    <w:rsid w:val="006F5C33"/>
    <w:rsid w:val="006F5C52"/>
    <w:rsid w:val="006F5CF0"/>
    <w:rsid w:val="006F5D24"/>
    <w:rsid w:val="006F5DD7"/>
    <w:rsid w:val="006F5E0B"/>
    <w:rsid w:val="006F5F53"/>
    <w:rsid w:val="006F5FE5"/>
    <w:rsid w:val="006F62A6"/>
    <w:rsid w:val="006F64EB"/>
    <w:rsid w:val="006F651A"/>
    <w:rsid w:val="006F65B4"/>
    <w:rsid w:val="006F65CC"/>
    <w:rsid w:val="006F677A"/>
    <w:rsid w:val="006F67BE"/>
    <w:rsid w:val="006F68FE"/>
    <w:rsid w:val="006F6A4B"/>
    <w:rsid w:val="006F6CAF"/>
    <w:rsid w:val="006F6D1B"/>
    <w:rsid w:val="006F6E22"/>
    <w:rsid w:val="006F6EFA"/>
    <w:rsid w:val="006F7076"/>
    <w:rsid w:val="006F7098"/>
    <w:rsid w:val="006F70A0"/>
    <w:rsid w:val="006F7181"/>
    <w:rsid w:val="006F7382"/>
    <w:rsid w:val="006F73DA"/>
    <w:rsid w:val="006F76EB"/>
    <w:rsid w:val="006F77A1"/>
    <w:rsid w:val="006F7930"/>
    <w:rsid w:val="006F79BF"/>
    <w:rsid w:val="006F7A29"/>
    <w:rsid w:val="006F7D5A"/>
    <w:rsid w:val="0070048A"/>
    <w:rsid w:val="00700564"/>
    <w:rsid w:val="007006D2"/>
    <w:rsid w:val="00700744"/>
    <w:rsid w:val="007008C3"/>
    <w:rsid w:val="007009AA"/>
    <w:rsid w:val="00700A9A"/>
    <w:rsid w:val="00700B07"/>
    <w:rsid w:val="00700B1A"/>
    <w:rsid w:val="00700DAB"/>
    <w:rsid w:val="00700DDC"/>
    <w:rsid w:val="00700F5C"/>
    <w:rsid w:val="007010F1"/>
    <w:rsid w:val="00701174"/>
    <w:rsid w:val="00701201"/>
    <w:rsid w:val="0070139F"/>
    <w:rsid w:val="007014F8"/>
    <w:rsid w:val="007018E8"/>
    <w:rsid w:val="00701A1E"/>
    <w:rsid w:val="00701A75"/>
    <w:rsid w:val="00701D8C"/>
    <w:rsid w:val="00701DEB"/>
    <w:rsid w:val="00701E07"/>
    <w:rsid w:val="00701EE3"/>
    <w:rsid w:val="007020C8"/>
    <w:rsid w:val="007020F1"/>
    <w:rsid w:val="007022B6"/>
    <w:rsid w:val="00702372"/>
    <w:rsid w:val="007023D6"/>
    <w:rsid w:val="00702436"/>
    <w:rsid w:val="0070244D"/>
    <w:rsid w:val="007024AD"/>
    <w:rsid w:val="007024F8"/>
    <w:rsid w:val="0070293C"/>
    <w:rsid w:val="00702B3E"/>
    <w:rsid w:val="00702BBF"/>
    <w:rsid w:val="00702BFD"/>
    <w:rsid w:val="00702C5A"/>
    <w:rsid w:val="00702C91"/>
    <w:rsid w:val="00702D6C"/>
    <w:rsid w:val="00702EF2"/>
    <w:rsid w:val="00702F01"/>
    <w:rsid w:val="007031ED"/>
    <w:rsid w:val="0070323F"/>
    <w:rsid w:val="00703529"/>
    <w:rsid w:val="0070378A"/>
    <w:rsid w:val="007039A0"/>
    <w:rsid w:val="007039F8"/>
    <w:rsid w:val="00703C06"/>
    <w:rsid w:val="00703DD1"/>
    <w:rsid w:val="00703E0E"/>
    <w:rsid w:val="00703EED"/>
    <w:rsid w:val="007041EA"/>
    <w:rsid w:val="00704299"/>
    <w:rsid w:val="0070431B"/>
    <w:rsid w:val="0070437B"/>
    <w:rsid w:val="007043CC"/>
    <w:rsid w:val="007043D0"/>
    <w:rsid w:val="00704464"/>
    <w:rsid w:val="007044B7"/>
    <w:rsid w:val="0070452A"/>
    <w:rsid w:val="00704764"/>
    <w:rsid w:val="00704A10"/>
    <w:rsid w:val="00704A1B"/>
    <w:rsid w:val="00704BA0"/>
    <w:rsid w:val="00704BE8"/>
    <w:rsid w:val="00704FAF"/>
    <w:rsid w:val="0070504A"/>
    <w:rsid w:val="007050B4"/>
    <w:rsid w:val="00705211"/>
    <w:rsid w:val="0070526A"/>
    <w:rsid w:val="007053B6"/>
    <w:rsid w:val="007055EE"/>
    <w:rsid w:val="00705ACA"/>
    <w:rsid w:val="00705BFE"/>
    <w:rsid w:val="00705CD9"/>
    <w:rsid w:val="00705D28"/>
    <w:rsid w:val="00705FB6"/>
    <w:rsid w:val="00706037"/>
    <w:rsid w:val="007060BF"/>
    <w:rsid w:val="00706276"/>
    <w:rsid w:val="00706280"/>
    <w:rsid w:val="0070636A"/>
    <w:rsid w:val="00706397"/>
    <w:rsid w:val="00706419"/>
    <w:rsid w:val="0070647B"/>
    <w:rsid w:val="007066E8"/>
    <w:rsid w:val="00706876"/>
    <w:rsid w:val="00706892"/>
    <w:rsid w:val="00706894"/>
    <w:rsid w:val="00706AA0"/>
    <w:rsid w:val="00706B48"/>
    <w:rsid w:val="00706BAA"/>
    <w:rsid w:val="00706BC9"/>
    <w:rsid w:val="00706D9D"/>
    <w:rsid w:val="00706FAE"/>
    <w:rsid w:val="00706FE6"/>
    <w:rsid w:val="0070710E"/>
    <w:rsid w:val="0070717F"/>
    <w:rsid w:val="0070734A"/>
    <w:rsid w:val="00707383"/>
    <w:rsid w:val="007073A0"/>
    <w:rsid w:val="00707445"/>
    <w:rsid w:val="007074D5"/>
    <w:rsid w:val="007075A8"/>
    <w:rsid w:val="00707602"/>
    <w:rsid w:val="0070779B"/>
    <w:rsid w:val="007077E9"/>
    <w:rsid w:val="007079CE"/>
    <w:rsid w:val="00707A82"/>
    <w:rsid w:val="00707E2E"/>
    <w:rsid w:val="0071023B"/>
    <w:rsid w:val="007103D5"/>
    <w:rsid w:val="007103FE"/>
    <w:rsid w:val="00710512"/>
    <w:rsid w:val="00710547"/>
    <w:rsid w:val="00710687"/>
    <w:rsid w:val="0071076E"/>
    <w:rsid w:val="007108E9"/>
    <w:rsid w:val="00710C1C"/>
    <w:rsid w:val="00710E10"/>
    <w:rsid w:val="00711060"/>
    <w:rsid w:val="00711066"/>
    <w:rsid w:val="00711281"/>
    <w:rsid w:val="007113C3"/>
    <w:rsid w:val="0071143D"/>
    <w:rsid w:val="0071150E"/>
    <w:rsid w:val="00711688"/>
    <w:rsid w:val="007116D0"/>
    <w:rsid w:val="00711723"/>
    <w:rsid w:val="0071172D"/>
    <w:rsid w:val="007118B9"/>
    <w:rsid w:val="0071195F"/>
    <w:rsid w:val="00711C7D"/>
    <w:rsid w:val="00711CA2"/>
    <w:rsid w:val="00711DB0"/>
    <w:rsid w:val="00711EC1"/>
    <w:rsid w:val="0071200D"/>
    <w:rsid w:val="0071204A"/>
    <w:rsid w:val="007121B9"/>
    <w:rsid w:val="00712228"/>
    <w:rsid w:val="00712328"/>
    <w:rsid w:val="0071238F"/>
    <w:rsid w:val="00712519"/>
    <w:rsid w:val="0071264C"/>
    <w:rsid w:val="007127C4"/>
    <w:rsid w:val="00712879"/>
    <w:rsid w:val="00712946"/>
    <w:rsid w:val="007129EB"/>
    <w:rsid w:val="00712AA6"/>
    <w:rsid w:val="00712AE1"/>
    <w:rsid w:val="00712C34"/>
    <w:rsid w:val="00712C4B"/>
    <w:rsid w:val="00712CE1"/>
    <w:rsid w:val="00713100"/>
    <w:rsid w:val="0071314E"/>
    <w:rsid w:val="007131F6"/>
    <w:rsid w:val="0071327C"/>
    <w:rsid w:val="007132A0"/>
    <w:rsid w:val="00713498"/>
    <w:rsid w:val="007134A9"/>
    <w:rsid w:val="00713549"/>
    <w:rsid w:val="0071354C"/>
    <w:rsid w:val="007135B7"/>
    <w:rsid w:val="007135EF"/>
    <w:rsid w:val="00713685"/>
    <w:rsid w:val="00713702"/>
    <w:rsid w:val="00713A9E"/>
    <w:rsid w:val="00713B0D"/>
    <w:rsid w:val="00713C9A"/>
    <w:rsid w:val="00713CF4"/>
    <w:rsid w:val="00713D36"/>
    <w:rsid w:val="00713DF6"/>
    <w:rsid w:val="00713F6A"/>
    <w:rsid w:val="00714424"/>
    <w:rsid w:val="00714672"/>
    <w:rsid w:val="007146BB"/>
    <w:rsid w:val="007146DA"/>
    <w:rsid w:val="00714701"/>
    <w:rsid w:val="0071487D"/>
    <w:rsid w:val="007148DE"/>
    <w:rsid w:val="00714984"/>
    <w:rsid w:val="00714A2F"/>
    <w:rsid w:val="00714E75"/>
    <w:rsid w:val="00714EB9"/>
    <w:rsid w:val="00715120"/>
    <w:rsid w:val="007152FC"/>
    <w:rsid w:val="00715386"/>
    <w:rsid w:val="00715413"/>
    <w:rsid w:val="0071571E"/>
    <w:rsid w:val="00715836"/>
    <w:rsid w:val="00715965"/>
    <w:rsid w:val="00715997"/>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B2"/>
    <w:rsid w:val="00716E4B"/>
    <w:rsid w:val="00716F79"/>
    <w:rsid w:val="007170F5"/>
    <w:rsid w:val="00717109"/>
    <w:rsid w:val="00717132"/>
    <w:rsid w:val="00717298"/>
    <w:rsid w:val="00717391"/>
    <w:rsid w:val="007174AF"/>
    <w:rsid w:val="0071758B"/>
    <w:rsid w:val="00717611"/>
    <w:rsid w:val="0071761A"/>
    <w:rsid w:val="007176CA"/>
    <w:rsid w:val="00717988"/>
    <w:rsid w:val="00717A60"/>
    <w:rsid w:val="00717B35"/>
    <w:rsid w:val="00717C7E"/>
    <w:rsid w:val="007200AB"/>
    <w:rsid w:val="007202C7"/>
    <w:rsid w:val="007203C4"/>
    <w:rsid w:val="007203CF"/>
    <w:rsid w:val="00720448"/>
    <w:rsid w:val="0072071A"/>
    <w:rsid w:val="00720A36"/>
    <w:rsid w:val="00720B7B"/>
    <w:rsid w:val="00720C25"/>
    <w:rsid w:val="00720D42"/>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275"/>
    <w:rsid w:val="00723390"/>
    <w:rsid w:val="007234B7"/>
    <w:rsid w:val="00723535"/>
    <w:rsid w:val="00723629"/>
    <w:rsid w:val="00723650"/>
    <w:rsid w:val="007236DE"/>
    <w:rsid w:val="00723794"/>
    <w:rsid w:val="0072389A"/>
    <w:rsid w:val="00723980"/>
    <w:rsid w:val="007239C7"/>
    <w:rsid w:val="007239E1"/>
    <w:rsid w:val="00723E3D"/>
    <w:rsid w:val="00723FF5"/>
    <w:rsid w:val="0072428C"/>
    <w:rsid w:val="0072469C"/>
    <w:rsid w:val="00724786"/>
    <w:rsid w:val="00724823"/>
    <w:rsid w:val="0072490D"/>
    <w:rsid w:val="00724A22"/>
    <w:rsid w:val="00724A52"/>
    <w:rsid w:val="00724AD3"/>
    <w:rsid w:val="00724C65"/>
    <w:rsid w:val="00725015"/>
    <w:rsid w:val="00725382"/>
    <w:rsid w:val="0072544D"/>
    <w:rsid w:val="00725560"/>
    <w:rsid w:val="007255E4"/>
    <w:rsid w:val="00725667"/>
    <w:rsid w:val="0072577C"/>
    <w:rsid w:val="00725CD8"/>
    <w:rsid w:val="00725D5D"/>
    <w:rsid w:val="00726066"/>
    <w:rsid w:val="007262B9"/>
    <w:rsid w:val="007262DD"/>
    <w:rsid w:val="00726339"/>
    <w:rsid w:val="0072636D"/>
    <w:rsid w:val="00726422"/>
    <w:rsid w:val="0072662B"/>
    <w:rsid w:val="00726807"/>
    <w:rsid w:val="00726984"/>
    <w:rsid w:val="007269A5"/>
    <w:rsid w:val="00726A68"/>
    <w:rsid w:val="00726B93"/>
    <w:rsid w:val="00726CA0"/>
    <w:rsid w:val="00727095"/>
    <w:rsid w:val="007270A5"/>
    <w:rsid w:val="0072711D"/>
    <w:rsid w:val="0072714B"/>
    <w:rsid w:val="007271A0"/>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622"/>
    <w:rsid w:val="007317F3"/>
    <w:rsid w:val="007318BC"/>
    <w:rsid w:val="0073199F"/>
    <w:rsid w:val="00731AB3"/>
    <w:rsid w:val="00731AED"/>
    <w:rsid w:val="00731AF9"/>
    <w:rsid w:val="00731BB7"/>
    <w:rsid w:val="00731D1E"/>
    <w:rsid w:val="00731DA9"/>
    <w:rsid w:val="00731F2F"/>
    <w:rsid w:val="00731F72"/>
    <w:rsid w:val="00731FA7"/>
    <w:rsid w:val="007320A8"/>
    <w:rsid w:val="00732190"/>
    <w:rsid w:val="00732220"/>
    <w:rsid w:val="007322BC"/>
    <w:rsid w:val="007323C7"/>
    <w:rsid w:val="00732598"/>
    <w:rsid w:val="00732686"/>
    <w:rsid w:val="00732914"/>
    <w:rsid w:val="00732A6E"/>
    <w:rsid w:val="00732E5D"/>
    <w:rsid w:val="00732F9C"/>
    <w:rsid w:val="0073300B"/>
    <w:rsid w:val="00733219"/>
    <w:rsid w:val="0073343D"/>
    <w:rsid w:val="00733456"/>
    <w:rsid w:val="00733511"/>
    <w:rsid w:val="00733617"/>
    <w:rsid w:val="0073375C"/>
    <w:rsid w:val="007339AE"/>
    <w:rsid w:val="00733AFF"/>
    <w:rsid w:val="00733B12"/>
    <w:rsid w:val="00733B36"/>
    <w:rsid w:val="00733B92"/>
    <w:rsid w:val="00733BE1"/>
    <w:rsid w:val="00733DA7"/>
    <w:rsid w:val="00733F06"/>
    <w:rsid w:val="00733F7A"/>
    <w:rsid w:val="00734025"/>
    <w:rsid w:val="00734263"/>
    <w:rsid w:val="00734294"/>
    <w:rsid w:val="007343A6"/>
    <w:rsid w:val="007344AD"/>
    <w:rsid w:val="007346F9"/>
    <w:rsid w:val="00734772"/>
    <w:rsid w:val="00734877"/>
    <w:rsid w:val="007348A1"/>
    <w:rsid w:val="00734A2F"/>
    <w:rsid w:val="00734B6D"/>
    <w:rsid w:val="00734BDB"/>
    <w:rsid w:val="00734CA2"/>
    <w:rsid w:val="00734D78"/>
    <w:rsid w:val="00734DD2"/>
    <w:rsid w:val="00734DEF"/>
    <w:rsid w:val="00735061"/>
    <w:rsid w:val="00735169"/>
    <w:rsid w:val="00735174"/>
    <w:rsid w:val="007351B0"/>
    <w:rsid w:val="00735316"/>
    <w:rsid w:val="0073531D"/>
    <w:rsid w:val="007355B8"/>
    <w:rsid w:val="00735649"/>
    <w:rsid w:val="007357DF"/>
    <w:rsid w:val="007359D7"/>
    <w:rsid w:val="00735A01"/>
    <w:rsid w:val="00735AC0"/>
    <w:rsid w:val="00735D62"/>
    <w:rsid w:val="007360AA"/>
    <w:rsid w:val="0073615E"/>
    <w:rsid w:val="007361CF"/>
    <w:rsid w:val="007361EC"/>
    <w:rsid w:val="0073626D"/>
    <w:rsid w:val="00736285"/>
    <w:rsid w:val="00736314"/>
    <w:rsid w:val="0073637C"/>
    <w:rsid w:val="007363BC"/>
    <w:rsid w:val="00736445"/>
    <w:rsid w:val="0073648D"/>
    <w:rsid w:val="007365B7"/>
    <w:rsid w:val="00736628"/>
    <w:rsid w:val="007366BD"/>
    <w:rsid w:val="007366DC"/>
    <w:rsid w:val="007366E4"/>
    <w:rsid w:val="0073675A"/>
    <w:rsid w:val="007367C0"/>
    <w:rsid w:val="00736884"/>
    <w:rsid w:val="007369DA"/>
    <w:rsid w:val="00736A35"/>
    <w:rsid w:val="00736A84"/>
    <w:rsid w:val="00736B94"/>
    <w:rsid w:val="00736D6A"/>
    <w:rsid w:val="00736FC7"/>
    <w:rsid w:val="0073706C"/>
    <w:rsid w:val="007370BF"/>
    <w:rsid w:val="007373F0"/>
    <w:rsid w:val="0073747C"/>
    <w:rsid w:val="007374E2"/>
    <w:rsid w:val="007375E1"/>
    <w:rsid w:val="00737983"/>
    <w:rsid w:val="00737996"/>
    <w:rsid w:val="00737A43"/>
    <w:rsid w:val="00737AFD"/>
    <w:rsid w:val="00737CB1"/>
    <w:rsid w:val="00737E87"/>
    <w:rsid w:val="00737F16"/>
    <w:rsid w:val="00737FCC"/>
    <w:rsid w:val="00740108"/>
    <w:rsid w:val="00740218"/>
    <w:rsid w:val="00740238"/>
    <w:rsid w:val="0074027A"/>
    <w:rsid w:val="0074030E"/>
    <w:rsid w:val="00740341"/>
    <w:rsid w:val="007404B7"/>
    <w:rsid w:val="00740555"/>
    <w:rsid w:val="0074057F"/>
    <w:rsid w:val="00740585"/>
    <w:rsid w:val="007405B1"/>
    <w:rsid w:val="00740644"/>
    <w:rsid w:val="0074078B"/>
    <w:rsid w:val="007407AF"/>
    <w:rsid w:val="00740E59"/>
    <w:rsid w:val="00740F09"/>
    <w:rsid w:val="007413B3"/>
    <w:rsid w:val="0074141D"/>
    <w:rsid w:val="007415BE"/>
    <w:rsid w:val="007418E3"/>
    <w:rsid w:val="0074192E"/>
    <w:rsid w:val="00741B50"/>
    <w:rsid w:val="00741B65"/>
    <w:rsid w:val="00741ECC"/>
    <w:rsid w:val="00741F43"/>
    <w:rsid w:val="00741F77"/>
    <w:rsid w:val="00742095"/>
    <w:rsid w:val="007420C9"/>
    <w:rsid w:val="00742301"/>
    <w:rsid w:val="00742447"/>
    <w:rsid w:val="00742457"/>
    <w:rsid w:val="00742462"/>
    <w:rsid w:val="007425B0"/>
    <w:rsid w:val="00742704"/>
    <w:rsid w:val="0074277A"/>
    <w:rsid w:val="00742A10"/>
    <w:rsid w:val="00742A45"/>
    <w:rsid w:val="00742A6A"/>
    <w:rsid w:val="00742ABA"/>
    <w:rsid w:val="00742B3F"/>
    <w:rsid w:val="00742BBE"/>
    <w:rsid w:val="00742CD0"/>
    <w:rsid w:val="00742DE0"/>
    <w:rsid w:val="00742E12"/>
    <w:rsid w:val="00742E7E"/>
    <w:rsid w:val="00742FC1"/>
    <w:rsid w:val="00742FC5"/>
    <w:rsid w:val="0074307B"/>
    <w:rsid w:val="00743357"/>
    <w:rsid w:val="007436FC"/>
    <w:rsid w:val="0074389A"/>
    <w:rsid w:val="00743ADA"/>
    <w:rsid w:val="00743ADF"/>
    <w:rsid w:val="00743C65"/>
    <w:rsid w:val="00743DB7"/>
    <w:rsid w:val="00743DCD"/>
    <w:rsid w:val="00744276"/>
    <w:rsid w:val="00744361"/>
    <w:rsid w:val="00744372"/>
    <w:rsid w:val="0074438B"/>
    <w:rsid w:val="007444D5"/>
    <w:rsid w:val="00744742"/>
    <w:rsid w:val="00744877"/>
    <w:rsid w:val="007448EB"/>
    <w:rsid w:val="007449AC"/>
    <w:rsid w:val="00744DEC"/>
    <w:rsid w:val="00744E89"/>
    <w:rsid w:val="00744FA5"/>
    <w:rsid w:val="007450C6"/>
    <w:rsid w:val="0074511A"/>
    <w:rsid w:val="00745154"/>
    <w:rsid w:val="007452F4"/>
    <w:rsid w:val="00745506"/>
    <w:rsid w:val="00745554"/>
    <w:rsid w:val="007455AB"/>
    <w:rsid w:val="00745650"/>
    <w:rsid w:val="00745801"/>
    <w:rsid w:val="0074580A"/>
    <w:rsid w:val="007459F4"/>
    <w:rsid w:val="00745AF8"/>
    <w:rsid w:val="00745B42"/>
    <w:rsid w:val="00745BCA"/>
    <w:rsid w:val="00745DA9"/>
    <w:rsid w:val="00745EC1"/>
    <w:rsid w:val="007460DE"/>
    <w:rsid w:val="00746178"/>
    <w:rsid w:val="0074622F"/>
    <w:rsid w:val="007462B2"/>
    <w:rsid w:val="007462E1"/>
    <w:rsid w:val="00746379"/>
    <w:rsid w:val="00746398"/>
    <w:rsid w:val="00746651"/>
    <w:rsid w:val="007467BF"/>
    <w:rsid w:val="007467FC"/>
    <w:rsid w:val="007468EB"/>
    <w:rsid w:val="00746B1D"/>
    <w:rsid w:val="00746B9B"/>
    <w:rsid w:val="00746BD2"/>
    <w:rsid w:val="00746EAC"/>
    <w:rsid w:val="00746EB9"/>
    <w:rsid w:val="007470BB"/>
    <w:rsid w:val="007471F5"/>
    <w:rsid w:val="007473CE"/>
    <w:rsid w:val="007474A2"/>
    <w:rsid w:val="007474FE"/>
    <w:rsid w:val="007476B7"/>
    <w:rsid w:val="00747703"/>
    <w:rsid w:val="00747816"/>
    <w:rsid w:val="00747A3C"/>
    <w:rsid w:val="00747C09"/>
    <w:rsid w:val="00747C7F"/>
    <w:rsid w:val="00747D80"/>
    <w:rsid w:val="00747DCE"/>
    <w:rsid w:val="00747ECF"/>
    <w:rsid w:val="00747ED4"/>
    <w:rsid w:val="00747F1B"/>
    <w:rsid w:val="00750103"/>
    <w:rsid w:val="00750177"/>
    <w:rsid w:val="00750194"/>
    <w:rsid w:val="0075019F"/>
    <w:rsid w:val="00750392"/>
    <w:rsid w:val="00750452"/>
    <w:rsid w:val="0075074E"/>
    <w:rsid w:val="007507AF"/>
    <w:rsid w:val="00750A89"/>
    <w:rsid w:val="00750B46"/>
    <w:rsid w:val="00750C5D"/>
    <w:rsid w:val="00750D81"/>
    <w:rsid w:val="0075100F"/>
    <w:rsid w:val="00751106"/>
    <w:rsid w:val="00751224"/>
    <w:rsid w:val="007513A1"/>
    <w:rsid w:val="00751768"/>
    <w:rsid w:val="0075179D"/>
    <w:rsid w:val="00751B8B"/>
    <w:rsid w:val="00751DA8"/>
    <w:rsid w:val="00751F1B"/>
    <w:rsid w:val="00751F2E"/>
    <w:rsid w:val="00752079"/>
    <w:rsid w:val="00752108"/>
    <w:rsid w:val="007521BD"/>
    <w:rsid w:val="007521DA"/>
    <w:rsid w:val="0075226E"/>
    <w:rsid w:val="00752375"/>
    <w:rsid w:val="00752403"/>
    <w:rsid w:val="007526A1"/>
    <w:rsid w:val="00752718"/>
    <w:rsid w:val="007528D8"/>
    <w:rsid w:val="007529C9"/>
    <w:rsid w:val="00752AE2"/>
    <w:rsid w:val="00752B45"/>
    <w:rsid w:val="00752C3A"/>
    <w:rsid w:val="00752CB1"/>
    <w:rsid w:val="00752D1B"/>
    <w:rsid w:val="00752DAD"/>
    <w:rsid w:val="00752F2B"/>
    <w:rsid w:val="007532B3"/>
    <w:rsid w:val="0075349E"/>
    <w:rsid w:val="00753520"/>
    <w:rsid w:val="0075369D"/>
    <w:rsid w:val="007536AE"/>
    <w:rsid w:val="007536C1"/>
    <w:rsid w:val="007538B7"/>
    <w:rsid w:val="00753971"/>
    <w:rsid w:val="00753975"/>
    <w:rsid w:val="00753C02"/>
    <w:rsid w:val="00753CA4"/>
    <w:rsid w:val="00753E22"/>
    <w:rsid w:val="00754141"/>
    <w:rsid w:val="0075414B"/>
    <w:rsid w:val="00754169"/>
    <w:rsid w:val="007541BF"/>
    <w:rsid w:val="007543EF"/>
    <w:rsid w:val="00754605"/>
    <w:rsid w:val="007546BA"/>
    <w:rsid w:val="00754774"/>
    <w:rsid w:val="007547D7"/>
    <w:rsid w:val="0075481C"/>
    <w:rsid w:val="00754988"/>
    <w:rsid w:val="00754A7E"/>
    <w:rsid w:val="00754E14"/>
    <w:rsid w:val="00755046"/>
    <w:rsid w:val="0075512B"/>
    <w:rsid w:val="00755252"/>
    <w:rsid w:val="00755293"/>
    <w:rsid w:val="007552E1"/>
    <w:rsid w:val="00755313"/>
    <w:rsid w:val="00755347"/>
    <w:rsid w:val="00755381"/>
    <w:rsid w:val="007553C9"/>
    <w:rsid w:val="007554DE"/>
    <w:rsid w:val="00755518"/>
    <w:rsid w:val="00755548"/>
    <w:rsid w:val="00755610"/>
    <w:rsid w:val="007556B9"/>
    <w:rsid w:val="00755708"/>
    <w:rsid w:val="007557AF"/>
    <w:rsid w:val="00755935"/>
    <w:rsid w:val="00755CFD"/>
    <w:rsid w:val="00755D9F"/>
    <w:rsid w:val="00755EAC"/>
    <w:rsid w:val="00755EFD"/>
    <w:rsid w:val="00756052"/>
    <w:rsid w:val="00756093"/>
    <w:rsid w:val="00756477"/>
    <w:rsid w:val="00756513"/>
    <w:rsid w:val="00756561"/>
    <w:rsid w:val="007565F1"/>
    <w:rsid w:val="00756770"/>
    <w:rsid w:val="00756AEC"/>
    <w:rsid w:val="00756E39"/>
    <w:rsid w:val="00756EFE"/>
    <w:rsid w:val="00757111"/>
    <w:rsid w:val="00757141"/>
    <w:rsid w:val="0075715C"/>
    <w:rsid w:val="00757321"/>
    <w:rsid w:val="007573EB"/>
    <w:rsid w:val="007575B1"/>
    <w:rsid w:val="0075785C"/>
    <w:rsid w:val="00757878"/>
    <w:rsid w:val="00757966"/>
    <w:rsid w:val="007579D7"/>
    <w:rsid w:val="00757BB3"/>
    <w:rsid w:val="00757EDF"/>
    <w:rsid w:val="00757FB5"/>
    <w:rsid w:val="0076017C"/>
    <w:rsid w:val="00760325"/>
    <w:rsid w:val="00760379"/>
    <w:rsid w:val="00760496"/>
    <w:rsid w:val="00760497"/>
    <w:rsid w:val="007604DD"/>
    <w:rsid w:val="007604E8"/>
    <w:rsid w:val="007606E0"/>
    <w:rsid w:val="00760733"/>
    <w:rsid w:val="007608C7"/>
    <w:rsid w:val="007608FD"/>
    <w:rsid w:val="00760CE9"/>
    <w:rsid w:val="00760D0F"/>
    <w:rsid w:val="00761291"/>
    <w:rsid w:val="007613A7"/>
    <w:rsid w:val="0076154D"/>
    <w:rsid w:val="00761641"/>
    <w:rsid w:val="00761648"/>
    <w:rsid w:val="00761B69"/>
    <w:rsid w:val="00761B91"/>
    <w:rsid w:val="00761BA9"/>
    <w:rsid w:val="00761D6D"/>
    <w:rsid w:val="00761DFA"/>
    <w:rsid w:val="00761E2C"/>
    <w:rsid w:val="00761EE6"/>
    <w:rsid w:val="00762300"/>
    <w:rsid w:val="007625F9"/>
    <w:rsid w:val="00762687"/>
    <w:rsid w:val="007627B0"/>
    <w:rsid w:val="00762957"/>
    <w:rsid w:val="00762AC6"/>
    <w:rsid w:val="00762B38"/>
    <w:rsid w:val="00762B56"/>
    <w:rsid w:val="00762B8D"/>
    <w:rsid w:val="00762C67"/>
    <w:rsid w:val="00762D4B"/>
    <w:rsid w:val="00762D4F"/>
    <w:rsid w:val="007630E7"/>
    <w:rsid w:val="00763106"/>
    <w:rsid w:val="0076312F"/>
    <w:rsid w:val="00763338"/>
    <w:rsid w:val="00763382"/>
    <w:rsid w:val="007638BE"/>
    <w:rsid w:val="0076391D"/>
    <w:rsid w:val="00763953"/>
    <w:rsid w:val="00763AA3"/>
    <w:rsid w:val="00763CA9"/>
    <w:rsid w:val="00763ED6"/>
    <w:rsid w:val="00763FC4"/>
    <w:rsid w:val="00764285"/>
    <w:rsid w:val="007643CA"/>
    <w:rsid w:val="007643D3"/>
    <w:rsid w:val="0076456E"/>
    <w:rsid w:val="007645B1"/>
    <w:rsid w:val="007645BB"/>
    <w:rsid w:val="007645E7"/>
    <w:rsid w:val="007646A3"/>
    <w:rsid w:val="00764702"/>
    <w:rsid w:val="007647CA"/>
    <w:rsid w:val="00764831"/>
    <w:rsid w:val="00764B89"/>
    <w:rsid w:val="00764C0E"/>
    <w:rsid w:val="00764D37"/>
    <w:rsid w:val="00764EBD"/>
    <w:rsid w:val="00765098"/>
    <w:rsid w:val="007650B7"/>
    <w:rsid w:val="0076516C"/>
    <w:rsid w:val="0076536A"/>
    <w:rsid w:val="0076539B"/>
    <w:rsid w:val="007653D3"/>
    <w:rsid w:val="00765777"/>
    <w:rsid w:val="0076583E"/>
    <w:rsid w:val="00765853"/>
    <w:rsid w:val="00765A2B"/>
    <w:rsid w:val="00765A6E"/>
    <w:rsid w:val="00765B9B"/>
    <w:rsid w:val="00765D54"/>
    <w:rsid w:val="00765DD8"/>
    <w:rsid w:val="00765FC8"/>
    <w:rsid w:val="007661CE"/>
    <w:rsid w:val="007661F9"/>
    <w:rsid w:val="00766357"/>
    <w:rsid w:val="00766889"/>
    <w:rsid w:val="00766933"/>
    <w:rsid w:val="007669BA"/>
    <w:rsid w:val="007669F8"/>
    <w:rsid w:val="00766B6A"/>
    <w:rsid w:val="00766BE5"/>
    <w:rsid w:val="00766F3F"/>
    <w:rsid w:val="00766F81"/>
    <w:rsid w:val="00766FDB"/>
    <w:rsid w:val="00766FE8"/>
    <w:rsid w:val="00767007"/>
    <w:rsid w:val="007670BE"/>
    <w:rsid w:val="007674C4"/>
    <w:rsid w:val="007674D1"/>
    <w:rsid w:val="00767611"/>
    <w:rsid w:val="007677BD"/>
    <w:rsid w:val="00767855"/>
    <w:rsid w:val="007678DF"/>
    <w:rsid w:val="00767A53"/>
    <w:rsid w:val="00767A59"/>
    <w:rsid w:val="00767AD7"/>
    <w:rsid w:val="00767E9E"/>
    <w:rsid w:val="00770098"/>
    <w:rsid w:val="007700D9"/>
    <w:rsid w:val="007700E4"/>
    <w:rsid w:val="0077020C"/>
    <w:rsid w:val="007702BB"/>
    <w:rsid w:val="00770491"/>
    <w:rsid w:val="0077069A"/>
    <w:rsid w:val="007706F5"/>
    <w:rsid w:val="007707D2"/>
    <w:rsid w:val="00770A12"/>
    <w:rsid w:val="00770A23"/>
    <w:rsid w:val="00770A6C"/>
    <w:rsid w:val="00770B1A"/>
    <w:rsid w:val="00770B90"/>
    <w:rsid w:val="00770C4D"/>
    <w:rsid w:val="00770C85"/>
    <w:rsid w:val="00770CCB"/>
    <w:rsid w:val="00770CCC"/>
    <w:rsid w:val="00770CEA"/>
    <w:rsid w:val="00770D38"/>
    <w:rsid w:val="00770DD2"/>
    <w:rsid w:val="00770F6A"/>
    <w:rsid w:val="007710B3"/>
    <w:rsid w:val="0077122A"/>
    <w:rsid w:val="0077130D"/>
    <w:rsid w:val="007714CE"/>
    <w:rsid w:val="00771595"/>
    <w:rsid w:val="007715D6"/>
    <w:rsid w:val="007717A5"/>
    <w:rsid w:val="007717D4"/>
    <w:rsid w:val="007718D3"/>
    <w:rsid w:val="0077194F"/>
    <w:rsid w:val="00771A82"/>
    <w:rsid w:val="00771B7D"/>
    <w:rsid w:val="00771BD3"/>
    <w:rsid w:val="00771CA8"/>
    <w:rsid w:val="00771D94"/>
    <w:rsid w:val="00771DD8"/>
    <w:rsid w:val="00771DDE"/>
    <w:rsid w:val="00771E60"/>
    <w:rsid w:val="00771F5A"/>
    <w:rsid w:val="007722FF"/>
    <w:rsid w:val="00772328"/>
    <w:rsid w:val="00772365"/>
    <w:rsid w:val="007724DC"/>
    <w:rsid w:val="00772583"/>
    <w:rsid w:val="0077266A"/>
    <w:rsid w:val="007727B5"/>
    <w:rsid w:val="007727F4"/>
    <w:rsid w:val="0077296C"/>
    <w:rsid w:val="00772BF8"/>
    <w:rsid w:val="00772C82"/>
    <w:rsid w:val="00772D29"/>
    <w:rsid w:val="00772D92"/>
    <w:rsid w:val="00772FCE"/>
    <w:rsid w:val="00773027"/>
    <w:rsid w:val="0077302A"/>
    <w:rsid w:val="007734CD"/>
    <w:rsid w:val="007735BF"/>
    <w:rsid w:val="0077375F"/>
    <w:rsid w:val="00773773"/>
    <w:rsid w:val="007737DB"/>
    <w:rsid w:val="0077385E"/>
    <w:rsid w:val="0077395C"/>
    <w:rsid w:val="0077398A"/>
    <w:rsid w:val="00773A73"/>
    <w:rsid w:val="00773C2F"/>
    <w:rsid w:val="00773E29"/>
    <w:rsid w:val="00774172"/>
    <w:rsid w:val="0077418E"/>
    <w:rsid w:val="00774235"/>
    <w:rsid w:val="007742E2"/>
    <w:rsid w:val="00774376"/>
    <w:rsid w:val="0077445A"/>
    <w:rsid w:val="00774487"/>
    <w:rsid w:val="007744AD"/>
    <w:rsid w:val="00774502"/>
    <w:rsid w:val="00774544"/>
    <w:rsid w:val="00774593"/>
    <w:rsid w:val="0077463E"/>
    <w:rsid w:val="007746C6"/>
    <w:rsid w:val="00774737"/>
    <w:rsid w:val="00774776"/>
    <w:rsid w:val="00774825"/>
    <w:rsid w:val="0077482D"/>
    <w:rsid w:val="007748B6"/>
    <w:rsid w:val="00774A14"/>
    <w:rsid w:val="00774E7A"/>
    <w:rsid w:val="00774F8A"/>
    <w:rsid w:val="00774FCB"/>
    <w:rsid w:val="007750E9"/>
    <w:rsid w:val="007750ED"/>
    <w:rsid w:val="00775180"/>
    <w:rsid w:val="0077530B"/>
    <w:rsid w:val="00775395"/>
    <w:rsid w:val="00775488"/>
    <w:rsid w:val="00775565"/>
    <w:rsid w:val="007756C5"/>
    <w:rsid w:val="0077573D"/>
    <w:rsid w:val="007758C7"/>
    <w:rsid w:val="007758DA"/>
    <w:rsid w:val="00775A0A"/>
    <w:rsid w:val="00775B5C"/>
    <w:rsid w:val="00775CA0"/>
    <w:rsid w:val="00775F27"/>
    <w:rsid w:val="00775F67"/>
    <w:rsid w:val="0077603D"/>
    <w:rsid w:val="007761DE"/>
    <w:rsid w:val="00776269"/>
    <w:rsid w:val="0077636C"/>
    <w:rsid w:val="0077640E"/>
    <w:rsid w:val="00776446"/>
    <w:rsid w:val="00776562"/>
    <w:rsid w:val="0077663C"/>
    <w:rsid w:val="007766D3"/>
    <w:rsid w:val="0077677E"/>
    <w:rsid w:val="00776813"/>
    <w:rsid w:val="0077693F"/>
    <w:rsid w:val="00776BBC"/>
    <w:rsid w:val="00776CF8"/>
    <w:rsid w:val="00776D50"/>
    <w:rsid w:val="00776F9E"/>
    <w:rsid w:val="00777103"/>
    <w:rsid w:val="0077737F"/>
    <w:rsid w:val="0077755A"/>
    <w:rsid w:val="00777896"/>
    <w:rsid w:val="0077794E"/>
    <w:rsid w:val="00777C35"/>
    <w:rsid w:val="00777C3C"/>
    <w:rsid w:val="00777C6B"/>
    <w:rsid w:val="00777CD9"/>
    <w:rsid w:val="00777DAF"/>
    <w:rsid w:val="00777E20"/>
    <w:rsid w:val="00780080"/>
    <w:rsid w:val="0078023C"/>
    <w:rsid w:val="00780355"/>
    <w:rsid w:val="007805B5"/>
    <w:rsid w:val="007807B5"/>
    <w:rsid w:val="00780CAE"/>
    <w:rsid w:val="00780DA3"/>
    <w:rsid w:val="00780DC4"/>
    <w:rsid w:val="00780E00"/>
    <w:rsid w:val="0078104C"/>
    <w:rsid w:val="0078109D"/>
    <w:rsid w:val="0078114F"/>
    <w:rsid w:val="007813A9"/>
    <w:rsid w:val="00781566"/>
    <w:rsid w:val="00781604"/>
    <w:rsid w:val="00781632"/>
    <w:rsid w:val="00781641"/>
    <w:rsid w:val="00781658"/>
    <w:rsid w:val="007818D1"/>
    <w:rsid w:val="007818F8"/>
    <w:rsid w:val="0078193B"/>
    <w:rsid w:val="00782092"/>
    <w:rsid w:val="00782130"/>
    <w:rsid w:val="00782257"/>
    <w:rsid w:val="0078231A"/>
    <w:rsid w:val="00782339"/>
    <w:rsid w:val="007824B1"/>
    <w:rsid w:val="00782551"/>
    <w:rsid w:val="007827D1"/>
    <w:rsid w:val="00782806"/>
    <w:rsid w:val="007828DD"/>
    <w:rsid w:val="00782A5F"/>
    <w:rsid w:val="00782C78"/>
    <w:rsid w:val="00782E4E"/>
    <w:rsid w:val="00782F19"/>
    <w:rsid w:val="00783086"/>
    <w:rsid w:val="00783244"/>
    <w:rsid w:val="00783293"/>
    <w:rsid w:val="007834D5"/>
    <w:rsid w:val="00783563"/>
    <w:rsid w:val="007835A1"/>
    <w:rsid w:val="00783668"/>
    <w:rsid w:val="00783681"/>
    <w:rsid w:val="0078368A"/>
    <w:rsid w:val="007836ED"/>
    <w:rsid w:val="007837E8"/>
    <w:rsid w:val="007838D7"/>
    <w:rsid w:val="00783965"/>
    <w:rsid w:val="007839AC"/>
    <w:rsid w:val="00783A3F"/>
    <w:rsid w:val="00783A70"/>
    <w:rsid w:val="00783AC2"/>
    <w:rsid w:val="00783EE7"/>
    <w:rsid w:val="00783F8E"/>
    <w:rsid w:val="00784220"/>
    <w:rsid w:val="007843DA"/>
    <w:rsid w:val="007843E3"/>
    <w:rsid w:val="00784463"/>
    <w:rsid w:val="00784624"/>
    <w:rsid w:val="00784790"/>
    <w:rsid w:val="007847FF"/>
    <w:rsid w:val="00784DF7"/>
    <w:rsid w:val="00784E78"/>
    <w:rsid w:val="0078530D"/>
    <w:rsid w:val="0078548B"/>
    <w:rsid w:val="007854FF"/>
    <w:rsid w:val="00785563"/>
    <w:rsid w:val="007855F5"/>
    <w:rsid w:val="0078568B"/>
    <w:rsid w:val="00785697"/>
    <w:rsid w:val="007856BA"/>
    <w:rsid w:val="007856C0"/>
    <w:rsid w:val="00785802"/>
    <w:rsid w:val="00785831"/>
    <w:rsid w:val="00785940"/>
    <w:rsid w:val="00785947"/>
    <w:rsid w:val="00785B2D"/>
    <w:rsid w:val="00785BF0"/>
    <w:rsid w:val="00785EB0"/>
    <w:rsid w:val="00786161"/>
    <w:rsid w:val="00786177"/>
    <w:rsid w:val="007862C2"/>
    <w:rsid w:val="007864AF"/>
    <w:rsid w:val="007864ED"/>
    <w:rsid w:val="0078653B"/>
    <w:rsid w:val="00786581"/>
    <w:rsid w:val="00786604"/>
    <w:rsid w:val="007869E0"/>
    <w:rsid w:val="00786B87"/>
    <w:rsid w:val="00786E2F"/>
    <w:rsid w:val="00786F8C"/>
    <w:rsid w:val="00786FBF"/>
    <w:rsid w:val="00787011"/>
    <w:rsid w:val="007872A2"/>
    <w:rsid w:val="007872B7"/>
    <w:rsid w:val="007872D8"/>
    <w:rsid w:val="0078736B"/>
    <w:rsid w:val="00787409"/>
    <w:rsid w:val="007874A5"/>
    <w:rsid w:val="0078754D"/>
    <w:rsid w:val="00787564"/>
    <w:rsid w:val="007875EF"/>
    <w:rsid w:val="007878D3"/>
    <w:rsid w:val="007878E4"/>
    <w:rsid w:val="007879AB"/>
    <w:rsid w:val="00787A95"/>
    <w:rsid w:val="00787B70"/>
    <w:rsid w:val="00787BB4"/>
    <w:rsid w:val="00787F64"/>
    <w:rsid w:val="00787FB3"/>
    <w:rsid w:val="007900D9"/>
    <w:rsid w:val="00790271"/>
    <w:rsid w:val="00790337"/>
    <w:rsid w:val="0079036A"/>
    <w:rsid w:val="0079038F"/>
    <w:rsid w:val="00790410"/>
    <w:rsid w:val="00790430"/>
    <w:rsid w:val="00790546"/>
    <w:rsid w:val="00790677"/>
    <w:rsid w:val="007906A0"/>
    <w:rsid w:val="00790702"/>
    <w:rsid w:val="00790942"/>
    <w:rsid w:val="007909FF"/>
    <w:rsid w:val="00790A12"/>
    <w:rsid w:val="00790B19"/>
    <w:rsid w:val="00790B4F"/>
    <w:rsid w:val="00790BAA"/>
    <w:rsid w:val="00790BE7"/>
    <w:rsid w:val="00790D6B"/>
    <w:rsid w:val="00790DE7"/>
    <w:rsid w:val="00790EC3"/>
    <w:rsid w:val="00790F90"/>
    <w:rsid w:val="0079114A"/>
    <w:rsid w:val="007914D5"/>
    <w:rsid w:val="00791A56"/>
    <w:rsid w:val="00791BEA"/>
    <w:rsid w:val="00791D83"/>
    <w:rsid w:val="00791DF4"/>
    <w:rsid w:val="00791F8A"/>
    <w:rsid w:val="0079204C"/>
    <w:rsid w:val="007920DB"/>
    <w:rsid w:val="00792185"/>
    <w:rsid w:val="00792361"/>
    <w:rsid w:val="0079236B"/>
    <w:rsid w:val="007923BF"/>
    <w:rsid w:val="00792701"/>
    <w:rsid w:val="0079292F"/>
    <w:rsid w:val="007929F8"/>
    <w:rsid w:val="00792D34"/>
    <w:rsid w:val="00792D51"/>
    <w:rsid w:val="00792E46"/>
    <w:rsid w:val="00793075"/>
    <w:rsid w:val="007932BD"/>
    <w:rsid w:val="0079336C"/>
    <w:rsid w:val="00793469"/>
    <w:rsid w:val="00793565"/>
    <w:rsid w:val="007936A6"/>
    <w:rsid w:val="00793763"/>
    <w:rsid w:val="007937E4"/>
    <w:rsid w:val="00793940"/>
    <w:rsid w:val="007939DA"/>
    <w:rsid w:val="00793E51"/>
    <w:rsid w:val="00793EE9"/>
    <w:rsid w:val="00794031"/>
    <w:rsid w:val="0079416C"/>
    <w:rsid w:val="007942C6"/>
    <w:rsid w:val="007942DD"/>
    <w:rsid w:val="007942F6"/>
    <w:rsid w:val="00794598"/>
    <w:rsid w:val="00794691"/>
    <w:rsid w:val="00794757"/>
    <w:rsid w:val="007948CC"/>
    <w:rsid w:val="00794A86"/>
    <w:rsid w:val="00794CC5"/>
    <w:rsid w:val="00794E0D"/>
    <w:rsid w:val="00794EE2"/>
    <w:rsid w:val="00794F62"/>
    <w:rsid w:val="00794F66"/>
    <w:rsid w:val="00795272"/>
    <w:rsid w:val="007954CA"/>
    <w:rsid w:val="0079566D"/>
    <w:rsid w:val="00795848"/>
    <w:rsid w:val="00795C13"/>
    <w:rsid w:val="00795CB5"/>
    <w:rsid w:val="00795D97"/>
    <w:rsid w:val="00795F84"/>
    <w:rsid w:val="00796363"/>
    <w:rsid w:val="0079640B"/>
    <w:rsid w:val="0079673B"/>
    <w:rsid w:val="00796849"/>
    <w:rsid w:val="007969BF"/>
    <w:rsid w:val="00796B72"/>
    <w:rsid w:val="00796CCB"/>
    <w:rsid w:val="00796D01"/>
    <w:rsid w:val="00796DFF"/>
    <w:rsid w:val="00796F2E"/>
    <w:rsid w:val="00796F9E"/>
    <w:rsid w:val="007971E9"/>
    <w:rsid w:val="0079728A"/>
    <w:rsid w:val="00797502"/>
    <w:rsid w:val="007975EC"/>
    <w:rsid w:val="00797722"/>
    <w:rsid w:val="0079790D"/>
    <w:rsid w:val="0079795D"/>
    <w:rsid w:val="007979B6"/>
    <w:rsid w:val="00797F5C"/>
    <w:rsid w:val="00797F7F"/>
    <w:rsid w:val="007A0017"/>
    <w:rsid w:val="007A00C7"/>
    <w:rsid w:val="007A0250"/>
    <w:rsid w:val="007A02A3"/>
    <w:rsid w:val="007A0427"/>
    <w:rsid w:val="007A04AD"/>
    <w:rsid w:val="007A052E"/>
    <w:rsid w:val="007A056D"/>
    <w:rsid w:val="007A0791"/>
    <w:rsid w:val="007A088A"/>
    <w:rsid w:val="007A0C03"/>
    <w:rsid w:val="007A0E95"/>
    <w:rsid w:val="007A0F89"/>
    <w:rsid w:val="007A109E"/>
    <w:rsid w:val="007A10DD"/>
    <w:rsid w:val="007A12AD"/>
    <w:rsid w:val="007A12FE"/>
    <w:rsid w:val="007A16CA"/>
    <w:rsid w:val="007A16FC"/>
    <w:rsid w:val="007A1D82"/>
    <w:rsid w:val="007A1DFE"/>
    <w:rsid w:val="007A1E4C"/>
    <w:rsid w:val="007A1EBF"/>
    <w:rsid w:val="007A1EC6"/>
    <w:rsid w:val="007A1FF8"/>
    <w:rsid w:val="007A216E"/>
    <w:rsid w:val="007A22A0"/>
    <w:rsid w:val="007A2377"/>
    <w:rsid w:val="007A23B5"/>
    <w:rsid w:val="007A2443"/>
    <w:rsid w:val="007A25A5"/>
    <w:rsid w:val="007A2711"/>
    <w:rsid w:val="007A272C"/>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3ED9"/>
    <w:rsid w:val="007A42D0"/>
    <w:rsid w:val="007A42DD"/>
    <w:rsid w:val="007A430F"/>
    <w:rsid w:val="007A43B0"/>
    <w:rsid w:val="007A4558"/>
    <w:rsid w:val="007A45C3"/>
    <w:rsid w:val="007A45FA"/>
    <w:rsid w:val="007A492C"/>
    <w:rsid w:val="007A4995"/>
    <w:rsid w:val="007A4B04"/>
    <w:rsid w:val="007A4CA0"/>
    <w:rsid w:val="007A4CAF"/>
    <w:rsid w:val="007A4DCB"/>
    <w:rsid w:val="007A4F86"/>
    <w:rsid w:val="007A4FF6"/>
    <w:rsid w:val="007A527F"/>
    <w:rsid w:val="007A52D8"/>
    <w:rsid w:val="007A5341"/>
    <w:rsid w:val="007A5537"/>
    <w:rsid w:val="007A56A2"/>
    <w:rsid w:val="007A57ED"/>
    <w:rsid w:val="007A5847"/>
    <w:rsid w:val="007A588C"/>
    <w:rsid w:val="007A58C2"/>
    <w:rsid w:val="007A58E5"/>
    <w:rsid w:val="007A5955"/>
    <w:rsid w:val="007A599E"/>
    <w:rsid w:val="007A5A6C"/>
    <w:rsid w:val="007A5C72"/>
    <w:rsid w:val="007A5DBA"/>
    <w:rsid w:val="007A5E6E"/>
    <w:rsid w:val="007A5EE6"/>
    <w:rsid w:val="007A6164"/>
    <w:rsid w:val="007A62E5"/>
    <w:rsid w:val="007A63CD"/>
    <w:rsid w:val="007A65F4"/>
    <w:rsid w:val="007A66C7"/>
    <w:rsid w:val="007A67B0"/>
    <w:rsid w:val="007A699F"/>
    <w:rsid w:val="007A6A21"/>
    <w:rsid w:val="007A6AB3"/>
    <w:rsid w:val="007A7367"/>
    <w:rsid w:val="007A7501"/>
    <w:rsid w:val="007A751F"/>
    <w:rsid w:val="007A7625"/>
    <w:rsid w:val="007A7716"/>
    <w:rsid w:val="007A785C"/>
    <w:rsid w:val="007A7899"/>
    <w:rsid w:val="007A7BAC"/>
    <w:rsid w:val="007A7C96"/>
    <w:rsid w:val="007A7CEB"/>
    <w:rsid w:val="007A7D21"/>
    <w:rsid w:val="007A7DCE"/>
    <w:rsid w:val="007A7EFF"/>
    <w:rsid w:val="007B0047"/>
    <w:rsid w:val="007B009B"/>
    <w:rsid w:val="007B033B"/>
    <w:rsid w:val="007B04F7"/>
    <w:rsid w:val="007B05FF"/>
    <w:rsid w:val="007B0729"/>
    <w:rsid w:val="007B08E5"/>
    <w:rsid w:val="007B09C7"/>
    <w:rsid w:val="007B0A3D"/>
    <w:rsid w:val="007B0A79"/>
    <w:rsid w:val="007B0B80"/>
    <w:rsid w:val="007B0C11"/>
    <w:rsid w:val="007B0C51"/>
    <w:rsid w:val="007B0C82"/>
    <w:rsid w:val="007B0DFB"/>
    <w:rsid w:val="007B0FC2"/>
    <w:rsid w:val="007B1022"/>
    <w:rsid w:val="007B1052"/>
    <w:rsid w:val="007B10EE"/>
    <w:rsid w:val="007B1129"/>
    <w:rsid w:val="007B11DA"/>
    <w:rsid w:val="007B1290"/>
    <w:rsid w:val="007B1695"/>
    <w:rsid w:val="007B1717"/>
    <w:rsid w:val="007B173E"/>
    <w:rsid w:val="007B17A1"/>
    <w:rsid w:val="007B1A31"/>
    <w:rsid w:val="007B1B73"/>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2DDB"/>
    <w:rsid w:val="007B2F5E"/>
    <w:rsid w:val="007B2F62"/>
    <w:rsid w:val="007B31CB"/>
    <w:rsid w:val="007B3213"/>
    <w:rsid w:val="007B39B9"/>
    <w:rsid w:val="007B3E80"/>
    <w:rsid w:val="007B3FB9"/>
    <w:rsid w:val="007B43D9"/>
    <w:rsid w:val="007B448B"/>
    <w:rsid w:val="007B489D"/>
    <w:rsid w:val="007B48C7"/>
    <w:rsid w:val="007B48FC"/>
    <w:rsid w:val="007B4954"/>
    <w:rsid w:val="007B4A3B"/>
    <w:rsid w:val="007B4B28"/>
    <w:rsid w:val="007B4BC5"/>
    <w:rsid w:val="007B4C0E"/>
    <w:rsid w:val="007B4C36"/>
    <w:rsid w:val="007B4C58"/>
    <w:rsid w:val="007B4CFA"/>
    <w:rsid w:val="007B4DAE"/>
    <w:rsid w:val="007B4F01"/>
    <w:rsid w:val="007B4F03"/>
    <w:rsid w:val="007B50D9"/>
    <w:rsid w:val="007B5134"/>
    <w:rsid w:val="007B51E2"/>
    <w:rsid w:val="007B52A3"/>
    <w:rsid w:val="007B5407"/>
    <w:rsid w:val="007B5915"/>
    <w:rsid w:val="007B5AA3"/>
    <w:rsid w:val="007B5B78"/>
    <w:rsid w:val="007B5CBD"/>
    <w:rsid w:val="007B5CC7"/>
    <w:rsid w:val="007B5F4A"/>
    <w:rsid w:val="007B600E"/>
    <w:rsid w:val="007B6146"/>
    <w:rsid w:val="007B6155"/>
    <w:rsid w:val="007B6228"/>
    <w:rsid w:val="007B627A"/>
    <w:rsid w:val="007B638B"/>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271"/>
    <w:rsid w:val="007B744E"/>
    <w:rsid w:val="007B76D2"/>
    <w:rsid w:val="007B782D"/>
    <w:rsid w:val="007B786F"/>
    <w:rsid w:val="007B78E4"/>
    <w:rsid w:val="007B7AA7"/>
    <w:rsid w:val="007B7C22"/>
    <w:rsid w:val="007B7C30"/>
    <w:rsid w:val="007B7D39"/>
    <w:rsid w:val="007B7D71"/>
    <w:rsid w:val="007B7D8D"/>
    <w:rsid w:val="007B7FFD"/>
    <w:rsid w:val="007C0079"/>
    <w:rsid w:val="007C00C8"/>
    <w:rsid w:val="007C0185"/>
    <w:rsid w:val="007C02DB"/>
    <w:rsid w:val="007C0428"/>
    <w:rsid w:val="007C0499"/>
    <w:rsid w:val="007C05C4"/>
    <w:rsid w:val="007C0705"/>
    <w:rsid w:val="007C0747"/>
    <w:rsid w:val="007C083E"/>
    <w:rsid w:val="007C0860"/>
    <w:rsid w:val="007C08DF"/>
    <w:rsid w:val="007C0B17"/>
    <w:rsid w:val="007C0B2B"/>
    <w:rsid w:val="007C0C22"/>
    <w:rsid w:val="007C0E24"/>
    <w:rsid w:val="007C0ECD"/>
    <w:rsid w:val="007C1074"/>
    <w:rsid w:val="007C11C5"/>
    <w:rsid w:val="007C1391"/>
    <w:rsid w:val="007C13FC"/>
    <w:rsid w:val="007C1471"/>
    <w:rsid w:val="007C14F7"/>
    <w:rsid w:val="007C159F"/>
    <w:rsid w:val="007C17F6"/>
    <w:rsid w:val="007C1937"/>
    <w:rsid w:val="007C19F0"/>
    <w:rsid w:val="007C1A9D"/>
    <w:rsid w:val="007C1C9A"/>
    <w:rsid w:val="007C1D25"/>
    <w:rsid w:val="007C207E"/>
    <w:rsid w:val="007C20BA"/>
    <w:rsid w:val="007C22E3"/>
    <w:rsid w:val="007C2599"/>
    <w:rsid w:val="007C261A"/>
    <w:rsid w:val="007C2663"/>
    <w:rsid w:val="007C2860"/>
    <w:rsid w:val="007C2871"/>
    <w:rsid w:val="007C2A4D"/>
    <w:rsid w:val="007C2AAA"/>
    <w:rsid w:val="007C2B0C"/>
    <w:rsid w:val="007C2B78"/>
    <w:rsid w:val="007C2BC3"/>
    <w:rsid w:val="007C2C6E"/>
    <w:rsid w:val="007C2E62"/>
    <w:rsid w:val="007C2EDB"/>
    <w:rsid w:val="007C2F22"/>
    <w:rsid w:val="007C3224"/>
    <w:rsid w:val="007C32F9"/>
    <w:rsid w:val="007C343C"/>
    <w:rsid w:val="007C34D2"/>
    <w:rsid w:val="007C353B"/>
    <w:rsid w:val="007C358F"/>
    <w:rsid w:val="007C3671"/>
    <w:rsid w:val="007C3838"/>
    <w:rsid w:val="007C3894"/>
    <w:rsid w:val="007C3AEF"/>
    <w:rsid w:val="007C3C60"/>
    <w:rsid w:val="007C3C65"/>
    <w:rsid w:val="007C3D6E"/>
    <w:rsid w:val="007C3FCB"/>
    <w:rsid w:val="007C3FFA"/>
    <w:rsid w:val="007C402C"/>
    <w:rsid w:val="007C406A"/>
    <w:rsid w:val="007C4114"/>
    <w:rsid w:val="007C4219"/>
    <w:rsid w:val="007C42B0"/>
    <w:rsid w:val="007C4405"/>
    <w:rsid w:val="007C44F2"/>
    <w:rsid w:val="007C4528"/>
    <w:rsid w:val="007C4799"/>
    <w:rsid w:val="007C486C"/>
    <w:rsid w:val="007C49F6"/>
    <w:rsid w:val="007C4AC7"/>
    <w:rsid w:val="007C4C34"/>
    <w:rsid w:val="007C4CAD"/>
    <w:rsid w:val="007C4DBB"/>
    <w:rsid w:val="007C4F1F"/>
    <w:rsid w:val="007C5102"/>
    <w:rsid w:val="007C5350"/>
    <w:rsid w:val="007C539B"/>
    <w:rsid w:val="007C5442"/>
    <w:rsid w:val="007C56D8"/>
    <w:rsid w:val="007C577B"/>
    <w:rsid w:val="007C5795"/>
    <w:rsid w:val="007C57E3"/>
    <w:rsid w:val="007C5826"/>
    <w:rsid w:val="007C5959"/>
    <w:rsid w:val="007C59F2"/>
    <w:rsid w:val="007C5D9C"/>
    <w:rsid w:val="007C5E67"/>
    <w:rsid w:val="007C5FC7"/>
    <w:rsid w:val="007C600B"/>
    <w:rsid w:val="007C60A3"/>
    <w:rsid w:val="007C60A6"/>
    <w:rsid w:val="007C6194"/>
    <w:rsid w:val="007C61C2"/>
    <w:rsid w:val="007C61F9"/>
    <w:rsid w:val="007C6284"/>
    <w:rsid w:val="007C6287"/>
    <w:rsid w:val="007C632E"/>
    <w:rsid w:val="007C6418"/>
    <w:rsid w:val="007C6608"/>
    <w:rsid w:val="007C66D9"/>
    <w:rsid w:val="007C673B"/>
    <w:rsid w:val="007C676D"/>
    <w:rsid w:val="007C6824"/>
    <w:rsid w:val="007C6B9F"/>
    <w:rsid w:val="007C6D37"/>
    <w:rsid w:val="007C6E60"/>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CA8"/>
    <w:rsid w:val="007C7F78"/>
    <w:rsid w:val="007D002A"/>
    <w:rsid w:val="007D0069"/>
    <w:rsid w:val="007D01D7"/>
    <w:rsid w:val="007D0238"/>
    <w:rsid w:val="007D033D"/>
    <w:rsid w:val="007D034A"/>
    <w:rsid w:val="007D03D5"/>
    <w:rsid w:val="007D0450"/>
    <w:rsid w:val="007D05BA"/>
    <w:rsid w:val="007D072B"/>
    <w:rsid w:val="007D07A2"/>
    <w:rsid w:val="007D07E6"/>
    <w:rsid w:val="007D084C"/>
    <w:rsid w:val="007D0898"/>
    <w:rsid w:val="007D0A22"/>
    <w:rsid w:val="007D0B38"/>
    <w:rsid w:val="007D0B67"/>
    <w:rsid w:val="007D0E2B"/>
    <w:rsid w:val="007D0EE9"/>
    <w:rsid w:val="007D10EE"/>
    <w:rsid w:val="007D12F3"/>
    <w:rsid w:val="007D1330"/>
    <w:rsid w:val="007D136E"/>
    <w:rsid w:val="007D1462"/>
    <w:rsid w:val="007D15B3"/>
    <w:rsid w:val="007D165A"/>
    <w:rsid w:val="007D190D"/>
    <w:rsid w:val="007D1A0D"/>
    <w:rsid w:val="007D1C1E"/>
    <w:rsid w:val="007D23F8"/>
    <w:rsid w:val="007D24AC"/>
    <w:rsid w:val="007D2586"/>
    <w:rsid w:val="007D26B3"/>
    <w:rsid w:val="007D2777"/>
    <w:rsid w:val="007D27C6"/>
    <w:rsid w:val="007D2A46"/>
    <w:rsid w:val="007D2C9F"/>
    <w:rsid w:val="007D323A"/>
    <w:rsid w:val="007D32A3"/>
    <w:rsid w:val="007D32D6"/>
    <w:rsid w:val="007D3419"/>
    <w:rsid w:val="007D344F"/>
    <w:rsid w:val="007D347A"/>
    <w:rsid w:val="007D358E"/>
    <w:rsid w:val="007D38BC"/>
    <w:rsid w:val="007D39F2"/>
    <w:rsid w:val="007D3A90"/>
    <w:rsid w:val="007D3AA5"/>
    <w:rsid w:val="007D3AD4"/>
    <w:rsid w:val="007D3BD3"/>
    <w:rsid w:val="007D3C53"/>
    <w:rsid w:val="007D3DB0"/>
    <w:rsid w:val="007D3F32"/>
    <w:rsid w:val="007D40ED"/>
    <w:rsid w:val="007D4194"/>
    <w:rsid w:val="007D4307"/>
    <w:rsid w:val="007D4387"/>
    <w:rsid w:val="007D4479"/>
    <w:rsid w:val="007D4739"/>
    <w:rsid w:val="007D49DA"/>
    <w:rsid w:val="007D4AD2"/>
    <w:rsid w:val="007D4BA0"/>
    <w:rsid w:val="007D4C31"/>
    <w:rsid w:val="007D4C95"/>
    <w:rsid w:val="007D4D02"/>
    <w:rsid w:val="007D4D96"/>
    <w:rsid w:val="007D4F5C"/>
    <w:rsid w:val="007D4F88"/>
    <w:rsid w:val="007D501C"/>
    <w:rsid w:val="007D5027"/>
    <w:rsid w:val="007D5186"/>
    <w:rsid w:val="007D528B"/>
    <w:rsid w:val="007D5333"/>
    <w:rsid w:val="007D5561"/>
    <w:rsid w:val="007D5693"/>
    <w:rsid w:val="007D5859"/>
    <w:rsid w:val="007D58A0"/>
    <w:rsid w:val="007D59EA"/>
    <w:rsid w:val="007D59F3"/>
    <w:rsid w:val="007D5A12"/>
    <w:rsid w:val="007D5AB2"/>
    <w:rsid w:val="007D5ACB"/>
    <w:rsid w:val="007D5ACD"/>
    <w:rsid w:val="007D5BBE"/>
    <w:rsid w:val="007D5C95"/>
    <w:rsid w:val="007D5C9A"/>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0AE"/>
    <w:rsid w:val="007D712C"/>
    <w:rsid w:val="007D714F"/>
    <w:rsid w:val="007D71D3"/>
    <w:rsid w:val="007D7221"/>
    <w:rsid w:val="007D7307"/>
    <w:rsid w:val="007D73A6"/>
    <w:rsid w:val="007D742A"/>
    <w:rsid w:val="007D74CA"/>
    <w:rsid w:val="007D7657"/>
    <w:rsid w:val="007D76FE"/>
    <w:rsid w:val="007D7806"/>
    <w:rsid w:val="007D786E"/>
    <w:rsid w:val="007D7926"/>
    <w:rsid w:val="007D799B"/>
    <w:rsid w:val="007D7B55"/>
    <w:rsid w:val="007D7B9E"/>
    <w:rsid w:val="007D7BDC"/>
    <w:rsid w:val="007D7C7C"/>
    <w:rsid w:val="007E0073"/>
    <w:rsid w:val="007E017D"/>
    <w:rsid w:val="007E0290"/>
    <w:rsid w:val="007E0482"/>
    <w:rsid w:val="007E054D"/>
    <w:rsid w:val="007E0586"/>
    <w:rsid w:val="007E09AA"/>
    <w:rsid w:val="007E09B6"/>
    <w:rsid w:val="007E0A1D"/>
    <w:rsid w:val="007E0EEC"/>
    <w:rsid w:val="007E0FD8"/>
    <w:rsid w:val="007E1144"/>
    <w:rsid w:val="007E11A8"/>
    <w:rsid w:val="007E151F"/>
    <w:rsid w:val="007E16C8"/>
    <w:rsid w:val="007E16E7"/>
    <w:rsid w:val="007E17B5"/>
    <w:rsid w:val="007E17FF"/>
    <w:rsid w:val="007E182A"/>
    <w:rsid w:val="007E1A5B"/>
    <w:rsid w:val="007E1AAB"/>
    <w:rsid w:val="007E1AB1"/>
    <w:rsid w:val="007E1AB4"/>
    <w:rsid w:val="007E1B84"/>
    <w:rsid w:val="007E1C19"/>
    <w:rsid w:val="007E1CE4"/>
    <w:rsid w:val="007E1E59"/>
    <w:rsid w:val="007E1E95"/>
    <w:rsid w:val="007E1F25"/>
    <w:rsid w:val="007E1F42"/>
    <w:rsid w:val="007E2280"/>
    <w:rsid w:val="007E22BF"/>
    <w:rsid w:val="007E2351"/>
    <w:rsid w:val="007E24C9"/>
    <w:rsid w:val="007E2552"/>
    <w:rsid w:val="007E28FA"/>
    <w:rsid w:val="007E2948"/>
    <w:rsid w:val="007E2999"/>
    <w:rsid w:val="007E2A0A"/>
    <w:rsid w:val="007E2AAB"/>
    <w:rsid w:val="007E2AD8"/>
    <w:rsid w:val="007E3012"/>
    <w:rsid w:val="007E3112"/>
    <w:rsid w:val="007E329E"/>
    <w:rsid w:val="007E339D"/>
    <w:rsid w:val="007E3487"/>
    <w:rsid w:val="007E348F"/>
    <w:rsid w:val="007E3552"/>
    <w:rsid w:val="007E372C"/>
    <w:rsid w:val="007E375F"/>
    <w:rsid w:val="007E3998"/>
    <w:rsid w:val="007E39CC"/>
    <w:rsid w:val="007E39E6"/>
    <w:rsid w:val="007E39E7"/>
    <w:rsid w:val="007E39EE"/>
    <w:rsid w:val="007E3A79"/>
    <w:rsid w:val="007E3A95"/>
    <w:rsid w:val="007E3AC8"/>
    <w:rsid w:val="007E3AF9"/>
    <w:rsid w:val="007E3B6F"/>
    <w:rsid w:val="007E3BCD"/>
    <w:rsid w:val="007E3C5B"/>
    <w:rsid w:val="007E3C63"/>
    <w:rsid w:val="007E3D42"/>
    <w:rsid w:val="007E3E39"/>
    <w:rsid w:val="007E3FB4"/>
    <w:rsid w:val="007E4086"/>
    <w:rsid w:val="007E4127"/>
    <w:rsid w:val="007E4198"/>
    <w:rsid w:val="007E45FE"/>
    <w:rsid w:val="007E4661"/>
    <w:rsid w:val="007E4764"/>
    <w:rsid w:val="007E4855"/>
    <w:rsid w:val="007E489E"/>
    <w:rsid w:val="007E4928"/>
    <w:rsid w:val="007E4A36"/>
    <w:rsid w:val="007E4C21"/>
    <w:rsid w:val="007E4C6F"/>
    <w:rsid w:val="007E4E3B"/>
    <w:rsid w:val="007E50B2"/>
    <w:rsid w:val="007E526B"/>
    <w:rsid w:val="007E52C1"/>
    <w:rsid w:val="007E5692"/>
    <w:rsid w:val="007E5931"/>
    <w:rsid w:val="007E596D"/>
    <w:rsid w:val="007E5B0A"/>
    <w:rsid w:val="007E6097"/>
    <w:rsid w:val="007E63B8"/>
    <w:rsid w:val="007E642F"/>
    <w:rsid w:val="007E6443"/>
    <w:rsid w:val="007E6775"/>
    <w:rsid w:val="007E68BE"/>
    <w:rsid w:val="007E6988"/>
    <w:rsid w:val="007E6A6F"/>
    <w:rsid w:val="007E6B3B"/>
    <w:rsid w:val="007E6CF4"/>
    <w:rsid w:val="007E6D23"/>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18A"/>
    <w:rsid w:val="007F0256"/>
    <w:rsid w:val="007F02F5"/>
    <w:rsid w:val="007F0339"/>
    <w:rsid w:val="007F0550"/>
    <w:rsid w:val="007F0604"/>
    <w:rsid w:val="007F0639"/>
    <w:rsid w:val="007F0822"/>
    <w:rsid w:val="007F0828"/>
    <w:rsid w:val="007F0C47"/>
    <w:rsid w:val="007F0D8E"/>
    <w:rsid w:val="007F0DC3"/>
    <w:rsid w:val="007F0E91"/>
    <w:rsid w:val="007F0F8D"/>
    <w:rsid w:val="007F108E"/>
    <w:rsid w:val="007F12BA"/>
    <w:rsid w:val="007F1312"/>
    <w:rsid w:val="007F13E3"/>
    <w:rsid w:val="007F1460"/>
    <w:rsid w:val="007F1545"/>
    <w:rsid w:val="007F15A7"/>
    <w:rsid w:val="007F1686"/>
    <w:rsid w:val="007F16D4"/>
    <w:rsid w:val="007F1BF4"/>
    <w:rsid w:val="007F1C14"/>
    <w:rsid w:val="007F1DEB"/>
    <w:rsid w:val="007F1FBC"/>
    <w:rsid w:val="007F1FCE"/>
    <w:rsid w:val="007F1FFB"/>
    <w:rsid w:val="007F2550"/>
    <w:rsid w:val="007F2780"/>
    <w:rsid w:val="007F27B8"/>
    <w:rsid w:val="007F285D"/>
    <w:rsid w:val="007F29B6"/>
    <w:rsid w:val="007F2B56"/>
    <w:rsid w:val="007F2CB2"/>
    <w:rsid w:val="007F2E11"/>
    <w:rsid w:val="007F2EF1"/>
    <w:rsid w:val="007F2FC6"/>
    <w:rsid w:val="007F2FEC"/>
    <w:rsid w:val="007F304B"/>
    <w:rsid w:val="007F3195"/>
    <w:rsid w:val="007F3529"/>
    <w:rsid w:val="007F35B0"/>
    <w:rsid w:val="007F39CE"/>
    <w:rsid w:val="007F3ACC"/>
    <w:rsid w:val="007F3B48"/>
    <w:rsid w:val="007F3D86"/>
    <w:rsid w:val="007F3DC9"/>
    <w:rsid w:val="007F406B"/>
    <w:rsid w:val="007F4427"/>
    <w:rsid w:val="007F442E"/>
    <w:rsid w:val="007F4444"/>
    <w:rsid w:val="007F44F7"/>
    <w:rsid w:val="007F4548"/>
    <w:rsid w:val="007F471B"/>
    <w:rsid w:val="007F4955"/>
    <w:rsid w:val="007F4AF3"/>
    <w:rsid w:val="007F4B39"/>
    <w:rsid w:val="007F4B97"/>
    <w:rsid w:val="007F4F8B"/>
    <w:rsid w:val="007F50D1"/>
    <w:rsid w:val="007F54B5"/>
    <w:rsid w:val="007F567A"/>
    <w:rsid w:val="007F5734"/>
    <w:rsid w:val="007F5736"/>
    <w:rsid w:val="007F5747"/>
    <w:rsid w:val="007F5A47"/>
    <w:rsid w:val="007F5AA8"/>
    <w:rsid w:val="007F5B07"/>
    <w:rsid w:val="007F5BA2"/>
    <w:rsid w:val="007F5D47"/>
    <w:rsid w:val="007F5DB1"/>
    <w:rsid w:val="007F5E32"/>
    <w:rsid w:val="007F5F28"/>
    <w:rsid w:val="007F5FF7"/>
    <w:rsid w:val="007F60C8"/>
    <w:rsid w:val="007F6158"/>
    <w:rsid w:val="007F62AE"/>
    <w:rsid w:val="007F64F6"/>
    <w:rsid w:val="007F66E7"/>
    <w:rsid w:val="007F6705"/>
    <w:rsid w:val="007F6865"/>
    <w:rsid w:val="007F690A"/>
    <w:rsid w:val="007F6941"/>
    <w:rsid w:val="007F6AAC"/>
    <w:rsid w:val="007F6C9D"/>
    <w:rsid w:val="007F6CFF"/>
    <w:rsid w:val="007F6DE8"/>
    <w:rsid w:val="007F6E98"/>
    <w:rsid w:val="007F6F71"/>
    <w:rsid w:val="007F70AB"/>
    <w:rsid w:val="007F7111"/>
    <w:rsid w:val="007F7152"/>
    <w:rsid w:val="007F7296"/>
    <w:rsid w:val="007F72D7"/>
    <w:rsid w:val="007F74FD"/>
    <w:rsid w:val="007F7567"/>
    <w:rsid w:val="007F7643"/>
    <w:rsid w:val="007F7862"/>
    <w:rsid w:val="007F7897"/>
    <w:rsid w:val="007F7AE2"/>
    <w:rsid w:val="008001EC"/>
    <w:rsid w:val="00800325"/>
    <w:rsid w:val="008003FD"/>
    <w:rsid w:val="008008F9"/>
    <w:rsid w:val="00800CE1"/>
    <w:rsid w:val="00800D62"/>
    <w:rsid w:val="00800D8A"/>
    <w:rsid w:val="00800DF8"/>
    <w:rsid w:val="00800EBC"/>
    <w:rsid w:val="00800FE8"/>
    <w:rsid w:val="00801025"/>
    <w:rsid w:val="008011A9"/>
    <w:rsid w:val="0080127A"/>
    <w:rsid w:val="0080138E"/>
    <w:rsid w:val="0080147F"/>
    <w:rsid w:val="00801582"/>
    <w:rsid w:val="00801593"/>
    <w:rsid w:val="00801657"/>
    <w:rsid w:val="00801939"/>
    <w:rsid w:val="008019B9"/>
    <w:rsid w:val="00801A6A"/>
    <w:rsid w:val="00801B74"/>
    <w:rsid w:val="00801BAE"/>
    <w:rsid w:val="0080243C"/>
    <w:rsid w:val="00802450"/>
    <w:rsid w:val="008024B9"/>
    <w:rsid w:val="00802559"/>
    <w:rsid w:val="00802565"/>
    <w:rsid w:val="008026EC"/>
    <w:rsid w:val="008027CE"/>
    <w:rsid w:val="00802905"/>
    <w:rsid w:val="008029A5"/>
    <w:rsid w:val="00802DE3"/>
    <w:rsid w:val="00802ED5"/>
    <w:rsid w:val="00803077"/>
    <w:rsid w:val="00803393"/>
    <w:rsid w:val="008035C9"/>
    <w:rsid w:val="008036E8"/>
    <w:rsid w:val="00803729"/>
    <w:rsid w:val="00803759"/>
    <w:rsid w:val="00803765"/>
    <w:rsid w:val="008038CB"/>
    <w:rsid w:val="00803BD5"/>
    <w:rsid w:val="00803BEE"/>
    <w:rsid w:val="00803CF1"/>
    <w:rsid w:val="00803DE8"/>
    <w:rsid w:val="00803EB4"/>
    <w:rsid w:val="00804011"/>
    <w:rsid w:val="00804118"/>
    <w:rsid w:val="0080432C"/>
    <w:rsid w:val="00804440"/>
    <w:rsid w:val="00804485"/>
    <w:rsid w:val="00804649"/>
    <w:rsid w:val="00804878"/>
    <w:rsid w:val="00804AAA"/>
    <w:rsid w:val="00804E7C"/>
    <w:rsid w:val="00805181"/>
    <w:rsid w:val="00805258"/>
    <w:rsid w:val="008057BA"/>
    <w:rsid w:val="008059B3"/>
    <w:rsid w:val="00805B4F"/>
    <w:rsid w:val="00805C42"/>
    <w:rsid w:val="00805EB6"/>
    <w:rsid w:val="00805FB8"/>
    <w:rsid w:val="00806138"/>
    <w:rsid w:val="0080620D"/>
    <w:rsid w:val="008062B3"/>
    <w:rsid w:val="0080636D"/>
    <w:rsid w:val="00806525"/>
    <w:rsid w:val="008065EE"/>
    <w:rsid w:val="00806636"/>
    <w:rsid w:val="00806753"/>
    <w:rsid w:val="00806852"/>
    <w:rsid w:val="008068D6"/>
    <w:rsid w:val="00806971"/>
    <w:rsid w:val="008069C3"/>
    <w:rsid w:val="00806CF2"/>
    <w:rsid w:val="00806CF4"/>
    <w:rsid w:val="00807027"/>
    <w:rsid w:val="008070DF"/>
    <w:rsid w:val="0080727F"/>
    <w:rsid w:val="00807294"/>
    <w:rsid w:val="008072E5"/>
    <w:rsid w:val="00807393"/>
    <w:rsid w:val="00807590"/>
    <w:rsid w:val="00807658"/>
    <w:rsid w:val="00807745"/>
    <w:rsid w:val="00807768"/>
    <w:rsid w:val="008078E9"/>
    <w:rsid w:val="00807923"/>
    <w:rsid w:val="00807CA5"/>
    <w:rsid w:val="00807DAF"/>
    <w:rsid w:val="00807DD1"/>
    <w:rsid w:val="00807FBE"/>
    <w:rsid w:val="00807FF5"/>
    <w:rsid w:val="00810055"/>
    <w:rsid w:val="0081043B"/>
    <w:rsid w:val="0081046C"/>
    <w:rsid w:val="008106B4"/>
    <w:rsid w:val="00810A20"/>
    <w:rsid w:val="00810A4F"/>
    <w:rsid w:val="00810AF1"/>
    <w:rsid w:val="00810B3D"/>
    <w:rsid w:val="00810CEB"/>
    <w:rsid w:val="00810E05"/>
    <w:rsid w:val="0081101D"/>
    <w:rsid w:val="008110FF"/>
    <w:rsid w:val="008111F3"/>
    <w:rsid w:val="008112C4"/>
    <w:rsid w:val="00811457"/>
    <w:rsid w:val="008114D9"/>
    <w:rsid w:val="00811690"/>
    <w:rsid w:val="008116B8"/>
    <w:rsid w:val="008116F2"/>
    <w:rsid w:val="00811752"/>
    <w:rsid w:val="008117B6"/>
    <w:rsid w:val="008117D5"/>
    <w:rsid w:val="00811AB7"/>
    <w:rsid w:val="00811BF2"/>
    <w:rsid w:val="00811C4F"/>
    <w:rsid w:val="00811C7B"/>
    <w:rsid w:val="00811C8A"/>
    <w:rsid w:val="00811D4E"/>
    <w:rsid w:val="00811DDF"/>
    <w:rsid w:val="00811E18"/>
    <w:rsid w:val="00811F78"/>
    <w:rsid w:val="00812176"/>
    <w:rsid w:val="00812188"/>
    <w:rsid w:val="008122C9"/>
    <w:rsid w:val="0081231E"/>
    <w:rsid w:val="008124A5"/>
    <w:rsid w:val="008126ED"/>
    <w:rsid w:val="00812750"/>
    <w:rsid w:val="008127B0"/>
    <w:rsid w:val="008128D9"/>
    <w:rsid w:val="00812991"/>
    <w:rsid w:val="00812ADB"/>
    <w:rsid w:val="00812B65"/>
    <w:rsid w:val="00812B91"/>
    <w:rsid w:val="00812E2F"/>
    <w:rsid w:val="00812F0E"/>
    <w:rsid w:val="00812FA0"/>
    <w:rsid w:val="00813218"/>
    <w:rsid w:val="00813230"/>
    <w:rsid w:val="00813254"/>
    <w:rsid w:val="0081335D"/>
    <w:rsid w:val="0081342B"/>
    <w:rsid w:val="00813468"/>
    <w:rsid w:val="0081392A"/>
    <w:rsid w:val="00813A1E"/>
    <w:rsid w:val="00813D00"/>
    <w:rsid w:val="00813ED0"/>
    <w:rsid w:val="00813FDC"/>
    <w:rsid w:val="008140B4"/>
    <w:rsid w:val="00814167"/>
    <w:rsid w:val="00814340"/>
    <w:rsid w:val="008143CB"/>
    <w:rsid w:val="00814593"/>
    <w:rsid w:val="00814699"/>
    <w:rsid w:val="008146AA"/>
    <w:rsid w:val="008146F7"/>
    <w:rsid w:val="00814792"/>
    <w:rsid w:val="0081485B"/>
    <w:rsid w:val="008149BE"/>
    <w:rsid w:val="00814B2A"/>
    <w:rsid w:val="00814B4C"/>
    <w:rsid w:val="00814F1E"/>
    <w:rsid w:val="00814FA8"/>
    <w:rsid w:val="00814FE6"/>
    <w:rsid w:val="0081508A"/>
    <w:rsid w:val="00815309"/>
    <w:rsid w:val="00815379"/>
    <w:rsid w:val="008153AE"/>
    <w:rsid w:val="00815DD4"/>
    <w:rsid w:val="008160BA"/>
    <w:rsid w:val="00816133"/>
    <w:rsid w:val="0081614B"/>
    <w:rsid w:val="00816174"/>
    <w:rsid w:val="00816354"/>
    <w:rsid w:val="008163E9"/>
    <w:rsid w:val="0081663F"/>
    <w:rsid w:val="00816AB1"/>
    <w:rsid w:val="00816FF4"/>
    <w:rsid w:val="00817010"/>
    <w:rsid w:val="0081709F"/>
    <w:rsid w:val="00817105"/>
    <w:rsid w:val="00817168"/>
    <w:rsid w:val="0081717F"/>
    <w:rsid w:val="00817183"/>
    <w:rsid w:val="008172C7"/>
    <w:rsid w:val="00817322"/>
    <w:rsid w:val="008173D8"/>
    <w:rsid w:val="008174E6"/>
    <w:rsid w:val="00817750"/>
    <w:rsid w:val="00817BA6"/>
    <w:rsid w:val="00817ECB"/>
    <w:rsid w:val="00820105"/>
    <w:rsid w:val="0082021E"/>
    <w:rsid w:val="0082062D"/>
    <w:rsid w:val="00820661"/>
    <w:rsid w:val="0082075B"/>
    <w:rsid w:val="0082096E"/>
    <w:rsid w:val="00820A1D"/>
    <w:rsid w:val="00820A7D"/>
    <w:rsid w:val="00820BE2"/>
    <w:rsid w:val="00820BEC"/>
    <w:rsid w:val="00820CD1"/>
    <w:rsid w:val="00820FE2"/>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1E78"/>
    <w:rsid w:val="0082203E"/>
    <w:rsid w:val="00822086"/>
    <w:rsid w:val="008220BC"/>
    <w:rsid w:val="00822154"/>
    <w:rsid w:val="008221F6"/>
    <w:rsid w:val="008223A4"/>
    <w:rsid w:val="008223DA"/>
    <w:rsid w:val="008223DC"/>
    <w:rsid w:val="008223EC"/>
    <w:rsid w:val="008223F1"/>
    <w:rsid w:val="0082252D"/>
    <w:rsid w:val="00822696"/>
    <w:rsid w:val="008226CA"/>
    <w:rsid w:val="00822827"/>
    <w:rsid w:val="008228D6"/>
    <w:rsid w:val="00822946"/>
    <w:rsid w:val="00822957"/>
    <w:rsid w:val="00822BB2"/>
    <w:rsid w:val="00822F99"/>
    <w:rsid w:val="00823018"/>
    <w:rsid w:val="0082311B"/>
    <w:rsid w:val="008233A2"/>
    <w:rsid w:val="008234FE"/>
    <w:rsid w:val="00823576"/>
    <w:rsid w:val="00823631"/>
    <w:rsid w:val="00823771"/>
    <w:rsid w:val="008238B0"/>
    <w:rsid w:val="00823A00"/>
    <w:rsid w:val="00823BE1"/>
    <w:rsid w:val="00823C4E"/>
    <w:rsid w:val="00823C51"/>
    <w:rsid w:val="00823D0F"/>
    <w:rsid w:val="00823DCC"/>
    <w:rsid w:val="00823F9F"/>
    <w:rsid w:val="0082430E"/>
    <w:rsid w:val="00824682"/>
    <w:rsid w:val="008248DE"/>
    <w:rsid w:val="00824B71"/>
    <w:rsid w:val="00824C53"/>
    <w:rsid w:val="00824CA3"/>
    <w:rsid w:val="00824D35"/>
    <w:rsid w:val="00824FF9"/>
    <w:rsid w:val="008250DE"/>
    <w:rsid w:val="00825403"/>
    <w:rsid w:val="0082541B"/>
    <w:rsid w:val="0082568E"/>
    <w:rsid w:val="0082578F"/>
    <w:rsid w:val="00825812"/>
    <w:rsid w:val="00825935"/>
    <w:rsid w:val="00825A86"/>
    <w:rsid w:val="00825AAF"/>
    <w:rsid w:val="00825AE2"/>
    <w:rsid w:val="00825BF9"/>
    <w:rsid w:val="00825F2F"/>
    <w:rsid w:val="00825FD1"/>
    <w:rsid w:val="00826048"/>
    <w:rsid w:val="008260F7"/>
    <w:rsid w:val="008264F1"/>
    <w:rsid w:val="008266BF"/>
    <w:rsid w:val="00826996"/>
    <w:rsid w:val="00826A09"/>
    <w:rsid w:val="00826AA3"/>
    <w:rsid w:val="00826B54"/>
    <w:rsid w:val="00826B5C"/>
    <w:rsid w:val="00826C21"/>
    <w:rsid w:val="00826ED2"/>
    <w:rsid w:val="00826F19"/>
    <w:rsid w:val="00827154"/>
    <w:rsid w:val="00827240"/>
    <w:rsid w:val="00827242"/>
    <w:rsid w:val="00827483"/>
    <w:rsid w:val="008274D7"/>
    <w:rsid w:val="00827566"/>
    <w:rsid w:val="00827662"/>
    <w:rsid w:val="008276C3"/>
    <w:rsid w:val="008277DE"/>
    <w:rsid w:val="008278C4"/>
    <w:rsid w:val="00827941"/>
    <w:rsid w:val="00827A7B"/>
    <w:rsid w:val="00827AB6"/>
    <w:rsid w:val="00827D93"/>
    <w:rsid w:val="00827DF7"/>
    <w:rsid w:val="00830047"/>
    <w:rsid w:val="00830236"/>
    <w:rsid w:val="008302AF"/>
    <w:rsid w:val="00830402"/>
    <w:rsid w:val="0083043A"/>
    <w:rsid w:val="008305D0"/>
    <w:rsid w:val="008306D9"/>
    <w:rsid w:val="0083072B"/>
    <w:rsid w:val="0083084C"/>
    <w:rsid w:val="00830B42"/>
    <w:rsid w:val="00830CE7"/>
    <w:rsid w:val="00830D84"/>
    <w:rsid w:val="00830FB5"/>
    <w:rsid w:val="00831075"/>
    <w:rsid w:val="00831107"/>
    <w:rsid w:val="008315A0"/>
    <w:rsid w:val="008319EC"/>
    <w:rsid w:val="00831AF8"/>
    <w:rsid w:val="00831B40"/>
    <w:rsid w:val="00831C33"/>
    <w:rsid w:val="00831CCB"/>
    <w:rsid w:val="00831CF6"/>
    <w:rsid w:val="00832226"/>
    <w:rsid w:val="0083244F"/>
    <w:rsid w:val="0083246F"/>
    <w:rsid w:val="0083255B"/>
    <w:rsid w:val="0083260C"/>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E2C"/>
    <w:rsid w:val="00833EAE"/>
    <w:rsid w:val="0083406D"/>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4F92"/>
    <w:rsid w:val="00835064"/>
    <w:rsid w:val="0083509F"/>
    <w:rsid w:val="0083516F"/>
    <w:rsid w:val="00835171"/>
    <w:rsid w:val="008351E9"/>
    <w:rsid w:val="00835284"/>
    <w:rsid w:val="0083564E"/>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627"/>
    <w:rsid w:val="00836757"/>
    <w:rsid w:val="00836774"/>
    <w:rsid w:val="0083677E"/>
    <w:rsid w:val="008367FF"/>
    <w:rsid w:val="008368A3"/>
    <w:rsid w:val="00836B10"/>
    <w:rsid w:val="00836B92"/>
    <w:rsid w:val="00836C36"/>
    <w:rsid w:val="00836C69"/>
    <w:rsid w:val="00837265"/>
    <w:rsid w:val="0083739E"/>
    <w:rsid w:val="0083749E"/>
    <w:rsid w:val="00837612"/>
    <w:rsid w:val="00837A2D"/>
    <w:rsid w:val="00837A94"/>
    <w:rsid w:val="00840019"/>
    <w:rsid w:val="00840128"/>
    <w:rsid w:val="008401F9"/>
    <w:rsid w:val="008405C9"/>
    <w:rsid w:val="008405F5"/>
    <w:rsid w:val="00840654"/>
    <w:rsid w:val="00840ACA"/>
    <w:rsid w:val="00840ACB"/>
    <w:rsid w:val="00840C1A"/>
    <w:rsid w:val="00840CCC"/>
    <w:rsid w:val="00840CF0"/>
    <w:rsid w:val="00840D33"/>
    <w:rsid w:val="00840EA0"/>
    <w:rsid w:val="00840F40"/>
    <w:rsid w:val="00840F45"/>
    <w:rsid w:val="00840F81"/>
    <w:rsid w:val="00841270"/>
    <w:rsid w:val="008412A9"/>
    <w:rsid w:val="00841496"/>
    <w:rsid w:val="0084152E"/>
    <w:rsid w:val="008415B0"/>
    <w:rsid w:val="008415E7"/>
    <w:rsid w:val="0084163F"/>
    <w:rsid w:val="008416C7"/>
    <w:rsid w:val="0084177B"/>
    <w:rsid w:val="008418F9"/>
    <w:rsid w:val="0084190B"/>
    <w:rsid w:val="00841912"/>
    <w:rsid w:val="00841936"/>
    <w:rsid w:val="008419FE"/>
    <w:rsid w:val="00841A26"/>
    <w:rsid w:val="00841BFA"/>
    <w:rsid w:val="00841C6E"/>
    <w:rsid w:val="00841D4C"/>
    <w:rsid w:val="00841E16"/>
    <w:rsid w:val="00841E85"/>
    <w:rsid w:val="008420D8"/>
    <w:rsid w:val="00842111"/>
    <w:rsid w:val="0084213D"/>
    <w:rsid w:val="008421F7"/>
    <w:rsid w:val="0084225C"/>
    <w:rsid w:val="0084236F"/>
    <w:rsid w:val="008423F5"/>
    <w:rsid w:val="00842422"/>
    <w:rsid w:val="008424C8"/>
    <w:rsid w:val="0084266E"/>
    <w:rsid w:val="008426E7"/>
    <w:rsid w:val="0084277C"/>
    <w:rsid w:val="0084290F"/>
    <w:rsid w:val="008429D0"/>
    <w:rsid w:val="00842A53"/>
    <w:rsid w:val="00842A95"/>
    <w:rsid w:val="00842C5F"/>
    <w:rsid w:val="00842E33"/>
    <w:rsid w:val="00842EA2"/>
    <w:rsid w:val="00842EAE"/>
    <w:rsid w:val="00842ED8"/>
    <w:rsid w:val="00842F76"/>
    <w:rsid w:val="0084315C"/>
    <w:rsid w:val="008431AB"/>
    <w:rsid w:val="008434AC"/>
    <w:rsid w:val="0084352A"/>
    <w:rsid w:val="00843558"/>
    <w:rsid w:val="0084357F"/>
    <w:rsid w:val="008436A1"/>
    <w:rsid w:val="008438FF"/>
    <w:rsid w:val="00843B71"/>
    <w:rsid w:val="00843CB6"/>
    <w:rsid w:val="00843CC1"/>
    <w:rsid w:val="00843DB2"/>
    <w:rsid w:val="00843E2B"/>
    <w:rsid w:val="00844089"/>
    <w:rsid w:val="0084408F"/>
    <w:rsid w:val="008440A9"/>
    <w:rsid w:val="0084415C"/>
    <w:rsid w:val="00844192"/>
    <w:rsid w:val="00844251"/>
    <w:rsid w:val="00844330"/>
    <w:rsid w:val="008443AC"/>
    <w:rsid w:val="00844578"/>
    <w:rsid w:val="0084478A"/>
    <w:rsid w:val="008447AC"/>
    <w:rsid w:val="008449B0"/>
    <w:rsid w:val="00844B56"/>
    <w:rsid w:val="00844C3B"/>
    <w:rsid w:val="00844CA8"/>
    <w:rsid w:val="00844E97"/>
    <w:rsid w:val="00844FBB"/>
    <w:rsid w:val="00845085"/>
    <w:rsid w:val="008450AD"/>
    <w:rsid w:val="0084511E"/>
    <w:rsid w:val="0084512C"/>
    <w:rsid w:val="00845165"/>
    <w:rsid w:val="00845616"/>
    <w:rsid w:val="008456AA"/>
    <w:rsid w:val="00845802"/>
    <w:rsid w:val="0084586C"/>
    <w:rsid w:val="008458BE"/>
    <w:rsid w:val="008459DF"/>
    <w:rsid w:val="00845B7B"/>
    <w:rsid w:val="00845BD0"/>
    <w:rsid w:val="00845BD8"/>
    <w:rsid w:val="00845BFB"/>
    <w:rsid w:val="00845C0B"/>
    <w:rsid w:val="00845ED8"/>
    <w:rsid w:val="00845FC4"/>
    <w:rsid w:val="008460EC"/>
    <w:rsid w:val="00846252"/>
    <w:rsid w:val="00846282"/>
    <w:rsid w:val="00846391"/>
    <w:rsid w:val="008463D1"/>
    <w:rsid w:val="008465B9"/>
    <w:rsid w:val="0084676A"/>
    <w:rsid w:val="00846EB6"/>
    <w:rsid w:val="00846EE4"/>
    <w:rsid w:val="008470D1"/>
    <w:rsid w:val="0084716A"/>
    <w:rsid w:val="00847207"/>
    <w:rsid w:val="0084720A"/>
    <w:rsid w:val="0084729D"/>
    <w:rsid w:val="0084749E"/>
    <w:rsid w:val="008474D9"/>
    <w:rsid w:val="00847713"/>
    <w:rsid w:val="008477BF"/>
    <w:rsid w:val="00847913"/>
    <w:rsid w:val="00847CB3"/>
    <w:rsid w:val="00847E1F"/>
    <w:rsid w:val="00847ECC"/>
    <w:rsid w:val="00847F22"/>
    <w:rsid w:val="00847F25"/>
    <w:rsid w:val="00847F4B"/>
    <w:rsid w:val="00847F54"/>
    <w:rsid w:val="00850273"/>
    <w:rsid w:val="008502DA"/>
    <w:rsid w:val="008504B3"/>
    <w:rsid w:val="00850815"/>
    <w:rsid w:val="00850988"/>
    <w:rsid w:val="00850989"/>
    <w:rsid w:val="00850998"/>
    <w:rsid w:val="00850C05"/>
    <w:rsid w:val="00850E33"/>
    <w:rsid w:val="00850F67"/>
    <w:rsid w:val="00851185"/>
    <w:rsid w:val="00851273"/>
    <w:rsid w:val="0085131B"/>
    <w:rsid w:val="0085144B"/>
    <w:rsid w:val="0085189A"/>
    <w:rsid w:val="008519EE"/>
    <w:rsid w:val="00851A33"/>
    <w:rsid w:val="00851E82"/>
    <w:rsid w:val="0085207A"/>
    <w:rsid w:val="00852156"/>
    <w:rsid w:val="00852173"/>
    <w:rsid w:val="008522CD"/>
    <w:rsid w:val="008522DC"/>
    <w:rsid w:val="008522F3"/>
    <w:rsid w:val="008523DE"/>
    <w:rsid w:val="008524AB"/>
    <w:rsid w:val="008524E8"/>
    <w:rsid w:val="008527DE"/>
    <w:rsid w:val="00852812"/>
    <w:rsid w:val="00852846"/>
    <w:rsid w:val="0085284B"/>
    <w:rsid w:val="00852956"/>
    <w:rsid w:val="008529B7"/>
    <w:rsid w:val="00852AD1"/>
    <w:rsid w:val="00852BAF"/>
    <w:rsid w:val="00852C15"/>
    <w:rsid w:val="00852E3D"/>
    <w:rsid w:val="00852E93"/>
    <w:rsid w:val="00852F19"/>
    <w:rsid w:val="00853161"/>
    <w:rsid w:val="00853288"/>
    <w:rsid w:val="0085343D"/>
    <w:rsid w:val="008535D8"/>
    <w:rsid w:val="00853611"/>
    <w:rsid w:val="008537D7"/>
    <w:rsid w:val="0085392E"/>
    <w:rsid w:val="00853A6C"/>
    <w:rsid w:val="00853AA5"/>
    <w:rsid w:val="00853B08"/>
    <w:rsid w:val="00853B89"/>
    <w:rsid w:val="00853CAA"/>
    <w:rsid w:val="00853D3C"/>
    <w:rsid w:val="00853F23"/>
    <w:rsid w:val="00854153"/>
    <w:rsid w:val="00854267"/>
    <w:rsid w:val="008542AB"/>
    <w:rsid w:val="00854349"/>
    <w:rsid w:val="0085469A"/>
    <w:rsid w:val="008546FD"/>
    <w:rsid w:val="0085470E"/>
    <w:rsid w:val="008547B5"/>
    <w:rsid w:val="00854AFD"/>
    <w:rsid w:val="00854B47"/>
    <w:rsid w:val="00854B55"/>
    <w:rsid w:val="00854BA0"/>
    <w:rsid w:val="00854C99"/>
    <w:rsid w:val="00854EED"/>
    <w:rsid w:val="00854F45"/>
    <w:rsid w:val="008551AF"/>
    <w:rsid w:val="008553C2"/>
    <w:rsid w:val="008555FD"/>
    <w:rsid w:val="0085561E"/>
    <w:rsid w:val="008556E9"/>
    <w:rsid w:val="00855707"/>
    <w:rsid w:val="00855766"/>
    <w:rsid w:val="0085578F"/>
    <w:rsid w:val="008558C5"/>
    <w:rsid w:val="00855906"/>
    <w:rsid w:val="00855926"/>
    <w:rsid w:val="00855ACF"/>
    <w:rsid w:val="00855AF6"/>
    <w:rsid w:val="00855B14"/>
    <w:rsid w:val="00855E23"/>
    <w:rsid w:val="00855E36"/>
    <w:rsid w:val="00855E4E"/>
    <w:rsid w:val="00855FE4"/>
    <w:rsid w:val="00856180"/>
    <w:rsid w:val="008561BA"/>
    <w:rsid w:val="00856353"/>
    <w:rsid w:val="00856356"/>
    <w:rsid w:val="008563A2"/>
    <w:rsid w:val="008563D3"/>
    <w:rsid w:val="008563D7"/>
    <w:rsid w:val="0085641A"/>
    <w:rsid w:val="008564A6"/>
    <w:rsid w:val="00856637"/>
    <w:rsid w:val="00856746"/>
    <w:rsid w:val="00856769"/>
    <w:rsid w:val="0085681C"/>
    <w:rsid w:val="00856826"/>
    <w:rsid w:val="00856886"/>
    <w:rsid w:val="008568A0"/>
    <w:rsid w:val="00856952"/>
    <w:rsid w:val="008569BD"/>
    <w:rsid w:val="00856A4B"/>
    <w:rsid w:val="00856CBD"/>
    <w:rsid w:val="00856CCB"/>
    <w:rsid w:val="00856D28"/>
    <w:rsid w:val="00856D9A"/>
    <w:rsid w:val="008570C1"/>
    <w:rsid w:val="008573A2"/>
    <w:rsid w:val="008573F6"/>
    <w:rsid w:val="00857430"/>
    <w:rsid w:val="00857594"/>
    <w:rsid w:val="0085766B"/>
    <w:rsid w:val="008576DD"/>
    <w:rsid w:val="0085792D"/>
    <w:rsid w:val="00857947"/>
    <w:rsid w:val="00857BF6"/>
    <w:rsid w:val="00857C0F"/>
    <w:rsid w:val="00857D01"/>
    <w:rsid w:val="00857D1E"/>
    <w:rsid w:val="00857EEB"/>
    <w:rsid w:val="0086008E"/>
    <w:rsid w:val="008601FC"/>
    <w:rsid w:val="008602CE"/>
    <w:rsid w:val="008602D8"/>
    <w:rsid w:val="00860310"/>
    <w:rsid w:val="008607F2"/>
    <w:rsid w:val="00860803"/>
    <w:rsid w:val="0086088D"/>
    <w:rsid w:val="008608D2"/>
    <w:rsid w:val="00860A02"/>
    <w:rsid w:val="00860A0A"/>
    <w:rsid w:val="00860A47"/>
    <w:rsid w:val="00860B8D"/>
    <w:rsid w:val="00860EE0"/>
    <w:rsid w:val="00861160"/>
    <w:rsid w:val="0086117E"/>
    <w:rsid w:val="0086117F"/>
    <w:rsid w:val="008611CD"/>
    <w:rsid w:val="00861220"/>
    <w:rsid w:val="008617E8"/>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4BE"/>
    <w:rsid w:val="0086356B"/>
    <w:rsid w:val="008635A8"/>
    <w:rsid w:val="008635BD"/>
    <w:rsid w:val="00863905"/>
    <w:rsid w:val="008639F2"/>
    <w:rsid w:val="00863A4E"/>
    <w:rsid w:val="00863A9F"/>
    <w:rsid w:val="00863C3A"/>
    <w:rsid w:val="00863DDF"/>
    <w:rsid w:val="00863F86"/>
    <w:rsid w:val="00864489"/>
    <w:rsid w:val="00864613"/>
    <w:rsid w:val="0086462E"/>
    <w:rsid w:val="0086477E"/>
    <w:rsid w:val="0086479A"/>
    <w:rsid w:val="008647E1"/>
    <w:rsid w:val="008647F3"/>
    <w:rsid w:val="00864852"/>
    <w:rsid w:val="00864AA4"/>
    <w:rsid w:val="00864AF8"/>
    <w:rsid w:val="00864B01"/>
    <w:rsid w:val="00864D90"/>
    <w:rsid w:val="00864EE1"/>
    <w:rsid w:val="00864F5A"/>
    <w:rsid w:val="00865006"/>
    <w:rsid w:val="008650E3"/>
    <w:rsid w:val="00865113"/>
    <w:rsid w:val="00865181"/>
    <w:rsid w:val="0086519D"/>
    <w:rsid w:val="00865261"/>
    <w:rsid w:val="0086528B"/>
    <w:rsid w:val="008654C3"/>
    <w:rsid w:val="00865562"/>
    <w:rsid w:val="0086579F"/>
    <w:rsid w:val="00865921"/>
    <w:rsid w:val="008659D1"/>
    <w:rsid w:val="00865AA0"/>
    <w:rsid w:val="00865B0E"/>
    <w:rsid w:val="00865B8B"/>
    <w:rsid w:val="00865BFE"/>
    <w:rsid w:val="00865C02"/>
    <w:rsid w:val="00865C82"/>
    <w:rsid w:val="00865CDC"/>
    <w:rsid w:val="00866061"/>
    <w:rsid w:val="0086609B"/>
    <w:rsid w:val="0086614B"/>
    <w:rsid w:val="0086617B"/>
    <w:rsid w:val="00866345"/>
    <w:rsid w:val="0086669C"/>
    <w:rsid w:val="00866810"/>
    <w:rsid w:val="00867026"/>
    <w:rsid w:val="00867057"/>
    <w:rsid w:val="00867091"/>
    <w:rsid w:val="008670BF"/>
    <w:rsid w:val="00867180"/>
    <w:rsid w:val="00867198"/>
    <w:rsid w:val="00867255"/>
    <w:rsid w:val="008673F9"/>
    <w:rsid w:val="00867464"/>
    <w:rsid w:val="0086751C"/>
    <w:rsid w:val="0086764C"/>
    <w:rsid w:val="008677CA"/>
    <w:rsid w:val="008677FA"/>
    <w:rsid w:val="008678AF"/>
    <w:rsid w:val="008678CB"/>
    <w:rsid w:val="0086791B"/>
    <w:rsid w:val="0086798E"/>
    <w:rsid w:val="008679FE"/>
    <w:rsid w:val="00867A40"/>
    <w:rsid w:val="00867CF9"/>
    <w:rsid w:val="00867D47"/>
    <w:rsid w:val="00867E29"/>
    <w:rsid w:val="00867EAD"/>
    <w:rsid w:val="008700B1"/>
    <w:rsid w:val="0087013E"/>
    <w:rsid w:val="00870148"/>
    <w:rsid w:val="00870579"/>
    <w:rsid w:val="008705CF"/>
    <w:rsid w:val="00870634"/>
    <w:rsid w:val="0087066A"/>
    <w:rsid w:val="008709E0"/>
    <w:rsid w:val="00870A6C"/>
    <w:rsid w:val="00870B58"/>
    <w:rsid w:val="00870B5F"/>
    <w:rsid w:val="00870CA1"/>
    <w:rsid w:val="00870DA0"/>
    <w:rsid w:val="0087144A"/>
    <w:rsid w:val="008714A1"/>
    <w:rsid w:val="008714BE"/>
    <w:rsid w:val="00871621"/>
    <w:rsid w:val="008716E6"/>
    <w:rsid w:val="00871996"/>
    <w:rsid w:val="008719AF"/>
    <w:rsid w:val="00871B63"/>
    <w:rsid w:val="00871D98"/>
    <w:rsid w:val="00871EB9"/>
    <w:rsid w:val="00871FBD"/>
    <w:rsid w:val="00872159"/>
    <w:rsid w:val="008721AC"/>
    <w:rsid w:val="008723F8"/>
    <w:rsid w:val="00872501"/>
    <w:rsid w:val="00872659"/>
    <w:rsid w:val="00872725"/>
    <w:rsid w:val="0087289D"/>
    <w:rsid w:val="008728FB"/>
    <w:rsid w:val="00872975"/>
    <w:rsid w:val="00872ADB"/>
    <w:rsid w:val="00872C12"/>
    <w:rsid w:val="00872C3D"/>
    <w:rsid w:val="00872D1A"/>
    <w:rsid w:val="00872D87"/>
    <w:rsid w:val="00872ED5"/>
    <w:rsid w:val="0087302B"/>
    <w:rsid w:val="0087315E"/>
    <w:rsid w:val="008731EE"/>
    <w:rsid w:val="00873560"/>
    <w:rsid w:val="00873567"/>
    <w:rsid w:val="008735ED"/>
    <w:rsid w:val="008737E5"/>
    <w:rsid w:val="008739CF"/>
    <w:rsid w:val="00873C3E"/>
    <w:rsid w:val="00873CAB"/>
    <w:rsid w:val="00873DBE"/>
    <w:rsid w:val="008742DE"/>
    <w:rsid w:val="008743DE"/>
    <w:rsid w:val="00874444"/>
    <w:rsid w:val="008744BB"/>
    <w:rsid w:val="008744C7"/>
    <w:rsid w:val="008744FE"/>
    <w:rsid w:val="0087451A"/>
    <w:rsid w:val="00874541"/>
    <w:rsid w:val="008746DE"/>
    <w:rsid w:val="0087489D"/>
    <w:rsid w:val="00874954"/>
    <w:rsid w:val="008749FA"/>
    <w:rsid w:val="00874B70"/>
    <w:rsid w:val="00874DF4"/>
    <w:rsid w:val="00874E1E"/>
    <w:rsid w:val="00874F69"/>
    <w:rsid w:val="00874FD9"/>
    <w:rsid w:val="00875067"/>
    <w:rsid w:val="00875169"/>
    <w:rsid w:val="008751E6"/>
    <w:rsid w:val="0087523F"/>
    <w:rsid w:val="0087530F"/>
    <w:rsid w:val="00875386"/>
    <w:rsid w:val="00875489"/>
    <w:rsid w:val="0087563C"/>
    <w:rsid w:val="008756CB"/>
    <w:rsid w:val="00875790"/>
    <w:rsid w:val="008757D9"/>
    <w:rsid w:val="008758F0"/>
    <w:rsid w:val="008758FC"/>
    <w:rsid w:val="00875AF9"/>
    <w:rsid w:val="00875C07"/>
    <w:rsid w:val="00875C1A"/>
    <w:rsid w:val="00875D58"/>
    <w:rsid w:val="00875E5E"/>
    <w:rsid w:val="00875EEA"/>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6FBE"/>
    <w:rsid w:val="00877186"/>
    <w:rsid w:val="008771C2"/>
    <w:rsid w:val="00877329"/>
    <w:rsid w:val="0087733E"/>
    <w:rsid w:val="008773C6"/>
    <w:rsid w:val="00877422"/>
    <w:rsid w:val="00877742"/>
    <w:rsid w:val="00877B9B"/>
    <w:rsid w:val="00877CCA"/>
    <w:rsid w:val="00877CED"/>
    <w:rsid w:val="00877F12"/>
    <w:rsid w:val="00877FC6"/>
    <w:rsid w:val="00880430"/>
    <w:rsid w:val="00880460"/>
    <w:rsid w:val="008805D6"/>
    <w:rsid w:val="00880820"/>
    <w:rsid w:val="00880C67"/>
    <w:rsid w:val="00880F89"/>
    <w:rsid w:val="00881053"/>
    <w:rsid w:val="00881079"/>
    <w:rsid w:val="0088127C"/>
    <w:rsid w:val="008812BB"/>
    <w:rsid w:val="008813CB"/>
    <w:rsid w:val="00881433"/>
    <w:rsid w:val="00881619"/>
    <w:rsid w:val="00881637"/>
    <w:rsid w:val="00881648"/>
    <w:rsid w:val="008817FA"/>
    <w:rsid w:val="00881822"/>
    <w:rsid w:val="00881951"/>
    <w:rsid w:val="00881988"/>
    <w:rsid w:val="00881B1F"/>
    <w:rsid w:val="00881C82"/>
    <w:rsid w:val="00881CD0"/>
    <w:rsid w:val="00881E25"/>
    <w:rsid w:val="00881E4E"/>
    <w:rsid w:val="00881F93"/>
    <w:rsid w:val="0088200B"/>
    <w:rsid w:val="008820BF"/>
    <w:rsid w:val="00882249"/>
    <w:rsid w:val="008823F3"/>
    <w:rsid w:val="00882506"/>
    <w:rsid w:val="00882551"/>
    <w:rsid w:val="008826F4"/>
    <w:rsid w:val="00882768"/>
    <w:rsid w:val="00882A24"/>
    <w:rsid w:val="00882BC7"/>
    <w:rsid w:val="00882C0B"/>
    <w:rsid w:val="00882F93"/>
    <w:rsid w:val="00882FDE"/>
    <w:rsid w:val="00882FF4"/>
    <w:rsid w:val="00883056"/>
    <w:rsid w:val="0088309C"/>
    <w:rsid w:val="0088314D"/>
    <w:rsid w:val="0088322C"/>
    <w:rsid w:val="008832E9"/>
    <w:rsid w:val="00883487"/>
    <w:rsid w:val="0088355F"/>
    <w:rsid w:val="00883582"/>
    <w:rsid w:val="00883669"/>
    <w:rsid w:val="00883692"/>
    <w:rsid w:val="008836C5"/>
    <w:rsid w:val="0088379F"/>
    <w:rsid w:val="008839E1"/>
    <w:rsid w:val="00883B01"/>
    <w:rsid w:val="00883B5C"/>
    <w:rsid w:val="00883CF0"/>
    <w:rsid w:val="00883D36"/>
    <w:rsid w:val="00883DB7"/>
    <w:rsid w:val="00883DDF"/>
    <w:rsid w:val="00883EAA"/>
    <w:rsid w:val="0088414C"/>
    <w:rsid w:val="00884380"/>
    <w:rsid w:val="00884490"/>
    <w:rsid w:val="00884519"/>
    <w:rsid w:val="0088474F"/>
    <w:rsid w:val="0088494E"/>
    <w:rsid w:val="00884A51"/>
    <w:rsid w:val="00884AD9"/>
    <w:rsid w:val="00884B36"/>
    <w:rsid w:val="00884B75"/>
    <w:rsid w:val="00884BC3"/>
    <w:rsid w:val="00884C6F"/>
    <w:rsid w:val="00884D47"/>
    <w:rsid w:val="00885074"/>
    <w:rsid w:val="00885097"/>
    <w:rsid w:val="0088521B"/>
    <w:rsid w:val="00885258"/>
    <w:rsid w:val="0088529D"/>
    <w:rsid w:val="008853D4"/>
    <w:rsid w:val="00885769"/>
    <w:rsid w:val="008859EB"/>
    <w:rsid w:val="00885A64"/>
    <w:rsid w:val="00885B21"/>
    <w:rsid w:val="00885B5E"/>
    <w:rsid w:val="00885B89"/>
    <w:rsid w:val="00885BB6"/>
    <w:rsid w:val="00885C44"/>
    <w:rsid w:val="00885D05"/>
    <w:rsid w:val="00885E06"/>
    <w:rsid w:val="00885EB4"/>
    <w:rsid w:val="00885F8C"/>
    <w:rsid w:val="00885FFC"/>
    <w:rsid w:val="008860C1"/>
    <w:rsid w:val="008861F5"/>
    <w:rsid w:val="0088641B"/>
    <w:rsid w:val="0088643C"/>
    <w:rsid w:val="00886748"/>
    <w:rsid w:val="00886A6E"/>
    <w:rsid w:val="00886BD0"/>
    <w:rsid w:val="00886C7B"/>
    <w:rsid w:val="00886F5D"/>
    <w:rsid w:val="00887046"/>
    <w:rsid w:val="0088728A"/>
    <w:rsid w:val="008873A5"/>
    <w:rsid w:val="00887879"/>
    <w:rsid w:val="00887A55"/>
    <w:rsid w:val="00887C5D"/>
    <w:rsid w:val="00890056"/>
    <w:rsid w:val="00890057"/>
    <w:rsid w:val="00890101"/>
    <w:rsid w:val="00890253"/>
    <w:rsid w:val="00890451"/>
    <w:rsid w:val="00890452"/>
    <w:rsid w:val="0089074A"/>
    <w:rsid w:val="008907B1"/>
    <w:rsid w:val="008909A2"/>
    <w:rsid w:val="00890AB0"/>
    <w:rsid w:val="00890B3F"/>
    <w:rsid w:val="00890CE1"/>
    <w:rsid w:val="00890D2A"/>
    <w:rsid w:val="00890E3C"/>
    <w:rsid w:val="00890F87"/>
    <w:rsid w:val="00891222"/>
    <w:rsid w:val="00891487"/>
    <w:rsid w:val="008914BE"/>
    <w:rsid w:val="008914DD"/>
    <w:rsid w:val="00891521"/>
    <w:rsid w:val="00891690"/>
    <w:rsid w:val="00891715"/>
    <w:rsid w:val="00891967"/>
    <w:rsid w:val="00891993"/>
    <w:rsid w:val="00891A0D"/>
    <w:rsid w:val="00891B06"/>
    <w:rsid w:val="00891BD5"/>
    <w:rsid w:val="00891D48"/>
    <w:rsid w:val="00891D62"/>
    <w:rsid w:val="00891E4C"/>
    <w:rsid w:val="00891FAC"/>
    <w:rsid w:val="00892035"/>
    <w:rsid w:val="0089222D"/>
    <w:rsid w:val="0089239F"/>
    <w:rsid w:val="008924BA"/>
    <w:rsid w:val="008924D7"/>
    <w:rsid w:val="00892602"/>
    <w:rsid w:val="008927E8"/>
    <w:rsid w:val="00892802"/>
    <w:rsid w:val="00892892"/>
    <w:rsid w:val="0089294B"/>
    <w:rsid w:val="00892C3E"/>
    <w:rsid w:val="00892F75"/>
    <w:rsid w:val="00892F79"/>
    <w:rsid w:val="00893056"/>
    <w:rsid w:val="008930FA"/>
    <w:rsid w:val="008932AE"/>
    <w:rsid w:val="008932FD"/>
    <w:rsid w:val="0089355D"/>
    <w:rsid w:val="008935D5"/>
    <w:rsid w:val="008938A5"/>
    <w:rsid w:val="00893D87"/>
    <w:rsid w:val="00893E45"/>
    <w:rsid w:val="00893E9F"/>
    <w:rsid w:val="008941D9"/>
    <w:rsid w:val="00894642"/>
    <w:rsid w:val="0089465A"/>
    <w:rsid w:val="0089469A"/>
    <w:rsid w:val="00894A43"/>
    <w:rsid w:val="00894AFA"/>
    <w:rsid w:val="00894C05"/>
    <w:rsid w:val="008950F5"/>
    <w:rsid w:val="008951EC"/>
    <w:rsid w:val="00895227"/>
    <w:rsid w:val="0089534A"/>
    <w:rsid w:val="00895632"/>
    <w:rsid w:val="00895755"/>
    <w:rsid w:val="0089575A"/>
    <w:rsid w:val="0089577B"/>
    <w:rsid w:val="00895849"/>
    <w:rsid w:val="00895B20"/>
    <w:rsid w:val="00895C40"/>
    <w:rsid w:val="00895CCC"/>
    <w:rsid w:val="00895CD6"/>
    <w:rsid w:val="00895DB9"/>
    <w:rsid w:val="00895DBB"/>
    <w:rsid w:val="00895E80"/>
    <w:rsid w:val="00895ECE"/>
    <w:rsid w:val="00895EDB"/>
    <w:rsid w:val="00895F61"/>
    <w:rsid w:val="00895FFE"/>
    <w:rsid w:val="0089604E"/>
    <w:rsid w:val="008960BC"/>
    <w:rsid w:val="00896352"/>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415"/>
    <w:rsid w:val="00897739"/>
    <w:rsid w:val="00897910"/>
    <w:rsid w:val="0089795D"/>
    <w:rsid w:val="00897A4A"/>
    <w:rsid w:val="00897B61"/>
    <w:rsid w:val="00897B6F"/>
    <w:rsid w:val="00897D1E"/>
    <w:rsid w:val="00897E51"/>
    <w:rsid w:val="008A00EB"/>
    <w:rsid w:val="008A0182"/>
    <w:rsid w:val="008A02A3"/>
    <w:rsid w:val="008A02B9"/>
    <w:rsid w:val="008A04FF"/>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3D4"/>
    <w:rsid w:val="008A1BC0"/>
    <w:rsid w:val="008A1DE8"/>
    <w:rsid w:val="008A1F98"/>
    <w:rsid w:val="008A2065"/>
    <w:rsid w:val="008A215B"/>
    <w:rsid w:val="008A22F8"/>
    <w:rsid w:val="008A24F4"/>
    <w:rsid w:val="008A25E7"/>
    <w:rsid w:val="008A270B"/>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DA"/>
    <w:rsid w:val="008A39F9"/>
    <w:rsid w:val="008A3A19"/>
    <w:rsid w:val="008A3B4D"/>
    <w:rsid w:val="008A3C46"/>
    <w:rsid w:val="008A3C8B"/>
    <w:rsid w:val="008A3CEA"/>
    <w:rsid w:val="008A3EE8"/>
    <w:rsid w:val="008A3EEA"/>
    <w:rsid w:val="008A3F14"/>
    <w:rsid w:val="008A401F"/>
    <w:rsid w:val="008A4040"/>
    <w:rsid w:val="008A434B"/>
    <w:rsid w:val="008A4352"/>
    <w:rsid w:val="008A4560"/>
    <w:rsid w:val="008A4672"/>
    <w:rsid w:val="008A4798"/>
    <w:rsid w:val="008A4922"/>
    <w:rsid w:val="008A494F"/>
    <w:rsid w:val="008A49D2"/>
    <w:rsid w:val="008A4A7D"/>
    <w:rsid w:val="008A4A81"/>
    <w:rsid w:val="008A4B2C"/>
    <w:rsid w:val="008A4B30"/>
    <w:rsid w:val="008A4D18"/>
    <w:rsid w:val="008A4D9B"/>
    <w:rsid w:val="008A4F4B"/>
    <w:rsid w:val="008A5102"/>
    <w:rsid w:val="008A53F6"/>
    <w:rsid w:val="008A55A4"/>
    <w:rsid w:val="008A55DC"/>
    <w:rsid w:val="008A5661"/>
    <w:rsid w:val="008A58F1"/>
    <w:rsid w:val="008A598F"/>
    <w:rsid w:val="008A5A71"/>
    <w:rsid w:val="008A5B4D"/>
    <w:rsid w:val="008A5E7C"/>
    <w:rsid w:val="008A5F00"/>
    <w:rsid w:val="008A5F17"/>
    <w:rsid w:val="008A5F7C"/>
    <w:rsid w:val="008A604B"/>
    <w:rsid w:val="008A61C9"/>
    <w:rsid w:val="008A6219"/>
    <w:rsid w:val="008A6331"/>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A23"/>
    <w:rsid w:val="008A7C10"/>
    <w:rsid w:val="008A7C8A"/>
    <w:rsid w:val="008A7CF9"/>
    <w:rsid w:val="008A7DBB"/>
    <w:rsid w:val="008A7E23"/>
    <w:rsid w:val="008A7ECE"/>
    <w:rsid w:val="008A7F5B"/>
    <w:rsid w:val="008B0137"/>
    <w:rsid w:val="008B0158"/>
    <w:rsid w:val="008B02A4"/>
    <w:rsid w:val="008B04D3"/>
    <w:rsid w:val="008B0537"/>
    <w:rsid w:val="008B05C5"/>
    <w:rsid w:val="008B05D8"/>
    <w:rsid w:val="008B061B"/>
    <w:rsid w:val="008B081D"/>
    <w:rsid w:val="008B09EE"/>
    <w:rsid w:val="008B0A53"/>
    <w:rsid w:val="008B0AB1"/>
    <w:rsid w:val="008B0B8A"/>
    <w:rsid w:val="008B0C97"/>
    <w:rsid w:val="008B0D25"/>
    <w:rsid w:val="008B0E3B"/>
    <w:rsid w:val="008B0FC6"/>
    <w:rsid w:val="008B1240"/>
    <w:rsid w:val="008B1419"/>
    <w:rsid w:val="008B1537"/>
    <w:rsid w:val="008B1550"/>
    <w:rsid w:val="008B171F"/>
    <w:rsid w:val="008B1796"/>
    <w:rsid w:val="008B186A"/>
    <w:rsid w:val="008B18CE"/>
    <w:rsid w:val="008B19AA"/>
    <w:rsid w:val="008B1A89"/>
    <w:rsid w:val="008B1B90"/>
    <w:rsid w:val="008B1D75"/>
    <w:rsid w:val="008B1DAF"/>
    <w:rsid w:val="008B1EE7"/>
    <w:rsid w:val="008B1F43"/>
    <w:rsid w:val="008B1FA1"/>
    <w:rsid w:val="008B1FC2"/>
    <w:rsid w:val="008B20B2"/>
    <w:rsid w:val="008B2318"/>
    <w:rsid w:val="008B269F"/>
    <w:rsid w:val="008B2925"/>
    <w:rsid w:val="008B2971"/>
    <w:rsid w:val="008B2A5F"/>
    <w:rsid w:val="008B2BB7"/>
    <w:rsid w:val="008B2BFE"/>
    <w:rsid w:val="008B2CD2"/>
    <w:rsid w:val="008B2D0C"/>
    <w:rsid w:val="008B2F0C"/>
    <w:rsid w:val="008B2F15"/>
    <w:rsid w:val="008B2F66"/>
    <w:rsid w:val="008B2FE4"/>
    <w:rsid w:val="008B3388"/>
    <w:rsid w:val="008B3536"/>
    <w:rsid w:val="008B36C1"/>
    <w:rsid w:val="008B38E6"/>
    <w:rsid w:val="008B397D"/>
    <w:rsid w:val="008B3A23"/>
    <w:rsid w:val="008B3AA0"/>
    <w:rsid w:val="008B3B1C"/>
    <w:rsid w:val="008B3B28"/>
    <w:rsid w:val="008B3B8F"/>
    <w:rsid w:val="008B3BEB"/>
    <w:rsid w:val="008B3C69"/>
    <w:rsid w:val="008B43A0"/>
    <w:rsid w:val="008B442C"/>
    <w:rsid w:val="008B4499"/>
    <w:rsid w:val="008B45BA"/>
    <w:rsid w:val="008B4681"/>
    <w:rsid w:val="008B46B4"/>
    <w:rsid w:val="008B47AA"/>
    <w:rsid w:val="008B4803"/>
    <w:rsid w:val="008B4BB4"/>
    <w:rsid w:val="008B4F39"/>
    <w:rsid w:val="008B4F5C"/>
    <w:rsid w:val="008B5082"/>
    <w:rsid w:val="008B531D"/>
    <w:rsid w:val="008B538E"/>
    <w:rsid w:val="008B53D1"/>
    <w:rsid w:val="008B54AF"/>
    <w:rsid w:val="008B56F2"/>
    <w:rsid w:val="008B581A"/>
    <w:rsid w:val="008B5901"/>
    <w:rsid w:val="008B595E"/>
    <w:rsid w:val="008B5AB5"/>
    <w:rsid w:val="008B5BC4"/>
    <w:rsid w:val="008B5D92"/>
    <w:rsid w:val="008B5FF8"/>
    <w:rsid w:val="008B6128"/>
    <w:rsid w:val="008B613D"/>
    <w:rsid w:val="008B6294"/>
    <w:rsid w:val="008B62E7"/>
    <w:rsid w:val="008B62F4"/>
    <w:rsid w:val="008B6326"/>
    <w:rsid w:val="008B634A"/>
    <w:rsid w:val="008B63C3"/>
    <w:rsid w:val="008B64CE"/>
    <w:rsid w:val="008B6619"/>
    <w:rsid w:val="008B685D"/>
    <w:rsid w:val="008B6940"/>
    <w:rsid w:val="008B6BA3"/>
    <w:rsid w:val="008B6C24"/>
    <w:rsid w:val="008B6E4A"/>
    <w:rsid w:val="008B6FE2"/>
    <w:rsid w:val="008B7050"/>
    <w:rsid w:val="008B70FE"/>
    <w:rsid w:val="008B71F8"/>
    <w:rsid w:val="008B72E3"/>
    <w:rsid w:val="008B7656"/>
    <w:rsid w:val="008B7EE9"/>
    <w:rsid w:val="008C0202"/>
    <w:rsid w:val="008C0447"/>
    <w:rsid w:val="008C0512"/>
    <w:rsid w:val="008C057F"/>
    <w:rsid w:val="008C0585"/>
    <w:rsid w:val="008C05F3"/>
    <w:rsid w:val="008C0647"/>
    <w:rsid w:val="008C06E1"/>
    <w:rsid w:val="008C080E"/>
    <w:rsid w:val="008C082F"/>
    <w:rsid w:val="008C0839"/>
    <w:rsid w:val="008C0943"/>
    <w:rsid w:val="008C0980"/>
    <w:rsid w:val="008C0C39"/>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99"/>
    <w:rsid w:val="008C19BF"/>
    <w:rsid w:val="008C1E6B"/>
    <w:rsid w:val="008C21B8"/>
    <w:rsid w:val="008C22CE"/>
    <w:rsid w:val="008C24C9"/>
    <w:rsid w:val="008C2561"/>
    <w:rsid w:val="008C25A5"/>
    <w:rsid w:val="008C25CC"/>
    <w:rsid w:val="008C2730"/>
    <w:rsid w:val="008C289A"/>
    <w:rsid w:val="008C28A1"/>
    <w:rsid w:val="008C28C7"/>
    <w:rsid w:val="008C2909"/>
    <w:rsid w:val="008C29A0"/>
    <w:rsid w:val="008C2A84"/>
    <w:rsid w:val="008C2B21"/>
    <w:rsid w:val="008C2B94"/>
    <w:rsid w:val="008C2BC9"/>
    <w:rsid w:val="008C2CBA"/>
    <w:rsid w:val="008C2D29"/>
    <w:rsid w:val="008C2E78"/>
    <w:rsid w:val="008C2F5A"/>
    <w:rsid w:val="008C2F86"/>
    <w:rsid w:val="008C2F92"/>
    <w:rsid w:val="008C30B4"/>
    <w:rsid w:val="008C3279"/>
    <w:rsid w:val="008C3340"/>
    <w:rsid w:val="008C335C"/>
    <w:rsid w:val="008C35BE"/>
    <w:rsid w:val="008C3837"/>
    <w:rsid w:val="008C3A18"/>
    <w:rsid w:val="008C3C3C"/>
    <w:rsid w:val="008C3DEF"/>
    <w:rsid w:val="008C3FF6"/>
    <w:rsid w:val="008C4428"/>
    <w:rsid w:val="008C472C"/>
    <w:rsid w:val="008C47C9"/>
    <w:rsid w:val="008C47FD"/>
    <w:rsid w:val="008C4839"/>
    <w:rsid w:val="008C48DF"/>
    <w:rsid w:val="008C4F01"/>
    <w:rsid w:val="008C4F96"/>
    <w:rsid w:val="008C5180"/>
    <w:rsid w:val="008C5234"/>
    <w:rsid w:val="008C56A4"/>
    <w:rsid w:val="008C578C"/>
    <w:rsid w:val="008C5ADE"/>
    <w:rsid w:val="008C5B7E"/>
    <w:rsid w:val="008C5D47"/>
    <w:rsid w:val="008C5D86"/>
    <w:rsid w:val="008C5DC9"/>
    <w:rsid w:val="008C5E81"/>
    <w:rsid w:val="008C5F50"/>
    <w:rsid w:val="008C5F70"/>
    <w:rsid w:val="008C6058"/>
    <w:rsid w:val="008C61DF"/>
    <w:rsid w:val="008C6246"/>
    <w:rsid w:val="008C6250"/>
    <w:rsid w:val="008C65A5"/>
    <w:rsid w:val="008C67AC"/>
    <w:rsid w:val="008C68AC"/>
    <w:rsid w:val="008C68BA"/>
    <w:rsid w:val="008C6A00"/>
    <w:rsid w:val="008C6A24"/>
    <w:rsid w:val="008C6B97"/>
    <w:rsid w:val="008C6BCD"/>
    <w:rsid w:val="008C6D3D"/>
    <w:rsid w:val="008C6DBF"/>
    <w:rsid w:val="008C6DC6"/>
    <w:rsid w:val="008C6F51"/>
    <w:rsid w:val="008C70AD"/>
    <w:rsid w:val="008C7143"/>
    <w:rsid w:val="008C7145"/>
    <w:rsid w:val="008C7188"/>
    <w:rsid w:val="008C72EB"/>
    <w:rsid w:val="008C7348"/>
    <w:rsid w:val="008C73F4"/>
    <w:rsid w:val="008C7405"/>
    <w:rsid w:val="008C7487"/>
    <w:rsid w:val="008C748B"/>
    <w:rsid w:val="008C75C0"/>
    <w:rsid w:val="008C75EA"/>
    <w:rsid w:val="008C77B3"/>
    <w:rsid w:val="008C7947"/>
    <w:rsid w:val="008C7CFB"/>
    <w:rsid w:val="008C7D55"/>
    <w:rsid w:val="008C7D61"/>
    <w:rsid w:val="008C7E7E"/>
    <w:rsid w:val="008C7F10"/>
    <w:rsid w:val="008C7F4D"/>
    <w:rsid w:val="008D0134"/>
    <w:rsid w:val="008D046A"/>
    <w:rsid w:val="008D0688"/>
    <w:rsid w:val="008D091A"/>
    <w:rsid w:val="008D0A87"/>
    <w:rsid w:val="008D0C58"/>
    <w:rsid w:val="008D0C62"/>
    <w:rsid w:val="008D0CA6"/>
    <w:rsid w:val="008D0CB5"/>
    <w:rsid w:val="008D0D1B"/>
    <w:rsid w:val="008D0DDC"/>
    <w:rsid w:val="008D1010"/>
    <w:rsid w:val="008D1033"/>
    <w:rsid w:val="008D104D"/>
    <w:rsid w:val="008D1275"/>
    <w:rsid w:val="008D138B"/>
    <w:rsid w:val="008D13B3"/>
    <w:rsid w:val="008D13C4"/>
    <w:rsid w:val="008D14C1"/>
    <w:rsid w:val="008D1502"/>
    <w:rsid w:val="008D15C2"/>
    <w:rsid w:val="008D15C9"/>
    <w:rsid w:val="008D17ED"/>
    <w:rsid w:val="008D18AF"/>
    <w:rsid w:val="008D18ED"/>
    <w:rsid w:val="008D19EB"/>
    <w:rsid w:val="008D1A03"/>
    <w:rsid w:val="008D1AC8"/>
    <w:rsid w:val="008D1FEA"/>
    <w:rsid w:val="008D2048"/>
    <w:rsid w:val="008D229B"/>
    <w:rsid w:val="008D2405"/>
    <w:rsid w:val="008D2460"/>
    <w:rsid w:val="008D260A"/>
    <w:rsid w:val="008D2637"/>
    <w:rsid w:val="008D2666"/>
    <w:rsid w:val="008D276E"/>
    <w:rsid w:val="008D2784"/>
    <w:rsid w:val="008D27DE"/>
    <w:rsid w:val="008D2A48"/>
    <w:rsid w:val="008D2A7F"/>
    <w:rsid w:val="008D2F03"/>
    <w:rsid w:val="008D2FBE"/>
    <w:rsid w:val="008D3072"/>
    <w:rsid w:val="008D3085"/>
    <w:rsid w:val="008D3264"/>
    <w:rsid w:val="008D3272"/>
    <w:rsid w:val="008D3387"/>
    <w:rsid w:val="008D338F"/>
    <w:rsid w:val="008D3391"/>
    <w:rsid w:val="008D34CD"/>
    <w:rsid w:val="008D3733"/>
    <w:rsid w:val="008D37AF"/>
    <w:rsid w:val="008D398C"/>
    <w:rsid w:val="008D3A34"/>
    <w:rsid w:val="008D3A90"/>
    <w:rsid w:val="008D3AB8"/>
    <w:rsid w:val="008D3D14"/>
    <w:rsid w:val="008D3D6A"/>
    <w:rsid w:val="008D3DFC"/>
    <w:rsid w:val="008D3FA2"/>
    <w:rsid w:val="008D3FD8"/>
    <w:rsid w:val="008D4125"/>
    <w:rsid w:val="008D4177"/>
    <w:rsid w:val="008D41E1"/>
    <w:rsid w:val="008D421F"/>
    <w:rsid w:val="008D4343"/>
    <w:rsid w:val="008D4374"/>
    <w:rsid w:val="008D444F"/>
    <w:rsid w:val="008D45B2"/>
    <w:rsid w:val="008D467F"/>
    <w:rsid w:val="008D4879"/>
    <w:rsid w:val="008D4A4A"/>
    <w:rsid w:val="008D4B65"/>
    <w:rsid w:val="008D4B88"/>
    <w:rsid w:val="008D4B9F"/>
    <w:rsid w:val="008D4C7B"/>
    <w:rsid w:val="008D4C85"/>
    <w:rsid w:val="008D4CB9"/>
    <w:rsid w:val="008D4E50"/>
    <w:rsid w:val="008D4FB6"/>
    <w:rsid w:val="008D4FD0"/>
    <w:rsid w:val="008D5188"/>
    <w:rsid w:val="008D51FA"/>
    <w:rsid w:val="008D5541"/>
    <w:rsid w:val="008D56C4"/>
    <w:rsid w:val="008D58D0"/>
    <w:rsid w:val="008D58E2"/>
    <w:rsid w:val="008D5B13"/>
    <w:rsid w:val="008D5B71"/>
    <w:rsid w:val="008D5D43"/>
    <w:rsid w:val="008D5FFA"/>
    <w:rsid w:val="008D60BF"/>
    <w:rsid w:val="008D618C"/>
    <w:rsid w:val="008D6214"/>
    <w:rsid w:val="008D624E"/>
    <w:rsid w:val="008D62EA"/>
    <w:rsid w:val="008D659E"/>
    <w:rsid w:val="008D6641"/>
    <w:rsid w:val="008D6652"/>
    <w:rsid w:val="008D66E1"/>
    <w:rsid w:val="008D67BF"/>
    <w:rsid w:val="008D687A"/>
    <w:rsid w:val="008D68C2"/>
    <w:rsid w:val="008D6A19"/>
    <w:rsid w:val="008D6B15"/>
    <w:rsid w:val="008D6B78"/>
    <w:rsid w:val="008D6B9A"/>
    <w:rsid w:val="008D6CB2"/>
    <w:rsid w:val="008D6DE5"/>
    <w:rsid w:val="008D6E8F"/>
    <w:rsid w:val="008D6E9B"/>
    <w:rsid w:val="008D7055"/>
    <w:rsid w:val="008D7241"/>
    <w:rsid w:val="008D73A8"/>
    <w:rsid w:val="008D7583"/>
    <w:rsid w:val="008D76A0"/>
    <w:rsid w:val="008D77AE"/>
    <w:rsid w:val="008D78CC"/>
    <w:rsid w:val="008D7A6B"/>
    <w:rsid w:val="008D7BE2"/>
    <w:rsid w:val="008D7BED"/>
    <w:rsid w:val="008D7C28"/>
    <w:rsid w:val="008D7E49"/>
    <w:rsid w:val="008D7F9D"/>
    <w:rsid w:val="008E0070"/>
    <w:rsid w:val="008E00D7"/>
    <w:rsid w:val="008E0140"/>
    <w:rsid w:val="008E0187"/>
    <w:rsid w:val="008E01A4"/>
    <w:rsid w:val="008E01AC"/>
    <w:rsid w:val="008E027D"/>
    <w:rsid w:val="008E02F7"/>
    <w:rsid w:val="008E0305"/>
    <w:rsid w:val="008E0388"/>
    <w:rsid w:val="008E0421"/>
    <w:rsid w:val="008E055B"/>
    <w:rsid w:val="008E0670"/>
    <w:rsid w:val="008E0674"/>
    <w:rsid w:val="008E073C"/>
    <w:rsid w:val="008E074A"/>
    <w:rsid w:val="008E0798"/>
    <w:rsid w:val="008E099A"/>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32"/>
    <w:rsid w:val="008E210C"/>
    <w:rsid w:val="008E21C6"/>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99A"/>
    <w:rsid w:val="008E3E85"/>
    <w:rsid w:val="008E3ED8"/>
    <w:rsid w:val="008E3F0E"/>
    <w:rsid w:val="008E41E8"/>
    <w:rsid w:val="008E42C8"/>
    <w:rsid w:val="008E42F8"/>
    <w:rsid w:val="008E438A"/>
    <w:rsid w:val="008E4433"/>
    <w:rsid w:val="008E45B9"/>
    <w:rsid w:val="008E46A8"/>
    <w:rsid w:val="008E470A"/>
    <w:rsid w:val="008E4B1D"/>
    <w:rsid w:val="008E4B6C"/>
    <w:rsid w:val="008E4EDA"/>
    <w:rsid w:val="008E5048"/>
    <w:rsid w:val="008E5104"/>
    <w:rsid w:val="008E5138"/>
    <w:rsid w:val="008E5312"/>
    <w:rsid w:val="008E54DD"/>
    <w:rsid w:val="008E54F6"/>
    <w:rsid w:val="008E5523"/>
    <w:rsid w:val="008E5568"/>
    <w:rsid w:val="008E55D9"/>
    <w:rsid w:val="008E5667"/>
    <w:rsid w:val="008E5677"/>
    <w:rsid w:val="008E5771"/>
    <w:rsid w:val="008E5958"/>
    <w:rsid w:val="008E5C6C"/>
    <w:rsid w:val="008E5FE8"/>
    <w:rsid w:val="008E5FFA"/>
    <w:rsid w:val="008E63A6"/>
    <w:rsid w:val="008E63D5"/>
    <w:rsid w:val="008E640F"/>
    <w:rsid w:val="008E653E"/>
    <w:rsid w:val="008E6731"/>
    <w:rsid w:val="008E67D7"/>
    <w:rsid w:val="008E6927"/>
    <w:rsid w:val="008E6A1E"/>
    <w:rsid w:val="008E6A2F"/>
    <w:rsid w:val="008E6ABB"/>
    <w:rsid w:val="008E6B72"/>
    <w:rsid w:val="008E6C0B"/>
    <w:rsid w:val="008E6CB7"/>
    <w:rsid w:val="008E6D94"/>
    <w:rsid w:val="008E7348"/>
    <w:rsid w:val="008E7377"/>
    <w:rsid w:val="008E73FB"/>
    <w:rsid w:val="008E77D4"/>
    <w:rsid w:val="008E793F"/>
    <w:rsid w:val="008E7BA7"/>
    <w:rsid w:val="008E7D2E"/>
    <w:rsid w:val="008E7DFA"/>
    <w:rsid w:val="008E7F08"/>
    <w:rsid w:val="008F0113"/>
    <w:rsid w:val="008F01B0"/>
    <w:rsid w:val="008F01BB"/>
    <w:rsid w:val="008F01EA"/>
    <w:rsid w:val="008F0208"/>
    <w:rsid w:val="008F0233"/>
    <w:rsid w:val="008F0691"/>
    <w:rsid w:val="008F0875"/>
    <w:rsid w:val="008F0883"/>
    <w:rsid w:val="008F0989"/>
    <w:rsid w:val="008F0B37"/>
    <w:rsid w:val="008F0B42"/>
    <w:rsid w:val="008F0B9F"/>
    <w:rsid w:val="008F0C94"/>
    <w:rsid w:val="008F0C99"/>
    <w:rsid w:val="008F0DE6"/>
    <w:rsid w:val="008F0DEC"/>
    <w:rsid w:val="008F10AD"/>
    <w:rsid w:val="008F1148"/>
    <w:rsid w:val="008F11C6"/>
    <w:rsid w:val="008F1245"/>
    <w:rsid w:val="008F144E"/>
    <w:rsid w:val="008F17E0"/>
    <w:rsid w:val="008F1BB6"/>
    <w:rsid w:val="008F1D99"/>
    <w:rsid w:val="008F1E41"/>
    <w:rsid w:val="008F209E"/>
    <w:rsid w:val="008F220D"/>
    <w:rsid w:val="008F2250"/>
    <w:rsid w:val="008F22BF"/>
    <w:rsid w:val="008F2304"/>
    <w:rsid w:val="008F2367"/>
    <w:rsid w:val="008F2536"/>
    <w:rsid w:val="008F267A"/>
    <w:rsid w:val="008F274F"/>
    <w:rsid w:val="008F27BE"/>
    <w:rsid w:val="008F2817"/>
    <w:rsid w:val="008F2B17"/>
    <w:rsid w:val="008F2BBD"/>
    <w:rsid w:val="008F2C47"/>
    <w:rsid w:val="008F2FA2"/>
    <w:rsid w:val="008F309A"/>
    <w:rsid w:val="008F3218"/>
    <w:rsid w:val="008F3223"/>
    <w:rsid w:val="008F329E"/>
    <w:rsid w:val="008F3421"/>
    <w:rsid w:val="008F3501"/>
    <w:rsid w:val="008F3513"/>
    <w:rsid w:val="008F3532"/>
    <w:rsid w:val="008F36F9"/>
    <w:rsid w:val="008F38E5"/>
    <w:rsid w:val="008F397D"/>
    <w:rsid w:val="008F3BFB"/>
    <w:rsid w:val="008F3C41"/>
    <w:rsid w:val="008F3D0E"/>
    <w:rsid w:val="008F3D86"/>
    <w:rsid w:val="008F3FB5"/>
    <w:rsid w:val="008F41D0"/>
    <w:rsid w:val="008F4477"/>
    <w:rsid w:val="008F4541"/>
    <w:rsid w:val="008F4555"/>
    <w:rsid w:val="008F457F"/>
    <w:rsid w:val="008F4685"/>
    <w:rsid w:val="008F477F"/>
    <w:rsid w:val="008F4945"/>
    <w:rsid w:val="008F4BB4"/>
    <w:rsid w:val="008F4D04"/>
    <w:rsid w:val="008F4EAF"/>
    <w:rsid w:val="008F50E3"/>
    <w:rsid w:val="008F52CA"/>
    <w:rsid w:val="008F52D5"/>
    <w:rsid w:val="008F5605"/>
    <w:rsid w:val="008F563E"/>
    <w:rsid w:val="008F56C7"/>
    <w:rsid w:val="008F591D"/>
    <w:rsid w:val="008F5938"/>
    <w:rsid w:val="008F5A6D"/>
    <w:rsid w:val="008F5B44"/>
    <w:rsid w:val="008F5B5B"/>
    <w:rsid w:val="008F5BB9"/>
    <w:rsid w:val="008F5CE1"/>
    <w:rsid w:val="008F5D27"/>
    <w:rsid w:val="008F5ED5"/>
    <w:rsid w:val="008F5F6D"/>
    <w:rsid w:val="008F6279"/>
    <w:rsid w:val="008F62A0"/>
    <w:rsid w:val="008F62AF"/>
    <w:rsid w:val="008F6483"/>
    <w:rsid w:val="008F664A"/>
    <w:rsid w:val="008F678F"/>
    <w:rsid w:val="008F6806"/>
    <w:rsid w:val="008F694A"/>
    <w:rsid w:val="008F6AE0"/>
    <w:rsid w:val="008F6DDD"/>
    <w:rsid w:val="008F7137"/>
    <w:rsid w:val="008F71B4"/>
    <w:rsid w:val="008F7383"/>
    <w:rsid w:val="008F73AC"/>
    <w:rsid w:val="008F743B"/>
    <w:rsid w:val="008F747F"/>
    <w:rsid w:val="008F764F"/>
    <w:rsid w:val="008F77CF"/>
    <w:rsid w:val="008F788A"/>
    <w:rsid w:val="008F7900"/>
    <w:rsid w:val="008F7A07"/>
    <w:rsid w:val="008F7D8F"/>
    <w:rsid w:val="008F7DD2"/>
    <w:rsid w:val="008F7EFF"/>
    <w:rsid w:val="0090005D"/>
    <w:rsid w:val="00900108"/>
    <w:rsid w:val="00900387"/>
    <w:rsid w:val="0090042C"/>
    <w:rsid w:val="0090065D"/>
    <w:rsid w:val="00900695"/>
    <w:rsid w:val="009006C7"/>
    <w:rsid w:val="009006E1"/>
    <w:rsid w:val="00900A0D"/>
    <w:rsid w:val="00900AFD"/>
    <w:rsid w:val="00900B1D"/>
    <w:rsid w:val="00900D18"/>
    <w:rsid w:val="00900DB3"/>
    <w:rsid w:val="00900E98"/>
    <w:rsid w:val="00901065"/>
    <w:rsid w:val="0090129C"/>
    <w:rsid w:val="009013DF"/>
    <w:rsid w:val="0090159B"/>
    <w:rsid w:val="00901628"/>
    <w:rsid w:val="00901636"/>
    <w:rsid w:val="00901821"/>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B1F"/>
    <w:rsid w:val="00902BB9"/>
    <w:rsid w:val="00902BC9"/>
    <w:rsid w:val="00902D3E"/>
    <w:rsid w:val="00902E58"/>
    <w:rsid w:val="00902EB2"/>
    <w:rsid w:val="00902ECD"/>
    <w:rsid w:val="00902F74"/>
    <w:rsid w:val="00902FD7"/>
    <w:rsid w:val="009030C8"/>
    <w:rsid w:val="00903181"/>
    <w:rsid w:val="0090322C"/>
    <w:rsid w:val="009032A8"/>
    <w:rsid w:val="00903344"/>
    <w:rsid w:val="0090341E"/>
    <w:rsid w:val="009036DD"/>
    <w:rsid w:val="00903701"/>
    <w:rsid w:val="00903970"/>
    <w:rsid w:val="00903A52"/>
    <w:rsid w:val="00903C0F"/>
    <w:rsid w:val="00903C6D"/>
    <w:rsid w:val="00903E3C"/>
    <w:rsid w:val="009040B0"/>
    <w:rsid w:val="009040E6"/>
    <w:rsid w:val="00904443"/>
    <w:rsid w:val="009044C2"/>
    <w:rsid w:val="00904503"/>
    <w:rsid w:val="00904544"/>
    <w:rsid w:val="009046C8"/>
    <w:rsid w:val="009046E4"/>
    <w:rsid w:val="00904776"/>
    <w:rsid w:val="009047CD"/>
    <w:rsid w:val="00904895"/>
    <w:rsid w:val="00904AA6"/>
    <w:rsid w:val="00904D2F"/>
    <w:rsid w:val="00904D95"/>
    <w:rsid w:val="00904D96"/>
    <w:rsid w:val="00904F21"/>
    <w:rsid w:val="00904F51"/>
    <w:rsid w:val="00905060"/>
    <w:rsid w:val="009050D5"/>
    <w:rsid w:val="009051BE"/>
    <w:rsid w:val="009052ED"/>
    <w:rsid w:val="00905398"/>
    <w:rsid w:val="00905464"/>
    <w:rsid w:val="0090550B"/>
    <w:rsid w:val="009055B7"/>
    <w:rsid w:val="00905609"/>
    <w:rsid w:val="0090561D"/>
    <w:rsid w:val="0090574B"/>
    <w:rsid w:val="00905755"/>
    <w:rsid w:val="00905821"/>
    <w:rsid w:val="0090587F"/>
    <w:rsid w:val="00905A0A"/>
    <w:rsid w:val="00905A5D"/>
    <w:rsid w:val="009060E6"/>
    <w:rsid w:val="00906477"/>
    <w:rsid w:val="00906A78"/>
    <w:rsid w:val="00906C17"/>
    <w:rsid w:val="00906C20"/>
    <w:rsid w:val="00906D2F"/>
    <w:rsid w:val="00906D38"/>
    <w:rsid w:val="00906DDA"/>
    <w:rsid w:val="00906E3C"/>
    <w:rsid w:val="00906E75"/>
    <w:rsid w:val="00906FA6"/>
    <w:rsid w:val="00906FD5"/>
    <w:rsid w:val="00906FD9"/>
    <w:rsid w:val="009070FD"/>
    <w:rsid w:val="009071FC"/>
    <w:rsid w:val="009074A7"/>
    <w:rsid w:val="009074E5"/>
    <w:rsid w:val="00907520"/>
    <w:rsid w:val="00907527"/>
    <w:rsid w:val="009075DE"/>
    <w:rsid w:val="009077D4"/>
    <w:rsid w:val="009077F6"/>
    <w:rsid w:val="00907892"/>
    <w:rsid w:val="00907973"/>
    <w:rsid w:val="00907FB0"/>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C5D"/>
    <w:rsid w:val="00911F1F"/>
    <w:rsid w:val="00911F5A"/>
    <w:rsid w:val="00912027"/>
    <w:rsid w:val="0091209F"/>
    <w:rsid w:val="009120D5"/>
    <w:rsid w:val="00912135"/>
    <w:rsid w:val="009123B4"/>
    <w:rsid w:val="009123F7"/>
    <w:rsid w:val="00912477"/>
    <w:rsid w:val="009124DB"/>
    <w:rsid w:val="00912563"/>
    <w:rsid w:val="00912585"/>
    <w:rsid w:val="00912816"/>
    <w:rsid w:val="00912848"/>
    <w:rsid w:val="0091291D"/>
    <w:rsid w:val="00912926"/>
    <w:rsid w:val="00912945"/>
    <w:rsid w:val="00912956"/>
    <w:rsid w:val="00912A09"/>
    <w:rsid w:val="00912B0D"/>
    <w:rsid w:val="00912EC5"/>
    <w:rsid w:val="009130E6"/>
    <w:rsid w:val="0091320E"/>
    <w:rsid w:val="009133CA"/>
    <w:rsid w:val="009136F9"/>
    <w:rsid w:val="00913709"/>
    <w:rsid w:val="00913977"/>
    <w:rsid w:val="00913D7A"/>
    <w:rsid w:val="00913DDB"/>
    <w:rsid w:val="00913F16"/>
    <w:rsid w:val="00913FAF"/>
    <w:rsid w:val="00914099"/>
    <w:rsid w:val="0091412B"/>
    <w:rsid w:val="00914203"/>
    <w:rsid w:val="0091423B"/>
    <w:rsid w:val="0091424D"/>
    <w:rsid w:val="00914339"/>
    <w:rsid w:val="0091441A"/>
    <w:rsid w:val="0091444F"/>
    <w:rsid w:val="0091448B"/>
    <w:rsid w:val="0091486A"/>
    <w:rsid w:val="00914894"/>
    <w:rsid w:val="009149EE"/>
    <w:rsid w:val="00914AA6"/>
    <w:rsid w:val="00914B66"/>
    <w:rsid w:val="00914B77"/>
    <w:rsid w:val="00914C7A"/>
    <w:rsid w:val="00914E52"/>
    <w:rsid w:val="009152FD"/>
    <w:rsid w:val="009153AB"/>
    <w:rsid w:val="00915526"/>
    <w:rsid w:val="00915556"/>
    <w:rsid w:val="0091555E"/>
    <w:rsid w:val="009155EE"/>
    <w:rsid w:val="0091566F"/>
    <w:rsid w:val="00915928"/>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C63"/>
    <w:rsid w:val="00917CE1"/>
    <w:rsid w:val="00917D04"/>
    <w:rsid w:val="00917D7C"/>
    <w:rsid w:val="00917E0B"/>
    <w:rsid w:val="00917F6F"/>
    <w:rsid w:val="00920193"/>
    <w:rsid w:val="009201D6"/>
    <w:rsid w:val="009202F8"/>
    <w:rsid w:val="00920308"/>
    <w:rsid w:val="009203D6"/>
    <w:rsid w:val="0092050D"/>
    <w:rsid w:val="009206D8"/>
    <w:rsid w:val="00920704"/>
    <w:rsid w:val="009207D9"/>
    <w:rsid w:val="00920884"/>
    <w:rsid w:val="00920897"/>
    <w:rsid w:val="00920A44"/>
    <w:rsid w:val="00920BAD"/>
    <w:rsid w:val="00920BC2"/>
    <w:rsid w:val="00920C32"/>
    <w:rsid w:val="00920D8E"/>
    <w:rsid w:val="00920DA4"/>
    <w:rsid w:val="00920E92"/>
    <w:rsid w:val="00920EF8"/>
    <w:rsid w:val="00920F68"/>
    <w:rsid w:val="00921042"/>
    <w:rsid w:val="0092116A"/>
    <w:rsid w:val="0092116C"/>
    <w:rsid w:val="00921426"/>
    <w:rsid w:val="00921457"/>
    <w:rsid w:val="00921832"/>
    <w:rsid w:val="0092185F"/>
    <w:rsid w:val="00921B51"/>
    <w:rsid w:val="00921D59"/>
    <w:rsid w:val="00921D7D"/>
    <w:rsid w:val="0092226E"/>
    <w:rsid w:val="00922336"/>
    <w:rsid w:val="00922490"/>
    <w:rsid w:val="009225F9"/>
    <w:rsid w:val="00922705"/>
    <w:rsid w:val="00922877"/>
    <w:rsid w:val="009228DD"/>
    <w:rsid w:val="00922948"/>
    <w:rsid w:val="00922BA1"/>
    <w:rsid w:val="00922C36"/>
    <w:rsid w:val="00922D63"/>
    <w:rsid w:val="00922F41"/>
    <w:rsid w:val="00922F8B"/>
    <w:rsid w:val="0092303B"/>
    <w:rsid w:val="009231C2"/>
    <w:rsid w:val="009231CA"/>
    <w:rsid w:val="00923273"/>
    <w:rsid w:val="009232CF"/>
    <w:rsid w:val="00923368"/>
    <w:rsid w:val="00923C17"/>
    <w:rsid w:val="00923CC5"/>
    <w:rsid w:val="00923CE0"/>
    <w:rsid w:val="00923D63"/>
    <w:rsid w:val="00923E7F"/>
    <w:rsid w:val="00923FD2"/>
    <w:rsid w:val="0092435F"/>
    <w:rsid w:val="00924381"/>
    <w:rsid w:val="0092458C"/>
    <w:rsid w:val="0092459B"/>
    <w:rsid w:val="009245C6"/>
    <w:rsid w:val="009246C0"/>
    <w:rsid w:val="0092486C"/>
    <w:rsid w:val="00924966"/>
    <w:rsid w:val="009249ED"/>
    <w:rsid w:val="00924BA4"/>
    <w:rsid w:val="00924E11"/>
    <w:rsid w:val="009250D3"/>
    <w:rsid w:val="00925294"/>
    <w:rsid w:val="00925374"/>
    <w:rsid w:val="009254CB"/>
    <w:rsid w:val="009254F7"/>
    <w:rsid w:val="009255BE"/>
    <w:rsid w:val="0092560D"/>
    <w:rsid w:val="00925867"/>
    <w:rsid w:val="009258E2"/>
    <w:rsid w:val="00925ABE"/>
    <w:rsid w:val="00925C84"/>
    <w:rsid w:val="00925DD5"/>
    <w:rsid w:val="00925E08"/>
    <w:rsid w:val="00925F46"/>
    <w:rsid w:val="00926020"/>
    <w:rsid w:val="009261CF"/>
    <w:rsid w:val="00926246"/>
    <w:rsid w:val="00926295"/>
    <w:rsid w:val="00926373"/>
    <w:rsid w:val="0092649C"/>
    <w:rsid w:val="009265CC"/>
    <w:rsid w:val="009265E8"/>
    <w:rsid w:val="009265EB"/>
    <w:rsid w:val="0092679C"/>
    <w:rsid w:val="00926801"/>
    <w:rsid w:val="009268BA"/>
    <w:rsid w:val="0092696C"/>
    <w:rsid w:val="00926DC7"/>
    <w:rsid w:val="00926E34"/>
    <w:rsid w:val="00926F1E"/>
    <w:rsid w:val="00926FCE"/>
    <w:rsid w:val="0092713F"/>
    <w:rsid w:val="0092717C"/>
    <w:rsid w:val="009272F4"/>
    <w:rsid w:val="00927310"/>
    <w:rsid w:val="0092739D"/>
    <w:rsid w:val="0092748A"/>
    <w:rsid w:val="0092752C"/>
    <w:rsid w:val="009275B8"/>
    <w:rsid w:val="00927621"/>
    <w:rsid w:val="00927815"/>
    <w:rsid w:val="00927925"/>
    <w:rsid w:val="00927A00"/>
    <w:rsid w:val="00927A27"/>
    <w:rsid w:val="00927D0E"/>
    <w:rsid w:val="00927D16"/>
    <w:rsid w:val="00927D5B"/>
    <w:rsid w:val="00927F34"/>
    <w:rsid w:val="00930047"/>
    <w:rsid w:val="00930216"/>
    <w:rsid w:val="0093046B"/>
    <w:rsid w:val="00930763"/>
    <w:rsid w:val="00930872"/>
    <w:rsid w:val="00930A51"/>
    <w:rsid w:val="00930AB3"/>
    <w:rsid w:val="00930C0C"/>
    <w:rsid w:val="00930E06"/>
    <w:rsid w:val="00930EA5"/>
    <w:rsid w:val="00931308"/>
    <w:rsid w:val="009316ED"/>
    <w:rsid w:val="0093192A"/>
    <w:rsid w:val="009319CB"/>
    <w:rsid w:val="00931A98"/>
    <w:rsid w:val="00931B82"/>
    <w:rsid w:val="00931CD2"/>
    <w:rsid w:val="00931CD6"/>
    <w:rsid w:val="00931D91"/>
    <w:rsid w:val="00932166"/>
    <w:rsid w:val="009321D0"/>
    <w:rsid w:val="009321E6"/>
    <w:rsid w:val="00932229"/>
    <w:rsid w:val="0093234D"/>
    <w:rsid w:val="00932536"/>
    <w:rsid w:val="009325DE"/>
    <w:rsid w:val="00932834"/>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9F"/>
    <w:rsid w:val="009348A1"/>
    <w:rsid w:val="00934AEA"/>
    <w:rsid w:val="00934AEB"/>
    <w:rsid w:val="00934D8F"/>
    <w:rsid w:val="00934DD8"/>
    <w:rsid w:val="00934E0C"/>
    <w:rsid w:val="00934F2C"/>
    <w:rsid w:val="0093512A"/>
    <w:rsid w:val="00935203"/>
    <w:rsid w:val="0093528A"/>
    <w:rsid w:val="00935382"/>
    <w:rsid w:val="009353B3"/>
    <w:rsid w:val="00935433"/>
    <w:rsid w:val="00935605"/>
    <w:rsid w:val="009358D5"/>
    <w:rsid w:val="009358F5"/>
    <w:rsid w:val="00935A39"/>
    <w:rsid w:val="00935C50"/>
    <w:rsid w:val="00935E5D"/>
    <w:rsid w:val="0093620A"/>
    <w:rsid w:val="009362D4"/>
    <w:rsid w:val="009363DE"/>
    <w:rsid w:val="0093664C"/>
    <w:rsid w:val="00936A1E"/>
    <w:rsid w:val="00936AA4"/>
    <w:rsid w:val="00936AA5"/>
    <w:rsid w:val="00936C11"/>
    <w:rsid w:val="00936C24"/>
    <w:rsid w:val="00936ED8"/>
    <w:rsid w:val="00936F91"/>
    <w:rsid w:val="00936FBA"/>
    <w:rsid w:val="00936FC0"/>
    <w:rsid w:val="009370B0"/>
    <w:rsid w:val="009370DB"/>
    <w:rsid w:val="009370E1"/>
    <w:rsid w:val="009370FC"/>
    <w:rsid w:val="009372AC"/>
    <w:rsid w:val="00937338"/>
    <w:rsid w:val="009373D8"/>
    <w:rsid w:val="0093749B"/>
    <w:rsid w:val="009374DE"/>
    <w:rsid w:val="00937591"/>
    <w:rsid w:val="009375B7"/>
    <w:rsid w:val="009377DD"/>
    <w:rsid w:val="009378B6"/>
    <w:rsid w:val="009378DA"/>
    <w:rsid w:val="0093795A"/>
    <w:rsid w:val="00937B57"/>
    <w:rsid w:val="00937C37"/>
    <w:rsid w:val="00937C62"/>
    <w:rsid w:val="00937CC8"/>
    <w:rsid w:val="00937EB7"/>
    <w:rsid w:val="00937EFE"/>
    <w:rsid w:val="00937F90"/>
    <w:rsid w:val="009400DB"/>
    <w:rsid w:val="00940209"/>
    <w:rsid w:val="00940444"/>
    <w:rsid w:val="00940448"/>
    <w:rsid w:val="009404C0"/>
    <w:rsid w:val="009404F3"/>
    <w:rsid w:val="00940600"/>
    <w:rsid w:val="009406DB"/>
    <w:rsid w:val="009406F7"/>
    <w:rsid w:val="0094088A"/>
    <w:rsid w:val="009409C1"/>
    <w:rsid w:val="00940B80"/>
    <w:rsid w:val="00940BD8"/>
    <w:rsid w:val="00940C24"/>
    <w:rsid w:val="00940DB8"/>
    <w:rsid w:val="00940DFD"/>
    <w:rsid w:val="00940E9D"/>
    <w:rsid w:val="00940F85"/>
    <w:rsid w:val="0094109F"/>
    <w:rsid w:val="009410B6"/>
    <w:rsid w:val="00941155"/>
    <w:rsid w:val="00941278"/>
    <w:rsid w:val="0094131E"/>
    <w:rsid w:val="0094132A"/>
    <w:rsid w:val="0094133E"/>
    <w:rsid w:val="009413B5"/>
    <w:rsid w:val="0094148F"/>
    <w:rsid w:val="00941815"/>
    <w:rsid w:val="0094188A"/>
    <w:rsid w:val="00941C32"/>
    <w:rsid w:val="00941D83"/>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E0"/>
    <w:rsid w:val="0094370C"/>
    <w:rsid w:val="0094373F"/>
    <w:rsid w:val="0094376E"/>
    <w:rsid w:val="009437A4"/>
    <w:rsid w:val="009438CC"/>
    <w:rsid w:val="00943903"/>
    <w:rsid w:val="00943A1E"/>
    <w:rsid w:val="00943AB8"/>
    <w:rsid w:val="00943B3E"/>
    <w:rsid w:val="00943C57"/>
    <w:rsid w:val="00943CBB"/>
    <w:rsid w:val="00943F5B"/>
    <w:rsid w:val="00944105"/>
    <w:rsid w:val="009441C5"/>
    <w:rsid w:val="0094423E"/>
    <w:rsid w:val="00944430"/>
    <w:rsid w:val="009444B7"/>
    <w:rsid w:val="009444EA"/>
    <w:rsid w:val="0094467A"/>
    <w:rsid w:val="009446C4"/>
    <w:rsid w:val="009447B3"/>
    <w:rsid w:val="0094481F"/>
    <w:rsid w:val="009448CF"/>
    <w:rsid w:val="00944B6B"/>
    <w:rsid w:val="00944BCB"/>
    <w:rsid w:val="00944CAC"/>
    <w:rsid w:val="00944F41"/>
    <w:rsid w:val="00944F86"/>
    <w:rsid w:val="0094507E"/>
    <w:rsid w:val="009450C2"/>
    <w:rsid w:val="009450DF"/>
    <w:rsid w:val="00945150"/>
    <w:rsid w:val="00945196"/>
    <w:rsid w:val="009451B7"/>
    <w:rsid w:val="009455AE"/>
    <w:rsid w:val="00945720"/>
    <w:rsid w:val="009457FD"/>
    <w:rsid w:val="0094580F"/>
    <w:rsid w:val="00945823"/>
    <w:rsid w:val="00945833"/>
    <w:rsid w:val="00945918"/>
    <w:rsid w:val="00945A0E"/>
    <w:rsid w:val="00945B0A"/>
    <w:rsid w:val="00945B66"/>
    <w:rsid w:val="00945D36"/>
    <w:rsid w:val="00945DBB"/>
    <w:rsid w:val="00945EBB"/>
    <w:rsid w:val="00945FC0"/>
    <w:rsid w:val="00946012"/>
    <w:rsid w:val="0094602E"/>
    <w:rsid w:val="009463E0"/>
    <w:rsid w:val="009463E2"/>
    <w:rsid w:val="00946446"/>
    <w:rsid w:val="0094645D"/>
    <w:rsid w:val="0094645F"/>
    <w:rsid w:val="009464C8"/>
    <w:rsid w:val="009465CB"/>
    <w:rsid w:val="0094662C"/>
    <w:rsid w:val="0094675C"/>
    <w:rsid w:val="009468D2"/>
    <w:rsid w:val="00946B04"/>
    <w:rsid w:val="00946B76"/>
    <w:rsid w:val="00946D14"/>
    <w:rsid w:val="00946F07"/>
    <w:rsid w:val="0094702E"/>
    <w:rsid w:val="0094707D"/>
    <w:rsid w:val="009473D9"/>
    <w:rsid w:val="0094741E"/>
    <w:rsid w:val="009474B2"/>
    <w:rsid w:val="0094760B"/>
    <w:rsid w:val="009476EA"/>
    <w:rsid w:val="00947763"/>
    <w:rsid w:val="009479F1"/>
    <w:rsid w:val="009504E7"/>
    <w:rsid w:val="00950620"/>
    <w:rsid w:val="00950646"/>
    <w:rsid w:val="009507BD"/>
    <w:rsid w:val="0095089C"/>
    <w:rsid w:val="0095090A"/>
    <w:rsid w:val="009509FD"/>
    <w:rsid w:val="00950CE3"/>
    <w:rsid w:val="00950CE7"/>
    <w:rsid w:val="00950F43"/>
    <w:rsid w:val="00951109"/>
    <w:rsid w:val="0095115E"/>
    <w:rsid w:val="00951171"/>
    <w:rsid w:val="0095120B"/>
    <w:rsid w:val="00951261"/>
    <w:rsid w:val="009512ED"/>
    <w:rsid w:val="00951359"/>
    <w:rsid w:val="00951365"/>
    <w:rsid w:val="009514CA"/>
    <w:rsid w:val="00951689"/>
    <w:rsid w:val="009517DA"/>
    <w:rsid w:val="00951AE4"/>
    <w:rsid w:val="00951C3E"/>
    <w:rsid w:val="00951D55"/>
    <w:rsid w:val="0095220E"/>
    <w:rsid w:val="0095226D"/>
    <w:rsid w:val="0095236F"/>
    <w:rsid w:val="00952477"/>
    <w:rsid w:val="0095248B"/>
    <w:rsid w:val="009525BC"/>
    <w:rsid w:val="009526ED"/>
    <w:rsid w:val="009529CE"/>
    <w:rsid w:val="009529F2"/>
    <w:rsid w:val="00952B45"/>
    <w:rsid w:val="00952C21"/>
    <w:rsid w:val="00952CA2"/>
    <w:rsid w:val="00952D46"/>
    <w:rsid w:val="00952D77"/>
    <w:rsid w:val="00952D79"/>
    <w:rsid w:val="00952DDB"/>
    <w:rsid w:val="00952DE6"/>
    <w:rsid w:val="00952E91"/>
    <w:rsid w:val="00952EA2"/>
    <w:rsid w:val="00952F91"/>
    <w:rsid w:val="00953192"/>
    <w:rsid w:val="00953349"/>
    <w:rsid w:val="009533FA"/>
    <w:rsid w:val="0095344E"/>
    <w:rsid w:val="009534A3"/>
    <w:rsid w:val="009534AD"/>
    <w:rsid w:val="009534D3"/>
    <w:rsid w:val="009534FC"/>
    <w:rsid w:val="009536F6"/>
    <w:rsid w:val="00953B26"/>
    <w:rsid w:val="00953BC4"/>
    <w:rsid w:val="00953C5E"/>
    <w:rsid w:val="00953E27"/>
    <w:rsid w:val="00954041"/>
    <w:rsid w:val="0095408A"/>
    <w:rsid w:val="00954094"/>
    <w:rsid w:val="00954136"/>
    <w:rsid w:val="00954340"/>
    <w:rsid w:val="00954488"/>
    <w:rsid w:val="009546D1"/>
    <w:rsid w:val="00954784"/>
    <w:rsid w:val="009547FC"/>
    <w:rsid w:val="0095497C"/>
    <w:rsid w:val="00954A06"/>
    <w:rsid w:val="00954B9B"/>
    <w:rsid w:val="00954C2B"/>
    <w:rsid w:val="00954E6A"/>
    <w:rsid w:val="00954FE6"/>
    <w:rsid w:val="0095500C"/>
    <w:rsid w:val="00955056"/>
    <w:rsid w:val="00955120"/>
    <w:rsid w:val="00955312"/>
    <w:rsid w:val="00955512"/>
    <w:rsid w:val="009555DC"/>
    <w:rsid w:val="0095560C"/>
    <w:rsid w:val="00955674"/>
    <w:rsid w:val="00955916"/>
    <w:rsid w:val="009559B1"/>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717"/>
    <w:rsid w:val="00957933"/>
    <w:rsid w:val="009579B2"/>
    <w:rsid w:val="00957C59"/>
    <w:rsid w:val="00957E50"/>
    <w:rsid w:val="00960002"/>
    <w:rsid w:val="00960027"/>
    <w:rsid w:val="00960389"/>
    <w:rsid w:val="00960533"/>
    <w:rsid w:val="0096060C"/>
    <w:rsid w:val="00960746"/>
    <w:rsid w:val="009607D7"/>
    <w:rsid w:val="00960888"/>
    <w:rsid w:val="009608EB"/>
    <w:rsid w:val="009609C2"/>
    <w:rsid w:val="00960B4C"/>
    <w:rsid w:val="00960B90"/>
    <w:rsid w:val="00960C54"/>
    <w:rsid w:val="00960C90"/>
    <w:rsid w:val="00960CDF"/>
    <w:rsid w:val="00960D92"/>
    <w:rsid w:val="00960E6C"/>
    <w:rsid w:val="00960E77"/>
    <w:rsid w:val="00960E9E"/>
    <w:rsid w:val="00960F9F"/>
    <w:rsid w:val="009610A1"/>
    <w:rsid w:val="00961311"/>
    <w:rsid w:val="00961329"/>
    <w:rsid w:val="0096144C"/>
    <w:rsid w:val="009615CA"/>
    <w:rsid w:val="00961651"/>
    <w:rsid w:val="0096177A"/>
    <w:rsid w:val="0096183E"/>
    <w:rsid w:val="00961893"/>
    <w:rsid w:val="00961A34"/>
    <w:rsid w:val="00961A88"/>
    <w:rsid w:val="00961B6C"/>
    <w:rsid w:val="00961C21"/>
    <w:rsid w:val="00961C38"/>
    <w:rsid w:val="00961F66"/>
    <w:rsid w:val="0096202C"/>
    <w:rsid w:val="00962045"/>
    <w:rsid w:val="0096213D"/>
    <w:rsid w:val="009624A3"/>
    <w:rsid w:val="00962558"/>
    <w:rsid w:val="00962857"/>
    <w:rsid w:val="009628A9"/>
    <w:rsid w:val="00962A3E"/>
    <w:rsid w:val="00962A99"/>
    <w:rsid w:val="00962AAF"/>
    <w:rsid w:val="00962D67"/>
    <w:rsid w:val="00962DAF"/>
    <w:rsid w:val="00962DD4"/>
    <w:rsid w:val="009631D5"/>
    <w:rsid w:val="009631EE"/>
    <w:rsid w:val="0096334A"/>
    <w:rsid w:val="0096341A"/>
    <w:rsid w:val="0096347C"/>
    <w:rsid w:val="009638DA"/>
    <w:rsid w:val="00963AFF"/>
    <w:rsid w:val="00963B0B"/>
    <w:rsid w:val="00963DA3"/>
    <w:rsid w:val="00963FB8"/>
    <w:rsid w:val="00963FE1"/>
    <w:rsid w:val="009642B5"/>
    <w:rsid w:val="0096438D"/>
    <w:rsid w:val="00964425"/>
    <w:rsid w:val="0096455F"/>
    <w:rsid w:val="0096459F"/>
    <w:rsid w:val="009647F1"/>
    <w:rsid w:val="00964805"/>
    <w:rsid w:val="009648D9"/>
    <w:rsid w:val="00964997"/>
    <w:rsid w:val="009649DB"/>
    <w:rsid w:val="00964A47"/>
    <w:rsid w:val="00964C2E"/>
    <w:rsid w:val="00964DA5"/>
    <w:rsid w:val="00964E62"/>
    <w:rsid w:val="00964EB9"/>
    <w:rsid w:val="00965033"/>
    <w:rsid w:val="009650E5"/>
    <w:rsid w:val="00965131"/>
    <w:rsid w:val="00965225"/>
    <w:rsid w:val="00965243"/>
    <w:rsid w:val="009653AD"/>
    <w:rsid w:val="0096551F"/>
    <w:rsid w:val="009656D8"/>
    <w:rsid w:val="00965744"/>
    <w:rsid w:val="009659A5"/>
    <w:rsid w:val="00965B97"/>
    <w:rsid w:val="00965CC9"/>
    <w:rsid w:val="00965DF2"/>
    <w:rsid w:val="00965E56"/>
    <w:rsid w:val="00965F20"/>
    <w:rsid w:val="00966200"/>
    <w:rsid w:val="00966232"/>
    <w:rsid w:val="00966408"/>
    <w:rsid w:val="00966424"/>
    <w:rsid w:val="0096648E"/>
    <w:rsid w:val="009664C7"/>
    <w:rsid w:val="00966840"/>
    <w:rsid w:val="009669ED"/>
    <w:rsid w:val="00966B0E"/>
    <w:rsid w:val="00966B18"/>
    <w:rsid w:val="00966BE5"/>
    <w:rsid w:val="00966C3F"/>
    <w:rsid w:val="00966F32"/>
    <w:rsid w:val="0096707C"/>
    <w:rsid w:val="00967100"/>
    <w:rsid w:val="00967103"/>
    <w:rsid w:val="00967387"/>
    <w:rsid w:val="00967449"/>
    <w:rsid w:val="00967760"/>
    <w:rsid w:val="0096786E"/>
    <w:rsid w:val="009678D4"/>
    <w:rsid w:val="00967936"/>
    <w:rsid w:val="009679B7"/>
    <w:rsid w:val="009679F3"/>
    <w:rsid w:val="00967AC0"/>
    <w:rsid w:val="00967AF2"/>
    <w:rsid w:val="00967CDC"/>
    <w:rsid w:val="00967E5D"/>
    <w:rsid w:val="009703F5"/>
    <w:rsid w:val="0097047F"/>
    <w:rsid w:val="00970480"/>
    <w:rsid w:val="00970AAC"/>
    <w:rsid w:val="00970E7E"/>
    <w:rsid w:val="00970EB9"/>
    <w:rsid w:val="00970F49"/>
    <w:rsid w:val="00970F83"/>
    <w:rsid w:val="00970FAB"/>
    <w:rsid w:val="00971067"/>
    <w:rsid w:val="00971292"/>
    <w:rsid w:val="00971294"/>
    <w:rsid w:val="009714A4"/>
    <w:rsid w:val="0097171E"/>
    <w:rsid w:val="00971900"/>
    <w:rsid w:val="009719DA"/>
    <w:rsid w:val="00971C09"/>
    <w:rsid w:val="00971D56"/>
    <w:rsid w:val="00971DB7"/>
    <w:rsid w:val="00971DB8"/>
    <w:rsid w:val="00971E3D"/>
    <w:rsid w:val="0097206A"/>
    <w:rsid w:val="0097210B"/>
    <w:rsid w:val="009721DF"/>
    <w:rsid w:val="009721E9"/>
    <w:rsid w:val="0097249D"/>
    <w:rsid w:val="009725B7"/>
    <w:rsid w:val="009727DA"/>
    <w:rsid w:val="00972B75"/>
    <w:rsid w:val="00972D8D"/>
    <w:rsid w:val="00972DB4"/>
    <w:rsid w:val="00972F2A"/>
    <w:rsid w:val="009731C4"/>
    <w:rsid w:val="00973263"/>
    <w:rsid w:val="009732AB"/>
    <w:rsid w:val="009732E9"/>
    <w:rsid w:val="00973709"/>
    <w:rsid w:val="009737B9"/>
    <w:rsid w:val="0097380F"/>
    <w:rsid w:val="00973973"/>
    <w:rsid w:val="009739A5"/>
    <w:rsid w:val="009739BF"/>
    <w:rsid w:val="009739F0"/>
    <w:rsid w:val="00973A33"/>
    <w:rsid w:val="00973B13"/>
    <w:rsid w:val="00973D47"/>
    <w:rsid w:val="00973D57"/>
    <w:rsid w:val="00973DA7"/>
    <w:rsid w:val="00973DCD"/>
    <w:rsid w:val="00973E6A"/>
    <w:rsid w:val="0097426B"/>
    <w:rsid w:val="009745B6"/>
    <w:rsid w:val="00974687"/>
    <w:rsid w:val="00974C05"/>
    <w:rsid w:val="00974DE8"/>
    <w:rsid w:val="00974E2F"/>
    <w:rsid w:val="00974E71"/>
    <w:rsid w:val="00974FC9"/>
    <w:rsid w:val="009752DC"/>
    <w:rsid w:val="009753AE"/>
    <w:rsid w:val="009753D7"/>
    <w:rsid w:val="0097542B"/>
    <w:rsid w:val="0097547C"/>
    <w:rsid w:val="0097551D"/>
    <w:rsid w:val="00975553"/>
    <w:rsid w:val="009755F2"/>
    <w:rsid w:val="00975759"/>
    <w:rsid w:val="009757F1"/>
    <w:rsid w:val="0097583F"/>
    <w:rsid w:val="009759DC"/>
    <w:rsid w:val="00975BA2"/>
    <w:rsid w:val="00975D52"/>
    <w:rsid w:val="00975E3E"/>
    <w:rsid w:val="00975E8E"/>
    <w:rsid w:val="00975F27"/>
    <w:rsid w:val="0097601F"/>
    <w:rsid w:val="009760F1"/>
    <w:rsid w:val="00976463"/>
    <w:rsid w:val="009768DB"/>
    <w:rsid w:val="00976931"/>
    <w:rsid w:val="00976BEA"/>
    <w:rsid w:val="00976CA1"/>
    <w:rsid w:val="00976CA2"/>
    <w:rsid w:val="00976CBD"/>
    <w:rsid w:val="00976D87"/>
    <w:rsid w:val="00976F91"/>
    <w:rsid w:val="00977055"/>
    <w:rsid w:val="00977093"/>
    <w:rsid w:val="009770D6"/>
    <w:rsid w:val="0097714A"/>
    <w:rsid w:val="009771C2"/>
    <w:rsid w:val="009773C4"/>
    <w:rsid w:val="00977493"/>
    <w:rsid w:val="0097756A"/>
    <w:rsid w:val="0097765A"/>
    <w:rsid w:val="009776FB"/>
    <w:rsid w:val="0097772B"/>
    <w:rsid w:val="0097776D"/>
    <w:rsid w:val="0097792C"/>
    <w:rsid w:val="0097792D"/>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CF2"/>
    <w:rsid w:val="00980E1C"/>
    <w:rsid w:val="00980F43"/>
    <w:rsid w:val="00980FD5"/>
    <w:rsid w:val="009810B3"/>
    <w:rsid w:val="00981131"/>
    <w:rsid w:val="009811D7"/>
    <w:rsid w:val="00981259"/>
    <w:rsid w:val="0098127B"/>
    <w:rsid w:val="00981348"/>
    <w:rsid w:val="009813AD"/>
    <w:rsid w:val="00981486"/>
    <w:rsid w:val="009814BA"/>
    <w:rsid w:val="00981659"/>
    <w:rsid w:val="0098189C"/>
    <w:rsid w:val="009818C8"/>
    <w:rsid w:val="00981B3B"/>
    <w:rsid w:val="00981C7F"/>
    <w:rsid w:val="00981C83"/>
    <w:rsid w:val="00981DF3"/>
    <w:rsid w:val="00981E9C"/>
    <w:rsid w:val="0098205E"/>
    <w:rsid w:val="00982200"/>
    <w:rsid w:val="0098230C"/>
    <w:rsid w:val="00982356"/>
    <w:rsid w:val="0098237E"/>
    <w:rsid w:val="00982564"/>
    <w:rsid w:val="009825B4"/>
    <w:rsid w:val="0098263D"/>
    <w:rsid w:val="00982786"/>
    <w:rsid w:val="009828F6"/>
    <w:rsid w:val="009828FF"/>
    <w:rsid w:val="00982AAE"/>
    <w:rsid w:val="00982B6A"/>
    <w:rsid w:val="00982BE2"/>
    <w:rsid w:val="00982BF9"/>
    <w:rsid w:val="00982C3A"/>
    <w:rsid w:val="0098307F"/>
    <w:rsid w:val="0098324E"/>
    <w:rsid w:val="009832C1"/>
    <w:rsid w:val="00983441"/>
    <w:rsid w:val="00983500"/>
    <w:rsid w:val="0098353C"/>
    <w:rsid w:val="00983690"/>
    <w:rsid w:val="009837C2"/>
    <w:rsid w:val="00983A38"/>
    <w:rsid w:val="00983B20"/>
    <w:rsid w:val="00983E81"/>
    <w:rsid w:val="00984296"/>
    <w:rsid w:val="009842EA"/>
    <w:rsid w:val="009843CC"/>
    <w:rsid w:val="00984428"/>
    <w:rsid w:val="009845A3"/>
    <w:rsid w:val="00984654"/>
    <w:rsid w:val="0098490B"/>
    <w:rsid w:val="00984C26"/>
    <w:rsid w:val="00984D1F"/>
    <w:rsid w:val="00985230"/>
    <w:rsid w:val="0098525B"/>
    <w:rsid w:val="00985336"/>
    <w:rsid w:val="0098538D"/>
    <w:rsid w:val="00985717"/>
    <w:rsid w:val="00985770"/>
    <w:rsid w:val="009857D5"/>
    <w:rsid w:val="00985B00"/>
    <w:rsid w:val="00985BFD"/>
    <w:rsid w:val="00985CFB"/>
    <w:rsid w:val="009861CC"/>
    <w:rsid w:val="00986206"/>
    <w:rsid w:val="0098645B"/>
    <w:rsid w:val="00986532"/>
    <w:rsid w:val="009867E8"/>
    <w:rsid w:val="00986D6D"/>
    <w:rsid w:val="00986D96"/>
    <w:rsid w:val="00986EDD"/>
    <w:rsid w:val="009870F5"/>
    <w:rsid w:val="00987128"/>
    <w:rsid w:val="0098732F"/>
    <w:rsid w:val="0098746C"/>
    <w:rsid w:val="0098761F"/>
    <w:rsid w:val="00987844"/>
    <w:rsid w:val="00987A27"/>
    <w:rsid w:val="00987A86"/>
    <w:rsid w:val="00987C36"/>
    <w:rsid w:val="00987DB4"/>
    <w:rsid w:val="00987E12"/>
    <w:rsid w:val="00987EB7"/>
    <w:rsid w:val="00987ED4"/>
    <w:rsid w:val="00987F65"/>
    <w:rsid w:val="00990173"/>
    <w:rsid w:val="0099031F"/>
    <w:rsid w:val="0099042E"/>
    <w:rsid w:val="0099046B"/>
    <w:rsid w:val="009904FA"/>
    <w:rsid w:val="00990609"/>
    <w:rsid w:val="0099062F"/>
    <w:rsid w:val="009906E7"/>
    <w:rsid w:val="00990B0A"/>
    <w:rsid w:val="00990B49"/>
    <w:rsid w:val="00990B78"/>
    <w:rsid w:val="00990CC3"/>
    <w:rsid w:val="00990CF4"/>
    <w:rsid w:val="00990DC3"/>
    <w:rsid w:val="00990E9B"/>
    <w:rsid w:val="00991036"/>
    <w:rsid w:val="0099113D"/>
    <w:rsid w:val="0099115F"/>
    <w:rsid w:val="00991431"/>
    <w:rsid w:val="009914B2"/>
    <w:rsid w:val="0099153C"/>
    <w:rsid w:val="009916D4"/>
    <w:rsid w:val="00991752"/>
    <w:rsid w:val="009917AB"/>
    <w:rsid w:val="00991983"/>
    <w:rsid w:val="009919FB"/>
    <w:rsid w:val="00991A32"/>
    <w:rsid w:val="00991B97"/>
    <w:rsid w:val="00991BD9"/>
    <w:rsid w:val="00991C8E"/>
    <w:rsid w:val="00991ED4"/>
    <w:rsid w:val="00991F2C"/>
    <w:rsid w:val="00991FD7"/>
    <w:rsid w:val="00992186"/>
    <w:rsid w:val="0099227A"/>
    <w:rsid w:val="009922B3"/>
    <w:rsid w:val="00992378"/>
    <w:rsid w:val="00992617"/>
    <w:rsid w:val="00992AEB"/>
    <w:rsid w:val="00992BAC"/>
    <w:rsid w:val="00992D28"/>
    <w:rsid w:val="00992EBB"/>
    <w:rsid w:val="00992ECB"/>
    <w:rsid w:val="00992FBB"/>
    <w:rsid w:val="0099305B"/>
    <w:rsid w:val="009930C2"/>
    <w:rsid w:val="00993174"/>
    <w:rsid w:val="0099342F"/>
    <w:rsid w:val="00993603"/>
    <w:rsid w:val="00993649"/>
    <w:rsid w:val="009939D8"/>
    <w:rsid w:val="00993A53"/>
    <w:rsid w:val="00993E62"/>
    <w:rsid w:val="00993E95"/>
    <w:rsid w:val="0099411D"/>
    <w:rsid w:val="009942EE"/>
    <w:rsid w:val="009943B2"/>
    <w:rsid w:val="0099449F"/>
    <w:rsid w:val="00994642"/>
    <w:rsid w:val="00994811"/>
    <w:rsid w:val="00994821"/>
    <w:rsid w:val="00994C25"/>
    <w:rsid w:val="00994ED1"/>
    <w:rsid w:val="00995091"/>
    <w:rsid w:val="00995166"/>
    <w:rsid w:val="0099527D"/>
    <w:rsid w:val="0099529B"/>
    <w:rsid w:val="00995431"/>
    <w:rsid w:val="00995494"/>
    <w:rsid w:val="009954F8"/>
    <w:rsid w:val="009955DF"/>
    <w:rsid w:val="00995717"/>
    <w:rsid w:val="00995750"/>
    <w:rsid w:val="009957E2"/>
    <w:rsid w:val="009959E6"/>
    <w:rsid w:val="00995A56"/>
    <w:rsid w:val="00995C55"/>
    <w:rsid w:val="00995DB8"/>
    <w:rsid w:val="00995E00"/>
    <w:rsid w:val="00995ED3"/>
    <w:rsid w:val="00995F09"/>
    <w:rsid w:val="0099603C"/>
    <w:rsid w:val="00996051"/>
    <w:rsid w:val="009961E7"/>
    <w:rsid w:val="00996492"/>
    <w:rsid w:val="009964C9"/>
    <w:rsid w:val="00996533"/>
    <w:rsid w:val="009966DC"/>
    <w:rsid w:val="009966F9"/>
    <w:rsid w:val="00996763"/>
    <w:rsid w:val="009967CD"/>
    <w:rsid w:val="00996897"/>
    <w:rsid w:val="009968B6"/>
    <w:rsid w:val="009968C4"/>
    <w:rsid w:val="009969C0"/>
    <w:rsid w:val="00996DB0"/>
    <w:rsid w:val="00997536"/>
    <w:rsid w:val="00997732"/>
    <w:rsid w:val="009977E3"/>
    <w:rsid w:val="00997957"/>
    <w:rsid w:val="009979DF"/>
    <w:rsid w:val="00997AD2"/>
    <w:rsid w:val="00997BA1"/>
    <w:rsid w:val="00997BAD"/>
    <w:rsid w:val="00997EED"/>
    <w:rsid w:val="009A000D"/>
    <w:rsid w:val="009A00D6"/>
    <w:rsid w:val="009A00EE"/>
    <w:rsid w:val="009A0102"/>
    <w:rsid w:val="009A0411"/>
    <w:rsid w:val="009A0427"/>
    <w:rsid w:val="009A0432"/>
    <w:rsid w:val="009A0445"/>
    <w:rsid w:val="009A051C"/>
    <w:rsid w:val="009A067B"/>
    <w:rsid w:val="009A070B"/>
    <w:rsid w:val="009A0733"/>
    <w:rsid w:val="009A0878"/>
    <w:rsid w:val="009A0B29"/>
    <w:rsid w:val="009A0C63"/>
    <w:rsid w:val="009A0D2D"/>
    <w:rsid w:val="009A0EA0"/>
    <w:rsid w:val="009A0EE6"/>
    <w:rsid w:val="009A0F68"/>
    <w:rsid w:val="009A0FE5"/>
    <w:rsid w:val="009A10DB"/>
    <w:rsid w:val="009A110F"/>
    <w:rsid w:val="009A111C"/>
    <w:rsid w:val="009A1273"/>
    <w:rsid w:val="009A1566"/>
    <w:rsid w:val="009A1718"/>
    <w:rsid w:val="009A181B"/>
    <w:rsid w:val="009A1985"/>
    <w:rsid w:val="009A1AD1"/>
    <w:rsid w:val="009A1B9A"/>
    <w:rsid w:val="009A2158"/>
    <w:rsid w:val="009A2191"/>
    <w:rsid w:val="009A2532"/>
    <w:rsid w:val="009A27D6"/>
    <w:rsid w:val="009A2943"/>
    <w:rsid w:val="009A2998"/>
    <w:rsid w:val="009A2D35"/>
    <w:rsid w:val="009A2D5D"/>
    <w:rsid w:val="009A2E5C"/>
    <w:rsid w:val="009A3192"/>
    <w:rsid w:val="009A38D8"/>
    <w:rsid w:val="009A39E3"/>
    <w:rsid w:val="009A3CF2"/>
    <w:rsid w:val="009A3D5B"/>
    <w:rsid w:val="009A3DD0"/>
    <w:rsid w:val="009A3EB8"/>
    <w:rsid w:val="009A427C"/>
    <w:rsid w:val="009A43A6"/>
    <w:rsid w:val="009A43AA"/>
    <w:rsid w:val="009A443F"/>
    <w:rsid w:val="009A4500"/>
    <w:rsid w:val="009A464B"/>
    <w:rsid w:val="009A4825"/>
    <w:rsid w:val="009A4A5E"/>
    <w:rsid w:val="009A4CCC"/>
    <w:rsid w:val="009A4F7F"/>
    <w:rsid w:val="009A5170"/>
    <w:rsid w:val="009A519B"/>
    <w:rsid w:val="009A537C"/>
    <w:rsid w:val="009A53A3"/>
    <w:rsid w:val="009A5411"/>
    <w:rsid w:val="009A5735"/>
    <w:rsid w:val="009A576F"/>
    <w:rsid w:val="009A57AB"/>
    <w:rsid w:val="009A57C1"/>
    <w:rsid w:val="009A5802"/>
    <w:rsid w:val="009A58BF"/>
    <w:rsid w:val="009A5A78"/>
    <w:rsid w:val="009A5AE8"/>
    <w:rsid w:val="009A5AF9"/>
    <w:rsid w:val="009A5B12"/>
    <w:rsid w:val="009A5B2F"/>
    <w:rsid w:val="009A5DF7"/>
    <w:rsid w:val="009A5E85"/>
    <w:rsid w:val="009A5F82"/>
    <w:rsid w:val="009A5F92"/>
    <w:rsid w:val="009A60C6"/>
    <w:rsid w:val="009A6278"/>
    <w:rsid w:val="009A6475"/>
    <w:rsid w:val="009A6522"/>
    <w:rsid w:val="009A6622"/>
    <w:rsid w:val="009A6690"/>
    <w:rsid w:val="009A6881"/>
    <w:rsid w:val="009A69BA"/>
    <w:rsid w:val="009A6A03"/>
    <w:rsid w:val="009A6B8D"/>
    <w:rsid w:val="009A6DA9"/>
    <w:rsid w:val="009A7523"/>
    <w:rsid w:val="009A7752"/>
    <w:rsid w:val="009A775C"/>
    <w:rsid w:val="009A7778"/>
    <w:rsid w:val="009A77A6"/>
    <w:rsid w:val="009A7859"/>
    <w:rsid w:val="009A78ED"/>
    <w:rsid w:val="009A7967"/>
    <w:rsid w:val="009A7A07"/>
    <w:rsid w:val="009A7A45"/>
    <w:rsid w:val="009A7AD3"/>
    <w:rsid w:val="009A7B00"/>
    <w:rsid w:val="009A7B0A"/>
    <w:rsid w:val="009A7B87"/>
    <w:rsid w:val="009A7C12"/>
    <w:rsid w:val="009A7E3B"/>
    <w:rsid w:val="009A7FE4"/>
    <w:rsid w:val="009B00AF"/>
    <w:rsid w:val="009B00B4"/>
    <w:rsid w:val="009B03AF"/>
    <w:rsid w:val="009B0498"/>
    <w:rsid w:val="009B057C"/>
    <w:rsid w:val="009B05BE"/>
    <w:rsid w:val="009B0654"/>
    <w:rsid w:val="009B070A"/>
    <w:rsid w:val="009B0731"/>
    <w:rsid w:val="009B0767"/>
    <w:rsid w:val="009B087E"/>
    <w:rsid w:val="009B091D"/>
    <w:rsid w:val="009B0996"/>
    <w:rsid w:val="009B09EB"/>
    <w:rsid w:val="009B0A00"/>
    <w:rsid w:val="009B0B24"/>
    <w:rsid w:val="009B0B4D"/>
    <w:rsid w:val="009B0BFB"/>
    <w:rsid w:val="009B0C1C"/>
    <w:rsid w:val="009B0C30"/>
    <w:rsid w:val="009B0C4A"/>
    <w:rsid w:val="009B0EA9"/>
    <w:rsid w:val="009B107E"/>
    <w:rsid w:val="009B1171"/>
    <w:rsid w:val="009B1221"/>
    <w:rsid w:val="009B12B3"/>
    <w:rsid w:val="009B13AA"/>
    <w:rsid w:val="009B148D"/>
    <w:rsid w:val="009B14DE"/>
    <w:rsid w:val="009B163B"/>
    <w:rsid w:val="009B1651"/>
    <w:rsid w:val="009B16DD"/>
    <w:rsid w:val="009B1811"/>
    <w:rsid w:val="009B1868"/>
    <w:rsid w:val="009B1938"/>
    <w:rsid w:val="009B1942"/>
    <w:rsid w:val="009B19AE"/>
    <w:rsid w:val="009B19CB"/>
    <w:rsid w:val="009B19E3"/>
    <w:rsid w:val="009B1BF5"/>
    <w:rsid w:val="009B1C15"/>
    <w:rsid w:val="009B1CB5"/>
    <w:rsid w:val="009B1D1E"/>
    <w:rsid w:val="009B1D89"/>
    <w:rsid w:val="009B1D8E"/>
    <w:rsid w:val="009B1F99"/>
    <w:rsid w:val="009B1FE4"/>
    <w:rsid w:val="009B20D0"/>
    <w:rsid w:val="009B2171"/>
    <w:rsid w:val="009B21D5"/>
    <w:rsid w:val="009B244B"/>
    <w:rsid w:val="009B246F"/>
    <w:rsid w:val="009B2676"/>
    <w:rsid w:val="009B2875"/>
    <w:rsid w:val="009B2B5A"/>
    <w:rsid w:val="009B2D2E"/>
    <w:rsid w:val="009B2E01"/>
    <w:rsid w:val="009B2EB5"/>
    <w:rsid w:val="009B3204"/>
    <w:rsid w:val="009B3564"/>
    <w:rsid w:val="009B363E"/>
    <w:rsid w:val="009B373D"/>
    <w:rsid w:val="009B3A51"/>
    <w:rsid w:val="009B3ABD"/>
    <w:rsid w:val="009B3ACF"/>
    <w:rsid w:val="009B3AD9"/>
    <w:rsid w:val="009B3CAD"/>
    <w:rsid w:val="009B3E5E"/>
    <w:rsid w:val="009B3F7A"/>
    <w:rsid w:val="009B40A1"/>
    <w:rsid w:val="009B4367"/>
    <w:rsid w:val="009B44F9"/>
    <w:rsid w:val="009B454A"/>
    <w:rsid w:val="009B49AA"/>
    <w:rsid w:val="009B49F0"/>
    <w:rsid w:val="009B4A40"/>
    <w:rsid w:val="009B4AE5"/>
    <w:rsid w:val="009B4CB4"/>
    <w:rsid w:val="009B4CC9"/>
    <w:rsid w:val="009B4F0C"/>
    <w:rsid w:val="009B50E4"/>
    <w:rsid w:val="009B513A"/>
    <w:rsid w:val="009B51C7"/>
    <w:rsid w:val="009B5328"/>
    <w:rsid w:val="009B539F"/>
    <w:rsid w:val="009B5413"/>
    <w:rsid w:val="009B5552"/>
    <w:rsid w:val="009B5796"/>
    <w:rsid w:val="009B585D"/>
    <w:rsid w:val="009B58A9"/>
    <w:rsid w:val="009B5917"/>
    <w:rsid w:val="009B5922"/>
    <w:rsid w:val="009B5982"/>
    <w:rsid w:val="009B59E3"/>
    <w:rsid w:val="009B5A43"/>
    <w:rsid w:val="009B5BAE"/>
    <w:rsid w:val="009B5D0D"/>
    <w:rsid w:val="009B5E02"/>
    <w:rsid w:val="009B5E5C"/>
    <w:rsid w:val="009B5F80"/>
    <w:rsid w:val="009B6039"/>
    <w:rsid w:val="009B604D"/>
    <w:rsid w:val="009B6150"/>
    <w:rsid w:val="009B6299"/>
    <w:rsid w:val="009B6338"/>
    <w:rsid w:val="009B633F"/>
    <w:rsid w:val="009B6360"/>
    <w:rsid w:val="009B638A"/>
    <w:rsid w:val="009B669F"/>
    <w:rsid w:val="009B66CC"/>
    <w:rsid w:val="009B6765"/>
    <w:rsid w:val="009B676C"/>
    <w:rsid w:val="009B686B"/>
    <w:rsid w:val="009B6958"/>
    <w:rsid w:val="009B6A65"/>
    <w:rsid w:val="009B6C3B"/>
    <w:rsid w:val="009B6CD8"/>
    <w:rsid w:val="009B6E67"/>
    <w:rsid w:val="009B6EDF"/>
    <w:rsid w:val="009B729D"/>
    <w:rsid w:val="009B73C1"/>
    <w:rsid w:val="009B74A9"/>
    <w:rsid w:val="009B76E2"/>
    <w:rsid w:val="009B78BC"/>
    <w:rsid w:val="009B7989"/>
    <w:rsid w:val="009B7ADC"/>
    <w:rsid w:val="009B7E5B"/>
    <w:rsid w:val="009C000B"/>
    <w:rsid w:val="009C0097"/>
    <w:rsid w:val="009C01CE"/>
    <w:rsid w:val="009C02BC"/>
    <w:rsid w:val="009C0383"/>
    <w:rsid w:val="009C04E1"/>
    <w:rsid w:val="009C06D4"/>
    <w:rsid w:val="009C082A"/>
    <w:rsid w:val="009C0A55"/>
    <w:rsid w:val="009C0BD0"/>
    <w:rsid w:val="009C0BE1"/>
    <w:rsid w:val="009C0C30"/>
    <w:rsid w:val="009C0C35"/>
    <w:rsid w:val="009C1021"/>
    <w:rsid w:val="009C11C5"/>
    <w:rsid w:val="009C122D"/>
    <w:rsid w:val="009C1262"/>
    <w:rsid w:val="009C1475"/>
    <w:rsid w:val="009C1477"/>
    <w:rsid w:val="009C168A"/>
    <w:rsid w:val="009C174E"/>
    <w:rsid w:val="009C17C1"/>
    <w:rsid w:val="009C18B0"/>
    <w:rsid w:val="009C1B33"/>
    <w:rsid w:val="009C1B7D"/>
    <w:rsid w:val="009C1BF5"/>
    <w:rsid w:val="009C1F13"/>
    <w:rsid w:val="009C1FAD"/>
    <w:rsid w:val="009C2006"/>
    <w:rsid w:val="009C2060"/>
    <w:rsid w:val="009C21E7"/>
    <w:rsid w:val="009C2200"/>
    <w:rsid w:val="009C24C6"/>
    <w:rsid w:val="009C2D4D"/>
    <w:rsid w:val="009C3125"/>
    <w:rsid w:val="009C32C7"/>
    <w:rsid w:val="009C32D8"/>
    <w:rsid w:val="009C3499"/>
    <w:rsid w:val="009C357F"/>
    <w:rsid w:val="009C36F0"/>
    <w:rsid w:val="009C3898"/>
    <w:rsid w:val="009C38CC"/>
    <w:rsid w:val="009C3A08"/>
    <w:rsid w:val="009C3AD1"/>
    <w:rsid w:val="009C3B26"/>
    <w:rsid w:val="009C3B35"/>
    <w:rsid w:val="009C3B5D"/>
    <w:rsid w:val="009C3C1F"/>
    <w:rsid w:val="009C3D02"/>
    <w:rsid w:val="009C3EDC"/>
    <w:rsid w:val="009C3F1C"/>
    <w:rsid w:val="009C418E"/>
    <w:rsid w:val="009C42A6"/>
    <w:rsid w:val="009C42CC"/>
    <w:rsid w:val="009C440A"/>
    <w:rsid w:val="009C4446"/>
    <w:rsid w:val="009C446A"/>
    <w:rsid w:val="009C458C"/>
    <w:rsid w:val="009C458E"/>
    <w:rsid w:val="009C468B"/>
    <w:rsid w:val="009C4859"/>
    <w:rsid w:val="009C4886"/>
    <w:rsid w:val="009C4959"/>
    <w:rsid w:val="009C4A2B"/>
    <w:rsid w:val="009C4A36"/>
    <w:rsid w:val="009C4CF1"/>
    <w:rsid w:val="009C4D99"/>
    <w:rsid w:val="009C4EA9"/>
    <w:rsid w:val="009C4EC6"/>
    <w:rsid w:val="009C4F4D"/>
    <w:rsid w:val="009C5128"/>
    <w:rsid w:val="009C519E"/>
    <w:rsid w:val="009C52CB"/>
    <w:rsid w:val="009C5329"/>
    <w:rsid w:val="009C5494"/>
    <w:rsid w:val="009C54FD"/>
    <w:rsid w:val="009C5587"/>
    <w:rsid w:val="009C5625"/>
    <w:rsid w:val="009C5636"/>
    <w:rsid w:val="009C565E"/>
    <w:rsid w:val="009C5821"/>
    <w:rsid w:val="009C5838"/>
    <w:rsid w:val="009C58B4"/>
    <w:rsid w:val="009C58EC"/>
    <w:rsid w:val="009C58ED"/>
    <w:rsid w:val="009C5A09"/>
    <w:rsid w:val="009C5B13"/>
    <w:rsid w:val="009C5BAA"/>
    <w:rsid w:val="009C5D05"/>
    <w:rsid w:val="009C5E06"/>
    <w:rsid w:val="009C5ED9"/>
    <w:rsid w:val="009C5F02"/>
    <w:rsid w:val="009C60A7"/>
    <w:rsid w:val="009C629A"/>
    <w:rsid w:val="009C633B"/>
    <w:rsid w:val="009C63C7"/>
    <w:rsid w:val="009C6A3A"/>
    <w:rsid w:val="009C6D69"/>
    <w:rsid w:val="009C7345"/>
    <w:rsid w:val="009C76C7"/>
    <w:rsid w:val="009C76FD"/>
    <w:rsid w:val="009C77BE"/>
    <w:rsid w:val="009C78E2"/>
    <w:rsid w:val="009C79D3"/>
    <w:rsid w:val="009C7A1C"/>
    <w:rsid w:val="009C7A2D"/>
    <w:rsid w:val="009C7B39"/>
    <w:rsid w:val="009C7C88"/>
    <w:rsid w:val="009C7F36"/>
    <w:rsid w:val="009D0069"/>
    <w:rsid w:val="009D01BF"/>
    <w:rsid w:val="009D0230"/>
    <w:rsid w:val="009D06A6"/>
    <w:rsid w:val="009D0729"/>
    <w:rsid w:val="009D082E"/>
    <w:rsid w:val="009D084A"/>
    <w:rsid w:val="009D09DA"/>
    <w:rsid w:val="009D0A75"/>
    <w:rsid w:val="009D0A8D"/>
    <w:rsid w:val="009D0C1D"/>
    <w:rsid w:val="009D0E9A"/>
    <w:rsid w:val="009D0F6A"/>
    <w:rsid w:val="009D1083"/>
    <w:rsid w:val="009D111E"/>
    <w:rsid w:val="009D1198"/>
    <w:rsid w:val="009D171D"/>
    <w:rsid w:val="009D18FB"/>
    <w:rsid w:val="009D1A47"/>
    <w:rsid w:val="009D1CBB"/>
    <w:rsid w:val="009D1D22"/>
    <w:rsid w:val="009D1D75"/>
    <w:rsid w:val="009D1DA5"/>
    <w:rsid w:val="009D1DE6"/>
    <w:rsid w:val="009D1FA0"/>
    <w:rsid w:val="009D2056"/>
    <w:rsid w:val="009D214A"/>
    <w:rsid w:val="009D2517"/>
    <w:rsid w:val="009D2576"/>
    <w:rsid w:val="009D26DF"/>
    <w:rsid w:val="009D2889"/>
    <w:rsid w:val="009D28D5"/>
    <w:rsid w:val="009D2953"/>
    <w:rsid w:val="009D29F4"/>
    <w:rsid w:val="009D2A78"/>
    <w:rsid w:val="009D2D3A"/>
    <w:rsid w:val="009D2F1D"/>
    <w:rsid w:val="009D2F83"/>
    <w:rsid w:val="009D301C"/>
    <w:rsid w:val="009D3022"/>
    <w:rsid w:val="009D30ED"/>
    <w:rsid w:val="009D31D8"/>
    <w:rsid w:val="009D33D3"/>
    <w:rsid w:val="009D33E1"/>
    <w:rsid w:val="009D3404"/>
    <w:rsid w:val="009D3654"/>
    <w:rsid w:val="009D3674"/>
    <w:rsid w:val="009D3766"/>
    <w:rsid w:val="009D377E"/>
    <w:rsid w:val="009D39D9"/>
    <w:rsid w:val="009D3CB6"/>
    <w:rsid w:val="009D3D92"/>
    <w:rsid w:val="009D3EDE"/>
    <w:rsid w:val="009D3EF2"/>
    <w:rsid w:val="009D3F5C"/>
    <w:rsid w:val="009D40DC"/>
    <w:rsid w:val="009D443A"/>
    <w:rsid w:val="009D44C7"/>
    <w:rsid w:val="009D451E"/>
    <w:rsid w:val="009D46BF"/>
    <w:rsid w:val="009D4890"/>
    <w:rsid w:val="009D48DA"/>
    <w:rsid w:val="009D4C13"/>
    <w:rsid w:val="009D4CBB"/>
    <w:rsid w:val="009D4CE8"/>
    <w:rsid w:val="009D4D51"/>
    <w:rsid w:val="009D4F5A"/>
    <w:rsid w:val="009D501C"/>
    <w:rsid w:val="009D503D"/>
    <w:rsid w:val="009D5045"/>
    <w:rsid w:val="009D5334"/>
    <w:rsid w:val="009D5359"/>
    <w:rsid w:val="009D58B4"/>
    <w:rsid w:val="009D58F9"/>
    <w:rsid w:val="009D5B5E"/>
    <w:rsid w:val="009D5C1A"/>
    <w:rsid w:val="009D5E27"/>
    <w:rsid w:val="009D5EF2"/>
    <w:rsid w:val="009D6083"/>
    <w:rsid w:val="009D60A5"/>
    <w:rsid w:val="009D6381"/>
    <w:rsid w:val="009D6387"/>
    <w:rsid w:val="009D64B2"/>
    <w:rsid w:val="009D662E"/>
    <w:rsid w:val="009D66E2"/>
    <w:rsid w:val="009D68B9"/>
    <w:rsid w:val="009D6901"/>
    <w:rsid w:val="009D6B4A"/>
    <w:rsid w:val="009D6BB1"/>
    <w:rsid w:val="009D6C8C"/>
    <w:rsid w:val="009D6CA5"/>
    <w:rsid w:val="009D6CD3"/>
    <w:rsid w:val="009D6CE5"/>
    <w:rsid w:val="009D6E37"/>
    <w:rsid w:val="009D7045"/>
    <w:rsid w:val="009D7185"/>
    <w:rsid w:val="009D73DE"/>
    <w:rsid w:val="009D75B0"/>
    <w:rsid w:val="009D75B8"/>
    <w:rsid w:val="009D76C1"/>
    <w:rsid w:val="009D778A"/>
    <w:rsid w:val="009D789F"/>
    <w:rsid w:val="009D7991"/>
    <w:rsid w:val="009D7A5B"/>
    <w:rsid w:val="009D7BBB"/>
    <w:rsid w:val="009D7CFC"/>
    <w:rsid w:val="009D7D14"/>
    <w:rsid w:val="009D7EC4"/>
    <w:rsid w:val="009D7F31"/>
    <w:rsid w:val="009E011F"/>
    <w:rsid w:val="009E0182"/>
    <w:rsid w:val="009E027E"/>
    <w:rsid w:val="009E036F"/>
    <w:rsid w:val="009E0388"/>
    <w:rsid w:val="009E05BF"/>
    <w:rsid w:val="009E06F0"/>
    <w:rsid w:val="009E075F"/>
    <w:rsid w:val="009E09AD"/>
    <w:rsid w:val="009E0A37"/>
    <w:rsid w:val="009E0B79"/>
    <w:rsid w:val="009E0BE8"/>
    <w:rsid w:val="009E0D37"/>
    <w:rsid w:val="009E0D97"/>
    <w:rsid w:val="009E0E2A"/>
    <w:rsid w:val="009E1120"/>
    <w:rsid w:val="009E1397"/>
    <w:rsid w:val="009E139B"/>
    <w:rsid w:val="009E1484"/>
    <w:rsid w:val="009E14A9"/>
    <w:rsid w:val="009E16A0"/>
    <w:rsid w:val="009E17A7"/>
    <w:rsid w:val="009E1951"/>
    <w:rsid w:val="009E1B36"/>
    <w:rsid w:val="009E1B49"/>
    <w:rsid w:val="009E1CD4"/>
    <w:rsid w:val="009E1D60"/>
    <w:rsid w:val="009E1E4E"/>
    <w:rsid w:val="009E1F54"/>
    <w:rsid w:val="009E1F9F"/>
    <w:rsid w:val="009E222A"/>
    <w:rsid w:val="009E2269"/>
    <w:rsid w:val="009E229C"/>
    <w:rsid w:val="009E22AC"/>
    <w:rsid w:val="009E238D"/>
    <w:rsid w:val="009E239D"/>
    <w:rsid w:val="009E253E"/>
    <w:rsid w:val="009E259D"/>
    <w:rsid w:val="009E2600"/>
    <w:rsid w:val="009E2864"/>
    <w:rsid w:val="009E29CF"/>
    <w:rsid w:val="009E2A57"/>
    <w:rsid w:val="009E2A72"/>
    <w:rsid w:val="009E2A8C"/>
    <w:rsid w:val="009E2B48"/>
    <w:rsid w:val="009E2B67"/>
    <w:rsid w:val="009E2CAE"/>
    <w:rsid w:val="009E3339"/>
    <w:rsid w:val="009E336E"/>
    <w:rsid w:val="009E3371"/>
    <w:rsid w:val="009E34FC"/>
    <w:rsid w:val="009E371D"/>
    <w:rsid w:val="009E3807"/>
    <w:rsid w:val="009E389B"/>
    <w:rsid w:val="009E3989"/>
    <w:rsid w:val="009E3A6C"/>
    <w:rsid w:val="009E3ACC"/>
    <w:rsid w:val="009E403B"/>
    <w:rsid w:val="009E42E0"/>
    <w:rsid w:val="009E447D"/>
    <w:rsid w:val="009E455B"/>
    <w:rsid w:val="009E45BE"/>
    <w:rsid w:val="009E46CA"/>
    <w:rsid w:val="009E49C9"/>
    <w:rsid w:val="009E4B17"/>
    <w:rsid w:val="009E4B3D"/>
    <w:rsid w:val="009E4C59"/>
    <w:rsid w:val="009E4CA9"/>
    <w:rsid w:val="009E4D32"/>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AB7"/>
    <w:rsid w:val="009E6D64"/>
    <w:rsid w:val="009E6D81"/>
    <w:rsid w:val="009E6DA5"/>
    <w:rsid w:val="009E6DD4"/>
    <w:rsid w:val="009E6F57"/>
    <w:rsid w:val="009E6FAF"/>
    <w:rsid w:val="009E6FFF"/>
    <w:rsid w:val="009E71FA"/>
    <w:rsid w:val="009E7271"/>
    <w:rsid w:val="009E7278"/>
    <w:rsid w:val="009E73D0"/>
    <w:rsid w:val="009E755E"/>
    <w:rsid w:val="009E75C1"/>
    <w:rsid w:val="009E774F"/>
    <w:rsid w:val="009E775E"/>
    <w:rsid w:val="009E779C"/>
    <w:rsid w:val="009E77D2"/>
    <w:rsid w:val="009E7A26"/>
    <w:rsid w:val="009E7B83"/>
    <w:rsid w:val="009E7B86"/>
    <w:rsid w:val="009E7DC3"/>
    <w:rsid w:val="009E7E1C"/>
    <w:rsid w:val="009E7F69"/>
    <w:rsid w:val="009E7F9D"/>
    <w:rsid w:val="009F004C"/>
    <w:rsid w:val="009F0060"/>
    <w:rsid w:val="009F0232"/>
    <w:rsid w:val="009F0484"/>
    <w:rsid w:val="009F0510"/>
    <w:rsid w:val="009F054C"/>
    <w:rsid w:val="009F0795"/>
    <w:rsid w:val="009F0961"/>
    <w:rsid w:val="009F0A8B"/>
    <w:rsid w:val="009F0ACC"/>
    <w:rsid w:val="009F0C04"/>
    <w:rsid w:val="009F0C14"/>
    <w:rsid w:val="009F0C24"/>
    <w:rsid w:val="009F0DE4"/>
    <w:rsid w:val="009F0DE7"/>
    <w:rsid w:val="009F0EC6"/>
    <w:rsid w:val="009F0F73"/>
    <w:rsid w:val="009F0F9D"/>
    <w:rsid w:val="009F0FF5"/>
    <w:rsid w:val="009F10AC"/>
    <w:rsid w:val="009F12EF"/>
    <w:rsid w:val="009F13EE"/>
    <w:rsid w:val="009F15B7"/>
    <w:rsid w:val="009F15B9"/>
    <w:rsid w:val="009F1765"/>
    <w:rsid w:val="009F1A72"/>
    <w:rsid w:val="009F1A8A"/>
    <w:rsid w:val="009F1B05"/>
    <w:rsid w:val="009F1B4B"/>
    <w:rsid w:val="009F20E0"/>
    <w:rsid w:val="009F21F2"/>
    <w:rsid w:val="009F2209"/>
    <w:rsid w:val="009F2287"/>
    <w:rsid w:val="009F26AC"/>
    <w:rsid w:val="009F26B9"/>
    <w:rsid w:val="009F2770"/>
    <w:rsid w:val="009F287E"/>
    <w:rsid w:val="009F2B92"/>
    <w:rsid w:val="009F2ECA"/>
    <w:rsid w:val="009F2EF3"/>
    <w:rsid w:val="009F2F95"/>
    <w:rsid w:val="009F2F97"/>
    <w:rsid w:val="009F302E"/>
    <w:rsid w:val="009F30F6"/>
    <w:rsid w:val="009F31EA"/>
    <w:rsid w:val="009F32D7"/>
    <w:rsid w:val="009F33C2"/>
    <w:rsid w:val="009F34AF"/>
    <w:rsid w:val="009F35A4"/>
    <w:rsid w:val="009F361B"/>
    <w:rsid w:val="009F36C9"/>
    <w:rsid w:val="009F370E"/>
    <w:rsid w:val="009F3898"/>
    <w:rsid w:val="009F3C07"/>
    <w:rsid w:val="009F3C4A"/>
    <w:rsid w:val="009F3C53"/>
    <w:rsid w:val="009F3D63"/>
    <w:rsid w:val="009F3E58"/>
    <w:rsid w:val="009F3FBC"/>
    <w:rsid w:val="009F40F8"/>
    <w:rsid w:val="009F4102"/>
    <w:rsid w:val="009F43AB"/>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56"/>
    <w:rsid w:val="009F59C6"/>
    <w:rsid w:val="009F5A56"/>
    <w:rsid w:val="009F5B33"/>
    <w:rsid w:val="009F5E03"/>
    <w:rsid w:val="009F5E41"/>
    <w:rsid w:val="009F603D"/>
    <w:rsid w:val="009F6115"/>
    <w:rsid w:val="009F626E"/>
    <w:rsid w:val="009F63DC"/>
    <w:rsid w:val="009F653C"/>
    <w:rsid w:val="009F65D6"/>
    <w:rsid w:val="009F65F4"/>
    <w:rsid w:val="009F67BF"/>
    <w:rsid w:val="009F67C9"/>
    <w:rsid w:val="009F6961"/>
    <w:rsid w:val="009F6A2F"/>
    <w:rsid w:val="009F6A56"/>
    <w:rsid w:val="009F6CC6"/>
    <w:rsid w:val="009F6D26"/>
    <w:rsid w:val="009F6FE8"/>
    <w:rsid w:val="009F7016"/>
    <w:rsid w:val="009F735E"/>
    <w:rsid w:val="009F743F"/>
    <w:rsid w:val="009F764C"/>
    <w:rsid w:val="009F77AA"/>
    <w:rsid w:val="009F7842"/>
    <w:rsid w:val="009F78B0"/>
    <w:rsid w:val="009F792B"/>
    <w:rsid w:val="009F7A4A"/>
    <w:rsid w:val="009F7C7D"/>
    <w:rsid w:val="009F7F30"/>
    <w:rsid w:val="009F7F4C"/>
    <w:rsid w:val="00A00107"/>
    <w:rsid w:val="00A002A6"/>
    <w:rsid w:val="00A002D7"/>
    <w:rsid w:val="00A003AA"/>
    <w:rsid w:val="00A003DC"/>
    <w:rsid w:val="00A00479"/>
    <w:rsid w:val="00A005E5"/>
    <w:rsid w:val="00A008FD"/>
    <w:rsid w:val="00A009A1"/>
    <w:rsid w:val="00A009FA"/>
    <w:rsid w:val="00A00B24"/>
    <w:rsid w:val="00A00B7B"/>
    <w:rsid w:val="00A00C9A"/>
    <w:rsid w:val="00A00CCF"/>
    <w:rsid w:val="00A00CE6"/>
    <w:rsid w:val="00A00FB3"/>
    <w:rsid w:val="00A0101A"/>
    <w:rsid w:val="00A013CD"/>
    <w:rsid w:val="00A01433"/>
    <w:rsid w:val="00A014CE"/>
    <w:rsid w:val="00A01552"/>
    <w:rsid w:val="00A01658"/>
    <w:rsid w:val="00A0170C"/>
    <w:rsid w:val="00A017D2"/>
    <w:rsid w:val="00A01A77"/>
    <w:rsid w:val="00A01B18"/>
    <w:rsid w:val="00A01DA0"/>
    <w:rsid w:val="00A01DF6"/>
    <w:rsid w:val="00A01E03"/>
    <w:rsid w:val="00A01EC9"/>
    <w:rsid w:val="00A02429"/>
    <w:rsid w:val="00A02569"/>
    <w:rsid w:val="00A0258E"/>
    <w:rsid w:val="00A02596"/>
    <w:rsid w:val="00A02764"/>
    <w:rsid w:val="00A02814"/>
    <w:rsid w:val="00A02826"/>
    <w:rsid w:val="00A028BC"/>
    <w:rsid w:val="00A028C1"/>
    <w:rsid w:val="00A02937"/>
    <w:rsid w:val="00A02A9A"/>
    <w:rsid w:val="00A02B02"/>
    <w:rsid w:val="00A02B4D"/>
    <w:rsid w:val="00A02B86"/>
    <w:rsid w:val="00A02BC8"/>
    <w:rsid w:val="00A02DDC"/>
    <w:rsid w:val="00A02E16"/>
    <w:rsid w:val="00A0300F"/>
    <w:rsid w:val="00A032A3"/>
    <w:rsid w:val="00A03370"/>
    <w:rsid w:val="00A03580"/>
    <w:rsid w:val="00A0368E"/>
    <w:rsid w:val="00A0378C"/>
    <w:rsid w:val="00A038D7"/>
    <w:rsid w:val="00A0390A"/>
    <w:rsid w:val="00A03B81"/>
    <w:rsid w:val="00A03C7B"/>
    <w:rsid w:val="00A03CA9"/>
    <w:rsid w:val="00A03CE4"/>
    <w:rsid w:val="00A03D5F"/>
    <w:rsid w:val="00A03EE7"/>
    <w:rsid w:val="00A03F3A"/>
    <w:rsid w:val="00A0401C"/>
    <w:rsid w:val="00A0437C"/>
    <w:rsid w:val="00A044A9"/>
    <w:rsid w:val="00A04787"/>
    <w:rsid w:val="00A04AD6"/>
    <w:rsid w:val="00A04B74"/>
    <w:rsid w:val="00A053C0"/>
    <w:rsid w:val="00A05567"/>
    <w:rsid w:val="00A055BA"/>
    <w:rsid w:val="00A055C2"/>
    <w:rsid w:val="00A0593F"/>
    <w:rsid w:val="00A05998"/>
    <w:rsid w:val="00A05A25"/>
    <w:rsid w:val="00A05DFB"/>
    <w:rsid w:val="00A05E18"/>
    <w:rsid w:val="00A05FD2"/>
    <w:rsid w:val="00A05FDF"/>
    <w:rsid w:val="00A06245"/>
    <w:rsid w:val="00A06339"/>
    <w:rsid w:val="00A0634A"/>
    <w:rsid w:val="00A06460"/>
    <w:rsid w:val="00A06464"/>
    <w:rsid w:val="00A06589"/>
    <w:rsid w:val="00A0685C"/>
    <w:rsid w:val="00A06B5F"/>
    <w:rsid w:val="00A06BC0"/>
    <w:rsid w:val="00A06D8E"/>
    <w:rsid w:val="00A06FF0"/>
    <w:rsid w:val="00A070DA"/>
    <w:rsid w:val="00A07144"/>
    <w:rsid w:val="00A0718E"/>
    <w:rsid w:val="00A07218"/>
    <w:rsid w:val="00A0729A"/>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3F6"/>
    <w:rsid w:val="00A1041C"/>
    <w:rsid w:val="00A10553"/>
    <w:rsid w:val="00A1086F"/>
    <w:rsid w:val="00A10875"/>
    <w:rsid w:val="00A108B8"/>
    <w:rsid w:val="00A10963"/>
    <w:rsid w:val="00A10B19"/>
    <w:rsid w:val="00A10B74"/>
    <w:rsid w:val="00A10E9B"/>
    <w:rsid w:val="00A10F66"/>
    <w:rsid w:val="00A10FB9"/>
    <w:rsid w:val="00A11008"/>
    <w:rsid w:val="00A1105C"/>
    <w:rsid w:val="00A1120F"/>
    <w:rsid w:val="00A1131E"/>
    <w:rsid w:val="00A1132C"/>
    <w:rsid w:val="00A11466"/>
    <w:rsid w:val="00A115CD"/>
    <w:rsid w:val="00A1162B"/>
    <w:rsid w:val="00A11870"/>
    <w:rsid w:val="00A1187B"/>
    <w:rsid w:val="00A11A90"/>
    <w:rsid w:val="00A11C75"/>
    <w:rsid w:val="00A11DB6"/>
    <w:rsid w:val="00A11DF0"/>
    <w:rsid w:val="00A11E67"/>
    <w:rsid w:val="00A11EB6"/>
    <w:rsid w:val="00A121A6"/>
    <w:rsid w:val="00A122F5"/>
    <w:rsid w:val="00A12380"/>
    <w:rsid w:val="00A124BC"/>
    <w:rsid w:val="00A12539"/>
    <w:rsid w:val="00A1267A"/>
    <w:rsid w:val="00A126BF"/>
    <w:rsid w:val="00A12719"/>
    <w:rsid w:val="00A1277A"/>
    <w:rsid w:val="00A12AD7"/>
    <w:rsid w:val="00A12C0B"/>
    <w:rsid w:val="00A12C65"/>
    <w:rsid w:val="00A12D04"/>
    <w:rsid w:val="00A12D53"/>
    <w:rsid w:val="00A12D7F"/>
    <w:rsid w:val="00A12DCD"/>
    <w:rsid w:val="00A12DE4"/>
    <w:rsid w:val="00A12E0C"/>
    <w:rsid w:val="00A12EAC"/>
    <w:rsid w:val="00A13032"/>
    <w:rsid w:val="00A1319A"/>
    <w:rsid w:val="00A13449"/>
    <w:rsid w:val="00A13624"/>
    <w:rsid w:val="00A1386B"/>
    <w:rsid w:val="00A13946"/>
    <w:rsid w:val="00A139B0"/>
    <w:rsid w:val="00A13D33"/>
    <w:rsid w:val="00A13D6A"/>
    <w:rsid w:val="00A13E05"/>
    <w:rsid w:val="00A13E48"/>
    <w:rsid w:val="00A13E6D"/>
    <w:rsid w:val="00A140AE"/>
    <w:rsid w:val="00A1420B"/>
    <w:rsid w:val="00A1421D"/>
    <w:rsid w:val="00A14317"/>
    <w:rsid w:val="00A14524"/>
    <w:rsid w:val="00A14792"/>
    <w:rsid w:val="00A14C09"/>
    <w:rsid w:val="00A14C52"/>
    <w:rsid w:val="00A14C68"/>
    <w:rsid w:val="00A14F74"/>
    <w:rsid w:val="00A14FDD"/>
    <w:rsid w:val="00A14FF0"/>
    <w:rsid w:val="00A15032"/>
    <w:rsid w:val="00A150D7"/>
    <w:rsid w:val="00A15137"/>
    <w:rsid w:val="00A1527C"/>
    <w:rsid w:val="00A1528B"/>
    <w:rsid w:val="00A15410"/>
    <w:rsid w:val="00A156B8"/>
    <w:rsid w:val="00A1572A"/>
    <w:rsid w:val="00A15761"/>
    <w:rsid w:val="00A15910"/>
    <w:rsid w:val="00A15981"/>
    <w:rsid w:val="00A15D0E"/>
    <w:rsid w:val="00A15D92"/>
    <w:rsid w:val="00A15EE5"/>
    <w:rsid w:val="00A16820"/>
    <w:rsid w:val="00A16A19"/>
    <w:rsid w:val="00A16AB9"/>
    <w:rsid w:val="00A16BA4"/>
    <w:rsid w:val="00A16F01"/>
    <w:rsid w:val="00A173D2"/>
    <w:rsid w:val="00A1744A"/>
    <w:rsid w:val="00A17720"/>
    <w:rsid w:val="00A1776C"/>
    <w:rsid w:val="00A177AA"/>
    <w:rsid w:val="00A179FA"/>
    <w:rsid w:val="00A17A17"/>
    <w:rsid w:val="00A17BC5"/>
    <w:rsid w:val="00A17BF9"/>
    <w:rsid w:val="00A17CA2"/>
    <w:rsid w:val="00A17D67"/>
    <w:rsid w:val="00A2006E"/>
    <w:rsid w:val="00A202CA"/>
    <w:rsid w:val="00A20828"/>
    <w:rsid w:val="00A208F9"/>
    <w:rsid w:val="00A20BC8"/>
    <w:rsid w:val="00A21255"/>
    <w:rsid w:val="00A21315"/>
    <w:rsid w:val="00A21365"/>
    <w:rsid w:val="00A213DD"/>
    <w:rsid w:val="00A214A4"/>
    <w:rsid w:val="00A216C4"/>
    <w:rsid w:val="00A21A55"/>
    <w:rsid w:val="00A21B88"/>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9B"/>
    <w:rsid w:val="00A236F3"/>
    <w:rsid w:val="00A2373B"/>
    <w:rsid w:val="00A237D2"/>
    <w:rsid w:val="00A2389A"/>
    <w:rsid w:val="00A2399A"/>
    <w:rsid w:val="00A239D8"/>
    <w:rsid w:val="00A23A69"/>
    <w:rsid w:val="00A23BAC"/>
    <w:rsid w:val="00A23BAD"/>
    <w:rsid w:val="00A23C24"/>
    <w:rsid w:val="00A23D48"/>
    <w:rsid w:val="00A23D69"/>
    <w:rsid w:val="00A23E3A"/>
    <w:rsid w:val="00A23E40"/>
    <w:rsid w:val="00A23F68"/>
    <w:rsid w:val="00A2400F"/>
    <w:rsid w:val="00A24190"/>
    <w:rsid w:val="00A24296"/>
    <w:rsid w:val="00A2429E"/>
    <w:rsid w:val="00A2435B"/>
    <w:rsid w:val="00A245B1"/>
    <w:rsid w:val="00A2470B"/>
    <w:rsid w:val="00A247A6"/>
    <w:rsid w:val="00A24902"/>
    <w:rsid w:val="00A249CC"/>
    <w:rsid w:val="00A24B6D"/>
    <w:rsid w:val="00A24E07"/>
    <w:rsid w:val="00A24E84"/>
    <w:rsid w:val="00A24F88"/>
    <w:rsid w:val="00A250BA"/>
    <w:rsid w:val="00A2536C"/>
    <w:rsid w:val="00A2545B"/>
    <w:rsid w:val="00A254F8"/>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5"/>
    <w:rsid w:val="00A26227"/>
    <w:rsid w:val="00A2626F"/>
    <w:rsid w:val="00A26468"/>
    <w:rsid w:val="00A2677B"/>
    <w:rsid w:val="00A26789"/>
    <w:rsid w:val="00A26A6B"/>
    <w:rsid w:val="00A26C8F"/>
    <w:rsid w:val="00A26D2B"/>
    <w:rsid w:val="00A26DCD"/>
    <w:rsid w:val="00A26FEC"/>
    <w:rsid w:val="00A270ED"/>
    <w:rsid w:val="00A27242"/>
    <w:rsid w:val="00A272EF"/>
    <w:rsid w:val="00A27585"/>
    <w:rsid w:val="00A27648"/>
    <w:rsid w:val="00A27858"/>
    <w:rsid w:val="00A279D1"/>
    <w:rsid w:val="00A27A32"/>
    <w:rsid w:val="00A27BCA"/>
    <w:rsid w:val="00A27C7B"/>
    <w:rsid w:val="00A27DA8"/>
    <w:rsid w:val="00A30033"/>
    <w:rsid w:val="00A3007D"/>
    <w:rsid w:val="00A3027A"/>
    <w:rsid w:val="00A30847"/>
    <w:rsid w:val="00A308A4"/>
    <w:rsid w:val="00A30DF3"/>
    <w:rsid w:val="00A30E7A"/>
    <w:rsid w:val="00A30E8A"/>
    <w:rsid w:val="00A31025"/>
    <w:rsid w:val="00A310E4"/>
    <w:rsid w:val="00A3121B"/>
    <w:rsid w:val="00A31328"/>
    <w:rsid w:val="00A31376"/>
    <w:rsid w:val="00A31387"/>
    <w:rsid w:val="00A31483"/>
    <w:rsid w:val="00A31759"/>
    <w:rsid w:val="00A31810"/>
    <w:rsid w:val="00A31B60"/>
    <w:rsid w:val="00A31BB4"/>
    <w:rsid w:val="00A31C27"/>
    <w:rsid w:val="00A31D44"/>
    <w:rsid w:val="00A31D58"/>
    <w:rsid w:val="00A31DC9"/>
    <w:rsid w:val="00A31E22"/>
    <w:rsid w:val="00A31F4B"/>
    <w:rsid w:val="00A321D6"/>
    <w:rsid w:val="00A323F7"/>
    <w:rsid w:val="00A3240C"/>
    <w:rsid w:val="00A32476"/>
    <w:rsid w:val="00A325C5"/>
    <w:rsid w:val="00A32625"/>
    <w:rsid w:val="00A3272E"/>
    <w:rsid w:val="00A327BE"/>
    <w:rsid w:val="00A327FD"/>
    <w:rsid w:val="00A32970"/>
    <w:rsid w:val="00A32A70"/>
    <w:rsid w:val="00A32B43"/>
    <w:rsid w:val="00A32B70"/>
    <w:rsid w:val="00A32B8F"/>
    <w:rsid w:val="00A32CC7"/>
    <w:rsid w:val="00A32D87"/>
    <w:rsid w:val="00A32DF0"/>
    <w:rsid w:val="00A3311F"/>
    <w:rsid w:val="00A33166"/>
    <w:rsid w:val="00A33527"/>
    <w:rsid w:val="00A335F7"/>
    <w:rsid w:val="00A33801"/>
    <w:rsid w:val="00A3380B"/>
    <w:rsid w:val="00A338D5"/>
    <w:rsid w:val="00A33976"/>
    <w:rsid w:val="00A339EA"/>
    <w:rsid w:val="00A33AF7"/>
    <w:rsid w:val="00A33D88"/>
    <w:rsid w:val="00A33E1A"/>
    <w:rsid w:val="00A34010"/>
    <w:rsid w:val="00A34517"/>
    <w:rsid w:val="00A345FA"/>
    <w:rsid w:val="00A3462B"/>
    <w:rsid w:val="00A348FF"/>
    <w:rsid w:val="00A34B3B"/>
    <w:rsid w:val="00A34BBD"/>
    <w:rsid w:val="00A34D25"/>
    <w:rsid w:val="00A34DE7"/>
    <w:rsid w:val="00A34EB0"/>
    <w:rsid w:val="00A34EFF"/>
    <w:rsid w:val="00A34F1A"/>
    <w:rsid w:val="00A3535E"/>
    <w:rsid w:val="00A35520"/>
    <w:rsid w:val="00A35555"/>
    <w:rsid w:val="00A35737"/>
    <w:rsid w:val="00A3582F"/>
    <w:rsid w:val="00A35845"/>
    <w:rsid w:val="00A35976"/>
    <w:rsid w:val="00A35E95"/>
    <w:rsid w:val="00A35EE1"/>
    <w:rsid w:val="00A362D1"/>
    <w:rsid w:val="00A36386"/>
    <w:rsid w:val="00A363CF"/>
    <w:rsid w:val="00A3666D"/>
    <w:rsid w:val="00A3675E"/>
    <w:rsid w:val="00A3679A"/>
    <w:rsid w:val="00A36AEC"/>
    <w:rsid w:val="00A36CFB"/>
    <w:rsid w:val="00A36D18"/>
    <w:rsid w:val="00A36D9F"/>
    <w:rsid w:val="00A36DE9"/>
    <w:rsid w:val="00A36E03"/>
    <w:rsid w:val="00A36EF2"/>
    <w:rsid w:val="00A37207"/>
    <w:rsid w:val="00A3743E"/>
    <w:rsid w:val="00A3752B"/>
    <w:rsid w:val="00A3761E"/>
    <w:rsid w:val="00A376E0"/>
    <w:rsid w:val="00A3773A"/>
    <w:rsid w:val="00A37874"/>
    <w:rsid w:val="00A37B69"/>
    <w:rsid w:val="00A37D3F"/>
    <w:rsid w:val="00A37F34"/>
    <w:rsid w:val="00A40033"/>
    <w:rsid w:val="00A40047"/>
    <w:rsid w:val="00A400A8"/>
    <w:rsid w:val="00A40241"/>
    <w:rsid w:val="00A40244"/>
    <w:rsid w:val="00A40253"/>
    <w:rsid w:val="00A402B3"/>
    <w:rsid w:val="00A403DD"/>
    <w:rsid w:val="00A404FA"/>
    <w:rsid w:val="00A4050F"/>
    <w:rsid w:val="00A4058D"/>
    <w:rsid w:val="00A405DD"/>
    <w:rsid w:val="00A405E0"/>
    <w:rsid w:val="00A406D8"/>
    <w:rsid w:val="00A40707"/>
    <w:rsid w:val="00A40817"/>
    <w:rsid w:val="00A408B0"/>
    <w:rsid w:val="00A409DB"/>
    <w:rsid w:val="00A40B68"/>
    <w:rsid w:val="00A40C5B"/>
    <w:rsid w:val="00A40D9F"/>
    <w:rsid w:val="00A40E76"/>
    <w:rsid w:val="00A40EB4"/>
    <w:rsid w:val="00A40F2A"/>
    <w:rsid w:val="00A40F96"/>
    <w:rsid w:val="00A4116B"/>
    <w:rsid w:val="00A411A2"/>
    <w:rsid w:val="00A411E8"/>
    <w:rsid w:val="00A413D5"/>
    <w:rsid w:val="00A413ED"/>
    <w:rsid w:val="00A4140A"/>
    <w:rsid w:val="00A41438"/>
    <w:rsid w:val="00A4155F"/>
    <w:rsid w:val="00A415B4"/>
    <w:rsid w:val="00A4161C"/>
    <w:rsid w:val="00A4173F"/>
    <w:rsid w:val="00A417FD"/>
    <w:rsid w:val="00A41994"/>
    <w:rsid w:val="00A419D9"/>
    <w:rsid w:val="00A41B40"/>
    <w:rsid w:val="00A41E10"/>
    <w:rsid w:val="00A41EFC"/>
    <w:rsid w:val="00A42122"/>
    <w:rsid w:val="00A421DD"/>
    <w:rsid w:val="00A421E3"/>
    <w:rsid w:val="00A4224A"/>
    <w:rsid w:val="00A424A9"/>
    <w:rsid w:val="00A4257B"/>
    <w:rsid w:val="00A4267B"/>
    <w:rsid w:val="00A42C52"/>
    <w:rsid w:val="00A42C87"/>
    <w:rsid w:val="00A42D26"/>
    <w:rsid w:val="00A42E8C"/>
    <w:rsid w:val="00A430AA"/>
    <w:rsid w:val="00A430D5"/>
    <w:rsid w:val="00A43212"/>
    <w:rsid w:val="00A43261"/>
    <w:rsid w:val="00A43282"/>
    <w:rsid w:val="00A432EA"/>
    <w:rsid w:val="00A43558"/>
    <w:rsid w:val="00A435AF"/>
    <w:rsid w:val="00A43645"/>
    <w:rsid w:val="00A438DD"/>
    <w:rsid w:val="00A43A8F"/>
    <w:rsid w:val="00A43A91"/>
    <w:rsid w:val="00A43A96"/>
    <w:rsid w:val="00A43AFD"/>
    <w:rsid w:val="00A43B09"/>
    <w:rsid w:val="00A43B30"/>
    <w:rsid w:val="00A43B68"/>
    <w:rsid w:val="00A43CD0"/>
    <w:rsid w:val="00A43D0E"/>
    <w:rsid w:val="00A43E7F"/>
    <w:rsid w:val="00A43EF0"/>
    <w:rsid w:val="00A43EF4"/>
    <w:rsid w:val="00A44039"/>
    <w:rsid w:val="00A440D6"/>
    <w:rsid w:val="00A440F6"/>
    <w:rsid w:val="00A4410D"/>
    <w:rsid w:val="00A44126"/>
    <w:rsid w:val="00A447B2"/>
    <w:rsid w:val="00A4489A"/>
    <w:rsid w:val="00A44993"/>
    <w:rsid w:val="00A449CC"/>
    <w:rsid w:val="00A44BA8"/>
    <w:rsid w:val="00A44C15"/>
    <w:rsid w:val="00A44C52"/>
    <w:rsid w:val="00A44D55"/>
    <w:rsid w:val="00A44D88"/>
    <w:rsid w:val="00A44DBE"/>
    <w:rsid w:val="00A44E46"/>
    <w:rsid w:val="00A4504E"/>
    <w:rsid w:val="00A45146"/>
    <w:rsid w:val="00A451DF"/>
    <w:rsid w:val="00A4530B"/>
    <w:rsid w:val="00A45596"/>
    <w:rsid w:val="00A45738"/>
    <w:rsid w:val="00A457D0"/>
    <w:rsid w:val="00A458F8"/>
    <w:rsid w:val="00A45A6F"/>
    <w:rsid w:val="00A45D21"/>
    <w:rsid w:val="00A45E9E"/>
    <w:rsid w:val="00A46020"/>
    <w:rsid w:val="00A46355"/>
    <w:rsid w:val="00A46469"/>
    <w:rsid w:val="00A466FB"/>
    <w:rsid w:val="00A46765"/>
    <w:rsid w:val="00A467BA"/>
    <w:rsid w:val="00A46976"/>
    <w:rsid w:val="00A46AD9"/>
    <w:rsid w:val="00A46C31"/>
    <w:rsid w:val="00A46DC8"/>
    <w:rsid w:val="00A470A0"/>
    <w:rsid w:val="00A47321"/>
    <w:rsid w:val="00A47418"/>
    <w:rsid w:val="00A47435"/>
    <w:rsid w:val="00A475D7"/>
    <w:rsid w:val="00A47672"/>
    <w:rsid w:val="00A4777A"/>
    <w:rsid w:val="00A47A1E"/>
    <w:rsid w:val="00A47AA4"/>
    <w:rsid w:val="00A47C4F"/>
    <w:rsid w:val="00A47C78"/>
    <w:rsid w:val="00A47D6E"/>
    <w:rsid w:val="00A47E83"/>
    <w:rsid w:val="00A47FFA"/>
    <w:rsid w:val="00A501D5"/>
    <w:rsid w:val="00A5021D"/>
    <w:rsid w:val="00A503B7"/>
    <w:rsid w:val="00A506D9"/>
    <w:rsid w:val="00A507A9"/>
    <w:rsid w:val="00A50A53"/>
    <w:rsid w:val="00A50A7F"/>
    <w:rsid w:val="00A50E1B"/>
    <w:rsid w:val="00A510DB"/>
    <w:rsid w:val="00A5118C"/>
    <w:rsid w:val="00A51244"/>
    <w:rsid w:val="00A513EC"/>
    <w:rsid w:val="00A51464"/>
    <w:rsid w:val="00A514E5"/>
    <w:rsid w:val="00A51707"/>
    <w:rsid w:val="00A517A9"/>
    <w:rsid w:val="00A5185B"/>
    <w:rsid w:val="00A518B4"/>
    <w:rsid w:val="00A518EA"/>
    <w:rsid w:val="00A5191A"/>
    <w:rsid w:val="00A519A6"/>
    <w:rsid w:val="00A51A63"/>
    <w:rsid w:val="00A51ABA"/>
    <w:rsid w:val="00A51B05"/>
    <w:rsid w:val="00A51B9D"/>
    <w:rsid w:val="00A51E60"/>
    <w:rsid w:val="00A51F6B"/>
    <w:rsid w:val="00A52111"/>
    <w:rsid w:val="00A52244"/>
    <w:rsid w:val="00A523A5"/>
    <w:rsid w:val="00A523A8"/>
    <w:rsid w:val="00A523FD"/>
    <w:rsid w:val="00A524A9"/>
    <w:rsid w:val="00A524D1"/>
    <w:rsid w:val="00A524E8"/>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C33"/>
    <w:rsid w:val="00A53DC1"/>
    <w:rsid w:val="00A540FB"/>
    <w:rsid w:val="00A54165"/>
    <w:rsid w:val="00A5416D"/>
    <w:rsid w:val="00A5468E"/>
    <w:rsid w:val="00A5475E"/>
    <w:rsid w:val="00A54791"/>
    <w:rsid w:val="00A54857"/>
    <w:rsid w:val="00A549C9"/>
    <w:rsid w:val="00A54AA9"/>
    <w:rsid w:val="00A54B97"/>
    <w:rsid w:val="00A54D28"/>
    <w:rsid w:val="00A54E47"/>
    <w:rsid w:val="00A54E7B"/>
    <w:rsid w:val="00A54EC3"/>
    <w:rsid w:val="00A552D0"/>
    <w:rsid w:val="00A5553E"/>
    <w:rsid w:val="00A55842"/>
    <w:rsid w:val="00A55910"/>
    <w:rsid w:val="00A55A2A"/>
    <w:rsid w:val="00A55AC6"/>
    <w:rsid w:val="00A55B22"/>
    <w:rsid w:val="00A55B73"/>
    <w:rsid w:val="00A55B89"/>
    <w:rsid w:val="00A55CC4"/>
    <w:rsid w:val="00A55D81"/>
    <w:rsid w:val="00A55DBA"/>
    <w:rsid w:val="00A561A4"/>
    <w:rsid w:val="00A56421"/>
    <w:rsid w:val="00A5663E"/>
    <w:rsid w:val="00A56894"/>
    <w:rsid w:val="00A569ED"/>
    <w:rsid w:val="00A56C40"/>
    <w:rsid w:val="00A56E9B"/>
    <w:rsid w:val="00A5700B"/>
    <w:rsid w:val="00A570CC"/>
    <w:rsid w:val="00A570E1"/>
    <w:rsid w:val="00A572DC"/>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3F3"/>
    <w:rsid w:val="00A6074A"/>
    <w:rsid w:val="00A60957"/>
    <w:rsid w:val="00A60B19"/>
    <w:rsid w:val="00A60B6E"/>
    <w:rsid w:val="00A60CBE"/>
    <w:rsid w:val="00A60DB1"/>
    <w:rsid w:val="00A61425"/>
    <w:rsid w:val="00A61685"/>
    <w:rsid w:val="00A61792"/>
    <w:rsid w:val="00A61B02"/>
    <w:rsid w:val="00A61D16"/>
    <w:rsid w:val="00A61FF2"/>
    <w:rsid w:val="00A622AB"/>
    <w:rsid w:val="00A62353"/>
    <w:rsid w:val="00A6237B"/>
    <w:rsid w:val="00A623EE"/>
    <w:rsid w:val="00A6244C"/>
    <w:rsid w:val="00A62489"/>
    <w:rsid w:val="00A624B8"/>
    <w:rsid w:val="00A62558"/>
    <w:rsid w:val="00A62A3E"/>
    <w:rsid w:val="00A62AD8"/>
    <w:rsid w:val="00A62B70"/>
    <w:rsid w:val="00A62C6C"/>
    <w:rsid w:val="00A62C8E"/>
    <w:rsid w:val="00A62F8A"/>
    <w:rsid w:val="00A62F98"/>
    <w:rsid w:val="00A631D8"/>
    <w:rsid w:val="00A631EC"/>
    <w:rsid w:val="00A6326F"/>
    <w:rsid w:val="00A6387F"/>
    <w:rsid w:val="00A638E6"/>
    <w:rsid w:val="00A63918"/>
    <w:rsid w:val="00A63A42"/>
    <w:rsid w:val="00A63B30"/>
    <w:rsid w:val="00A63C61"/>
    <w:rsid w:val="00A63D56"/>
    <w:rsid w:val="00A63E70"/>
    <w:rsid w:val="00A63F2A"/>
    <w:rsid w:val="00A63F9A"/>
    <w:rsid w:val="00A64036"/>
    <w:rsid w:val="00A640EF"/>
    <w:rsid w:val="00A640F1"/>
    <w:rsid w:val="00A6413A"/>
    <w:rsid w:val="00A64145"/>
    <w:rsid w:val="00A64461"/>
    <w:rsid w:val="00A644F3"/>
    <w:rsid w:val="00A6456B"/>
    <w:rsid w:val="00A646AB"/>
    <w:rsid w:val="00A64999"/>
    <w:rsid w:val="00A649C4"/>
    <w:rsid w:val="00A64A4D"/>
    <w:rsid w:val="00A64AE3"/>
    <w:rsid w:val="00A64B26"/>
    <w:rsid w:val="00A64B57"/>
    <w:rsid w:val="00A64D2B"/>
    <w:rsid w:val="00A64DAC"/>
    <w:rsid w:val="00A6506B"/>
    <w:rsid w:val="00A6531C"/>
    <w:rsid w:val="00A6536A"/>
    <w:rsid w:val="00A653D8"/>
    <w:rsid w:val="00A65462"/>
    <w:rsid w:val="00A656C9"/>
    <w:rsid w:val="00A65720"/>
    <w:rsid w:val="00A658CE"/>
    <w:rsid w:val="00A6595B"/>
    <w:rsid w:val="00A65968"/>
    <w:rsid w:val="00A65A17"/>
    <w:rsid w:val="00A65D1E"/>
    <w:rsid w:val="00A6606B"/>
    <w:rsid w:val="00A6608B"/>
    <w:rsid w:val="00A66191"/>
    <w:rsid w:val="00A6621D"/>
    <w:rsid w:val="00A663C6"/>
    <w:rsid w:val="00A66522"/>
    <w:rsid w:val="00A66738"/>
    <w:rsid w:val="00A66A3E"/>
    <w:rsid w:val="00A66C21"/>
    <w:rsid w:val="00A66F69"/>
    <w:rsid w:val="00A67085"/>
    <w:rsid w:val="00A671C5"/>
    <w:rsid w:val="00A6722C"/>
    <w:rsid w:val="00A67337"/>
    <w:rsid w:val="00A67AC5"/>
    <w:rsid w:val="00A67B20"/>
    <w:rsid w:val="00A67B21"/>
    <w:rsid w:val="00A67B6C"/>
    <w:rsid w:val="00A67CED"/>
    <w:rsid w:val="00A67EF1"/>
    <w:rsid w:val="00A67F2F"/>
    <w:rsid w:val="00A700DA"/>
    <w:rsid w:val="00A702BD"/>
    <w:rsid w:val="00A702E7"/>
    <w:rsid w:val="00A7033D"/>
    <w:rsid w:val="00A70683"/>
    <w:rsid w:val="00A70798"/>
    <w:rsid w:val="00A7090D"/>
    <w:rsid w:val="00A70964"/>
    <w:rsid w:val="00A7096D"/>
    <w:rsid w:val="00A70A0A"/>
    <w:rsid w:val="00A70A7C"/>
    <w:rsid w:val="00A70D4C"/>
    <w:rsid w:val="00A70EAC"/>
    <w:rsid w:val="00A70F0E"/>
    <w:rsid w:val="00A71007"/>
    <w:rsid w:val="00A710C3"/>
    <w:rsid w:val="00A710EE"/>
    <w:rsid w:val="00A71150"/>
    <w:rsid w:val="00A71245"/>
    <w:rsid w:val="00A716D8"/>
    <w:rsid w:val="00A7195C"/>
    <w:rsid w:val="00A71A85"/>
    <w:rsid w:val="00A71AEC"/>
    <w:rsid w:val="00A71B5D"/>
    <w:rsid w:val="00A71C4B"/>
    <w:rsid w:val="00A71DE4"/>
    <w:rsid w:val="00A7207E"/>
    <w:rsid w:val="00A72695"/>
    <w:rsid w:val="00A72883"/>
    <w:rsid w:val="00A72AA2"/>
    <w:rsid w:val="00A72AF0"/>
    <w:rsid w:val="00A72BBD"/>
    <w:rsid w:val="00A72F0D"/>
    <w:rsid w:val="00A72FBC"/>
    <w:rsid w:val="00A72FF2"/>
    <w:rsid w:val="00A73006"/>
    <w:rsid w:val="00A7308E"/>
    <w:rsid w:val="00A7315C"/>
    <w:rsid w:val="00A7316B"/>
    <w:rsid w:val="00A731AD"/>
    <w:rsid w:val="00A731E2"/>
    <w:rsid w:val="00A735BD"/>
    <w:rsid w:val="00A73838"/>
    <w:rsid w:val="00A738B1"/>
    <w:rsid w:val="00A7393D"/>
    <w:rsid w:val="00A73952"/>
    <w:rsid w:val="00A7399D"/>
    <w:rsid w:val="00A739B3"/>
    <w:rsid w:val="00A739E6"/>
    <w:rsid w:val="00A73B16"/>
    <w:rsid w:val="00A73CC6"/>
    <w:rsid w:val="00A73D2E"/>
    <w:rsid w:val="00A742AA"/>
    <w:rsid w:val="00A74362"/>
    <w:rsid w:val="00A743EF"/>
    <w:rsid w:val="00A74434"/>
    <w:rsid w:val="00A7460E"/>
    <w:rsid w:val="00A746BC"/>
    <w:rsid w:val="00A747BB"/>
    <w:rsid w:val="00A7491D"/>
    <w:rsid w:val="00A74A48"/>
    <w:rsid w:val="00A74A4A"/>
    <w:rsid w:val="00A74B12"/>
    <w:rsid w:val="00A74D6D"/>
    <w:rsid w:val="00A74E05"/>
    <w:rsid w:val="00A74E83"/>
    <w:rsid w:val="00A75295"/>
    <w:rsid w:val="00A75431"/>
    <w:rsid w:val="00A754DE"/>
    <w:rsid w:val="00A756D1"/>
    <w:rsid w:val="00A758AA"/>
    <w:rsid w:val="00A758EB"/>
    <w:rsid w:val="00A75B25"/>
    <w:rsid w:val="00A75B49"/>
    <w:rsid w:val="00A75BD1"/>
    <w:rsid w:val="00A75C2B"/>
    <w:rsid w:val="00A75C2F"/>
    <w:rsid w:val="00A75D64"/>
    <w:rsid w:val="00A75E1B"/>
    <w:rsid w:val="00A75EA0"/>
    <w:rsid w:val="00A7606C"/>
    <w:rsid w:val="00A761C3"/>
    <w:rsid w:val="00A76387"/>
    <w:rsid w:val="00A764A6"/>
    <w:rsid w:val="00A7652F"/>
    <w:rsid w:val="00A765E5"/>
    <w:rsid w:val="00A76633"/>
    <w:rsid w:val="00A76649"/>
    <w:rsid w:val="00A76824"/>
    <w:rsid w:val="00A76B00"/>
    <w:rsid w:val="00A76D3F"/>
    <w:rsid w:val="00A76DA0"/>
    <w:rsid w:val="00A76E4A"/>
    <w:rsid w:val="00A76EEA"/>
    <w:rsid w:val="00A76F69"/>
    <w:rsid w:val="00A76FC7"/>
    <w:rsid w:val="00A7703A"/>
    <w:rsid w:val="00A77073"/>
    <w:rsid w:val="00A770BB"/>
    <w:rsid w:val="00A771C0"/>
    <w:rsid w:val="00A77222"/>
    <w:rsid w:val="00A77264"/>
    <w:rsid w:val="00A772E3"/>
    <w:rsid w:val="00A77310"/>
    <w:rsid w:val="00A774F4"/>
    <w:rsid w:val="00A77745"/>
    <w:rsid w:val="00A777FE"/>
    <w:rsid w:val="00A779A5"/>
    <w:rsid w:val="00A779C4"/>
    <w:rsid w:val="00A77AF3"/>
    <w:rsid w:val="00A77B8D"/>
    <w:rsid w:val="00A77C14"/>
    <w:rsid w:val="00A77C78"/>
    <w:rsid w:val="00A77C91"/>
    <w:rsid w:val="00A77E21"/>
    <w:rsid w:val="00A77F24"/>
    <w:rsid w:val="00A77F3A"/>
    <w:rsid w:val="00A800B7"/>
    <w:rsid w:val="00A8025A"/>
    <w:rsid w:val="00A805B9"/>
    <w:rsid w:val="00A806F3"/>
    <w:rsid w:val="00A80737"/>
    <w:rsid w:val="00A80787"/>
    <w:rsid w:val="00A8086F"/>
    <w:rsid w:val="00A809C6"/>
    <w:rsid w:val="00A80A32"/>
    <w:rsid w:val="00A80C94"/>
    <w:rsid w:val="00A80CEF"/>
    <w:rsid w:val="00A80D94"/>
    <w:rsid w:val="00A80DB4"/>
    <w:rsid w:val="00A80DF8"/>
    <w:rsid w:val="00A80E2B"/>
    <w:rsid w:val="00A80EDC"/>
    <w:rsid w:val="00A80F2B"/>
    <w:rsid w:val="00A810B0"/>
    <w:rsid w:val="00A813AC"/>
    <w:rsid w:val="00A81641"/>
    <w:rsid w:val="00A8167B"/>
    <w:rsid w:val="00A816EF"/>
    <w:rsid w:val="00A81868"/>
    <w:rsid w:val="00A8197E"/>
    <w:rsid w:val="00A81A2C"/>
    <w:rsid w:val="00A81A4D"/>
    <w:rsid w:val="00A81A84"/>
    <w:rsid w:val="00A81CD0"/>
    <w:rsid w:val="00A81DA2"/>
    <w:rsid w:val="00A81DA6"/>
    <w:rsid w:val="00A81E9E"/>
    <w:rsid w:val="00A81EEF"/>
    <w:rsid w:val="00A81F74"/>
    <w:rsid w:val="00A81FBB"/>
    <w:rsid w:val="00A82096"/>
    <w:rsid w:val="00A8211D"/>
    <w:rsid w:val="00A824EE"/>
    <w:rsid w:val="00A82552"/>
    <w:rsid w:val="00A82656"/>
    <w:rsid w:val="00A826C3"/>
    <w:rsid w:val="00A82AA3"/>
    <w:rsid w:val="00A82AA7"/>
    <w:rsid w:val="00A82AFB"/>
    <w:rsid w:val="00A82D9D"/>
    <w:rsid w:val="00A82F5A"/>
    <w:rsid w:val="00A82F7D"/>
    <w:rsid w:val="00A83174"/>
    <w:rsid w:val="00A831EC"/>
    <w:rsid w:val="00A831FC"/>
    <w:rsid w:val="00A832C0"/>
    <w:rsid w:val="00A833D6"/>
    <w:rsid w:val="00A8341F"/>
    <w:rsid w:val="00A83435"/>
    <w:rsid w:val="00A835F2"/>
    <w:rsid w:val="00A836FE"/>
    <w:rsid w:val="00A83806"/>
    <w:rsid w:val="00A83825"/>
    <w:rsid w:val="00A83831"/>
    <w:rsid w:val="00A838A4"/>
    <w:rsid w:val="00A83989"/>
    <w:rsid w:val="00A839FB"/>
    <w:rsid w:val="00A83AC7"/>
    <w:rsid w:val="00A83C41"/>
    <w:rsid w:val="00A840AD"/>
    <w:rsid w:val="00A84194"/>
    <w:rsid w:val="00A84214"/>
    <w:rsid w:val="00A84453"/>
    <w:rsid w:val="00A8459F"/>
    <w:rsid w:val="00A84643"/>
    <w:rsid w:val="00A8488E"/>
    <w:rsid w:val="00A84B7D"/>
    <w:rsid w:val="00A84D54"/>
    <w:rsid w:val="00A84D5A"/>
    <w:rsid w:val="00A84D91"/>
    <w:rsid w:val="00A84EC0"/>
    <w:rsid w:val="00A84F86"/>
    <w:rsid w:val="00A85126"/>
    <w:rsid w:val="00A8566B"/>
    <w:rsid w:val="00A8587B"/>
    <w:rsid w:val="00A859D5"/>
    <w:rsid w:val="00A85C11"/>
    <w:rsid w:val="00A85CE6"/>
    <w:rsid w:val="00A85D6D"/>
    <w:rsid w:val="00A86132"/>
    <w:rsid w:val="00A86141"/>
    <w:rsid w:val="00A8614D"/>
    <w:rsid w:val="00A86185"/>
    <w:rsid w:val="00A8622F"/>
    <w:rsid w:val="00A862CB"/>
    <w:rsid w:val="00A86378"/>
    <w:rsid w:val="00A863DE"/>
    <w:rsid w:val="00A8651D"/>
    <w:rsid w:val="00A86579"/>
    <w:rsid w:val="00A86641"/>
    <w:rsid w:val="00A868CA"/>
    <w:rsid w:val="00A86DAB"/>
    <w:rsid w:val="00A86F24"/>
    <w:rsid w:val="00A87360"/>
    <w:rsid w:val="00A873C6"/>
    <w:rsid w:val="00A87416"/>
    <w:rsid w:val="00A8749A"/>
    <w:rsid w:val="00A87536"/>
    <w:rsid w:val="00A877AD"/>
    <w:rsid w:val="00A87B07"/>
    <w:rsid w:val="00A87E8F"/>
    <w:rsid w:val="00A87EC3"/>
    <w:rsid w:val="00A87F15"/>
    <w:rsid w:val="00A9006D"/>
    <w:rsid w:val="00A9015F"/>
    <w:rsid w:val="00A9062C"/>
    <w:rsid w:val="00A90715"/>
    <w:rsid w:val="00A9098D"/>
    <w:rsid w:val="00A90ADD"/>
    <w:rsid w:val="00A90B3F"/>
    <w:rsid w:val="00A90C3C"/>
    <w:rsid w:val="00A90D12"/>
    <w:rsid w:val="00A90EFD"/>
    <w:rsid w:val="00A90FEB"/>
    <w:rsid w:val="00A91083"/>
    <w:rsid w:val="00A91090"/>
    <w:rsid w:val="00A91196"/>
    <w:rsid w:val="00A913B5"/>
    <w:rsid w:val="00A91555"/>
    <w:rsid w:val="00A916BA"/>
    <w:rsid w:val="00A9179C"/>
    <w:rsid w:val="00A91941"/>
    <w:rsid w:val="00A91A55"/>
    <w:rsid w:val="00A91A73"/>
    <w:rsid w:val="00A91AE2"/>
    <w:rsid w:val="00A91C2D"/>
    <w:rsid w:val="00A91C8A"/>
    <w:rsid w:val="00A92016"/>
    <w:rsid w:val="00A92057"/>
    <w:rsid w:val="00A9208B"/>
    <w:rsid w:val="00A92142"/>
    <w:rsid w:val="00A9217C"/>
    <w:rsid w:val="00A924C4"/>
    <w:rsid w:val="00A924E4"/>
    <w:rsid w:val="00A92650"/>
    <w:rsid w:val="00A92762"/>
    <w:rsid w:val="00A928BE"/>
    <w:rsid w:val="00A92AB8"/>
    <w:rsid w:val="00A92B9B"/>
    <w:rsid w:val="00A92C2A"/>
    <w:rsid w:val="00A92C52"/>
    <w:rsid w:val="00A92C98"/>
    <w:rsid w:val="00A92D19"/>
    <w:rsid w:val="00A92E9C"/>
    <w:rsid w:val="00A92EB1"/>
    <w:rsid w:val="00A930CF"/>
    <w:rsid w:val="00A9318D"/>
    <w:rsid w:val="00A933CA"/>
    <w:rsid w:val="00A9341C"/>
    <w:rsid w:val="00A93446"/>
    <w:rsid w:val="00A9345C"/>
    <w:rsid w:val="00A93505"/>
    <w:rsid w:val="00A9355C"/>
    <w:rsid w:val="00A93592"/>
    <w:rsid w:val="00A93761"/>
    <w:rsid w:val="00A937C6"/>
    <w:rsid w:val="00A9383C"/>
    <w:rsid w:val="00A93890"/>
    <w:rsid w:val="00A93A13"/>
    <w:rsid w:val="00A93B95"/>
    <w:rsid w:val="00A93C2B"/>
    <w:rsid w:val="00A93C7D"/>
    <w:rsid w:val="00A93CD0"/>
    <w:rsid w:val="00A93D11"/>
    <w:rsid w:val="00A93D16"/>
    <w:rsid w:val="00A93D49"/>
    <w:rsid w:val="00A93F77"/>
    <w:rsid w:val="00A9415D"/>
    <w:rsid w:val="00A94315"/>
    <w:rsid w:val="00A944A2"/>
    <w:rsid w:val="00A9461B"/>
    <w:rsid w:val="00A948B5"/>
    <w:rsid w:val="00A948C6"/>
    <w:rsid w:val="00A94911"/>
    <w:rsid w:val="00A949D5"/>
    <w:rsid w:val="00A94D2D"/>
    <w:rsid w:val="00A94E7E"/>
    <w:rsid w:val="00A95021"/>
    <w:rsid w:val="00A95113"/>
    <w:rsid w:val="00A951A4"/>
    <w:rsid w:val="00A952FA"/>
    <w:rsid w:val="00A95361"/>
    <w:rsid w:val="00A953BA"/>
    <w:rsid w:val="00A95566"/>
    <w:rsid w:val="00A955A1"/>
    <w:rsid w:val="00A955D3"/>
    <w:rsid w:val="00A95733"/>
    <w:rsid w:val="00A95793"/>
    <w:rsid w:val="00A95B0E"/>
    <w:rsid w:val="00A95B26"/>
    <w:rsid w:val="00A95BC5"/>
    <w:rsid w:val="00A95C41"/>
    <w:rsid w:val="00A95C5C"/>
    <w:rsid w:val="00A95FA8"/>
    <w:rsid w:val="00A96016"/>
    <w:rsid w:val="00A9611D"/>
    <w:rsid w:val="00A9617B"/>
    <w:rsid w:val="00A961C5"/>
    <w:rsid w:val="00A964C3"/>
    <w:rsid w:val="00A96694"/>
    <w:rsid w:val="00A9682B"/>
    <w:rsid w:val="00A9694B"/>
    <w:rsid w:val="00A96B1B"/>
    <w:rsid w:val="00A96D87"/>
    <w:rsid w:val="00A96E55"/>
    <w:rsid w:val="00A96F0A"/>
    <w:rsid w:val="00A9766E"/>
    <w:rsid w:val="00A97759"/>
    <w:rsid w:val="00A97770"/>
    <w:rsid w:val="00A9779D"/>
    <w:rsid w:val="00A977E9"/>
    <w:rsid w:val="00A9788D"/>
    <w:rsid w:val="00A978F1"/>
    <w:rsid w:val="00A97A34"/>
    <w:rsid w:val="00A97AD8"/>
    <w:rsid w:val="00A97D4B"/>
    <w:rsid w:val="00A97FBD"/>
    <w:rsid w:val="00AA0236"/>
    <w:rsid w:val="00AA0254"/>
    <w:rsid w:val="00AA02D0"/>
    <w:rsid w:val="00AA0384"/>
    <w:rsid w:val="00AA0508"/>
    <w:rsid w:val="00AA061F"/>
    <w:rsid w:val="00AA0809"/>
    <w:rsid w:val="00AA0E4F"/>
    <w:rsid w:val="00AA0F6B"/>
    <w:rsid w:val="00AA0FD5"/>
    <w:rsid w:val="00AA14DA"/>
    <w:rsid w:val="00AA16A2"/>
    <w:rsid w:val="00AA1709"/>
    <w:rsid w:val="00AA171B"/>
    <w:rsid w:val="00AA1785"/>
    <w:rsid w:val="00AA17AC"/>
    <w:rsid w:val="00AA1891"/>
    <w:rsid w:val="00AA18D7"/>
    <w:rsid w:val="00AA19D0"/>
    <w:rsid w:val="00AA19DC"/>
    <w:rsid w:val="00AA1A51"/>
    <w:rsid w:val="00AA1BA3"/>
    <w:rsid w:val="00AA1E74"/>
    <w:rsid w:val="00AA1FC6"/>
    <w:rsid w:val="00AA2026"/>
    <w:rsid w:val="00AA20C5"/>
    <w:rsid w:val="00AA20D6"/>
    <w:rsid w:val="00AA220A"/>
    <w:rsid w:val="00AA227B"/>
    <w:rsid w:val="00AA238E"/>
    <w:rsid w:val="00AA2514"/>
    <w:rsid w:val="00AA25B8"/>
    <w:rsid w:val="00AA27A8"/>
    <w:rsid w:val="00AA283E"/>
    <w:rsid w:val="00AA2A8F"/>
    <w:rsid w:val="00AA2AD0"/>
    <w:rsid w:val="00AA2B02"/>
    <w:rsid w:val="00AA2B86"/>
    <w:rsid w:val="00AA2C11"/>
    <w:rsid w:val="00AA30DC"/>
    <w:rsid w:val="00AA32A2"/>
    <w:rsid w:val="00AA347A"/>
    <w:rsid w:val="00AA3698"/>
    <w:rsid w:val="00AA36C1"/>
    <w:rsid w:val="00AA3790"/>
    <w:rsid w:val="00AA386C"/>
    <w:rsid w:val="00AA38F8"/>
    <w:rsid w:val="00AA3967"/>
    <w:rsid w:val="00AA3AC8"/>
    <w:rsid w:val="00AA3E89"/>
    <w:rsid w:val="00AA3F25"/>
    <w:rsid w:val="00AA3FBA"/>
    <w:rsid w:val="00AA4001"/>
    <w:rsid w:val="00AA401C"/>
    <w:rsid w:val="00AA4188"/>
    <w:rsid w:val="00AA47C8"/>
    <w:rsid w:val="00AA4960"/>
    <w:rsid w:val="00AA4D19"/>
    <w:rsid w:val="00AA4E33"/>
    <w:rsid w:val="00AA4FC9"/>
    <w:rsid w:val="00AA52CC"/>
    <w:rsid w:val="00AA5380"/>
    <w:rsid w:val="00AA54B6"/>
    <w:rsid w:val="00AA550E"/>
    <w:rsid w:val="00AA5709"/>
    <w:rsid w:val="00AA571B"/>
    <w:rsid w:val="00AA5894"/>
    <w:rsid w:val="00AA58C1"/>
    <w:rsid w:val="00AA58D3"/>
    <w:rsid w:val="00AA59F5"/>
    <w:rsid w:val="00AA5A54"/>
    <w:rsid w:val="00AA5C1F"/>
    <w:rsid w:val="00AA6164"/>
    <w:rsid w:val="00AA6190"/>
    <w:rsid w:val="00AA673E"/>
    <w:rsid w:val="00AA67C7"/>
    <w:rsid w:val="00AA6941"/>
    <w:rsid w:val="00AA6A11"/>
    <w:rsid w:val="00AA6E5C"/>
    <w:rsid w:val="00AA710F"/>
    <w:rsid w:val="00AA7147"/>
    <w:rsid w:val="00AA7383"/>
    <w:rsid w:val="00AA7402"/>
    <w:rsid w:val="00AA7477"/>
    <w:rsid w:val="00AA748D"/>
    <w:rsid w:val="00AA74E6"/>
    <w:rsid w:val="00AA7645"/>
    <w:rsid w:val="00AA77FB"/>
    <w:rsid w:val="00AA7890"/>
    <w:rsid w:val="00AA7953"/>
    <w:rsid w:val="00AA7AE4"/>
    <w:rsid w:val="00AA7B7F"/>
    <w:rsid w:val="00AA7C4F"/>
    <w:rsid w:val="00AA7CA8"/>
    <w:rsid w:val="00AA7EFA"/>
    <w:rsid w:val="00AA7F72"/>
    <w:rsid w:val="00AB020D"/>
    <w:rsid w:val="00AB0274"/>
    <w:rsid w:val="00AB0311"/>
    <w:rsid w:val="00AB03E0"/>
    <w:rsid w:val="00AB077E"/>
    <w:rsid w:val="00AB0842"/>
    <w:rsid w:val="00AB0C35"/>
    <w:rsid w:val="00AB0D05"/>
    <w:rsid w:val="00AB0E42"/>
    <w:rsid w:val="00AB0FCC"/>
    <w:rsid w:val="00AB1034"/>
    <w:rsid w:val="00AB11C4"/>
    <w:rsid w:val="00AB1312"/>
    <w:rsid w:val="00AB13CE"/>
    <w:rsid w:val="00AB13E4"/>
    <w:rsid w:val="00AB13EB"/>
    <w:rsid w:val="00AB140D"/>
    <w:rsid w:val="00AB16F6"/>
    <w:rsid w:val="00AB185C"/>
    <w:rsid w:val="00AB1BF2"/>
    <w:rsid w:val="00AB1CBF"/>
    <w:rsid w:val="00AB1D61"/>
    <w:rsid w:val="00AB1DCF"/>
    <w:rsid w:val="00AB1FF1"/>
    <w:rsid w:val="00AB2036"/>
    <w:rsid w:val="00AB208F"/>
    <w:rsid w:val="00AB21A2"/>
    <w:rsid w:val="00AB2229"/>
    <w:rsid w:val="00AB231A"/>
    <w:rsid w:val="00AB23CA"/>
    <w:rsid w:val="00AB23EB"/>
    <w:rsid w:val="00AB269C"/>
    <w:rsid w:val="00AB26C3"/>
    <w:rsid w:val="00AB26FF"/>
    <w:rsid w:val="00AB2869"/>
    <w:rsid w:val="00AB2871"/>
    <w:rsid w:val="00AB28F6"/>
    <w:rsid w:val="00AB29CB"/>
    <w:rsid w:val="00AB2A55"/>
    <w:rsid w:val="00AB2BAB"/>
    <w:rsid w:val="00AB2D00"/>
    <w:rsid w:val="00AB2F5E"/>
    <w:rsid w:val="00AB2FD2"/>
    <w:rsid w:val="00AB2FDC"/>
    <w:rsid w:val="00AB30D5"/>
    <w:rsid w:val="00AB3186"/>
    <w:rsid w:val="00AB3293"/>
    <w:rsid w:val="00AB350A"/>
    <w:rsid w:val="00AB3698"/>
    <w:rsid w:val="00AB388B"/>
    <w:rsid w:val="00AB391E"/>
    <w:rsid w:val="00AB39E0"/>
    <w:rsid w:val="00AB3A34"/>
    <w:rsid w:val="00AB3C0D"/>
    <w:rsid w:val="00AB3CE1"/>
    <w:rsid w:val="00AB3EB8"/>
    <w:rsid w:val="00AB3FA9"/>
    <w:rsid w:val="00AB4128"/>
    <w:rsid w:val="00AB4250"/>
    <w:rsid w:val="00AB4308"/>
    <w:rsid w:val="00AB4310"/>
    <w:rsid w:val="00AB4325"/>
    <w:rsid w:val="00AB435D"/>
    <w:rsid w:val="00AB43AD"/>
    <w:rsid w:val="00AB4423"/>
    <w:rsid w:val="00AB4623"/>
    <w:rsid w:val="00AB4662"/>
    <w:rsid w:val="00AB4665"/>
    <w:rsid w:val="00AB46CD"/>
    <w:rsid w:val="00AB485D"/>
    <w:rsid w:val="00AB4865"/>
    <w:rsid w:val="00AB48E6"/>
    <w:rsid w:val="00AB4A56"/>
    <w:rsid w:val="00AB4C44"/>
    <w:rsid w:val="00AB4CAE"/>
    <w:rsid w:val="00AB4DFC"/>
    <w:rsid w:val="00AB4EBB"/>
    <w:rsid w:val="00AB4EC8"/>
    <w:rsid w:val="00AB517F"/>
    <w:rsid w:val="00AB51FB"/>
    <w:rsid w:val="00AB53CE"/>
    <w:rsid w:val="00AB57FB"/>
    <w:rsid w:val="00AB58DE"/>
    <w:rsid w:val="00AB5BAF"/>
    <w:rsid w:val="00AB5E21"/>
    <w:rsid w:val="00AB5F1B"/>
    <w:rsid w:val="00AB5F48"/>
    <w:rsid w:val="00AB5F65"/>
    <w:rsid w:val="00AB5F81"/>
    <w:rsid w:val="00AB6059"/>
    <w:rsid w:val="00AB60CB"/>
    <w:rsid w:val="00AB6383"/>
    <w:rsid w:val="00AB63E6"/>
    <w:rsid w:val="00AB6476"/>
    <w:rsid w:val="00AB64DE"/>
    <w:rsid w:val="00AB65AF"/>
    <w:rsid w:val="00AB65D9"/>
    <w:rsid w:val="00AB66C6"/>
    <w:rsid w:val="00AB67B7"/>
    <w:rsid w:val="00AB692A"/>
    <w:rsid w:val="00AB6A20"/>
    <w:rsid w:val="00AB6B9E"/>
    <w:rsid w:val="00AB6D71"/>
    <w:rsid w:val="00AB6D8E"/>
    <w:rsid w:val="00AB6E0A"/>
    <w:rsid w:val="00AB7009"/>
    <w:rsid w:val="00AB7196"/>
    <w:rsid w:val="00AB731E"/>
    <w:rsid w:val="00AB741C"/>
    <w:rsid w:val="00AB7475"/>
    <w:rsid w:val="00AB74D5"/>
    <w:rsid w:val="00AB7548"/>
    <w:rsid w:val="00AB7566"/>
    <w:rsid w:val="00AB7656"/>
    <w:rsid w:val="00AB7888"/>
    <w:rsid w:val="00AB7B33"/>
    <w:rsid w:val="00AB7D64"/>
    <w:rsid w:val="00AC0013"/>
    <w:rsid w:val="00AC0119"/>
    <w:rsid w:val="00AC03C8"/>
    <w:rsid w:val="00AC054F"/>
    <w:rsid w:val="00AC0750"/>
    <w:rsid w:val="00AC0CE8"/>
    <w:rsid w:val="00AC0CFE"/>
    <w:rsid w:val="00AC0D12"/>
    <w:rsid w:val="00AC0D3A"/>
    <w:rsid w:val="00AC0D72"/>
    <w:rsid w:val="00AC1135"/>
    <w:rsid w:val="00AC12A4"/>
    <w:rsid w:val="00AC13DB"/>
    <w:rsid w:val="00AC158A"/>
    <w:rsid w:val="00AC1600"/>
    <w:rsid w:val="00AC16A1"/>
    <w:rsid w:val="00AC16FC"/>
    <w:rsid w:val="00AC18C0"/>
    <w:rsid w:val="00AC19F3"/>
    <w:rsid w:val="00AC1B5D"/>
    <w:rsid w:val="00AC1B78"/>
    <w:rsid w:val="00AC1B99"/>
    <w:rsid w:val="00AC1F51"/>
    <w:rsid w:val="00AC1F92"/>
    <w:rsid w:val="00AC21F6"/>
    <w:rsid w:val="00AC2229"/>
    <w:rsid w:val="00AC229B"/>
    <w:rsid w:val="00AC238C"/>
    <w:rsid w:val="00AC239F"/>
    <w:rsid w:val="00AC24E2"/>
    <w:rsid w:val="00AC25CE"/>
    <w:rsid w:val="00AC261A"/>
    <w:rsid w:val="00AC2816"/>
    <w:rsid w:val="00AC2A56"/>
    <w:rsid w:val="00AC2B18"/>
    <w:rsid w:val="00AC2C30"/>
    <w:rsid w:val="00AC328C"/>
    <w:rsid w:val="00AC332D"/>
    <w:rsid w:val="00AC3330"/>
    <w:rsid w:val="00AC359B"/>
    <w:rsid w:val="00AC35D7"/>
    <w:rsid w:val="00AC3906"/>
    <w:rsid w:val="00AC3A16"/>
    <w:rsid w:val="00AC3B33"/>
    <w:rsid w:val="00AC3C02"/>
    <w:rsid w:val="00AC3C57"/>
    <w:rsid w:val="00AC3C6A"/>
    <w:rsid w:val="00AC3C96"/>
    <w:rsid w:val="00AC3D3D"/>
    <w:rsid w:val="00AC3F2D"/>
    <w:rsid w:val="00AC412C"/>
    <w:rsid w:val="00AC4279"/>
    <w:rsid w:val="00AC428F"/>
    <w:rsid w:val="00AC469C"/>
    <w:rsid w:val="00AC46AC"/>
    <w:rsid w:val="00AC4843"/>
    <w:rsid w:val="00AC49F5"/>
    <w:rsid w:val="00AC4A1C"/>
    <w:rsid w:val="00AC4A59"/>
    <w:rsid w:val="00AC4C54"/>
    <w:rsid w:val="00AC4D20"/>
    <w:rsid w:val="00AC4EC7"/>
    <w:rsid w:val="00AC53C8"/>
    <w:rsid w:val="00AC5410"/>
    <w:rsid w:val="00AC5535"/>
    <w:rsid w:val="00AC56F5"/>
    <w:rsid w:val="00AC571E"/>
    <w:rsid w:val="00AC5767"/>
    <w:rsid w:val="00AC59CC"/>
    <w:rsid w:val="00AC5A70"/>
    <w:rsid w:val="00AC5B5E"/>
    <w:rsid w:val="00AC5BC6"/>
    <w:rsid w:val="00AC5CD5"/>
    <w:rsid w:val="00AC5D07"/>
    <w:rsid w:val="00AC5DCF"/>
    <w:rsid w:val="00AC5DE1"/>
    <w:rsid w:val="00AC6094"/>
    <w:rsid w:val="00AC6194"/>
    <w:rsid w:val="00AC6239"/>
    <w:rsid w:val="00AC629C"/>
    <w:rsid w:val="00AC62E4"/>
    <w:rsid w:val="00AC6317"/>
    <w:rsid w:val="00AC64EB"/>
    <w:rsid w:val="00AC664B"/>
    <w:rsid w:val="00AC6650"/>
    <w:rsid w:val="00AC6679"/>
    <w:rsid w:val="00AC66AB"/>
    <w:rsid w:val="00AC686D"/>
    <w:rsid w:val="00AC6D33"/>
    <w:rsid w:val="00AC6D4F"/>
    <w:rsid w:val="00AC6D51"/>
    <w:rsid w:val="00AC6DCE"/>
    <w:rsid w:val="00AC6EA0"/>
    <w:rsid w:val="00AC6EEA"/>
    <w:rsid w:val="00AC7093"/>
    <w:rsid w:val="00AC729A"/>
    <w:rsid w:val="00AC74CC"/>
    <w:rsid w:val="00AC7578"/>
    <w:rsid w:val="00AC75B0"/>
    <w:rsid w:val="00AC7820"/>
    <w:rsid w:val="00AC7894"/>
    <w:rsid w:val="00AC78AD"/>
    <w:rsid w:val="00AC7906"/>
    <w:rsid w:val="00AC7924"/>
    <w:rsid w:val="00AC7997"/>
    <w:rsid w:val="00AC7AD7"/>
    <w:rsid w:val="00AC7B3F"/>
    <w:rsid w:val="00AC7B67"/>
    <w:rsid w:val="00AC7BE9"/>
    <w:rsid w:val="00AC7C4B"/>
    <w:rsid w:val="00AC7D08"/>
    <w:rsid w:val="00AC7D81"/>
    <w:rsid w:val="00AD0038"/>
    <w:rsid w:val="00AD009D"/>
    <w:rsid w:val="00AD013A"/>
    <w:rsid w:val="00AD02BF"/>
    <w:rsid w:val="00AD0405"/>
    <w:rsid w:val="00AD04E0"/>
    <w:rsid w:val="00AD0546"/>
    <w:rsid w:val="00AD0587"/>
    <w:rsid w:val="00AD05F8"/>
    <w:rsid w:val="00AD0822"/>
    <w:rsid w:val="00AD086F"/>
    <w:rsid w:val="00AD096E"/>
    <w:rsid w:val="00AD099C"/>
    <w:rsid w:val="00AD0BA4"/>
    <w:rsid w:val="00AD0CDF"/>
    <w:rsid w:val="00AD0E3B"/>
    <w:rsid w:val="00AD0EEC"/>
    <w:rsid w:val="00AD10A0"/>
    <w:rsid w:val="00AD1109"/>
    <w:rsid w:val="00AD1232"/>
    <w:rsid w:val="00AD151B"/>
    <w:rsid w:val="00AD1637"/>
    <w:rsid w:val="00AD1681"/>
    <w:rsid w:val="00AD19A5"/>
    <w:rsid w:val="00AD1B8B"/>
    <w:rsid w:val="00AD1BD1"/>
    <w:rsid w:val="00AD1C1E"/>
    <w:rsid w:val="00AD1E17"/>
    <w:rsid w:val="00AD1F2C"/>
    <w:rsid w:val="00AD1FC9"/>
    <w:rsid w:val="00AD2055"/>
    <w:rsid w:val="00AD2163"/>
    <w:rsid w:val="00AD22B1"/>
    <w:rsid w:val="00AD2392"/>
    <w:rsid w:val="00AD2476"/>
    <w:rsid w:val="00AD24C0"/>
    <w:rsid w:val="00AD270C"/>
    <w:rsid w:val="00AD2764"/>
    <w:rsid w:val="00AD28C5"/>
    <w:rsid w:val="00AD29CF"/>
    <w:rsid w:val="00AD2B53"/>
    <w:rsid w:val="00AD2C91"/>
    <w:rsid w:val="00AD2E35"/>
    <w:rsid w:val="00AD300B"/>
    <w:rsid w:val="00AD303B"/>
    <w:rsid w:val="00AD30EA"/>
    <w:rsid w:val="00AD31D5"/>
    <w:rsid w:val="00AD338D"/>
    <w:rsid w:val="00AD33EE"/>
    <w:rsid w:val="00AD34B5"/>
    <w:rsid w:val="00AD34D2"/>
    <w:rsid w:val="00AD35C4"/>
    <w:rsid w:val="00AD36A1"/>
    <w:rsid w:val="00AD3799"/>
    <w:rsid w:val="00AD38E4"/>
    <w:rsid w:val="00AD3929"/>
    <w:rsid w:val="00AD3B15"/>
    <w:rsid w:val="00AD3B9F"/>
    <w:rsid w:val="00AD3D10"/>
    <w:rsid w:val="00AD3FC5"/>
    <w:rsid w:val="00AD4162"/>
    <w:rsid w:val="00AD418A"/>
    <w:rsid w:val="00AD43A1"/>
    <w:rsid w:val="00AD4592"/>
    <w:rsid w:val="00AD45E3"/>
    <w:rsid w:val="00AD48CC"/>
    <w:rsid w:val="00AD4A35"/>
    <w:rsid w:val="00AD4B56"/>
    <w:rsid w:val="00AD4BF0"/>
    <w:rsid w:val="00AD4CF4"/>
    <w:rsid w:val="00AD4D1E"/>
    <w:rsid w:val="00AD4FBE"/>
    <w:rsid w:val="00AD5226"/>
    <w:rsid w:val="00AD545D"/>
    <w:rsid w:val="00AD54CC"/>
    <w:rsid w:val="00AD5551"/>
    <w:rsid w:val="00AD5870"/>
    <w:rsid w:val="00AD5948"/>
    <w:rsid w:val="00AD5A35"/>
    <w:rsid w:val="00AD5BCC"/>
    <w:rsid w:val="00AD5FB5"/>
    <w:rsid w:val="00AD6003"/>
    <w:rsid w:val="00AD6099"/>
    <w:rsid w:val="00AD6129"/>
    <w:rsid w:val="00AD62EB"/>
    <w:rsid w:val="00AD6323"/>
    <w:rsid w:val="00AD637F"/>
    <w:rsid w:val="00AD63A7"/>
    <w:rsid w:val="00AD64C1"/>
    <w:rsid w:val="00AD64CA"/>
    <w:rsid w:val="00AD6705"/>
    <w:rsid w:val="00AD69CC"/>
    <w:rsid w:val="00AD6B23"/>
    <w:rsid w:val="00AD6B96"/>
    <w:rsid w:val="00AD6D78"/>
    <w:rsid w:val="00AD6FC2"/>
    <w:rsid w:val="00AD7007"/>
    <w:rsid w:val="00AD72C0"/>
    <w:rsid w:val="00AD733A"/>
    <w:rsid w:val="00AD741B"/>
    <w:rsid w:val="00AD747B"/>
    <w:rsid w:val="00AD754F"/>
    <w:rsid w:val="00AD772D"/>
    <w:rsid w:val="00AD7835"/>
    <w:rsid w:val="00AD78B0"/>
    <w:rsid w:val="00AD7925"/>
    <w:rsid w:val="00AD793F"/>
    <w:rsid w:val="00AD79E0"/>
    <w:rsid w:val="00AD7D77"/>
    <w:rsid w:val="00AE0025"/>
    <w:rsid w:val="00AE0042"/>
    <w:rsid w:val="00AE00A4"/>
    <w:rsid w:val="00AE0142"/>
    <w:rsid w:val="00AE014C"/>
    <w:rsid w:val="00AE01FC"/>
    <w:rsid w:val="00AE0274"/>
    <w:rsid w:val="00AE046E"/>
    <w:rsid w:val="00AE057E"/>
    <w:rsid w:val="00AE0633"/>
    <w:rsid w:val="00AE078D"/>
    <w:rsid w:val="00AE098B"/>
    <w:rsid w:val="00AE0A38"/>
    <w:rsid w:val="00AE0BD6"/>
    <w:rsid w:val="00AE0D4B"/>
    <w:rsid w:val="00AE0DEE"/>
    <w:rsid w:val="00AE0E74"/>
    <w:rsid w:val="00AE0EA3"/>
    <w:rsid w:val="00AE0FEF"/>
    <w:rsid w:val="00AE10EC"/>
    <w:rsid w:val="00AE1403"/>
    <w:rsid w:val="00AE148B"/>
    <w:rsid w:val="00AE14E5"/>
    <w:rsid w:val="00AE152B"/>
    <w:rsid w:val="00AE15C0"/>
    <w:rsid w:val="00AE1611"/>
    <w:rsid w:val="00AE1998"/>
    <w:rsid w:val="00AE1A65"/>
    <w:rsid w:val="00AE1B13"/>
    <w:rsid w:val="00AE1C73"/>
    <w:rsid w:val="00AE1D93"/>
    <w:rsid w:val="00AE1DD4"/>
    <w:rsid w:val="00AE21B4"/>
    <w:rsid w:val="00AE2217"/>
    <w:rsid w:val="00AE2248"/>
    <w:rsid w:val="00AE240F"/>
    <w:rsid w:val="00AE246C"/>
    <w:rsid w:val="00AE253E"/>
    <w:rsid w:val="00AE2780"/>
    <w:rsid w:val="00AE2794"/>
    <w:rsid w:val="00AE28ED"/>
    <w:rsid w:val="00AE297D"/>
    <w:rsid w:val="00AE2C44"/>
    <w:rsid w:val="00AE2C45"/>
    <w:rsid w:val="00AE2CA4"/>
    <w:rsid w:val="00AE2FEE"/>
    <w:rsid w:val="00AE30CA"/>
    <w:rsid w:val="00AE3204"/>
    <w:rsid w:val="00AE3435"/>
    <w:rsid w:val="00AE3444"/>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4F0"/>
    <w:rsid w:val="00AE44F3"/>
    <w:rsid w:val="00AE4510"/>
    <w:rsid w:val="00AE465E"/>
    <w:rsid w:val="00AE473F"/>
    <w:rsid w:val="00AE486D"/>
    <w:rsid w:val="00AE4A7C"/>
    <w:rsid w:val="00AE4C61"/>
    <w:rsid w:val="00AE4DA0"/>
    <w:rsid w:val="00AE4DE6"/>
    <w:rsid w:val="00AE4E92"/>
    <w:rsid w:val="00AE4F2A"/>
    <w:rsid w:val="00AE5263"/>
    <w:rsid w:val="00AE5320"/>
    <w:rsid w:val="00AE53E7"/>
    <w:rsid w:val="00AE543D"/>
    <w:rsid w:val="00AE54A0"/>
    <w:rsid w:val="00AE5669"/>
    <w:rsid w:val="00AE56A1"/>
    <w:rsid w:val="00AE586B"/>
    <w:rsid w:val="00AE5920"/>
    <w:rsid w:val="00AE5937"/>
    <w:rsid w:val="00AE5978"/>
    <w:rsid w:val="00AE5CC7"/>
    <w:rsid w:val="00AE5D42"/>
    <w:rsid w:val="00AE6137"/>
    <w:rsid w:val="00AE641D"/>
    <w:rsid w:val="00AE665C"/>
    <w:rsid w:val="00AE665D"/>
    <w:rsid w:val="00AE6806"/>
    <w:rsid w:val="00AE6891"/>
    <w:rsid w:val="00AE6979"/>
    <w:rsid w:val="00AE6994"/>
    <w:rsid w:val="00AE6BCF"/>
    <w:rsid w:val="00AE6D0B"/>
    <w:rsid w:val="00AE6D22"/>
    <w:rsid w:val="00AE6F26"/>
    <w:rsid w:val="00AE6F55"/>
    <w:rsid w:val="00AE7151"/>
    <w:rsid w:val="00AE7324"/>
    <w:rsid w:val="00AE73BD"/>
    <w:rsid w:val="00AE73C7"/>
    <w:rsid w:val="00AE73E6"/>
    <w:rsid w:val="00AE7637"/>
    <w:rsid w:val="00AE7BA7"/>
    <w:rsid w:val="00AE7C61"/>
    <w:rsid w:val="00AF0034"/>
    <w:rsid w:val="00AF00D3"/>
    <w:rsid w:val="00AF0118"/>
    <w:rsid w:val="00AF01EC"/>
    <w:rsid w:val="00AF03B4"/>
    <w:rsid w:val="00AF0419"/>
    <w:rsid w:val="00AF042E"/>
    <w:rsid w:val="00AF0675"/>
    <w:rsid w:val="00AF072E"/>
    <w:rsid w:val="00AF0A3C"/>
    <w:rsid w:val="00AF0EDC"/>
    <w:rsid w:val="00AF0FCB"/>
    <w:rsid w:val="00AF10C8"/>
    <w:rsid w:val="00AF11CA"/>
    <w:rsid w:val="00AF139B"/>
    <w:rsid w:val="00AF13CE"/>
    <w:rsid w:val="00AF1561"/>
    <w:rsid w:val="00AF15B8"/>
    <w:rsid w:val="00AF1635"/>
    <w:rsid w:val="00AF16D1"/>
    <w:rsid w:val="00AF1A0F"/>
    <w:rsid w:val="00AF1A4B"/>
    <w:rsid w:val="00AF1D8E"/>
    <w:rsid w:val="00AF1F03"/>
    <w:rsid w:val="00AF2046"/>
    <w:rsid w:val="00AF2129"/>
    <w:rsid w:val="00AF22CE"/>
    <w:rsid w:val="00AF22EE"/>
    <w:rsid w:val="00AF255D"/>
    <w:rsid w:val="00AF25CF"/>
    <w:rsid w:val="00AF25F7"/>
    <w:rsid w:val="00AF2A4B"/>
    <w:rsid w:val="00AF2F6C"/>
    <w:rsid w:val="00AF2F8F"/>
    <w:rsid w:val="00AF315C"/>
    <w:rsid w:val="00AF32A7"/>
    <w:rsid w:val="00AF33F6"/>
    <w:rsid w:val="00AF3539"/>
    <w:rsid w:val="00AF3788"/>
    <w:rsid w:val="00AF3984"/>
    <w:rsid w:val="00AF3A9D"/>
    <w:rsid w:val="00AF3BAB"/>
    <w:rsid w:val="00AF3C4B"/>
    <w:rsid w:val="00AF3D8D"/>
    <w:rsid w:val="00AF3EE7"/>
    <w:rsid w:val="00AF4010"/>
    <w:rsid w:val="00AF405D"/>
    <w:rsid w:val="00AF4273"/>
    <w:rsid w:val="00AF4320"/>
    <w:rsid w:val="00AF437D"/>
    <w:rsid w:val="00AF45B4"/>
    <w:rsid w:val="00AF4761"/>
    <w:rsid w:val="00AF4CAD"/>
    <w:rsid w:val="00AF4D35"/>
    <w:rsid w:val="00AF50DB"/>
    <w:rsid w:val="00AF5331"/>
    <w:rsid w:val="00AF53A6"/>
    <w:rsid w:val="00AF5434"/>
    <w:rsid w:val="00AF5564"/>
    <w:rsid w:val="00AF5589"/>
    <w:rsid w:val="00AF56F5"/>
    <w:rsid w:val="00AF57D9"/>
    <w:rsid w:val="00AF587A"/>
    <w:rsid w:val="00AF58FB"/>
    <w:rsid w:val="00AF5990"/>
    <w:rsid w:val="00AF5A2F"/>
    <w:rsid w:val="00AF5BB9"/>
    <w:rsid w:val="00AF5C29"/>
    <w:rsid w:val="00AF5E43"/>
    <w:rsid w:val="00AF5F2A"/>
    <w:rsid w:val="00AF5FB7"/>
    <w:rsid w:val="00AF601E"/>
    <w:rsid w:val="00AF60B1"/>
    <w:rsid w:val="00AF610D"/>
    <w:rsid w:val="00AF623E"/>
    <w:rsid w:val="00AF629D"/>
    <w:rsid w:val="00AF62F1"/>
    <w:rsid w:val="00AF653B"/>
    <w:rsid w:val="00AF6564"/>
    <w:rsid w:val="00AF6670"/>
    <w:rsid w:val="00AF66E3"/>
    <w:rsid w:val="00AF6A57"/>
    <w:rsid w:val="00AF6ABD"/>
    <w:rsid w:val="00AF6CCF"/>
    <w:rsid w:val="00AF7065"/>
    <w:rsid w:val="00AF717A"/>
    <w:rsid w:val="00AF71D9"/>
    <w:rsid w:val="00AF71E9"/>
    <w:rsid w:val="00AF7590"/>
    <w:rsid w:val="00AF764A"/>
    <w:rsid w:val="00AF76DC"/>
    <w:rsid w:val="00AF7720"/>
    <w:rsid w:val="00AF7857"/>
    <w:rsid w:val="00AF7941"/>
    <w:rsid w:val="00AF7AFE"/>
    <w:rsid w:val="00AF7CDB"/>
    <w:rsid w:val="00AF7D1B"/>
    <w:rsid w:val="00AF7D85"/>
    <w:rsid w:val="00AF7FF8"/>
    <w:rsid w:val="00B003DD"/>
    <w:rsid w:val="00B005B7"/>
    <w:rsid w:val="00B006E8"/>
    <w:rsid w:val="00B00A29"/>
    <w:rsid w:val="00B00A35"/>
    <w:rsid w:val="00B00BC5"/>
    <w:rsid w:val="00B00DCB"/>
    <w:rsid w:val="00B00EF0"/>
    <w:rsid w:val="00B00F23"/>
    <w:rsid w:val="00B00F88"/>
    <w:rsid w:val="00B0100C"/>
    <w:rsid w:val="00B01040"/>
    <w:rsid w:val="00B01191"/>
    <w:rsid w:val="00B011A3"/>
    <w:rsid w:val="00B013EE"/>
    <w:rsid w:val="00B01458"/>
    <w:rsid w:val="00B01619"/>
    <w:rsid w:val="00B017B4"/>
    <w:rsid w:val="00B01A44"/>
    <w:rsid w:val="00B01C75"/>
    <w:rsid w:val="00B01CF8"/>
    <w:rsid w:val="00B01F04"/>
    <w:rsid w:val="00B02104"/>
    <w:rsid w:val="00B02139"/>
    <w:rsid w:val="00B02208"/>
    <w:rsid w:val="00B02285"/>
    <w:rsid w:val="00B022FC"/>
    <w:rsid w:val="00B023D0"/>
    <w:rsid w:val="00B024E8"/>
    <w:rsid w:val="00B025D5"/>
    <w:rsid w:val="00B02641"/>
    <w:rsid w:val="00B02645"/>
    <w:rsid w:val="00B0285E"/>
    <w:rsid w:val="00B0289D"/>
    <w:rsid w:val="00B029EF"/>
    <w:rsid w:val="00B02AD0"/>
    <w:rsid w:val="00B02B67"/>
    <w:rsid w:val="00B02B6D"/>
    <w:rsid w:val="00B02C93"/>
    <w:rsid w:val="00B02D18"/>
    <w:rsid w:val="00B02F83"/>
    <w:rsid w:val="00B030AB"/>
    <w:rsid w:val="00B031A7"/>
    <w:rsid w:val="00B032BF"/>
    <w:rsid w:val="00B032F1"/>
    <w:rsid w:val="00B034F6"/>
    <w:rsid w:val="00B03510"/>
    <w:rsid w:val="00B035F6"/>
    <w:rsid w:val="00B0367E"/>
    <w:rsid w:val="00B03925"/>
    <w:rsid w:val="00B03960"/>
    <w:rsid w:val="00B039A6"/>
    <w:rsid w:val="00B039B2"/>
    <w:rsid w:val="00B039CD"/>
    <w:rsid w:val="00B03C33"/>
    <w:rsid w:val="00B03E79"/>
    <w:rsid w:val="00B04083"/>
    <w:rsid w:val="00B041FE"/>
    <w:rsid w:val="00B0446E"/>
    <w:rsid w:val="00B0453C"/>
    <w:rsid w:val="00B04559"/>
    <w:rsid w:val="00B045C2"/>
    <w:rsid w:val="00B0466C"/>
    <w:rsid w:val="00B046C6"/>
    <w:rsid w:val="00B04837"/>
    <w:rsid w:val="00B04927"/>
    <w:rsid w:val="00B04A19"/>
    <w:rsid w:val="00B04DA4"/>
    <w:rsid w:val="00B04EF2"/>
    <w:rsid w:val="00B04F0F"/>
    <w:rsid w:val="00B04FA6"/>
    <w:rsid w:val="00B05023"/>
    <w:rsid w:val="00B05130"/>
    <w:rsid w:val="00B051C6"/>
    <w:rsid w:val="00B05219"/>
    <w:rsid w:val="00B05261"/>
    <w:rsid w:val="00B053B1"/>
    <w:rsid w:val="00B05442"/>
    <w:rsid w:val="00B0544B"/>
    <w:rsid w:val="00B05556"/>
    <w:rsid w:val="00B0572A"/>
    <w:rsid w:val="00B05828"/>
    <w:rsid w:val="00B058B9"/>
    <w:rsid w:val="00B058D0"/>
    <w:rsid w:val="00B05A2B"/>
    <w:rsid w:val="00B05CBE"/>
    <w:rsid w:val="00B05CF0"/>
    <w:rsid w:val="00B05D41"/>
    <w:rsid w:val="00B05DDC"/>
    <w:rsid w:val="00B05EB5"/>
    <w:rsid w:val="00B062DD"/>
    <w:rsid w:val="00B064E5"/>
    <w:rsid w:val="00B06667"/>
    <w:rsid w:val="00B0666B"/>
    <w:rsid w:val="00B06673"/>
    <w:rsid w:val="00B06679"/>
    <w:rsid w:val="00B066BA"/>
    <w:rsid w:val="00B069FC"/>
    <w:rsid w:val="00B06A0D"/>
    <w:rsid w:val="00B06CB5"/>
    <w:rsid w:val="00B06DD2"/>
    <w:rsid w:val="00B06DF4"/>
    <w:rsid w:val="00B06DFC"/>
    <w:rsid w:val="00B06EF0"/>
    <w:rsid w:val="00B071D8"/>
    <w:rsid w:val="00B07356"/>
    <w:rsid w:val="00B074B7"/>
    <w:rsid w:val="00B075D8"/>
    <w:rsid w:val="00B07687"/>
    <w:rsid w:val="00B0772F"/>
    <w:rsid w:val="00B07782"/>
    <w:rsid w:val="00B0778C"/>
    <w:rsid w:val="00B077F4"/>
    <w:rsid w:val="00B07A80"/>
    <w:rsid w:val="00B07D0B"/>
    <w:rsid w:val="00B07FCF"/>
    <w:rsid w:val="00B1016C"/>
    <w:rsid w:val="00B10338"/>
    <w:rsid w:val="00B103A7"/>
    <w:rsid w:val="00B107AF"/>
    <w:rsid w:val="00B10941"/>
    <w:rsid w:val="00B10B34"/>
    <w:rsid w:val="00B10B4B"/>
    <w:rsid w:val="00B11254"/>
    <w:rsid w:val="00B113DD"/>
    <w:rsid w:val="00B11404"/>
    <w:rsid w:val="00B1171B"/>
    <w:rsid w:val="00B11913"/>
    <w:rsid w:val="00B11FB7"/>
    <w:rsid w:val="00B12024"/>
    <w:rsid w:val="00B12071"/>
    <w:rsid w:val="00B12315"/>
    <w:rsid w:val="00B1252E"/>
    <w:rsid w:val="00B1254F"/>
    <w:rsid w:val="00B125B4"/>
    <w:rsid w:val="00B125B9"/>
    <w:rsid w:val="00B125BA"/>
    <w:rsid w:val="00B12614"/>
    <w:rsid w:val="00B12904"/>
    <w:rsid w:val="00B12B64"/>
    <w:rsid w:val="00B12B78"/>
    <w:rsid w:val="00B12D3F"/>
    <w:rsid w:val="00B12D48"/>
    <w:rsid w:val="00B13197"/>
    <w:rsid w:val="00B13215"/>
    <w:rsid w:val="00B13376"/>
    <w:rsid w:val="00B13380"/>
    <w:rsid w:val="00B1346A"/>
    <w:rsid w:val="00B134C3"/>
    <w:rsid w:val="00B1356C"/>
    <w:rsid w:val="00B1358C"/>
    <w:rsid w:val="00B135C6"/>
    <w:rsid w:val="00B13944"/>
    <w:rsid w:val="00B13A00"/>
    <w:rsid w:val="00B13CA0"/>
    <w:rsid w:val="00B13D74"/>
    <w:rsid w:val="00B13D7A"/>
    <w:rsid w:val="00B13DB5"/>
    <w:rsid w:val="00B13E57"/>
    <w:rsid w:val="00B13E5E"/>
    <w:rsid w:val="00B141DF"/>
    <w:rsid w:val="00B1429E"/>
    <w:rsid w:val="00B142D4"/>
    <w:rsid w:val="00B1431C"/>
    <w:rsid w:val="00B144B3"/>
    <w:rsid w:val="00B145BA"/>
    <w:rsid w:val="00B1473C"/>
    <w:rsid w:val="00B14A08"/>
    <w:rsid w:val="00B14BAD"/>
    <w:rsid w:val="00B14BE5"/>
    <w:rsid w:val="00B14C1A"/>
    <w:rsid w:val="00B14D2B"/>
    <w:rsid w:val="00B14E2C"/>
    <w:rsid w:val="00B15097"/>
    <w:rsid w:val="00B1520F"/>
    <w:rsid w:val="00B1521D"/>
    <w:rsid w:val="00B1552C"/>
    <w:rsid w:val="00B15579"/>
    <w:rsid w:val="00B15672"/>
    <w:rsid w:val="00B15822"/>
    <w:rsid w:val="00B15C22"/>
    <w:rsid w:val="00B15C4E"/>
    <w:rsid w:val="00B160B8"/>
    <w:rsid w:val="00B1615B"/>
    <w:rsid w:val="00B16299"/>
    <w:rsid w:val="00B16409"/>
    <w:rsid w:val="00B164C1"/>
    <w:rsid w:val="00B165AC"/>
    <w:rsid w:val="00B165EE"/>
    <w:rsid w:val="00B167A3"/>
    <w:rsid w:val="00B168FB"/>
    <w:rsid w:val="00B16947"/>
    <w:rsid w:val="00B16970"/>
    <w:rsid w:val="00B16A69"/>
    <w:rsid w:val="00B16AF4"/>
    <w:rsid w:val="00B16E19"/>
    <w:rsid w:val="00B172FE"/>
    <w:rsid w:val="00B175E0"/>
    <w:rsid w:val="00B17612"/>
    <w:rsid w:val="00B1777E"/>
    <w:rsid w:val="00B177D2"/>
    <w:rsid w:val="00B1782F"/>
    <w:rsid w:val="00B17D5D"/>
    <w:rsid w:val="00B17D65"/>
    <w:rsid w:val="00B17E97"/>
    <w:rsid w:val="00B20306"/>
    <w:rsid w:val="00B2048C"/>
    <w:rsid w:val="00B2058A"/>
    <w:rsid w:val="00B205DB"/>
    <w:rsid w:val="00B20665"/>
    <w:rsid w:val="00B207A1"/>
    <w:rsid w:val="00B20862"/>
    <w:rsid w:val="00B208AE"/>
    <w:rsid w:val="00B20958"/>
    <w:rsid w:val="00B20A11"/>
    <w:rsid w:val="00B20B59"/>
    <w:rsid w:val="00B20DD7"/>
    <w:rsid w:val="00B20EF4"/>
    <w:rsid w:val="00B215D4"/>
    <w:rsid w:val="00B2167B"/>
    <w:rsid w:val="00B216DD"/>
    <w:rsid w:val="00B21733"/>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8C8"/>
    <w:rsid w:val="00B22B99"/>
    <w:rsid w:val="00B22C11"/>
    <w:rsid w:val="00B22C6D"/>
    <w:rsid w:val="00B22E11"/>
    <w:rsid w:val="00B230EF"/>
    <w:rsid w:val="00B231C8"/>
    <w:rsid w:val="00B2330E"/>
    <w:rsid w:val="00B23328"/>
    <w:rsid w:val="00B2337F"/>
    <w:rsid w:val="00B2343D"/>
    <w:rsid w:val="00B234F1"/>
    <w:rsid w:val="00B23793"/>
    <w:rsid w:val="00B23829"/>
    <w:rsid w:val="00B2389F"/>
    <w:rsid w:val="00B2391B"/>
    <w:rsid w:val="00B23A16"/>
    <w:rsid w:val="00B23B1A"/>
    <w:rsid w:val="00B23B66"/>
    <w:rsid w:val="00B23B6E"/>
    <w:rsid w:val="00B23DC0"/>
    <w:rsid w:val="00B240B4"/>
    <w:rsid w:val="00B241CF"/>
    <w:rsid w:val="00B24356"/>
    <w:rsid w:val="00B24452"/>
    <w:rsid w:val="00B244C7"/>
    <w:rsid w:val="00B244E6"/>
    <w:rsid w:val="00B24724"/>
    <w:rsid w:val="00B247AB"/>
    <w:rsid w:val="00B24B25"/>
    <w:rsid w:val="00B24B73"/>
    <w:rsid w:val="00B24BC7"/>
    <w:rsid w:val="00B24E2C"/>
    <w:rsid w:val="00B24ED6"/>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7B"/>
    <w:rsid w:val="00B25AB0"/>
    <w:rsid w:val="00B25CF2"/>
    <w:rsid w:val="00B25E6B"/>
    <w:rsid w:val="00B25EA2"/>
    <w:rsid w:val="00B25F95"/>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26"/>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316"/>
    <w:rsid w:val="00B30499"/>
    <w:rsid w:val="00B304E7"/>
    <w:rsid w:val="00B305AC"/>
    <w:rsid w:val="00B3069B"/>
    <w:rsid w:val="00B30825"/>
    <w:rsid w:val="00B3084E"/>
    <w:rsid w:val="00B30971"/>
    <w:rsid w:val="00B30A3F"/>
    <w:rsid w:val="00B30AF2"/>
    <w:rsid w:val="00B30BB2"/>
    <w:rsid w:val="00B30C39"/>
    <w:rsid w:val="00B30C99"/>
    <w:rsid w:val="00B30D0A"/>
    <w:rsid w:val="00B30D53"/>
    <w:rsid w:val="00B30E08"/>
    <w:rsid w:val="00B3124B"/>
    <w:rsid w:val="00B313C2"/>
    <w:rsid w:val="00B3144C"/>
    <w:rsid w:val="00B31563"/>
    <w:rsid w:val="00B31572"/>
    <w:rsid w:val="00B3176E"/>
    <w:rsid w:val="00B3183C"/>
    <w:rsid w:val="00B31957"/>
    <w:rsid w:val="00B31A1E"/>
    <w:rsid w:val="00B31D3E"/>
    <w:rsid w:val="00B31D76"/>
    <w:rsid w:val="00B31DDE"/>
    <w:rsid w:val="00B31E3B"/>
    <w:rsid w:val="00B31F4F"/>
    <w:rsid w:val="00B32265"/>
    <w:rsid w:val="00B32367"/>
    <w:rsid w:val="00B323B5"/>
    <w:rsid w:val="00B3269B"/>
    <w:rsid w:val="00B32805"/>
    <w:rsid w:val="00B3287A"/>
    <w:rsid w:val="00B328CC"/>
    <w:rsid w:val="00B328EB"/>
    <w:rsid w:val="00B32AB8"/>
    <w:rsid w:val="00B32BC7"/>
    <w:rsid w:val="00B32BCF"/>
    <w:rsid w:val="00B32BE7"/>
    <w:rsid w:val="00B32C25"/>
    <w:rsid w:val="00B3306A"/>
    <w:rsid w:val="00B330D2"/>
    <w:rsid w:val="00B333B9"/>
    <w:rsid w:val="00B3343C"/>
    <w:rsid w:val="00B3345E"/>
    <w:rsid w:val="00B3373B"/>
    <w:rsid w:val="00B33783"/>
    <w:rsid w:val="00B33868"/>
    <w:rsid w:val="00B33903"/>
    <w:rsid w:val="00B3393D"/>
    <w:rsid w:val="00B33A51"/>
    <w:rsid w:val="00B33A79"/>
    <w:rsid w:val="00B33B69"/>
    <w:rsid w:val="00B33D4B"/>
    <w:rsid w:val="00B34015"/>
    <w:rsid w:val="00B3409D"/>
    <w:rsid w:val="00B34252"/>
    <w:rsid w:val="00B3430C"/>
    <w:rsid w:val="00B34464"/>
    <w:rsid w:val="00B344CA"/>
    <w:rsid w:val="00B346CB"/>
    <w:rsid w:val="00B346D2"/>
    <w:rsid w:val="00B348DE"/>
    <w:rsid w:val="00B349AF"/>
    <w:rsid w:val="00B34B0B"/>
    <w:rsid w:val="00B34B3E"/>
    <w:rsid w:val="00B34CF6"/>
    <w:rsid w:val="00B34FE0"/>
    <w:rsid w:val="00B35000"/>
    <w:rsid w:val="00B3506A"/>
    <w:rsid w:val="00B35135"/>
    <w:rsid w:val="00B35190"/>
    <w:rsid w:val="00B3543E"/>
    <w:rsid w:val="00B35590"/>
    <w:rsid w:val="00B3568B"/>
    <w:rsid w:val="00B356A4"/>
    <w:rsid w:val="00B3597E"/>
    <w:rsid w:val="00B35A9B"/>
    <w:rsid w:val="00B35D32"/>
    <w:rsid w:val="00B35DCD"/>
    <w:rsid w:val="00B35F62"/>
    <w:rsid w:val="00B35FCD"/>
    <w:rsid w:val="00B360A7"/>
    <w:rsid w:val="00B3614D"/>
    <w:rsid w:val="00B362A7"/>
    <w:rsid w:val="00B3639F"/>
    <w:rsid w:val="00B3662A"/>
    <w:rsid w:val="00B36669"/>
    <w:rsid w:val="00B366BB"/>
    <w:rsid w:val="00B36C0B"/>
    <w:rsid w:val="00B36D5F"/>
    <w:rsid w:val="00B36DBF"/>
    <w:rsid w:val="00B36DE5"/>
    <w:rsid w:val="00B36F36"/>
    <w:rsid w:val="00B36F6E"/>
    <w:rsid w:val="00B3705D"/>
    <w:rsid w:val="00B370FD"/>
    <w:rsid w:val="00B373CA"/>
    <w:rsid w:val="00B37580"/>
    <w:rsid w:val="00B37705"/>
    <w:rsid w:val="00B3771A"/>
    <w:rsid w:val="00B378CF"/>
    <w:rsid w:val="00B3791B"/>
    <w:rsid w:val="00B40031"/>
    <w:rsid w:val="00B403B1"/>
    <w:rsid w:val="00B407D3"/>
    <w:rsid w:val="00B40DC6"/>
    <w:rsid w:val="00B40F77"/>
    <w:rsid w:val="00B41035"/>
    <w:rsid w:val="00B411D9"/>
    <w:rsid w:val="00B412C0"/>
    <w:rsid w:val="00B412CE"/>
    <w:rsid w:val="00B4131F"/>
    <w:rsid w:val="00B41376"/>
    <w:rsid w:val="00B41562"/>
    <w:rsid w:val="00B415C5"/>
    <w:rsid w:val="00B4184C"/>
    <w:rsid w:val="00B418FB"/>
    <w:rsid w:val="00B419EB"/>
    <w:rsid w:val="00B41CDD"/>
    <w:rsid w:val="00B41FC9"/>
    <w:rsid w:val="00B424A1"/>
    <w:rsid w:val="00B426CF"/>
    <w:rsid w:val="00B42929"/>
    <w:rsid w:val="00B42A21"/>
    <w:rsid w:val="00B42ABC"/>
    <w:rsid w:val="00B42ABF"/>
    <w:rsid w:val="00B42B74"/>
    <w:rsid w:val="00B42D1A"/>
    <w:rsid w:val="00B4303F"/>
    <w:rsid w:val="00B4326E"/>
    <w:rsid w:val="00B43318"/>
    <w:rsid w:val="00B43324"/>
    <w:rsid w:val="00B43396"/>
    <w:rsid w:val="00B433BF"/>
    <w:rsid w:val="00B433D0"/>
    <w:rsid w:val="00B435C4"/>
    <w:rsid w:val="00B435E1"/>
    <w:rsid w:val="00B435ED"/>
    <w:rsid w:val="00B437BA"/>
    <w:rsid w:val="00B43909"/>
    <w:rsid w:val="00B43ACB"/>
    <w:rsid w:val="00B43EFA"/>
    <w:rsid w:val="00B43F28"/>
    <w:rsid w:val="00B43F2B"/>
    <w:rsid w:val="00B43FEA"/>
    <w:rsid w:val="00B44090"/>
    <w:rsid w:val="00B440CC"/>
    <w:rsid w:val="00B4423B"/>
    <w:rsid w:val="00B44503"/>
    <w:rsid w:val="00B446C4"/>
    <w:rsid w:val="00B446F0"/>
    <w:rsid w:val="00B44897"/>
    <w:rsid w:val="00B44926"/>
    <w:rsid w:val="00B44990"/>
    <w:rsid w:val="00B44A31"/>
    <w:rsid w:val="00B44B1B"/>
    <w:rsid w:val="00B44C96"/>
    <w:rsid w:val="00B44D68"/>
    <w:rsid w:val="00B44E68"/>
    <w:rsid w:val="00B45024"/>
    <w:rsid w:val="00B450A6"/>
    <w:rsid w:val="00B452BB"/>
    <w:rsid w:val="00B45308"/>
    <w:rsid w:val="00B45446"/>
    <w:rsid w:val="00B45485"/>
    <w:rsid w:val="00B4557B"/>
    <w:rsid w:val="00B455A6"/>
    <w:rsid w:val="00B456A7"/>
    <w:rsid w:val="00B457DA"/>
    <w:rsid w:val="00B45852"/>
    <w:rsid w:val="00B459B1"/>
    <w:rsid w:val="00B45A11"/>
    <w:rsid w:val="00B45AC4"/>
    <w:rsid w:val="00B45B41"/>
    <w:rsid w:val="00B45B93"/>
    <w:rsid w:val="00B45D9E"/>
    <w:rsid w:val="00B45FF6"/>
    <w:rsid w:val="00B460B6"/>
    <w:rsid w:val="00B46279"/>
    <w:rsid w:val="00B4629D"/>
    <w:rsid w:val="00B46534"/>
    <w:rsid w:val="00B46634"/>
    <w:rsid w:val="00B466AE"/>
    <w:rsid w:val="00B46732"/>
    <w:rsid w:val="00B4694A"/>
    <w:rsid w:val="00B469DD"/>
    <w:rsid w:val="00B46A27"/>
    <w:rsid w:val="00B46BC3"/>
    <w:rsid w:val="00B46C31"/>
    <w:rsid w:val="00B46C4D"/>
    <w:rsid w:val="00B46CA2"/>
    <w:rsid w:val="00B46E7A"/>
    <w:rsid w:val="00B46EE0"/>
    <w:rsid w:val="00B47009"/>
    <w:rsid w:val="00B47394"/>
    <w:rsid w:val="00B47443"/>
    <w:rsid w:val="00B474FA"/>
    <w:rsid w:val="00B4765A"/>
    <w:rsid w:val="00B47712"/>
    <w:rsid w:val="00B477AC"/>
    <w:rsid w:val="00B47903"/>
    <w:rsid w:val="00B47909"/>
    <w:rsid w:val="00B47915"/>
    <w:rsid w:val="00B47967"/>
    <w:rsid w:val="00B479E9"/>
    <w:rsid w:val="00B47ABF"/>
    <w:rsid w:val="00B47D22"/>
    <w:rsid w:val="00B47EF2"/>
    <w:rsid w:val="00B500B4"/>
    <w:rsid w:val="00B50178"/>
    <w:rsid w:val="00B5049F"/>
    <w:rsid w:val="00B5056A"/>
    <w:rsid w:val="00B507CB"/>
    <w:rsid w:val="00B50833"/>
    <w:rsid w:val="00B509C1"/>
    <w:rsid w:val="00B50AFF"/>
    <w:rsid w:val="00B50C71"/>
    <w:rsid w:val="00B50CDD"/>
    <w:rsid w:val="00B50D3A"/>
    <w:rsid w:val="00B50DA6"/>
    <w:rsid w:val="00B50FD2"/>
    <w:rsid w:val="00B51186"/>
    <w:rsid w:val="00B511B9"/>
    <w:rsid w:val="00B51242"/>
    <w:rsid w:val="00B513D4"/>
    <w:rsid w:val="00B513E7"/>
    <w:rsid w:val="00B516B8"/>
    <w:rsid w:val="00B516D9"/>
    <w:rsid w:val="00B5171E"/>
    <w:rsid w:val="00B51728"/>
    <w:rsid w:val="00B517D6"/>
    <w:rsid w:val="00B517F2"/>
    <w:rsid w:val="00B5192A"/>
    <w:rsid w:val="00B5194F"/>
    <w:rsid w:val="00B51A7A"/>
    <w:rsid w:val="00B51C31"/>
    <w:rsid w:val="00B51D86"/>
    <w:rsid w:val="00B51DB3"/>
    <w:rsid w:val="00B51DF7"/>
    <w:rsid w:val="00B520E0"/>
    <w:rsid w:val="00B52166"/>
    <w:rsid w:val="00B52190"/>
    <w:rsid w:val="00B5225A"/>
    <w:rsid w:val="00B526CD"/>
    <w:rsid w:val="00B52763"/>
    <w:rsid w:val="00B52864"/>
    <w:rsid w:val="00B52878"/>
    <w:rsid w:val="00B5288F"/>
    <w:rsid w:val="00B528C9"/>
    <w:rsid w:val="00B52AB2"/>
    <w:rsid w:val="00B52BE8"/>
    <w:rsid w:val="00B52C07"/>
    <w:rsid w:val="00B52C32"/>
    <w:rsid w:val="00B52C39"/>
    <w:rsid w:val="00B52CFB"/>
    <w:rsid w:val="00B52D6F"/>
    <w:rsid w:val="00B52E01"/>
    <w:rsid w:val="00B530C7"/>
    <w:rsid w:val="00B5311C"/>
    <w:rsid w:val="00B5329F"/>
    <w:rsid w:val="00B539D3"/>
    <w:rsid w:val="00B53B06"/>
    <w:rsid w:val="00B53B29"/>
    <w:rsid w:val="00B53D45"/>
    <w:rsid w:val="00B53F1A"/>
    <w:rsid w:val="00B53F39"/>
    <w:rsid w:val="00B54071"/>
    <w:rsid w:val="00B54307"/>
    <w:rsid w:val="00B54537"/>
    <w:rsid w:val="00B54617"/>
    <w:rsid w:val="00B5488D"/>
    <w:rsid w:val="00B548BE"/>
    <w:rsid w:val="00B5495B"/>
    <w:rsid w:val="00B54BD8"/>
    <w:rsid w:val="00B54CCD"/>
    <w:rsid w:val="00B54DA3"/>
    <w:rsid w:val="00B54ED3"/>
    <w:rsid w:val="00B54FF8"/>
    <w:rsid w:val="00B55049"/>
    <w:rsid w:val="00B55139"/>
    <w:rsid w:val="00B55277"/>
    <w:rsid w:val="00B55430"/>
    <w:rsid w:val="00B554D5"/>
    <w:rsid w:val="00B55533"/>
    <w:rsid w:val="00B55534"/>
    <w:rsid w:val="00B555FC"/>
    <w:rsid w:val="00B559AB"/>
    <w:rsid w:val="00B55B50"/>
    <w:rsid w:val="00B55CE0"/>
    <w:rsid w:val="00B55E70"/>
    <w:rsid w:val="00B55F0D"/>
    <w:rsid w:val="00B55FDC"/>
    <w:rsid w:val="00B56105"/>
    <w:rsid w:val="00B5619E"/>
    <w:rsid w:val="00B561B3"/>
    <w:rsid w:val="00B5626C"/>
    <w:rsid w:val="00B56328"/>
    <w:rsid w:val="00B5636C"/>
    <w:rsid w:val="00B563A7"/>
    <w:rsid w:val="00B56404"/>
    <w:rsid w:val="00B56628"/>
    <w:rsid w:val="00B566D9"/>
    <w:rsid w:val="00B56860"/>
    <w:rsid w:val="00B56A4C"/>
    <w:rsid w:val="00B56B56"/>
    <w:rsid w:val="00B56B8E"/>
    <w:rsid w:val="00B56CFC"/>
    <w:rsid w:val="00B56D94"/>
    <w:rsid w:val="00B56E36"/>
    <w:rsid w:val="00B56F85"/>
    <w:rsid w:val="00B570A3"/>
    <w:rsid w:val="00B570F6"/>
    <w:rsid w:val="00B5717B"/>
    <w:rsid w:val="00B57230"/>
    <w:rsid w:val="00B57243"/>
    <w:rsid w:val="00B572EB"/>
    <w:rsid w:val="00B57477"/>
    <w:rsid w:val="00B574C7"/>
    <w:rsid w:val="00B57684"/>
    <w:rsid w:val="00B57DCA"/>
    <w:rsid w:val="00B57E13"/>
    <w:rsid w:val="00B57E3C"/>
    <w:rsid w:val="00B60008"/>
    <w:rsid w:val="00B600CC"/>
    <w:rsid w:val="00B6039D"/>
    <w:rsid w:val="00B60428"/>
    <w:rsid w:val="00B6051C"/>
    <w:rsid w:val="00B60C43"/>
    <w:rsid w:val="00B60E34"/>
    <w:rsid w:val="00B61129"/>
    <w:rsid w:val="00B61147"/>
    <w:rsid w:val="00B6132F"/>
    <w:rsid w:val="00B614D3"/>
    <w:rsid w:val="00B6150A"/>
    <w:rsid w:val="00B616B1"/>
    <w:rsid w:val="00B61864"/>
    <w:rsid w:val="00B61995"/>
    <w:rsid w:val="00B61DE8"/>
    <w:rsid w:val="00B61EF6"/>
    <w:rsid w:val="00B62298"/>
    <w:rsid w:val="00B62448"/>
    <w:rsid w:val="00B624E5"/>
    <w:rsid w:val="00B62614"/>
    <w:rsid w:val="00B62808"/>
    <w:rsid w:val="00B628BE"/>
    <w:rsid w:val="00B629BB"/>
    <w:rsid w:val="00B62A52"/>
    <w:rsid w:val="00B62BE2"/>
    <w:rsid w:val="00B62CE1"/>
    <w:rsid w:val="00B62E23"/>
    <w:rsid w:val="00B62FC8"/>
    <w:rsid w:val="00B63069"/>
    <w:rsid w:val="00B6312C"/>
    <w:rsid w:val="00B631D4"/>
    <w:rsid w:val="00B6323B"/>
    <w:rsid w:val="00B63285"/>
    <w:rsid w:val="00B632AA"/>
    <w:rsid w:val="00B63511"/>
    <w:rsid w:val="00B637F7"/>
    <w:rsid w:val="00B638D4"/>
    <w:rsid w:val="00B639B9"/>
    <w:rsid w:val="00B639CD"/>
    <w:rsid w:val="00B63A4E"/>
    <w:rsid w:val="00B63AE0"/>
    <w:rsid w:val="00B63BBD"/>
    <w:rsid w:val="00B63DB5"/>
    <w:rsid w:val="00B641B1"/>
    <w:rsid w:val="00B641F9"/>
    <w:rsid w:val="00B643A4"/>
    <w:rsid w:val="00B643E3"/>
    <w:rsid w:val="00B6452B"/>
    <w:rsid w:val="00B648AA"/>
    <w:rsid w:val="00B64981"/>
    <w:rsid w:val="00B649E3"/>
    <w:rsid w:val="00B64AD1"/>
    <w:rsid w:val="00B64DA2"/>
    <w:rsid w:val="00B65084"/>
    <w:rsid w:val="00B65252"/>
    <w:rsid w:val="00B652DF"/>
    <w:rsid w:val="00B653A9"/>
    <w:rsid w:val="00B654DA"/>
    <w:rsid w:val="00B6582C"/>
    <w:rsid w:val="00B65939"/>
    <w:rsid w:val="00B65A61"/>
    <w:rsid w:val="00B65AB9"/>
    <w:rsid w:val="00B65AFB"/>
    <w:rsid w:val="00B65B14"/>
    <w:rsid w:val="00B65B7E"/>
    <w:rsid w:val="00B65C44"/>
    <w:rsid w:val="00B65D76"/>
    <w:rsid w:val="00B65DFD"/>
    <w:rsid w:val="00B65E98"/>
    <w:rsid w:val="00B65EDA"/>
    <w:rsid w:val="00B65EEA"/>
    <w:rsid w:val="00B660DE"/>
    <w:rsid w:val="00B66225"/>
    <w:rsid w:val="00B6623C"/>
    <w:rsid w:val="00B6629A"/>
    <w:rsid w:val="00B6630F"/>
    <w:rsid w:val="00B6635F"/>
    <w:rsid w:val="00B6636A"/>
    <w:rsid w:val="00B663B2"/>
    <w:rsid w:val="00B663CD"/>
    <w:rsid w:val="00B6641D"/>
    <w:rsid w:val="00B6661C"/>
    <w:rsid w:val="00B66680"/>
    <w:rsid w:val="00B666FC"/>
    <w:rsid w:val="00B667E9"/>
    <w:rsid w:val="00B66954"/>
    <w:rsid w:val="00B66AFE"/>
    <w:rsid w:val="00B66C42"/>
    <w:rsid w:val="00B66F3B"/>
    <w:rsid w:val="00B671CD"/>
    <w:rsid w:val="00B67285"/>
    <w:rsid w:val="00B67293"/>
    <w:rsid w:val="00B67429"/>
    <w:rsid w:val="00B6743D"/>
    <w:rsid w:val="00B67508"/>
    <w:rsid w:val="00B67566"/>
    <w:rsid w:val="00B676E1"/>
    <w:rsid w:val="00B67755"/>
    <w:rsid w:val="00B679C4"/>
    <w:rsid w:val="00B67C08"/>
    <w:rsid w:val="00B67C21"/>
    <w:rsid w:val="00B67CD3"/>
    <w:rsid w:val="00B67CEA"/>
    <w:rsid w:val="00B67DB4"/>
    <w:rsid w:val="00B700D1"/>
    <w:rsid w:val="00B7015F"/>
    <w:rsid w:val="00B70251"/>
    <w:rsid w:val="00B70439"/>
    <w:rsid w:val="00B705A0"/>
    <w:rsid w:val="00B705F7"/>
    <w:rsid w:val="00B70610"/>
    <w:rsid w:val="00B707B6"/>
    <w:rsid w:val="00B70C0E"/>
    <w:rsid w:val="00B70C23"/>
    <w:rsid w:val="00B70C6F"/>
    <w:rsid w:val="00B70E24"/>
    <w:rsid w:val="00B710CC"/>
    <w:rsid w:val="00B7122F"/>
    <w:rsid w:val="00B71447"/>
    <w:rsid w:val="00B7164F"/>
    <w:rsid w:val="00B716A1"/>
    <w:rsid w:val="00B716D7"/>
    <w:rsid w:val="00B7190F"/>
    <w:rsid w:val="00B719B9"/>
    <w:rsid w:val="00B719DA"/>
    <w:rsid w:val="00B71A41"/>
    <w:rsid w:val="00B71AD7"/>
    <w:rsid w:val="00B71AFE"/>
    <w:rsid w:val="00B71C98"/>
    <w:rsid w:val="00B71D92"/>
    <w:rsid w:val="00B71F9D"/>
    <w:rsid w:val="00B72202"/>
    <w:rsid w:val="00B72461"/>
    <w:rsid w:val="00B727BC"/>
    <w:rsid w:val="00B72877"/>
    <w:rsid w:val="00B728CB"/>
    <w:rsid w:val="00B72B33"/>
    <w:rsid w:val="00B72BA3"/>
    <w:rsid w:val="00B72C4A"/>
    <w:rsid w:val="00B72D59"/>
    <w:rsid w:val="00B72E42"/>
    <w:rsid w:val="00B72F00"/>
    <w:rsid w:val="00B73019"/>
    <w:rsid w:val="00B730AF"/>
    <w:rsid w:val="00B73155"/>
    <w:rsid w:val="00B731F0"/>
    <w:rsid w:val="00B73322"/>
    <w:rsid w:val="00B73564"/>
    <w:rsid w:val="00B735A0"/>
    <w:rsid w:val="00B73610"/>
    <w:rsid w:val="00B73629"/>
    <w:rsid w:val="00B736B5"/>
    <w:rsid w:val="00B7386E"/>
    <w:rsid w:val="00B73A19"/>
    <w:rsid w:val="00B73A8A"/>
    <w:rsid w:val="00B73A9F"/>
    <w:rsid w:val="00B73CD0"/>
    <w:rsid w:val="00B7415F"/>
    <w:rsid w:val="00B74302"/>
    <w:rsid w:val="00B74423"/>
    <w:rsid w:val="00B744C4"/>
    <w:rsid w:val="00B744E2"/>
    <w:rsid w:val="00B7459D"/>
    <w:rsid w:val="00B745F9"/>
    <w:rsid w:val="00B74770"/>
    <w:rsid w:val="00B7484F"/>
    <w:rsid w:val="00B74A79"/>
    <w:rsid w:val="00B74DB7"/>
    <w:rsid w:val="00B74E1E"/>
    <w:rsid w:val="00B74EDD"/>
    <w:rsid w:val="00B74F2B"/>
    <w:rsid w:val="00B74F9C"/>
    <w:rsid w:val="00B74FAD"/>
    <w:rsid w:val="00B74FD8"/>
    <w:rsid w:val="00B7509C"/>
    <w:rsid w:val="00B7526F"/>
    <w:rsid w:val="00B752ED"/>
    <w:rsid w:val="00B753C9"/>
    <w:rsid w:val="00B753F4"/>
    <w:rsid w:val="00B754EA"/>
    <w:rsid w:val="00B755E4"/>
    <w:rsid w:val="00B755E5"/>
    <w:rsid w:val="00B75659"/>
    <w:rsid w:val="00B75735"/>
    <w:rsid w:val="00B7578D"/>
    <w:rsid w:val="00B7595E"/>
    <w:rsid w:val="00B759E4"/>
    <w:rsid w:val="00B759E7"/>
    <w:rsid w:val="00B75A21"/>
    <w:rsid w:val="00B75B28"/>
    <w:rsid w:val="00B75F78"/>
    <w:rsid w:val="00B76092"/>
    <w:rsid w:val="00B76173"/>
    <w:rsid w:val="00B76295"/>
    <w:rsid w:val="00B76553"/>
    <w:rsid w:val="00B76682"/>
    <w:rsid w:val="00B766A2"/>
    <w:rsid w:val="00B766A7"/>
    <w:rsid w:val="00B7689D"/>
    <w:rsid w:val="00B76962"/>
    <w:rsid w:val="00B76977"/>
    <w:rsid w:val="00B76AE2"/>
    <w:rsid w:val="00B76AEB"/>
    <w:rsid w:val="00B76AFF"/>
    <w:rsid w:val="00B76CD0"/>
    <w:rsid w:val="00B76DCB"/>
    <w:rsid w:val="00B76DCE"/>
    <w:rsid w:val="00B76E97"/>
    <w:rsid w:val="00B7718E"/>
    <w:rsid w:val="00B77221"/>
    <w:rsid w:val="00B7732E"/>
    <w:rsid w:val="00B77411"/>
    <w:rsid w:val="00B775A9"/>
    <w:rsid w:val="00B776CE"/>
    <w:rsid w:val="00B77739"/>
    <w:rsid w:val="00B77A4C"/>
    <w:rsid w:val="00B77D60"/>
    <w:rsid w:val="00B77DB8"/>
    <w:rsid w:val="00B77EBF"/>
    <w:rsid w:val="00B77FF2"/>
    <w:rsid w:val="00B800D3"/>
    <w:rsid w:val="00B803AA"/>
    <w:rsid w:val="00B80553"/>
    <w:rsid w:val="00B8067C"/>
    <w:rsid w:val="00B80AAC"/>
    <w:rsid w:val="00B80C31"/>
    <w:rsid w:val="00B80C48"/>
    <w:rsid w:val="00B80C96"/>
    <w:rsid w:val="00B80CA8"/>
    <w:rsid w:val="00B80E34"/>
    <w:rsid w:val="00B813DB"/>
    <w:rsid w:val="00B814B6"/>
    <w:rsid w:val="00B814CD"/>
    <w:rsid w:val="00B815C2"/>
    <w:rsid w:val="00B819FC"/>
    <w:rsid w:val="00B81B31"/>
    <w:rsid w:val="00B81B32"/>
    <w:rsid w:val="00B81B9C"/>
    <w:rsid w:val="00B81BD4"/>
    <w:rsid w:val="00B81BE0"/>
    <w:rsid w:val="00B81E9C"/>
    <w:rsid w:val="00B81F1C"/>
    <w:rsid w:val="00B81FCD"/>
    <w:rsid w:val="00B82691"/>
    <w:rsid w:val="00B82737"/>
    <w:rsid w:val="00B8277F"/>
    <w:rsid w:val="00B82948"/>
    <w:rsid w:val="00B82991"/>
    <w:rsid w:val="00B82C8A"/>
    <w:rsid w:val="00B82CA7"/>
    <w:rsid w:val="00B832BB"/>
    <w:rsid w:val="00B83393"/>
    <w:rsid w:val="00B833DC"/>
    <w:rsid w:val="00B8356D"/>
    <w:rsid w:val="00B8365A"/>
    <w:rsid w:val="00B8369D"/>
    <w:rsid w:val="00B836FF"/>
    <w:rsid w:val="00B8391C"/>
    <w:rsid w:val="00B83A94"/>
    <w:rsid w:val="00B83CFB"/>
    <w:rsid w:val="00B83ED8"/>
    <w:rsid w:val="00B83F5D"/>
    <w:rsid w:val="00B840D4"/>
    <w:rsid w:val="00B841E4"/>
    <w:rsid w:val="00B843B5"/>
    <w:rsid w:val="00B84552"/>
    <w:rsid w:val="00B845C4"/>
    <w:rsid w:val="00B8465E"/>
    <w:rsid w:val="00B8467B"/>
    <w:rsid w:val="00B84774"/>
    <w:rsid w:val="00B847F5"/>
    <w:rsid w:val="00B849CC"/>
    <w:rsid w:val="00B84A0E"/>
    <w:rsid w:val="00B84A9F"/>
    <w:rsid w:val="00B84AA6"/>
    <w:rsid w:val="00B84B7A"/>
    <w:rsid w:val="00B84D96"/>
    <w:rsid w:val="00B84DDE"/>
    <w:rsid w:val="00B85062"/>
    <w:rsid w:val="00B8507C"/>
    <w:rsid w:val="00B85134"/>
    <w:rsid w:val="00B8513B"/>
    <w:rsid w:val="00B852F2"/>
    <w:rsid w:val="00B85466"/>
    <w:rsid w:val="00B85497"/>
    <w:rsid w:val="00B8582F"/>
    <w:rsid w:val="00B85BBA"/>
    <w:rsid w:val="00B85C75"/>
    <w:rsid w:val="00B85CB1"/>
    <w:rsid w:val="00B85F53"/>
    <w:rsid w:val="00B8601C"/>
    <w:rsid w:val="00B8609A"/>
    <w:rsid w:val="00B860B3"/>
    <w:rsid w:val="00B86182"/>
    <w:rsid w:val="00B861CA"/>
    <w:rsid w:val="00B86200"/>
    <w:rsid w:val="00B862C0"/>
    <w:rsid w:val="00B862D9"/>
    <w:rsid w:val="00B864CF"/>
    <w:rsid w:val="00B86816"/>
    <w:rsid w:val="00B86869"/>
    <w:rsid w:val="00B868B2"/>
    <w:rsid w:val="00B868F4"/>
    <w:rsid w:val="00B8696E"/>
    <w:rsid w:val="00B869AD"/>
    <w:rsid w:val="00B86A6F"/>
    <w:rsid w:val="00B86B5F"/>
    <w:rsid w:val="00B86D33"/>
    <w:rsid w:val="00B86E90"/>
    <w:rsid w:val="00B86F29"/>
    <w:rsid w:val="00B870BE"/>
    <w:rsid w:val="00B87160"/>
    <w:rsid w:val="00B87285"/>
    <w:rsid w:val="00B872EA"/>
    <w:rsid w:val="00B872ED"/>
    <w:rsid w:val="00B87580"/>
    <w:rsid w:val="00B87597"/>
    <w:rsid w:val="00B876E2"/>
    <w:rsid w:val="00B8783E"/>
    <w:rsid w:val="00B8788B"/>
    <w:rsid w:val="00B878A5"/>
    <w:rsid w:val="00B8794B"/>
    <w:rsid w:val="00B87962"/>
    <w:rsid w:val="00B879C4"/>
    <w:rsid w:val="00B87AB1"/>
    <w:rsid w:val="00B87ABC"/>
    <w:rsid w:val="00B87D75"/>
    <w:rsid w:val="00B87E87"/>
    <w:rsid w:val="00B87FBC"/>
    <w:rsid w:val="00B900FA"/>
    <w:rsid w:val="00B90237"/>
    <w:rsid w:val="00B903D9"/>
    <w:rsid w:val="00B9047A"/>
    <w:rsid w:val="00B90654"/>
    <w:rsid w:val="00B906E9"/>
    <w:rsid w:val="00B90885"/>
    <w:rsid w:val="00B90CAC"/>
    <w:rsid w:val="00B90CF0"/>
    <w:rsid w:val="00B910F4"/>
    <w:rsid w:val="00B911D2"/>
    <w:rsid w:val="00B912F9"/>
    <w:rsid w:val="00B913DE"/>
    <w:rsid w:val="00B91503"/>
    <w:rsid w:val="00B916D2"/>
    <w:rsid w:val="00B91784"/>
    <w:rsid w:val="00B917F4"/>
    <w:rsid w:val="00B91942"/>
    <w:rsid w:val="00B919B9"/>
    <w:rsid w:val="00B919C7"/>
    <w:rsid w:val="00B91BC4"/>
    <w:rsid w:val="00B91F3A"/>
    <w:rsid w:val="00B9207C"/>
    <w:rsid w:val="00B920B3"/>
    <w:rsid w:val="00B9218E"/>
    <w:rsid w:val="00B9232F"/>
    <w:rsid w:val="00B9246C"/>
    <w:rsid w:val="00B92738"/>
    <w:rsid w:val="00B92A0C"/>
    <w:rsid w:val="00B92A74"/>
    <w:rsid w:val="00B92A9F"/>
    <w:rsid w:val="00B92C01"/>
    <w:rsid w:val="00B92C95"/>
    <w:rsid w:val="00B92C97"/>
    <w:rsid w:val="00B92F24"/>
    <w:rsid w:val="00B93022"/>
    <w:rsid w:val="00B930F3"/>
    <w:rsid w:val="00B93401"/>
    <w:rsid w:val="00B937A9"/>
    <w:rsid w:val="00B938F4"/>
    <w:rsid w:val="00B9390B"/>
    <w:rsid w:val="00B93999"/>
    <w:rsid w:val="00B93A20"/>
    <w:rsid w:val="00B93A9B"/>
    <w:rsid w:val="00B93B97"/>
    <w:rsid w:val="00B93CA5"/>
    <w:rsid w:val="00B941E4"/>
    <w:rsid w:val="00B9439A"/>
    <w:rsid w:val="00B9469F"/>
    <w:rsid w:val="00B94932"/>
    <w:rsid w:val="00B94C88"/>
    <w:rsid w:val="00B94DA7"/>
    <w:rsid w:val="00B94DC9"/>
    <w:rsid w:val="00B94E71"/>
    <w:rsid w:val="00B94EA4"/>
    <w:rsid w:val="00B950D9"/>
    <w:rsid w:val="00B9511E"/>
    <w:rsid w:val="00B9524E"/>
    <w:rsid w:val="00B95285"/>
    <w:rsid w:val="00B95398"/>
    <w:rsid w:val="00B955D5"/>
    <w:rsid w:val="00B95B62"/>
    <w:rsid w:val="00B95BD7"/>
    <w:rsid w:val="00B95C89"/>
    <w:rsid w:val="00B95E2F"/>
    <w:rsid w:val="00B95E73"/>
    <w:rsid w:val="00B95EC0"/>
    <w:rsid w:val="00B95EF4"/>
    <w:rsid w:val="00B95F02"/>
    <w:rsid w:val="00B9606C"/>
    <w:rsid w:val="00B96105"/>
    <w:rsid w:val="00B96143"/>
    <w:rsid w:val="00B96483"/>
    <w:rsid w:val="00B9648B"/>
    <w:rsid w:val="00B964A1"/>
    <w:rsid w:val="00B9654A"/>
    <w:rsid w:val="00B96575"/>
    <w:rsid w:val="00B9659F"/>
    <w:rsid w:val="00B965B3"/>
    <w:rsid w:val="00B965BD"/>
    <w:rsid w:val="00B9661B"/>
    <w:rsid w:val="00B966D3"/>
    <w:rsid w:val="00B96935"/>
    <w:rsid w:val="00B969C1"/>
    <w:rsid w:val="00B96AC8"/>
    <w:rsid w:val="00B96AF1"/>
    <w:rsid w:val="00B96BF1"/>
    <w:rsid w:val="00B96E0F"/>
    <w:rsid w:val="00B96F96"/>
    <w:rsid w:val="00B97010"/>
    <w:rsid w:val="00B97164"/>
    <w:rsid w:val="00B971EE"/>
    <w:rsid w:val="00B972B4"/>
    <w:rsid w:val="00B972BF"/>
    <w:rsid w:val="00B97321"/>
    <w:rsid w:val="00B97322"/>
    <w:rsid w:val="00B9733A"/>
    <w:rsid w:val="00B973A7"/>
    <w:rsid w:val="00B97481"/>
    <w:rsid w:val="00B976F5"/>
    <w:rsid w:val="00B9780F"/>
    <w:rsid w:val="00B9795C"/>
    <w:rsid w:val="00B97BD8"/>
    <w:rsid w:val="00B97BDE"/>
    <w:rsid w:val="00B97CDE"/>
    <w:rsid w:val="00B97ECE"/>
    <w:rsid w:val="00B97FB7"/>
    <w:rsid w:val="00BA01F8"/>
    <w:rsid w:val="00BA0259"/>
    <w:rsid w:val="00BA0355"/>
    <w:rsid w:val="00BA0434"/>
    <w:rsid w:val="00BA049B"/>
    <w:rsid w:val="00BA059A"/>
    <w:rsid w:val="00BA08F8"/>
    <w:rsid w:val="00BA0B6F"/>
    <w:rsid w:val="00BA0C24"/>
    <w:rsid w:val="00BA0DF6"/>
    <w:rsid w:val="00BA0EB7"/>
    <w:rsid w:val="00BA1082"/>
    <w:rsid w:val="00BA10EB"/>
    <w:rsid w:val="00BA1163"/>
    <w:rsid w:val="00BA120D"/>
    <w:rsid w:val="00BA12BE"/>
    <w:rsid w:val="00BA12FC"/>
    <w:rsid w:val="00BA1687"/>
    <w:rsid w:val="00BA16E0"/>
    <w:rsid w:val="00BA1722"/>
    <w:rsid w:val="00BA1800"/>
    <w:rsid w:val="00BA18A6"/>
    <w:rsid w:val="00BA1936"/>
    <w:rsid w:val="00BA1B80"/>
    <w:rsid w:val="00BA1C0D"/>
    <w:rsid w:val="00BA1CAB"/>
    <w:rsid w:val="00BA1DF0"/>
    <w:rsid w:val="00BA203C"/>
    <w:rsid w:val="00BA2126"/>
    <w:rsid w:val="00BA2186"/>
    <w:rsid w:val="00BA21C3"/>
    <w:rsid w:val="00BA2281"/>
    <w:rsid w:val="00BA25BD"/>
    <w:rsid w:val="00BA25DB"/>
    <w:rsid w:val="00BA26E1"/>
    <w:rsid w:val="00BA297B"/>
    <w:rsid w:val="00BA2B64"/>
    <w:rsid w:val="00BA2B6A"/>
    <w:rsid w:val="00BA2E38"/>
    <w:rsid w:val="00BA2E79"/>
    <w:rsid w:val="00BA2F74"/>
    <w:rsid w:val="00BA305B"/>
    <w:rsid w:val="00BA314B"/>
    <w:rsid w:val="00BA3375"/>
    <w:rsid w:val="00BA3396"/>
    <w:rsid w:val="00BA3465"/>
    <w:rsid w:val="00BA3494"/>
    <w:rsid w:val="00BA3677"/>
    <w:rsid w:val="00BA373E"/>
    <w:rsid w:val="00BA3A00"/>
    <w:rsid w:val="00BA3F2D"/>
    <w:rsid w:val="00BA3F38"/>
    <w:rsid w:val="00BA3F8C"/>
    <w:rsid w:val="00BA3FB4"/>
    <w:rsid w:val="00BA414E"/>
    <w:rsid w:val="00BA41C2"/>
    <w:rsid w:val="00BA4263"/>
    <w:rsid w:val="00BA42DA"/>
    <w:rsid w:val="00BA4394"/>
    <w:rsid w:val="00BA4459"/>
    <w:rsid w:val="00BA44E1"/>
    <w:rsid w:val="00BA44EB"/>
    <w:rsid w:val="00BA450E"/>
    <w:rsid w:val="00BA4593"/>
    <w:rsid w:val="00BA482F"/>
    <w:rsid w:val="00BA4CE0"/>
    <w:rsid w:val="00BA4FE6"/>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35"/>
    <w:rsid w:val="00BA62A8"/>
    <w:rsid w:val="00BA63AB"/>
    <w:rsid w:val="00BA65AA"/>
    <w:rsid w:val="00BA66E8"/>
    <w:rsid w:val="00BA6AEB"/>
    <w:rsid w:val="00BA6E92"/>
    <w:rsid w:val="00BA6FDA"/>
    <w:rsid w:val="00BA71ED"/>
    <w:rsid w:val="00BA7250"/>
    <w:rsid w:val="00BA726A"/>
    <w:rsid w:val="00BA7310"/>
    <w:rsid w:val="00BA73ED"/>
    <w:rsid w:val="00BA74E8"/>
    <w:rsid w:val="00BA7698"/>
    <w:rsid w:val="00BA7969"/>
    <w:rsid w:val="00BA7BFD"/>
    <w:rsid w:val="00BA7C39"/>
    <w:rsid w:val="00BA7D4C"/>
    <w:rsid w:val="00BA7DA1"/>
    <w:rsid w:val="00BA7E12"/>
    <w:rsid w:val="00BA7FC8"/>
    <w:rsid w:val="00BB00A3"/>
    <w:rsid w:val="00BB018E"/>
    <w:rsid w:val="00BB0269"/>
    <w:rsid w:val="00BB02A3"/>
    <w:rsid w:val="00BB0414"/>
    <w:rsid w:val="00BB04B8"/>
    <w:rsid w:val="00BB04CF"/>
    <w:rsid w:val="00BB05B9"/>
    <w:rsid w:val="00BB0698"/>
    <w:rsid w:val="00BB072A"/>
    <w:rsid w:val="00BB0836"/>
    <w:rsid w:val="00BB085C"/>
    <w:rsid w:val="00BB0981"/>
    <w:rsid w:val="00BB0B12"/>
    <w:rsid w:val="00BB0C59"/>
    <w:rsid w:val="00BB0C62"/>
    <w:rsid w:val="00BB0CAE"/>
    <w:rsid w:val="00BB0D38"/>
    <w:rsid w:val="00BB0DBD"/>
    <w:rsid w:val="00BB0E78"/>
    <w:rsid w:val="00BB128B"/>
    <w:rsid w:val="00BB1592"/>
    <w:rsid w:val="00BB1894"/>
    <w:rsid w:val="00BB1994"/>
    <w:rsid w:val="00BB1CC0"/>
    <w:rsid w:val="00BB1DDD"/>
    <w:rsid w:val="00BB2043"/>
    <w:rsid w:val="00BB2351"/>
    <w:rsid w:val="00BB23D3"/>
    <w:rsid w:val="00BB24DD"/>
    <w:rsid w:val="00BB2682"/>
    <w:rsid w:val="00BB26F8"/>
    <w:rsid w:val="00BB28FB"/>
    <w:rsid w:val="00BB291E"/>
    <w:rsid w:val="00BB29B7"/>
    <w:rsid w:val="00BB2A7E"/>
    <w:rsid w:val="00BB2AA9"/>
    <w:rsid w:val="00BB2CAB"/>
    <w:rsid w:val="00BB2CDF"/>
    <w:rsid w:val="00BB2D4E"/>
    <w:rsid w:val="00BB2D5A"/>
    <w:rsid w:val="00BB2DB4"/>
    <w:rsid w:val="00BB2E87"/>
    <w:rsid w:val="00BB2ED8"/>
    <w:rsid w:val="00BB2F1D"/>
    <w:rsid w:val="00BB301D"/>
    <w:rsid w:val="00BB30FA"/>
    <w:rsid w:val="00BB3157"/>
    <w:rsid w:val="00BB3191"/>
    <w:rsid w:val="00BB3225"/>
    <w:rsid w:val="00BB32A6"/>
    <w:rsid w:val="00BB358E"/>
    <w:rsid w:val="00BB382B"/>
    <w:rsid w:val="00BB3936"/>
    <w:rsid w:val="00BB3B35"/>
    <w:rsid w:val="00BB3B41"/>
    <w:rsid w:val="00BB3B54"/>
    <w:rsid w:val="00BB3D5A"/>
    <w:rsid w:val="00BB3D7A"/>
    <w:rsid w:val="00BB3FB8"/>
    <w:rsid w:val="00BB43B5"/>
    <w:rsid w:val="00BB43CF"/>
    <w:rsid w:val="00BB44BD"/>
    <w:rsid w:val="00BB4538"/>
    <w:rsid w:val="00BB458E"/>
    <w:rsid w:val="00BB4836"/>
    <w:rsid w:val="00BB4873"/>
    <w:rsid w:val="00BB49F8"/>
    <w:rsid w:val="00BB4A0D"/>
    <w:rsid w:val="00BB4A65"/>
    <w:rsid w:val="00BB4B0F"/>
    <w:rsid w:val="00BB4D2D"/>
    <w:rsid w:val="00BB4E05"/>
    <w:rsid w:val="00BB4E1E"/>
    <w:rsid w:val="00BB512A"/>
    <w:rsid w:val="00BB51BD"/>
    <w:rsid w:val="00BB52C4"/>
    <w:rsid w:val="00BB52EA"/>
    <w:rsid w:val="00BB5376"/>
    <w:rsid w:val="00BB5515"/>
    <w:rsid w:val="00BB55E1"/>
    <w:rsid w:val="00BB5655"/>
    <w:rsid w:val="00BB57A0"/>
    <w:rsid w:val="00BB57A4"/>
    <w:rsid w:val="00BB58D2"/>
    <w:rsid w:val="00BB59B7"/>
    <w:rsid w:val="00BB5C88"/>
    <w:rsid w:val="00BB5EBA"/>
    <w:rsid w:val="00BB5EFA"/>
    <w:rsid w:val="00BB5F85"/>
    <w:rsid w:val="00BB5FBA"/>
    <w:rsid w:val="00BB613C"/>
    <w:rsid w:val="00BB6399"/>
    <w:rsid w:val="00BB64CB"/>
    <w:rsid w:val="00BB6562"/>
    <w:rsid w:val="00BB66E3"/>
    <w:rsid w:val="00BB679F"/>
    <w:rsid w:val="00BB6819"/>
    <w:rsid w:val="00BB69A5"/>
    <w:rsid w:val="00BB6B20"/>
    <w:rsid w:val="00BB6D26"/>
    <w:rsid w:val="00BB6DB9"/>
    <w:rsid w:val="00BB6E82"/>
    <w:rsid w:val="00BB7070"/>
    <w:rsid w:val="00BB72AE"/>
    <w:rsid w:val="00BB72DF"/>
    <w:rsid w:val="00BB72E0"/>
    <w:rsid w:val="00BB7425"/>
    <w:rsid w:val="00BB776D"/>
    <w:rsid w:val="00BB787A"/>
    <w:rsid w:val="00BB7AAC"/>
    <w:rsid w:val="00BB7AB0"/>
    <w:rsid w:val="00BB7D11"/>
    <w:rsid w:val="00BB7DB9"/>
    <w:rsid w:val="00BB7FCD"/>
    <w:rsid w:val="00BC02D6"/>
    <w:rsid w:val="00BC0478"/>
    <w:rsid w:val="00BC04D5"/>
    <w:rsid w:val="00BC0597"/>
    <w:rsid w:val="00BC07C8"/>
    <w:rsid w:val="00BC08E7"/>
    <w:rsid w:val="00BC0903"/>
    <w:rsid w:val="00BC0A1E"/>
    <w:rsid w:val="00BC0B8F"/>
    <w:rsid w:val="00BC0D3F"/>
    <w:rsid w:val="00BC0E0F"/>
    <w:rsid w:val="00BC0E5A"/>
    <w:rsid w:val="00BC0EB6"/>
    <w:rsid w:val="00BC0FB5"/>
    <w:rsid w:val="00BC105A"/>
    <w:rsid w:val="00BC13AE"/>
    <w:rsid w:val="00BC160F"/>
    <w:rsid w:val="00BC1786"/>
    <w:rsid w:val="00BC1804"/>
    <w:rsid w:val="00BC18AB"/>
    <w:rsid w:val="00BC18EE"/>
    <w:rsid w:val="00BC1C66"/>
    <w:rsid w:val="00BC1D8A"/>
    <w:rsid w:val="00BC1E52"/>
    <w:rsid w:val="00BC1E9B"/>
    <w:rsid w:val="00BC1ED7"/>
    <w:rsid w:val="00BC1F98"/>
    <w:rsid w:val="00BC2127"/>
    <w:rsid w:val="00BC21AA"/>
    <w:rsid w:val="00BC2292"/>
    <w:rsid w:val="00BC269E"/>
    <w:rsid w:val="00BC27D7"/>
    <w:rsid w:val="00BC28E1"/>
    <w:rsid w:val="00BC2DEF"/>
    <w:rsid w:val="00BC3058"/>
    <w:rsid w:val="00BC3218"/>
    <w:rsid w:val="00BC336B"/>
    <w:rsid w:val="00BC3378"/>
    <w:rsid w:val="00BC3390"/>
    <w:rsid w:val="00BC33B2"/>
    <w:rsid w:val="00BC3404"/>
    <w:rsid w:val="00BC3570"/>
    <w:rsid w:val="00BC35AF"/>
    <w:rsid w:val="00BC3623"/>
    <w:rsid w:val="00BC3629"/>
    <w:rsid w:val="00BC37FE"/>
    <w:rsid w:val="00BC39DE"/>
    <w:rsid w:val="00BC3A2F"/>
    <w:rsid w:val="00BC3BB6"/>
    <w:rsid w:val="00BC3DB1"/>
    <w:rsid w:val="00BC3E06"/>
    <w:rsid w:val="00BC3F7C"/>
    <w:rsid w:val="00BC4119"/>
    <w:rsid w:val="00BC43FD"/>
    <w:rsid w:val="00BC4460"/>
    <w:rsid w:val="00BC46D8"/>
    <w:rsid w:val="00BC46E9"/>
    <w:rsid w:val="00BC4876"/>
    <w:rsid w:val="00BC4AD9"/>
    <w:rsid w:val="00BC4BD8"/>
    <w:rsid w:val="00BC4CC0"/>
    <w:rsid w:val="00BC4E97"/>
    <w:rsid w:val="00BC4F20"/>
    <w:rsid w:val="00BC4FB0"/>
    <w:rsid w:val="00BC50D8"/>
    <w:rsid w:val="00BC512D"/>
    <w:rsid w:val="00BC513C"/>
    <w:rsid w:val="00BC53AC"/>
    <w:rsid w:val="00BC5428"/>
    <w:rsid w:val="00BC554D"/>
    <w:rsid w:val="00BC55FE"/>
    <w:rsid w:val="00BC571C"/>
    <w:rsid w:val="00BC578A"/>
    <w:rsid w:val="00BC57F9"/>
    <w:rsid w:val="00BC588B"/>
    <w:rsid w:val="00BC5907"/>
    <w:rsid w:val="00BC59B0"/>
    <w:rsid w:val="00BC5BE5"/>
    <w:rsid w:val="00BC5C70"/>
    <w:rsid w:val="00BC5CBA"/>
    <w:rsid w:val="00BC5F7D"/>
    <w:rsid w:val="00BC5FAB"/>
    <w:rsid w:val="00BC5FDF"/>
    <w:rsid w:val="00BC604D"/>
    <w:rsid w:val="00BC62B8"/>
    <w:rsid w:val="00BC6513"/>
    <w:rsid w:val="00BC652D"/>
    <w:rsid w:val="00BC6586"/>
    <w:rsid w:val="00BC6596"/>
    <w:rsid w:val="00BC67ED"/>
    <w:rsid w:val="00BC6B84"/>
    <w:rsid w:val="00BC6C9D"/>
    <w:rsid w:val="00BC6CA1"/>
    <w:rsid w:val="00BC6CDE"/>
    <w:rsid w:val="00BC6D26"/>
    <w:rsid w:val="00BC6E2C"/>
    <w:rsid w:val="00BC7204"/>
    <w:rsid w:val="00BC73AE"/>
    <w:rsid w:val="00BC7552"/>
    <w:rsid w:val="00BC7623"/>
    <w:rsid w:val="00BC77B5"/>
    <w:rsid w:val="00BC77E1"/>
    <w:rsid w:val="00BC7972"/>
    <w:rsid w:val="00BC7C38"/>
    <w:rsid w:val="00BC7CF1"/>
    <w:rsid w:val="00BC7D14"/>
    <w:rsid w:val="00BC7D1F"/>
    <w:rsid w:val="00BD0132"/>
    <w:rsid w:val="00BD04D9"/>
    <w:rsid w:val="00BD05DC"/>
    <w:rsid w:val="00BD069F"/>
    <w:rsid w:val="00BD0727"/>
    <w:rsid w:val="00BD072B"/>
    <w:rsid w:val="00BD072D"/>
    <w:rsid w:val="00BD0815"/>
    <w:rsid w:val="00BD094F"/>
    <w:rsid w:val="00BD09AB"/>
    <w:rsid w:val="00BD0B26"/>
    <w:rsid w:val="00BD0CF1"/>
    <w:rsid w:val="00BD0D73"/>
    <w:rsid w:val="00BD0D89"/>
    <w:rsid w:val="00BD0D8A"/>
    <w:rsid w:val="00BD1082"/>
    <w:rsid w:val="00BD1145"/>
    <w:rsid w:val="00BD1319"/>
    <w:rsid w:val="00BD1370"/>
    <w:rsid w:val="00BD13DA"/>
    <w:rsid w:val="00BD13E7"/>
    <w:rsid w:val="00BD1586"/>
    <w:rsid w:val="00BD1806"/>
    <w:rsid w:val="00BD1825"/>
    <w:rsid w:val="00BD1B0C"/>
    <w:rsid w:val="00BD1DA3"/>
    <w:rsid w:val="00BD1E82"/>
    <w:rsid w:val="00BD1F00"/>
    <w:rsid w:val="00BD1F94"/>
    <w:rsid w:val="00BD20A8"/>
    <w:rsid w:val="00BD2190"/>
    <w:rsid w:val="00BD2253"/>
    <w:rsid w:val="00BD23B9"/>
    <w:rsid w:val="00BD243A"/>
    <w:rsid w:val="00BD2490"/>
    <w:rsid w:val="00BD260E"/>
    <w:rsid w:val="00BD29C2"/>
    <w:rsid w:val="00BD2B28"/>
    <w:rsid w:val="00BD2CE8"/>
    <w:rsid w:val="00BD2DB7"/>
    <w:rsid w:val="00BD2F90"/>
    <w:rsid w:val="00BD30CB"/>
    <w:rsid w:val="00BD31B2"/>
    <w:rsid w:val="00BD336C"/>
    <w:rsid w:val="00BD3378"/>
    <w:rsid w:val="00BD33BA"/>
    <w:rsid w:val="00BD3428"/>
    <w:rsid w:val="00BD35BB"/>
    <w:rsid w:val="00BD3AF4"/>
    <w:rsid w:val="00BD3B7A"/>
    <w:rsid w:val="00BD3C1A"/>
    <w:rsid w:val="00BD3C1E"/>
    <w:rsid w:val="00BD3C32"/>
    <w:rsid w:val="00BD3C39"/>
    <w:rsid w:val="00BD3C7F"/>
    <w:rsid w:val="00BD3D99"/>
    <w:rsid w:val="00BD3FFE"/>
    <w:rsid w:val="00BD415B"/>
    <w:rsid w:val="00BD42C5"/>
    <w:rsid w:val="00BD4455"/>
    <w:rsid w:val="00BD450B"/>
    <w:rsid w:val="00BD46CB"/>
    <w:rsid w:val="00BD4714"/>
    <w:rsid w:val="00BD48EC"/>
    <w:rsid w:val="00BD496F"/>
    <w:rsid w:val="00BD4AAD"/>
    <w:rsid w:val="00BD4ABE"/>
    <w:rsid w:val="00BD4BA8"/>
    <w:rsid w:val="00BD4DB1"/>
    <w:rsid w:val="00BD4FE2"/>
    <w:rsid w:val="00BD500A"/>
    <w:rsid w:val="00BD50BD"/>
    <w:rsid w:val="00BD5139"/>
    <w:rsid w:val="00BD5177"/>
    <w:rsid w:val="00BD51AE"/>
    <w:rsid w:val="00BD5252"/>
    <w:rsid w:val="00BD5336"/>
    <w:rsid w:val="00BD53E0"/>
    <w:rsid w:val="00BD5472"/>
    <w:rsid w:val="00BD5570"/>
    <w:rsid w:val="00BD55C7"/>
    <w:rsid w:val="00BD5733"/>
    <w:rsid w:val="00BD57B0"/>
    <w:rsid w:val="00BD5944"/>
    <w:rsid w:val="00BD5A7A"/>
    <w:rsid w:val="00BD5B01"/>
    <w:rsid w:val="00BD5B1D"/>
    <w:rsid w:val="00BD5BBF"/>
    <w:rsid w:val="00BD5BE3"/>
    <w:rsid w:val="00BD5CE1"/>
    <w:rsid w:val="00BD5EE1"/>
    <w:rsid w:val="00BD603D"/>
    <w:rsid w:val="00BD604C"/>
    <w:rsid w:val="00BD60CD"/>
    <w:rsid w:val="00BD6243"/>
    <w:rsid w:val="00BD64FE"/>
    <w:rsid w:val="00BD65D8"/>
    <w:rsid w:val="00BD66FE"/>
    <w:rsid w:val="00BD6786"/>
    <w:rsid w:val="00BD67E5"/>
    <w:rsid w:val="00BD6CBF"/>
    <w:rsid w:val="00BD6F77"/>
    <w:rsid w:val="00BD6F8D"/>
    <w:rsid w:val="00BD7044"/>
    <w:rsid w:val="00BD7205"/>
    <w:rsid w:val="00BD7578"/>
    <w:rsid w:val="00BD7659"/>
    <w:rsid w:val="00BD77CE"/>
    <w:rsid w:val="00BD7805"/>
    <w:rsid w:val="00BD7853"/>
    <w:rsid w:val="00BD78F9"/>
    <w:rsid w:val="00BD7932"/>
    <w:rsid w:val="00BD7960"/>
    <w:rsid w:val="00BD7A4A"/>
    <w:rsid w:val="00BD7BF0"/>
    <w:rsid w:val="00BD7C29"/>
    <w:rsid w:val="00BD7CC9"/>
    <w:rsid w:val="00BD7CE1"/>
    <w:rsid w:val="00BD7D92"/>
    <w:rsid w:val="00BD7DC1"/>
    <w:rsid w:val="00BD7E4F"/>
    <w:rsid w:val="00BD7F4A"/>
    <w:rsid w:val="00BE0318"/>
    <w:rsid w:val="00BE0537"/>
    <w:rsid w:val="00BE08A0"/>
    <w:rsid w:val="00BE08E7"/>
    <w:rsid w:val="00BE08ED"/>
    <w:rsid w:val="00BE0AD3"/>
    <w:rsid w:val="00BE0CFD"/>
    <w:rsid w:val="00BE0DA0"/>
    <w:rsid w:val="00BE0E84"/>
    <w:rsid w:val="00BE10AE"/>
    <w:rsid w:val="00BE1448"/>
    <w:rsid w:val="00BE1451"/>
    <w:rsid w:val="00BE14D7"/>
    <w:rsid w:val="00BE1725"/>
    <w:rsid w:val="00BE17FC"/>
    <w:rsid w:val="00BE1840"/>
    <w:rsid w:val="00BE1853"/>
    <w:rsid w:val="00BE1873"/>
    <w:rsid w:val="00BE1936"/>
    <w:rsid w:val="00BE1963"/>
    <w:rsid w:val="00BE1B17"/>
    <w:rsid w:val="00BE1CC5"/>
    <w:rsid w:val="00BE1EFA"/>
    <w:rsid w:val="00BE1FB0"/>
    <w:rsid w:val="00BE2106"/>
    <w:rsid w:val="00BE2124"/>
    <w:rsid w:val="00BE2145"/>
    <w:rsid w:val="00BE2264"/>
    <w:rsid w:val="00BE228C"/>
    <w:rsid w:val="00BE2656"/>
    <w:rsid w:val="00BE2659"/>
    <w:rsid w:val="00BE27D0"/>
    <w:rsid w:val="00BE2853"/>
    <w:rsid w:val="00BE2B5C"/>
    <w:rsid w:val="00BE2B5E"/>
    <w:rsid w:val="00BE2CCF"/>
    <w:rsid w:val="00BE2CEF"/>
    <w:rsid w:val="00BE319D"/>
    <w:rsid w:val="00BE324E"/>
    <w:rsid w:val="00BE325F"/>
    <w:rsid w:val="00BE32E4"/>
    <w:rsid w:val="00BE34CB"/>
    <w:rsid w:val="00BE3565"/>
    <w:rsid w:val="00BE3572"/>
    <w:rsid w:val="00BE38BD"/>
    <w:rsid w:val="00BE3A44"/>
    <w:rsid w:val="00BE3B7E"/>
    <w:rsid w:val="00BE3F2E"/>
    <w:rsid w:val="00BE3FEB"/>
    <w:rsid w:val="00BE4300"/>
    <w:rsid w:val="00BE4374"/>
    <w:rsid w:val="00BE43D5"/>
    <w:rsid w:val="00BE44A0"/>
    <w:rsid w:val="00BE44CD"/>
    <w:rsid w:val="00BE4531"/>
    <w:rsid w:val="00BE45D1"/>
    <w:rsid w:val="00BE4817"/>
    <w:rsid w:val="00BE4840"/>
    <w:rsid w:val="00BE49B6"/>
    <w:rsid w:val="00BE4AB5"/>
    <w:rsid w:val="00BE4CFB"/>
    <w:rsid w:val="00BE4D00"/>
    <w:rsid w:val="00BE4E15"/>
    <w:rsid w:val="00BE50F2"/>
    <w:rsid w:val="00BE5171"/>
    <w:rsid w:val="00BE5204"/>
    <w:rsid w:val="00BE523D"/>
    <w:rsid w:val="00BE54CA"/>
    <w:rsid w:val="00BE54F5"/>
    <w:rsid w:val="00BE554E"/>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599"/>
    <w:rsid w:val="00BE661C"/>
    <w:rsid w:val="00BE6681"/>
    <w:rsid w:val="00BE66DE"/>
    <w:rsid w:val="00BE6776"/>
    <w:rsid w:val="00BE6842"/>
    <w:rsid w:val="00BE68FA"/>
    <w:rsid w:val="00BE69ED"/>
    <w:rsid w:val="00BE69F5"/>
    <w:rsid w:val="00BE6BA3"/>
    <w:rsid w:val="00BE6E7E"/>
    <w:rsid w:val="00BE70AA"/>
    <w:rsid w:val="00BE7196"/>
    <w:rsid w:val="00BE71F5"/>
    <w:rsid w:val="00BE7209"/>
    <w:rsid w:val="00BE724B"/>
    <w:rsid w:val="00BE7332"/>
    <w:rsid w:val="00BE7431"/>
    <w:rsid w:val="00BE7495"/>
    <w:rsid w:val="00BE7738"/>
    <w:rsid w:val="00BE7A2D"/>
    <w:rsid w:val="00BE7A87"/>
    <w:rsid w:val="00BE7A9D"/>
    <w:rsid w:val="00BE7AE4"/>
    <w:rsid w:val="00BE7B33"/>
    <w:rsid w:val="00BE7D49"/>
    <w:rsid w:val="00BE7D81"/>
    <w:rsid w:val="00BE7E76"/>
    <w:rsid w:val="00BE7F3F"/>
    <w:rsid w:val="00BE7FBA"/>
    <w:rsid w:val="00BF0309"/>
    <w:rsid w:val="00BF0434"/>
    <w:rsid w:val="00BF05C4"/>
    <w:rsid w:val="00BF0696"/>
    <w:rsid w:val="00BF06A3"/>
    <w:rsid w:val="00BF07F5"/>
    <w:rsid w:val="00BF0824"/>
    <w:rsid w:val="00BF08EF"/>
    <w:rsid w:val="00BF0B2C"/>
    <w:rsid w:val="00BF0DC3"/>
    <w:rsid w:val="00BF0DFC"/>
    <w:rsid w:val="00BF1107"/>
    <w:rsid w:val="00BF1111"/>
    <w:rsid w:val="00BF11E7"/>
    <w:rsid w:val="00BF12B9"/>
    <w:rsid w:val="00BF132B"/>
    <w:rsid w:val="00BF16CC"/>
    <w:rsid w:val="00BF1824"/>
    <w:rsid w:val="00BF1959"/>
    <w:rsid w:val="00BF1CE5"/>
    <w:rsid w:val="00BF1ED8"/>
    <w:rsid w:val="00BF2074"/>
    <w:rsid w:val="00BF2144"/>
    <w:rsid w:val="00BF2198"/>
    <w:rsid w:val="00BF21AD"/>
    <w:rsid w:val="00BF22F2"/>
    <w:rsid w:val="00BF2529"/>
    <w:rsid w:val="00BF2601"/>
    <w:rsid w:val="00BF264D"/>
    <w:rsid w:val="00BF272D"/>
    <w:rsid w:val="00BF288E"/>
    <w:rsid w:val="00BF294B"/>
    <w:rsid w:val="00BF2B41"/>
    <w:rsid w:val="00BF2B60"/>
    <w:rsid w:val="00BF2B89"/>
    <w:rsid w:val="00BF2BCA"/>
    <w:rsid w:val="00BF2D38"/>
    <w:rsid w:val="00BF2DF0"/>
    <w:rsid w:val="00BF2E83"/>
    <w:rsid w:val="00BF31C9"/>
    <w:rsid w:val="00BF362E"/>
    <w:rsid w:val="00BF36A6"/>
    <w:rsid w:val="00BF3842"/>
    <w:rsid w:val="00BF385C"/>
    <w:rsid w:val="00BF3873"/>
    <w:rsid w:val="00BF3985"/>
    <w:rsid w:val="00BF3A17"/>
    <w:rsid w:val="00BF3AD6"/>
    <w:rsid w:val="00BF3B37"/>
    <w:rsid w:val="00BF3B8A"/>
    <w:rsid w:val="00BF3BB8"/>
    <w:rsid w:val="00BF3C09"/>
    <w:rsid w:val="00BF3C17"/>
    <w:rsid w:val="00BF3CF7"/>
    <w:rsid w:val="00BF3E31"/>
    <w:rsid w:val="00BF3E65"/>
    <w:rsid w:val="00BF3E6E"/>
    <w:rsid w:val="00BF3F7C"/>
    <w:rsid w:val="00BF4009"/>
    <w:rsid w:val="00BF400D"/>
    <w:rsid w:val="00BF4059"/>
    <w:rsid w:val="00BF417D"/>
    <w:rsid w:val="00BF42AB"/>
    <w:rsid w:val="00BF4528"/>
    <w:rsid w:val="00BF461E"/>
    <w:rsid w:val="00BF463E"/>
    <w:rsid w:val="00BF46FC"/>
    <w:rsid w:val="00BF4806"/>
    <w:rsid w:val="00BF48AC"/>
    <w:rsid w:val="00BF4A44"/>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881"/>
    <w:rsid w:val="00BF5940"/>
    <w:rsid w:val="00BF5CE8"/>
    <w:rsid w:val="00BF5CEA"/>
    <w:rsid w:val="00BF5D26"/>
    <w:rsid w:val="00BF5F10"/>
    <w:rsid w:val="00BF5F94"/>
    <w:rsid w:val="00BF602E"/>
    <w:rsid w:val="00BF611E"/>
    <w:rsid w:val="00BF648B"/>
    <w:rsid w:val="00BF65C5"/>
    <w:rsid w:val="00BF65F9"/>
    <w:rsid w:val="00BF6703"/>
    <w:rsid w:val="00BF6BDF"/>
    <w:rsid w:val="00BF6BF1"/>
    <w:rsid w:val="00BF6C8E"/>
    <w:rsid w:val="00BF6D7B"/>
    <w:rsid w:val="00BF6EE0"/>
    <w:rsid w:val="00BF70A6"/>
    <w:rsid w:val="00BF72E9"/>
    <w:rsid w:val="00BF735D"/>
    <w:rsid w:val="00BF743C"/>
    <w:rsid w:val="00BF74CB"/>
    <w:rsid w:val="00BF761F"/>
    <w:rsid w:val="00BF7631"/>
    <w:rsid w:val="00BF76D9"/>
    <w:rsid w:val="00BF7724"/>
    <w:rsid w:val="00BF77C4"/>
    <w:rsid w:val="00BF77F7"/>
    <w:rsid w:val="00BF7B4F"/>
    <w:rsid w:val="00BF7DE4"/>
    <w:rsid w:val="00BF7DE5"/>
    <w:rsid w:val="00BF7E85"/>
    <w:rsid w:val="00BF7F53"/>
    <w:rsid w:val="00C00162"/>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488"/>
    <w:rsid w:val="00C01539"/>
    <w:rsid w:val="00C015D2"/>
    <w:rsid w:val="00C016C1"/>
    <w:rsid w:val="00C0178F"/>
    <w:rsid w:val="00C01BB2"/>
    <w:rsid w:val="00C01D1D"/>
    <w:rsid w:val="00C01D3D"/>
    <w:rsid w:val="00C01EC8"/>
    <w:rsid w:val="00C01ECC"/>
    <w:rsid w:val="00C01F57"/>
    <w:rsid w:val="00C01FF0"/>
    <w:rsid w:val="00C01FFF"/>
    <w:rsid w:val="00C02072"/>
    <w:rsid w:val="00C020EE"/>
    <w:rsid w:val="00C02174"/>
    <w:rsid w:val="00C0224A"/>
    <w:rsid w:val="00C02321"/>
    <w:rsid w:val="00C02589"/>
    <w:rsid w:val="00C02654"/>
    <w:rsid w:val="00C0278F"/>
    <w:rsid w:val="00C027D8"/>
    <w:rsid w:val="00C028A2"/>
    <w:rsid w:val="00C029D5"/>
    <w:rsid w:val="00C02A01"/>
    <w:rsid w:val="00C02BCB"/>
    <w:rsid w:val="00C02C99"/>
    <w:rsid w:val="00C02EE2"/>
    <w:rsid w:val="00C03020"/>
    <w:rsid w:val="00C03025"/>
    <w:rsid w:val="00C03026"/>
    <w:rsid w:val="00C030E6"/>
    <w:rsid w:val="00C030EB"/>
    <w:rsid w:val="00C03150"/>
    <w:rsid w:val="00C031A6"/>
    <w:rsid w:val="00C0321B"/>
    <w:rsid w:val="00C03233"/>
    <w:rsid w:val="00C03297"/>
    <w:rsid w:val="00C035DD"/>
    <w:rsid w:val="00C03779"/>
    <w:rsid w:val="00C037A3"/>
    <w:rsid w:val="00C03851"/>
    <w:rsid w:val="00C039D9"/>
    <w:rsid w:val="00C03B55"/>
    <w:rsid w:val="00C03D37"/>
    <w:rsid w:val="00C03ECA"/>
    <w:rsid w:val="00C03ECD"/>
    <w:rsid w:val="00C03FAF"/>
    <w:rsid w:val="00C03FC0"/>
    <w:rsid w:val="00C04089"/>
    <w:rsid w:val="00C041D2"/>
    <w:rsid w:val="00C043C6"/>
    <w:rsid w:val="00C04AC7"/>
    <w:rsid w:val="00C04AE5"/>
    <w:rsid w:val="00C04C1B"/>
    <w:rsid w:val="00C04CDA"/>
    <w:rsid w:val="00C04D98"/>
    <w:rsid w:val="00C04E1E"/>
    <w:rsid w:val="00C05103"/>
    <w:rsid w:val="00C05387"/>
    <w:rsid w:val="00C053A3"/>
    <w:rsid w:val="00C05481"/>
    <w:rsid w:val="00C055A0"/>
    <w:rsid w:val="00C057CB"/>
    <w:rsid w:val="00C05A8F"/>
    <w:rsid w:val="00C05B88"/>
    <w:rsid w:val="00C05CF3"/>
    <w:rsid w:val="00C05D66"/>
    <w:rsid w:val="00C05D6B"/>
    <w:rsid w:val="00C05E90"/>
    <w:rsid w:val="00C05EAD"/>
    <w:rsid w:val="00C061A6"/>
    <w:rsid w:val="00C0632B"/>
    <w:rsid w:val="00C063F0"/>
    <w:rsid w:val="00C065D2"/>
    <w:rsid w:val="00C06850"/>
    <w:rsid w:val="00C068CF"/>
    <w:rsid w:val="00C068E1"/>
    <w:rsid w:val="00C068F4"/>
    <w:rsid w:val="00C06994"/>
    <w:rsid w:val="00C06BA8"/>
    <w:rsid w:val="00C06C8F"/>
    <w:rsid w:val="00C06DC9"/>
    <w:rsid w:val="00C06DCE"/>
    <w:rsid w:val="00C06E5E"/>
    <w:rsid w:val="00C06EF5"/>
    <w:rsid w:val="00C07010"/>
    <w:rsid w:val="00C07053"/>
    <w:rsid w:val="00C07058"/>
    <w:rsid w:val="00C0716F"/>
    <w:rsid w:val="00C074CD"/>
    <w:rsid w:val="00C07565"/>
    <w:rsid w:val="00C07638"/>
    <w:rsid w:val="00C0767A"/>
    <w:rsid w:val="00C077C3"/>
    <w:rsid w:val="00C07865"/>
    <w:rsid w:val="00C079F7"/>
    <w:rsid w:val="00C07A01"/>
    <w:rsid w:val="00C07C7B"/>
    <w:rsid w:val="00C07CBE"/>
    <w:rsid w:val="00C07F6D"/>
    <w:rsid w:val="00C07FFA"/>
    <w:rsid w:val="00C10137"/>
    <w:rsid w:val="00C10262"/>
    <w:rsid w:val="00C1026E"/>
    <w:rsid w:val="00C1027C"/>
    <w:rsid w:val="00C102D6"/>
    <w:rsid w:val="00C105E8"/>
    <w:rsid w:val="00C10811"/>
    <w:rsid w:val="00C10A78"/>
    <w:rsid w:val="00C10CFD"/>
    <w:rsid w:val="00C10E68"/>
    <w:rsid w:val="00C110E9"/>
    <w:rsid w:val="00C1117E"/>
    <w:rsid w:val="00C1118A"/>
    <w:rsid w:val="00C11205"/>
    <w:rsid w:val="00C112E4"/>
    <w:rsid w:val="00C114A5"/>
    <w:rsid w:val="00C115D9"/>
    <w:rsid w:val="00C115E2"/>
    <w:rsid w:val="00C117BE"/>
    <w:rsid w:val="00C117C6"/>
    <w:rsid w:val="00C11916"/>
    <w:rsid w:val="00C11B4F"/>
    <w:rsid w:val="00C11DDB"/>
    <w:rsid w:val="00C11E08"/>
    <w:rsid w:val="00C12090"/>
    <w:rsid w:val="00C120B1"/>
    <w:rsid w:val="00C121D1"/>
    <w:rsid w:val="00C12297"/>
    <w:rsid w:val="00C1234E"/>
    <w:rsid w:val="00C12381"/>
    <w:rsid w:val="00C123AC"/>
    <w:rsid w:val="00C123DF"/>
    <w:rsid w:val="00C12517"/>
    <w:rsid w:val="00C126B6"/>
    <w:rsid w:val="00C129C2"/>
    <w:rsid w:val="00C13091"/>
    <w:rsid w:val="00C13231"/>
    <w:rsid w:val="00C13244"/>
    <w:rsid w:val="00C132A4"/>
    <w:rsid w:val="00C133E5"/>
    <w:rsid w:val="00C13661"/>
    <w:rsid w:val="00C13713"/>
    <w:rsid w:val="00C1378F"/>
    <w:rsid w:val="00C137F8"/>
    <w:rsid w:val="00C13B55"/>
    <w:rsid w:val="00C13C62"/>
    <w:rsid w:val="00C13D82"/>
    <w:rsid w:val="00C13DEB"/>
    <w:rsid w:val="00C13EE8"/>
    <w:rsid w:val="00C14309"/>
    <w:rsid w:val="00C14461"/>
    <w:rsid w:val="00C1473B"/>
    <w:rsid w:val="00C148EE"/>
    <w:rsid w:val="00C14BCE"/>
    <w:rsid w:val="00C14C33"/>
    <w:rsid w:val="00C14C6D"/>
    <w:rsid w:val="00C14CAB"/>
    <w:rsid w:val="00C14D99"/>
    <w:rsid w:val="00C14EA1"/>
    <w:rsid w:val="00C15095"/>
    <w:rsid w:val="00C15166"/>
    <w:rsid w:val="00C15AA3"/>
    <w:rsid w:val="00C15B3E"/>
    <w:rsid w:val="00C15BC2"/>
    <w:rsid w:val="00C15E0B"/>
    <w:rsid w:val="00C162AD"/>
    <w:rsid w:val="00C163AC"/>
    <w:rsid w:val="00C166B6"/>
    <w:rsid w:val="00C1671D"/>
    <w:rsid w:val="00C168DF"/>
    <w:rsid w:val="00C16AC5"/>
    <w:rsid w:val="00C16B50"/>
    <w:rsid w:val="00C16E6E"/>
    <w:rsid w:val="00C16F5D"/>
    <w:rsid w:val="00C16F8C"/>
    <w:rsid w:val="00C1701A"/>
    <w:rsid w:val="00C17230"/>
    <w:rsid w:val="00C1729A"/>
    <w:rsid w:val="00C1729B"/>
    <w:rsid w:val="00C172C3"/>
    <w:rsid w:val="00C17311"/>
    <w:rsid w:val="00C173BD"/>
    <w:rsid w:val="00C17417"/>
    <w:rsid w:val="00C17537"/>
    <w:rsid w:val="00C17596"/>
    <w:rsid w:val="00C178C1"/>
    <w:rsid w:val="00C1790F"/>
    <w:rsid w:val="00C17995"/>
    <w:rsid w:val="00C17B6C"/>
    <w:rsid w:val="00C17BCE"/>
    <w:rsid w:val="00C20202"/>
    <w:rsid w:val="00C202D6"/>
    <w:rsid w:val="00C2030B"/>
    <w:rsid w:val="00C204CF"/>
    <w:rsid w:val="00C20560"/>
    <w:rsid w:val="00C20565"/>
    <w:rsid w:val="00C20566"/>
    <w:rsid w:val="00C205FB"/>
    <w:rsid w:val="00C20783"/>
    <w:rsid w:val="00C20918"/>
    <w:rsid w:val="00C20924"/>
    <w:rsid w:val="00C20970"/>
    <w:rsid w:val="00C209A9"/>
    <w:rsid w:val="00C20B09"/>
    <w:rsid w:val="00C20B43"/>
    <w:rsid w:val="00C20B7F"/>
    <w:rsid w:val="00C20C2B"/>
    <w:rsid w:val="00C20E01"/>
    <w:rsid w:val="00C20F95"/>
    <w:rsid w:val="00C2105A"/>
    <w:rsid w:val="00C21161"/>
    <w:rsid w:val="00C21185"/>
    <w:rsid w:val="00C212E0"/>
    <w:rsid w:val="00C21427"/>
    <w:rsid w:val="00C214D0"/>
    <w:rsid w:val="00C21583"/>
    <w:rsid w:val="00C216BA"/>
    <w:rsid w:val="00C2170C"/>
    <w:rsid w:val="00C21943"/>
    <w:rsid w:val="00C21BD5"/>
    <w:rsid w:val="00C21DB4"/>
    <w:rsid w:val="00C21F01"/>
    <w:rsid w:val="00C22122"/>
    <w:rsid w:val="00C2237C"/>
    <w:rsid w:val="00C22431"/>
    <w:rsid w:val="00C224B9"/>
    <w:rsid w:val="00C226F2"/>
    <w:rsid w:val="00C22A19"/>
    <w:rsid w:val="00C22C8D"/>
    <w:rsid w:val="00C22CCF"/>
    <w:rsid w:val="00C22D21"/>
    <w:rsid w:val="00C22DAF"/>
    <w:rsid w:val="00C22DE4"/>
    <w:rsid w:val="00C22E03"/>
    <w:rsid w:val="00C22E7C"/>
    <w:rsid w:val="00C22E82"/>
    <w:rsid w:val="00C23017"/>
    <w:rsid w:val="00C23246"/>
    <w:rsid w:val="00C2338D"/>
    <w:rsid w:val="00C2358A"/>
    <w:rsid w:val="00C2369A"/>
    <w:rsid w:val="00C23840"/>
    <w:rsid w:val="00C239A0"/>
    <w:rsid w:val="00C239D7"/>
    <w:rsid w:val="00C23A2F"/>
    <w:rsid w:val="00C23ABC"/>
    <w:rsid w:val="00C23CC7"/>
    <w:rsid w:val="00C23CDF"/>
    <w:rsid w:val="00C23F24"/>
    <w:rsid w:val="00C23F82"/>
    <w:rsid w:val="00C2417E"/>
    <w:rsid w:val="00C2431B"/>
    <w:rsid w:val="00C244C9"/>
    <w:rsid w:val="00C24667"/>
    <w:rsid w:val="00C246D7"/>
    <w:rsid w:val="00C24731"/>
    <w:rsid w:val="00C24C27"/>
    <w:rsid w:val="00C24DEA"/>
    <w:rsid w:val="00C24E46"/>
    <w:rsid w:val="00C25517"/>
    <w:rsid w:val="00C255FF"/>
    <w:rsid w:val="00C256B4"/>
    <w:rsid w:val="00C256DA"/>
    <w:rsid w:val="00C258C5"/>
    <w:rsid w:val="00C259D5"/>
    <w:rsid w:val="00C25A8B"/>
    <w:rsid w:val="00C25B31"/>
    <w:rsid w:val="00C25B6D"/>
    <w:rsid w:val="00C25D43"/>
    <w:rsid w:val="00C26040"/>
    <w:rsid w:val="00C261AB"/>
    <w:rsid w:val="00C26576"/>
    <w:rsid w:val="00C265FC"/>
    <w:rsid w:val="00C26BE0"/>
    <w:rsid w:val="00C26CF2"/>
    <w:rsid w:val="00C26D8F"/>
    <w:rsid w:val="00C26EB1"/>
    <w:rsid w:val="00C26FAF"/>
    <w:rsid w:val="00C27084"/>
    <w:rsid w:val="00C270A4"/>
    <w:rsid w:val="00C270AB"/>
    <w:rsid w:val="00C27293"/>
    <w:rsid w:val="00C273DC"/>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E38"/>
    <w:rsid w:val="00C30F1C"/>
    <w:rsid w:val="00C30F71"/>
    <w:rsid w:val="00C30F96"/>
    <w:rsid w:val="00C3118C"/>
    <w:rsid w:val="00C311A8"/>
    <w:rsid w:val="00C3124C"/>
    <w:rsid w:val="00C312A2"/>
    <w:rsid w:val="00C31303"/>
    <w:rsid w:val="00C313B2"/>
    <w:rsid w:val="00C3176B"/>
    <w:rsid w:val="00C317CC"/>
    <w:rsid w:val="00C3190A"/>
    <w:rsid w:val="00C31980"/>
    <w:rsid w:val="00C319DC"/>
    <w:rsid w:val="00C31A39"/>
    <w:rsid w:val="00C31B43"/>
    <w:rsid w:val="00C31C7D"/>
    <w:rsid w:val="00C31C91"/>
    <w:rsid w:val="00C31CA2"/>
    <w:rsid w:val="00C31CCC"/>
    <w:rsid w:val="00C31EF3"/>
    <w:rsid w:val="00C31F38"/>
    <w:rsid w:val="00C320DF"/>
    <w:rsid w:val="00C32207"/>
    <w:rsid w:val="00C32223"/>
    <w:rsid w:val="00C325F3"/>
    <w:rsid w:val="00C32624"/>
    <w:rsid w:val="00C329C7"/>
    <w:rsid w:val="00C32A06"/>
    <w:rsid w:val="00C32DA8"/>
    <w:rsid w:val="00C32F3B"/>
    <w:rsid w:val="00C32F60"/>
    <w:rsid w:val="00C3326B"/>
    <w:rsid w:val="00C332F4"/>
    <w:rsid w:val="00C3370B"/>
    <w:rsid w:val="00C3384E"/>
    <w:rsid w:val="00C33B44"/>
    <w:rsid w:val="00C33C08"/>
    <w:rsid w:val="00C33D8E"/>
    <w:rsid w:val="00C33E60"/>
    <w:rsid w:val="00C33EAC"/>
    <w:rsid w:val="00C33ED4"/>
    <w:rsid w:val="00C33F03"/>
    <w:rsid w:val="00C33F14"/>
    <w:rsid w:val="00C34016"/>
    <w:rsid w:val="00C34040"/>
    <w:rsid w:val="00C34050"/>
    <w:rsid w:val="00C34195"/>
    <w:rsid w:val="00C341E5"/>
    <w:rsid w:val="00C3442F"/>
    <w:rsid w:val="00C344CA"/>
    <w:rsid w:val="00C344ED"/>
    <w:rsid w:val="00C3490A"/>
    <w:rsid w:val="00C34B1F"/>
    <w:rsid w:val="00C34D5D"/>
    <w:rsid w:val="00C34E7E"/>
    <w:rsid w:val="00C34EFB"/>
    <w:rsid w:val="00C35303"/>
    <w:rsid w:val="00C35381"/>
    <w:rsid w:val="00C3549F"/>
    <w:rsid w:val="00C354CE"/>
    <w:rsid w:val="00C35564"/>
    <w:rsid w:val="00C35632"/>
    <w:rsid w:val="00C35693"/>
    <w:rsid w:val="00C3572A"/>
    <w:rsid w:val="00C35765"/>
    <w:rsid w:val="00C357D3"/>
    <w:rsid w:val="00C35A86"/>
    <w:rsid w:val="00C35BBA"/>
    <w:rsid w:val="00C35D44"/>
    <w:rsid w:val="00C35DD9"/>
    <w:rsid w:val="00C35E6A"/>
    <w:rsid w:val="00C35EC7"/>
    <w:rsid w:val="00C35ED0"/>
    <w:rsid w:val="00C35FDD"/>
    <w:rsid w:val="00C361A6"/>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045"/>
    <w:rsid w:val="00C370B4"/>
    <w:rsid w:val="00C3742D"/>
    <w:rsid w:val="00C3765D"/>
    <w:rsid w:val="00C376E7"/>
    <w:rsid w:val="00C37774"/>
    <w:rsid w:val="00C377A6"/>
    <w:rsid w:val="00C378DB"/>
    <w:rsid w:val="00C37920"/>
    <w:rsid w:val="00C37C75"/>
    <w:rsid w:val="00C37EF3"/>
    <w:rsid w:val="00C4003A"/>
    <w:rsid w:val="00C4043B"/>
    <w:rsid w:val="00C40491"/>
    <w:rsid w:val="00C408A1"/>
    <w:rsid w:val="00C4090A"/>
    <w:rsid w:val="00C40AD7"/>
    <w:rsid w:val="00C410BC"/>
    <w:rsid w:val="00C4111D"/>
    <w:rsid w:val="00C41122"/>
    <w:rsid w:val="00C41164"/>
    <w:rsid w:val="00C4133A"/>
    <w:rsid w:val="00C4141F"/>
    <w:rsid w:val="00C414E9"/>
    <w:rsid w:val="00C415D1"/>
    <w:rsid w:val="00C41940"/>
    <w:rsid w:val="00C4194A"/>
    <w:rsid w:val="00C41BBE"/>
    <w:rsid w:val="00C41F4F"/>
    <w:rsid w:val="00C41F82"/>
    <w:rsid w:val="00C4210C"/>
    <w:rsid w:val="00C421E8"/>
    <w:rsid w:val="00C4226D"/>
    <w:rsid w:val="00C422F1"/>
    <w:rsid w:val="00C4243E"/>
    <w:rsid w:val="00C4252E"/>
    <w:rsid w:val="00C42733"/>
    <w:rsid w:val="00C42813"/>
    <w:rsid w:val="00C42892"/>
    <w:rsid w:val="00C42915"/>
    <w:rsid w:val="00C42AC3"/>
    <w:rsid w:val="00C42B8F"/>
    <w:rsid w:val="00C42B9E"/>
    <w:rsid w:val="00C42BEE"/>
    <w:rsid w:val="00C42CA9"/>
    <w:rsid w:val="00C42F8A"/>
    <w:rsid w:val="00C431B9"/>
    <w:rsid w:val="00C43447"/>
    <w:rsid w:val="00C43533"/>
    <w:rsid w:val="00C43597"/>
    <w:rsid w:val="00C435AB"/>
    <w:rsid w:val="00C435AD"/>
    <w:rsid w:val="00C43735"/>
    <w:rsid w:val="00C43917"/>
    <w:rsid w:val="00C43C3B"/>
    <w:rsid w:val="00C43D37"/>
    <w:rsid w:val="00C43DF6"/>
    <w:rsid w:val="00C43EB7"/>
    <w:rsid w:val="00C43F4C"/>
    <w:rsid w:val="00C44089"/>
    <w:rsid w:val="00C440DF"/>
    <w:rsid w:val="00C441D7"/>
    <w:rsid w:val="00C441E8"/>
    <w:rsid w:val="00C44382"/>
    <w:rsid w:val="00C444B5"/>
    <w:rsid w:val="00C448B1"/>
    <w:rsid w:val="00C44ABA"/>
    <w:rsid w:val="00C44B7B"/>
    <w:rsid w:val="00C44BB7"/>
    <w:rsid w:val="00C44D1E"/>
    <w:rsid w:val="00C44D2E"/>
    <w:rsid w:val="00C44E63"/>
    <w:rsid w:val="00C44FCB"/>
    <w:rsid w:val="00C44FF6"/>
    <w:rsid w:val="00C450E9"/>
    <w:rsid w:val="00C4522E"/>
    <w:rsid w:val="00C4550A"/>
    <w:rsid w:val="00C4580C"/>
    <w:rsid w:val="00C458F2"/>
    <w:rsid w:val="00C45971"/>
    <w:rsid w:val="00C45A19"/>
    <w:rsid w:val="00C45A76"/>
    <w:rsid w:val="00C45B6E"/>
    <w:rsid w:val="00C45BAD"/>
    <w:rsid w:val="00C45CEB"/>
    <w:rsid w:val="00C45F02"/>
    <w:rsid w:val="00C45FF2"/>
    <w:rsid w:val="00C46097"/>
    <w:rsid w:val="00C46354"/>
    <w:rsid w:val="00C46368"/>
    <w:rsid w:val="00C4657D"/>
    <w:rsid w:val="00C46661"/>
    <w:rsid w:val="00C467B1"/>
    <w:rsid w:val="00C46BAC"/>
    <w:rsid w:val="00C46E63"/>
    <w:rsid w:val="00C46F84"/>
    <w:rsid w:val="00C46FDA"/>
    <w:rsid w:val="00C4704D"/>
    <w:rsid w:val="00C4712F"/>
    <w:rsid w:val="00C47167"/>
    <w:rsid w:val="00C4717F"/>
    <w:rsid w:val="00C4720F"/>
    <w:rsid w:val="00C472B9"/>
    <w:rsid w:val="00C4730B"/>
    <w:rsid w:val="00C473CE"/>
    <w:rsid w:val="00C47569"/>
    <w:rsid w:val="00C475AA"/>
    <w:rsid w:val="00C475D8"/>
    <w:rsid w:val="00C476B3"/>
    <w:rsid w:val="00C47734"/>
    <w:rsid w:val="00C47A65"/>
    <w:rsid w:val="00C47D8C"/>
    <w:rsid w:val="00C47DF8"/>
    <w:rsid w:val="00C47E2C"/>
    <w:rsid w:val="00C5011A"/>
    <w:rsid w:val="00C5027B"/>
    <w:rsid w:val="00C50295"/>
    <w:rsid w:val="00C502CD"/>
    <w:rsid w:val="00C503C3"/>
    <w:rsid w:val="00C5056F"/>
    <w:rsid w:val="00C50693"/>
    <w:rsid w:val="00C5080C"/>
    <w:rsid w:val="00C50A13"/>
    <w:rsid w:val="00C50A9F"/>
    <w:rsid w:val="00C50ABF"/>
    <w:rsid w:val="00C50C25"/>
    <w:rsid w:val="00C50C71"/>
    <w:rsid w:val="00C51295"/>
    <w:rsid w:val="00C51592"/>
    <w:rsid w:val="00C515EF"/>
    <w:rsid w:val="00C51777"/>
    <w:rsid w:val="00C517E1"/>
    <w:rsid w:val="00C517E7"/>
    <w:rsid w:val="00C51831"/>
    <w:rsid w:val="00C518BA"/>
    <w:rsid w:val="00C519D8"/>
    <w:rsid w:val="00C51B99"/>
    <w:rsid w:val="00C51BE0"/>
    <w:rsid w:val="00C51C31"/>
    <w:rsid w:val="00C51C9A"/>
    <w:rsid w:val="00C51E90"/>
    <w:rsid w:val="00C51EE3"/>
    <w:rsid w:val="00C51FC2"/>
    <w:rsid w:val="00C51FFB"/>
    <w:rsid w:val="00C523C0"/>
    <w:rsid w:val="00C52401"/>
    <w:rsid w:val="00C5244B"/>
    <w:rsid w:val="00C525A0"/>
    <w:rsid w:val="00C525E9"/>
    <w:rsid w:val="00C5264F"/>
    <w:rsid w:val="00C52675"/>
    <w:rsid w:val="00C526AB"/>
    <w:rsid w:val="00C52A73"/>
    <w:rsid w:val="00C52C6F"/>
    <w:rsid w:val="00C52E8C"/>
    <w:rsid w:val="00C52F0E"/>
    <w:rsid w:val="00C52F24"/>
    <w:rsid w:val="00C53027"/>
    <w:rsid w:val="00C53056"/>
    <w:rsid w:val="00C530D7"/>
    <w:rsid w:val="00C531B1"/>
    <w:rsid w:val="00C534F0"/>
    <w:rsid w:val="00C535BB"/>
    <w:rsid w:val="00C53773"/>
    <w:rsid w:val="00C53A05"/>
    <w:rsid w:val="00C53A71"/>
    <w:rsid w:val="00C53EDE"/>
    <w:rsid w:val="00C53FD6"/>
    <w:rsid w:val="00C5403D"/>
    <w:rsid w:val="00C5411F"/>
    <w:rsid w:val="00C54234"/>
    <w:rsid w:val="00C54248"/>
    <w:rsid w:val="00C544E3"/>
    <w:rsid w:val="00C545FA"/>
    <w:rsid w:val="00C5462C"/>
    <w:rsid w:val="00C54719"/>
    <w:rsid w:val="00C547B9"/>
    <w:rsid w:val="00C548D7"/>
    <w:rsid w:val="00C54944"/>
    <w:rsid w:val="00C54A8D"/>
    <w:rsid w:val="00C54A8E"/>
    <w:rsid w:val="00C54C0D"/>
    <w:rsid w:val="00C54C1F"/>
    <w:rsid w:val="00C54F33"/>
    <w:rsid w:val="00C550D9"/>
    <w:rsid w:val="00C551B3"/>
    <w:rsid w:val="00C552C3"/>
    <w:rsid w:val="00C5539C"/>
    <w:rsid w:val="00C553F3"/>
    <w:rsid w:val="00C554AB"/>
    <w:rsid w:val="00C554D2"/>
    <w:rsid w:val="00C555A3"/>
    <w:rsid w:val="00C5576A"/>
    <w:rsid w:val="00C55912"/>
    <w:rsid w:val="00C559EF"/>
    <w:rsid w:val="00C55A92"/>
    <w:rsid w:val="00C55AA9"/>
    <w:rsid w:val="00C55C29"/>
    <w:rsid w:val="00C55CA9"/>
    <w:rsid w:val="00C55DCC"/>
    <w:rsid w:val="00C560BD"/>
    <w:rsid w:val="00C56202"/>
    <w:rsid w:val="00C5633C"/>
    <w:rsid w:val="00C56476"/>
    <w:rsid w:val="00C564A5"/>
    <w:rsid w:val="00C56569"/>
    <w:rsid w:val="00C56AB7"/>
    <w:rsid w:val="00C56B5B"/>
    <w:rsid w:val="00C56C73"/>
    <w:rsid w:val="00C56CCB"/>
    <w:rsid w:val="00C56D1F"/>
    <w:rsid w:val="00C56EFA"/>
    <w:rsid w:val="00C56F4F"/>
    <w:rsid w:val="00C56F63"/>
    <w:rsid w:val="00C56FD9"/>
    <w:rsid w:val="00C571D3"/>
    <w:rsid w:val="00C573B5"/>
    <w:rsid w:val="00C5740C"/>
    <w:rsid w:val="00C5746D"/>
    <w:rsid w:val="00C5751E"/>
    <w:rsid w:val="00C57889"/>
    <w:rsid w:val="00C578DB"/>
    <w:rsid w:val="00C57C21"/>
    <w:rsid w:val="00C57C4D"/>
    <w:rsid w:val="00C57D7F"/>
    <w:rsid w:val="00C57DA1"/>
    <w:rsid w:val="00C6000A"/>
    <w:rsid w:val="00C600B8"/>
    <w:rsid w:val="00C602D7"/>
    <w:rsid w:val="00C60363"/>
    <w:rsid w:val="00C60368"/>
    <w:rsid w:val="00C60479"/>
    <w:rsid w:val="00C60576"/>
    <w:rsid w:val="00C6061F"/>
    <w:rsid w:val="00C606CF"/>
    <w:rsid w:val="00C60722"/>
    <w:rsid w:val="00C60C04"/>
    <w:rsid w:val="00C60C08"/>
    <w:rsid w:val="00C60C27"/>
    <w:rsid w:val="00C60C66"/>
    <w:rsid w:val="00C60D05"/>
    <w:rsid w:val="00C60F74"/>
    <w:rsid w:val="00C6106A"/>
    <w:rsid w:val="00C61071"/>
    <w:rsid w:val="00C61125"/>
    <w:rsid w:val="00C612C8"/>
    <w:rsid w:val="00C6145D"/>
    <w:rsid w:val="00C6165B"/>
    <w:rsid w:val="00C61751"/>
    <w:rsid w:val="00C61901"/>
    <w:rsid w:val="00C619C4"/>
    <w:rsid w:val="00C61A15"/>
    <w:rsid w:val="00C61A4C"/>
    <w:rsid w:val="00C61C8E"/>
    <w:rsid w:val="00C61C8F"/>
    <w:rsid w:val="00C6200C"/>
    <w:rsid w:val="00C6229A"/>
    <w:rsid w:val="00C624B8"/>
    <w:rsid w:val="00C625E5"/>
    <w:rsid w:val="00C626D9"/>
    <w:rsid w:val="00C62720"/>
    <w:rsid w:val="00C6288C"/>
    <w:rsid w:val="00C62912"/>
    <w:rsid w:val="00C62A19"/>
    <w:rsid w:val="00C62A6B"/>
    <w:rsid w:val="00C62B5D"/>
    <w:rsid w:val="00C62BF3"/>
    <w:rsid w:val="00C62D0B"/>
    <w:rsid w:val="00C62D58"/>
    <w:rsid w:val="00C62D97"/>
    <w:rsid w:val="00C62DA8"/>
    <w:rsid w:val="00C62E21"/>
    <w:rsid w:val="00C62EA0"/>
    <w:rsid w:val="00C62FEC"/>
    <w:rsid w:val="00C630A2"/>
    <w:rsid w:val="00C63183"/>
    <w:rsid w:val="00C63287"/>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21E"/>
    <w:rsid w:val="00C6427B"/>
    <w:rsid w:val="00C643AE"/>
    <w:rsid w:val="00C6471E"/>
    <w:rsid w:val="00C6498C"/>
    <w:rsid w:val="00C64A83"/>
    <w:rsid w:val="00C64C33"/>
    <w:rsid w:val="00C64CBF"/>
    <w:rsid w:val="00C64DAC"/>
    <w:rsid w:val="00C64E5F"/>
    <w:rsid w:val="00C64E91"/>
    <w:rsid w:val="00C64F31"/>
    <w:rsid w:val="00C64FA5"/>
    <w:rsid w:val="00C650B7"/>
    <w:rsid w:val="00C65144"/>
    <w:rsid w:val="00C65260"/>
    <w:rsid w:val="00C65359"/>
    <w:rsid w:val="00C6541B"/>
    <w:rsid w:val="00C6559C"/>
    <w:rsid w:val="00C6564D"/>
    <w:rsid w:val="00C656B2"/>
    <w:rsid w:val="00C656E8"/>
    <w:rsid w:val="00C65742"/>
    <w:rsid w:val="00C658AB"/>
    <w:rsid w:val="00C65C43"/>
    <w:rsid w:val="00C65D84"/>
    <w:rsid w:val="00C65DD8"/>
    <w:rsid w:val="00C6604F"/>
    <w:rsid w:val="00C6627D"/>
    <w:rsid w:val="00C662EF"/>
    <w:rsid w:val="00C663BF"/>
    <w:rsid w:val="00C664E3"/>
    <w:rsid w:val="00C66531"/>
    <w:rsid w:val="00C6670B"/>
    <w:rsid w:val="00C66893"/>
    <w:rsid w:val="00C668C1"/>
    <w:rsid w:val="00C66BF3"/>
    <w:rsid w:val="00C67020"/>
    <w:rsid w:val="00C6727E"/>
    <w:rsid w:val="00C67389"/>
    <w:rsid w:val="00C673EF"/>
    <w:rsid w:val="00C674F3"/>
    <w:rsid w:val="00C675C4"/>
    <w:rsid w:val="00C677FB"/>
    <w:rsid w:val="00C6799A"/>
    <w:rsid w:val="00C67A14"/>
    <w:rsid w:val="00C67B2D"/>
    <w:rsid w:val="00C67EC0"/>
    <w:rsid w:val="00C67EFD"/>
    <w:rsid w:val="00C67F80"/>
    <w:rsid w:val="00C67FE3"/>
    <w:rsid w:val="00C67FFA"/>
    <w:rsid w:val="00C70020"/>
    <w:rsid w:val="00C700A1"/>
    <w:rsid w:val="00C700C0"/>
    <w:rsid w:val="00C706FA"/>
    <w:rsid w:val="00C7079B"/>
    <w:rsid w:val="00C7079F"/>
    <w:rsid w:val="00C707FA"/>
    <w:rsid w:val="00C70AF5"/>
    <w:rsid w:val="00C70C43"/>
    <w:rsid w:val="00C70D04"/>
    <w:rsid w:val="00C70D2A"/>
    <w:rsid w:val="00C70E84"/>
    <w:rsid w:val="00C7147B"/>
    <w:rsid w:val="00C71631"/>
    <w:rsid w:val="00C7166B"/>
    <w:rsid w:val="00C716BB"/>
    <w:rsid w:val="00C71906"/>
    <w:rsid w:val="00C719EA"/>
    <w:rsid w:val="00C71A8E"/>
    <w:rsid w:val="00C71F5E"/>
    <w:rsid w:val="00C722F3"/>
    <w:rsid w:val="00C724E8"/>
    <w:rsid w:val="00C72538"/>
    <w:rsid w:val="00C72556"/>
    <w:rsid w:val="00C727FD"/>
    <w:rsid w:val="00C7301F"/>
    <w:rsid w:val="00C730FB"/>
    <w:rsid w:val="00C73266"/>
    <w:rsid w:val="00C7338D"/>
    <w:rsid w:val="00C733B9"/>
    <w:rsid w:val="00C736BA"/>
    <w:rsid w:val="00C7384B"/>
    <w:rsid w:val="00C738DA"/>
    <w:rsid w:val="00C7391A"/>
    <w:rsid w:val="00C73BC4"/>
    <w:rsid w:val="00C73DA6"/>
    <w:rsid w:val="00C73E22"/>
    <w:rsid w:val="00C73E70"/>
    <w:rsid w:val="00C73EF2"/>
    <w:rsid w:val="00C73F1D"/>
    <w:rsid w:val="00C73F44"/>
    <w:rsid w:val="00C73F8A"/>
    <w:rsid w:val="00C74238"/>
    <w:rsid w:val="00C742B8"/>
    <w:rsid w:val="00C74347"/>
    <w:rsid w:val="00C74475"/>
    <w:rsid w:val="00C74640"/>
    <w:rsid w:val="00C7469F"/>
    <w:rsid w:val="00C7477E"/>
    <w:rsid w:val="00C74A0E"/>
    <w:rsid w:val="00C74A85"/>
    <w:rsid w:val="00C74B48"/>
    <w:rsid w:val="00C74BB9"/>
    <w:rsid w:val="00C74C26"/>
    <w:rsid w:val="00C74ED3"/>
    <w:rsid w:val="00C74F3C"/>
    <w:rsid w:val="00C7513D"/>
    <w:rsid w:val="00C75194"/>
    <w:rsid w:val="00C753A6"/>
    <w:rsid w:val="00C75487"/>
    <w:rsid w:val="00C75861"/>
    <w:rsid w:val="00C75A06"/>
    <w:rsid w:val="00C75A33"/>
    <w:rsid w:val="00C75CA8"/>
    <w:rsid w:val="00C75D6D"/>
    <w:rsid w:val="00C75DCD"/>
    <w:rsid w:val="00C75DF9"/>
    <w:rsid w:val="00C75E93"/>
    <w:rsid w:val="00C75FC0"/>
    <w:rsid w:val="00C761B3"/>
    <w:rsid w:val="00C763D7"/>
    <w:rsid w:val="00C763EE"/>
    <w:rsid w:val="00C76506"/>
    <w:rsid w:val="00C76522"/>
    <w:rsid w:val="00C7654D"/>
    <w:rsid w:val="00C765E7"/>
    <w:rsid w:val="00C766E6"/>
    <w:rsid w:val="00C76843"/>
    <w:rsid w:val="00C76868"/>
    <w:rsid w:val="00C76898"/>
    <w:rsid w:val="00C76B7A"/>
    <w:rsid w:val="00C76EE6"/>
    <w:rsid w:val="00C77025"/>
    <w:rsid w:val="00C770B2"/>
    <w:rsid w:val="00C77165"/>
    <w:rsid w:val="00C77207"/>
    <w:rsid w:val="00C7726A"/>
    <w:rsid w:val="00C77281"/>
    <w:rsid w:val="00C772E6"/>
    <w:rsid w:val="00C773D8"/>
    <w:rsid w:val="00C77554"/>
    <w:rsid w:val="00C77592"/>
    <w:rsid w:val="00C775E1"/>
    <w:rsid w:val="00C77678"/>
    <w:rsid w:val="00C77ADA"/>
    <w:rsid w:val="00C77CA7"/>
    <w:rsid w:val="00C77D15"/>
    <w:rsid w:val="00C77D25"/>
    <w:rsid w:val="00C77D96"/>
    <w:rsid w:val="00C77F1D"/>
    <w:rsid w:val="00C77F32"/>
    <w:rsid w:val="00C77F58"/>
    <w:rsid w:val="00C80090"/>
    <w:rsid w:val="00C800FD"/>
    <w:rsid w:val="00C801A5"/>
    <w:rsid w:val="00C801A9"/>
    <w:rsid w:val="00C80563"/>
    <w:rsid w:val="00C807E0"/>
    <w:rsid w:val="00C80847"/>
    <w:rsid w:val="00C80985"/>
    <w:rsid w:val="00C80A6D"/>
    <w:rsid w:val="00C80BF5"/>
    <w:rsid w:val="00C80BF6"/>
    <w:rsid w:val="00C80C62"/>
    <w:rsid w:val="00C80D3A"/>
    <w:rsid w:val="00C80F7A"/>
    <w:rsid w:val="00C80F92"/>
    <w:rsid w:val="00C811CF"/>
    <w:rsid w:val="00C81392"/>
    <w:rsid w:val="00C81439"/>
    <w:rsid w:val="00C816D4"/>
    <w:rsid w:val="00C816E3"/>
    <w:rsid w:val="00C81709"/>
    <w:rsid w:val="00C81712"/>
    <w:rsid w:val="00C819B6"/>
    <w:rsid w:val="00C81B5C"/>
    <w:rsid w:val="00C81BEB"/>
    <w:rsid w:val="00C81BF4"/>
    <w:rsid w:val="00C81C59"/>
    <w:rsid w:val="00C81F2B"/>
    <w:rsid w:val="00C81F51"/>
    <w:rsid w:val="00C81FAE"/>
    <w:rsid w:val="00C820DA"/>
    <w:rsid w:val="00C82413"/>
    <w:rsid w:val="00C8256B"/>
    <w:rsid w:val="00C82713"/>
    <w:rsid w:val="00C82753"/>
    <w:rsid w:val="00C827BB"/>
    <w:rsid w:val="00C82869"/>
    <w:rsid w:val="00C828A0"/>
    <w:rsid w:val="00C828C5"/>
    <w:rsid w:val="00C828C7"/>
    <w:rsid w:val="00C8290B"/>
    <w:rsid w:val="00C82960"/>
    <w:rsid w:val="00C82A94"/>
    <w:rsid w:val="00C82CA2"/>
    <w:rsid w:val="00C82D01"/>
    <w:rsid w:val="00C82D27"/>
    <w:rsid w:val="00C82D6E"/>
    <w:rsid w:val="00C82E89"/>
    <w:rsid w:val="00C82F40"/>
    <w:rsid w:val="00C82FAA"/>
    <w:rsid w:val="00C830BD"/>
    <w:rsid w:val="00C831E5"/>
    <w:rsid w:val="00C8323A"/>
    <w:rsid w:val="00C832FB"/>
    <w:rsid w:val="00C83471"/>
    <w:rsid w:val="00C83975"/>
    <w:rsid w:val="00C839E8"/>
    <w:rsid w:val="00C839F4"/>
    <w:rsid w:val="00C83B01"/>
    <w:rsid w:val="00C83D75"/>
    <w:rsid w:val="00C83E0E"/>
    <w:rsid w:val="00C83E5E"/>
    <w:rsid w:val="00C83F66"/>
    <w:rsid w:val="00C83F8A"/>
    <w:rsid w:val="00C84073"/>
    <w:rsid w:val="00C840FB"/>
    <w:rsid w:val="00C841E8"/>
    <w:rsid w:val="00C84248"/>
    <w:rsid w:val="00C842B8"/>
    <w:rsid w:val="00C843C5"/>
    <w:rsid w:val="00C84589"/>
    <w:rsid w:val="00C8459D"/>
    <w:rsid w:val="00C84605"/>
    <w:rsid w:val="00C846BC"/>
    <w:rsid w:val="00C84742"/>
    <w:rsid w:val="00C848B6"/>
    <w:rsid w:val="00C849FA"/>
    <w:rsid w:val="00C84A12"/>
    <w:rsid w:val="00C84C4E"/>
    <w:rsid w:val="00C84EB4"/>
    <w:rsid w:val="00C84ECD"/>
    <w:rsid w:val="00C84F4F"/>
    <w:rsid w:val="00C850E1"/>
    <w:rsid w:val="00C85113"/>
    <w:rsid w:val="00C8511D"/>
    <w:rsid w:val="00C85229"/>
    <w:rsid w:val="00C852A6"/>
    <w:rsid w:val="00C8550A"/>
    <w:rsid w:val="00C8553F"/>
    <w:rsid w:val="00C85557"/>
    <w:rsid w:val="00C8573F"/>
    <w:rsid w:val="00C85886"/>
    <w:rsid w:val="00C859C6"/>
    <w:rsid w:val="00C85A55"/>
    <w:rsid w:val="00C85B13"/>
    <w:rsid w:val="00C85C3D"/>
    <w:rsid w:val="00C85C9E"/>
    <w:rsid w:val="00C85E0B"/>
    <w:rsid w:val="00C85E14"/>
    <w:rsid w:val="00C85EC0"/>
    <w:rsid w:val="00C862E1"/>
    <w:rsid w:val="00C86385"/>
    <w:rsid w:val="00C86448"/>
    <w:rsid w:val="00C8649B"/>
    <w:rsid w:val="00C86557"/>
    <w:rsid w:val="00C86577"/>
    <w:rsid w:val="00C86863"/>
    <w:rsid w:val="00C86893"/>
    <w:rsid w:val="00C868E0"/>
    <w:rsid w:val="00C86ABB"/>
    <w:rsid w:val="00C86BDD"/>
    <w:rsid w:val="00C86CB9"/>
    <w:rsid w:val="00C86D98"/>
    <w:rsid w:val="00C86DF5"/>
    <w:rsid w:val="00C86DF8"/>
    <w:rsid w:val="00C86F68"/>
    <w:rsid w:val="00C87127"/>
    <w:rsid w:val="00C87135"/>
    <w:rsid w:val="00C87156"/>
    <w:rsid w:val="00C872F8"/>
    <w:rsid w:val="00C8749C"/>
    <w:rsid w:val="00C875F1"/>
    <w:rsid w:val="00C877F7"/>
    <w:rsid w:val="00C87832"/>
    <w:rsid w:val="00C8799B"/>
    <w:rsid w:val="00C879DD"/>
    <w:rsid w:val="00C87A68"/>
    <w:rsid w:val="00C87A6D"/>
    <w:rsid w:val="00C87AA3"/>
    <w:rsid w:val="00C87B28"/>
    <w:rsid w:val="00C87CAF"/>
    <w:rsid w:val="00C87CC1"/>
    <w:rsid w:val="00C87E05"/>
    <w:rsid w:val="00C87FA4"/>
    <w:rsid w:val="00C90297"/>
    <w:rsid w:val="00C904E4"/>
    <w:rsid w:val="00C9070D"/>
    <w:rsid w:val="00C90768"/>
    <w:rsid w:val="00C90955"/>
    <w:rsid w:val="00C90A8B"/>
    <w:rsid w:val="00C90ADA"/>
    <w:rsid w:val="00C90B91"/>
    <w:rsid w:val="00C90C50"/>
    <w:rsid w:val="00C90D2E"/>
    <w:rsid w:val="00C90E6B"/>
    <w:rsid w:val="00C91018"/>
    <w:rsid w:val="00C910EE"/>
    <w:rsid w:val="00C911CD"/>
    <w:rsid w:val="00C913AC"/>
    <w:rsid w:val="00C91414"/>
    <w:rsid w:val="00C91437"/>
    <w:rsid w:val="00C91699"/>
    <w:rsid w:val="00C918F2"/>
    <w:rsid w:val="00C919D5"/>
    <w:rsid w:val="00C91A83"/>
    <w:rsid w:val="00C91CB4"/>
    <w:rsid w:val="00C91EC8"/>
    <w:rsid w:val="00C91FD5"/>
    <w:rsid w:val="00C92154"/>
    <w:rsid w:val="00C92255"/>
    <w:rsid w:val="00C92585"/>
    <w:rsid w:val="00C925A8"/>
    <w:rsid w:val="00C928AE"/>
    <w:rsid w:val="00C928BD"/>
    <w:rsid w:val="00C92B5D"/>
    <w:rsid w:val="00C92CF8"/>
    <w:rsid w:val="00C92D45"/>
    <w:rsid w:val="00C92D55"/>
    <w:rsid w:val="00C92D5F"/>
    <w:rsid w:val="00C92DF9"/>
    <w:rsid w:val="00C92E6E"/>
    <w:rsid w:val="00C92F46"/>
    <w:rsid w:val="00C92F84"/>
    <w:rsid w:val="00C93092"/>
    <w:rsid w:val="00C9321E"/>
    <w:rsid w:val="00C93251"/>
    <w:rsid w:val="00C932AC"/>
    <w:rsid w:val="00C93429"/>
    <w:rsid w:val="00C93444"/>
    <w:rsid w:val="00C93801"/>
    <w:rsid w:val="00C939E7"/>
    <w:rsid w:val="00C93A2E"/>
    <w:rsid w:val="00C93ADF"/>
    <w:rsid w:val="00C93C21"/>
    <w:rsid w:val="00C93C95"/>
    <w:rsid w:val="00C93DD9"/>
    <w:rsid w:val="00C93E2C"/>
    <w:rsid w:val="00C93E34"/>
    <w:rsid w:val="00C93F18"/>
    <w:rsid w:val="00C9409E"/>
    <w:rsid w:val="00C94215"/>
    <w:rsid w:val="00C942C1"/>
    <w:rsid w:val="00C943A0"/>
    <w:rsid w:val="00C945F9"/>
    <w:rsid w:val="00C946EA"/>
    <w:rsid w:val="00C94747"/>
    <w:rsid w:val="00C948DD"/>
    <w:rsid w:val="00C9493C"/>
    <w:rsid w:val="00C9497A"/>
    <w:rsid w:val="00C94A77"/>
    <w:rsid w:val="00C94AC2"/>
    <w:rsid w:val="00C94BD9"/>
    <w:rsid w:val="00C94C31"/>
    <w:rsid w:val="00C94C3D"/>
    <w:rsid w:val="00C94D09"/>
    <w:rsid w:val="00C94DB9"/>
    <w:rsid w:val="00C94F6F"/>
    <w:rsid w:val="00C94FF0"/>
    <w:rsid w:val="00C94FFC"/>
    <w:rsid w:val="00C95075"/>
    <w:rsid w:val="00C9507C"/>
    <w:rsid w:val="00C952C5"/>
    <w:rsid w:val="00C952CC"/>
    <w:rsid w:val="00C953A1"/>
    <w:rsid w:val="00C9563F"/>
    <w:rsid w:val="00C95996"/>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FB"/>
    <w:rsid w:val="00C97310"/>
    <w:rsid w:val="00C97426"/>
    <w:rsid w:val="00C9777E"/>
    <w:rsid w:val="00C977C3"/>
    <w:rsid w:val="00C9791B"/>
    <w:rsid w:val="00C97BEF"/>
    <w:rsid w:val="00C97C21"/>
    <w:rsid w:val="00C97C57"/>
    <w:rsid w:val="00C97CEF"/>
    <w:rsid w:val="00C97FBF"/>
    <w:rsid w:val="00CA0702"/>
    <w:rsid w:val="00CA084B"/>
    <w:rsid w:val="00CA0A09"/>
    <w:rsid w:val="00CA0DA5"/>
    <w:rsid w:val="00CA0F69"/>
    <w:rsid w:val="00CA0F79"/>
    <w:rsid w:val="00CA0F92"/>
    <w:rsid w:val="00CA113E"/>
    <w:rsid w:val="00CA15F5"/>
    <w:rsid w:val="00CA1637"/>
    <w:rsid w:val="00CA1803"/>
    <w:rsid w:val="00CA187F"/>
    <w:rsid w:val="00CA18C3"/>
    <w:rsid w:val="00CA18FF"/>
    <w:rsid w:val="00CA1AB5"/>
    <w:rsid w:val="00CA1B17"/>
    <w:rsid w:val="00CA1B69"/>
    <w:rsid w:val="00CA1CDA"/>
    <w:rsid w:val="00CA1D07"/>
    <w:rsid w:val="00CA21D4"/>
    <w:rsid w:val="00CA2256"/>
    <w:rsid w:val="00CA228B"/>
    <w:rsid w:val="00CA23BA"/>
    <w:rsid w:val="00CA299A"/>
    <w:rsid w:val="00CA2AF9"/>
    <w:rsid w:val="00CA2BD0"/>
    <w:rsid w:val="00CA2C7C"/>
    <w:rsid w:val="00CA32F5"/>
    <w:rsid w:val="00CA3347"/>
    <w:rsid w:val="00CA35F9"/>
    <w:rsid w:val="00CA366F"/>
    <w:rsid w:val="00CA385B"/>
    <w:rsid w:val="00CA388D"/>
    <w:rsid w:val="00CA3A43"/>
    <w:rsid w:val="00CA3C82"/>
    <w:rsid w:val="00CA3EA8"/>
    <w:rsid w:val="00CA3F1B"/>
    <w:rsid w:val="00CA4296"/>
    <w:rsid w:val="00CA43C5"/>
    <w:rsid w:val="00CA43CA"/>
    <w:rsid w:val="00CA43EF"/>
    <w:rsid w:val="00CA46A6"/>
    <w:rsid w:val="00CA4883"/>
    <w:rsid w:val="00CA4B18"/>
    <w:rsid w:val="00CA4BFB"/>
    <w:rsid w:val="00CA4C4E"/>
    <w:rsid w:val="00CA4D47"/>
    <w:rsid w:val="00CA4D5C"/>
    <w:rsid w:val="00CA4E1C"/>
    <w:rsid w:val="00CA4FC2"/>
    <w:rsid w:val="00CA531A"/>
    <w:rsid w:val="00CA5355"/>
    <w:rsid w:val="00CA5425"/>
    <w:rsid w:val="00CA54CB"/>
    <w:rsid w:val="00CA54D4"/>
    <w:rsid w:val="00CA54DA"/>
    <w:rsid w:val="00CA5693"/>
    <w:rsid w:val="00CA56E7"/>
    <w:rsid w:val="00CA5997"/>
    <w:rsid w:val="00CA5F88"/>
    <w:rsid w:val="00CA600D"/>
    <w:rsid w:val="00CA608B"/>
    <w:rsid w:val="00CA60BF"/>
    <w:rsid w:val="00CA61BA"/>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5C5"/>
    <w:rsid w:val="00CA75F2"/>
    <w:rsid w:val="00CA76F1"/>
    <w:rsid w:val="00CA7957"/>
    <w:rsid w:val="00CA7BA2"/>
    <w:rsid w:val="00CA7DD3"/>
    <w:rsid w:val="00CA7DFD"/>
    <w:rsid w:val="00CA7E40"/>
    <w:rsid w:val="00CA7FF0"/>
    <w:rsid w:val="00CB0040"/>
    <w:rsid w:val="00CB021D"/>
    <w:rsid w:val="00CB02A9"/>
    <w:rsid w:val="00CB03BC"/>
    <w:rsid w:val="00CB0613"/>
    <w:rsid w:val="00CB071C"/>
    <w:rsid w:val="00CB0A52"/>
    <w:rsid w:val="00CB0AA4"/>
    <w:rsid w:val="00CB0AB0"/>
    <w:rsid w:val="00CB0DB3"/>
    <w:rsid w:val="00CB0E4E"/>
    <w:rsid w:val="00CB0E62"/>
    <w:rsid w:val="00CB0F05"/>
    <w:rsid w:val="00CB0F7E"/>
    <w:rsid w:val="00CB14CF"/>
    <w:rsid w:val="00CB1569"/>
    <w:rsid w:val="00CB1757"/>
    <w:rsid w:val="00CB17BE"/>
    <w:rsid w:val="00CB1945"/>
    <w:rsid w:val="00CB198C"/>
    <w:rsid w:val="00CB1A3A"/>
    <w:rsid w:val="00CB1BAB"/>
    <w:rsid w:val="00CB1C18"/>
    <w:rsid w:val="00CB1CFD"/>
    <w:rsid w:val="00CB1D15"/>
    <w:rsid w:val="00CB1D19"/>
    <w:rsid w:val="00CB1EE1"/>
    <w:rsid w:val="00CB1EF9"/>
    <w:rsid w:val="00CB1FBA"/>
    <w:rsid w:val="00CB2068"/>
    <w:rsid w:val="00CB213B"/>
    <w:rsid w:val="00CB279C"/>
    <w:rsid w:val="00CB2823"/>
    <w:rsid w:val="00CB2CBC"/>
    <w:rsid w:val="00CB300A"/>
    <w:rsid w:val="00CB312A"/>
    <w:rsid w:val="00CB31E1"/>
    <w:rsid w:val="00CB35A3"/>
    <w:rsid w:val="00CB3809"/>
    <w:rsid w:val="00CB381D"/>
    <w:rsid w:val="00CB3AF4"/>
    <w:rsid w:val="00CB3CA8"/>
    <w:rsid w:val="00CB3D0E"/>
    <w:rsid w:val="00CB3E0F"/>
    <w:rsid w:val="00CB3E37"/>
    <w:rsid w:val="00CB3F86"/>
    <w:rsid w:val="00CB3FD1"/>
    <w:rsid w:val="00CB40DB"/>
    <w:rsid w:val="00CB41C1"/>
    <w:rsid w:val="00CB41D2"/>
    <w:rsid w:val="00CB41FB"/>
    <w:rsid w:val="00CB41FF"/>
    <w:rsid w:val="00CB42D0"/>
    <w:rsid w:val="00CB42FC"/>
    <w:rsid w:val="00CB442B"/>
    <w:rsid w:val="00CB4490"/>
    <w:rsid w:val="00CB46A3"/>
    <w:rsid w:val="00CB46E3"/>
    <w:rsid w:val="00CB47FF"/>
    <w:rsid w:val="00CB4842"/>
    <w:rsid w:val="00CB489A"/>
    <w:rsid w:val="00CB4930"/>
    <w:rsid w:val="00CB49C4"/>
    <w:rsid w:val="00CB4A28"/>
    <w:rsid w:val="00CB4A61"/>
    <w:rsid w:val="00CB4B91"/>
    <w:rsid w:val="00CB4BBA"/>
    <w:rsid w:val="00CB4DB8"/>
    <w:rsid w:val="00CB4DDB"/>
    <w:rsid w:val="00CB4F19"/>
    <w:rsid w:val="00CB512B"/>
    <w:rsid w:val="00CB5179"/>
    <w:rsid w:val="00CB51F5"/>
    <w:rsid w:val="00CB54C4"/>
    <w:rsid w:val="00CB562C"/>
    <w:rsid w:val="00CB56F1"/>
    <w:rsid w:val="00CB5888"/>
    <w:rsid w:val="00CB5943"/>
    <w:rsid w:val="00CB5A74"/>
    <w:rsid w:val="00CB5A7A"/>
    <w:rsid w:val="00CB5B4A"/>
    <w:rsid w:val="00CB5B4F"/>
    <w:rsid w:val="00CB5BA2"/>
    <w:rsid w:val="00CB5D76"/>
    <w:rsid w:val="00CB5D8F"/>
    <w:rsid w:val="00CB5E5B"/>
    <w:rsid w:val="00CB5ED1"/>
    <w:rsid w:val="00CB638B"/>
    <w:rsid w:val="00CB645F"/>
    <w:rsid w:val="00CB65D5"/>
    <w:rsid w:val="00CB6717"/>
    <w:rsid w:val="00CB6884"/>
    <w:rsid w:val="00CB6A29"/>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A2"/>
    <w:rsid w:val="00CC0AFF"/>
    <w:rsid w:val="00CC0B14"/>
    <w:rsid w:val="00CC0B99"/>
    <w:rsid w:val="00CC0C72"/>
    <w:rsid w:val="00CC0C90"/>
    <w:rsid w:val="00CC0F74"/>
    <w:rsid w:val="00CC1050"/>
    <w:rsid w:val="00CC1240"/>
    <w:rsid w:val="00CC1386"/>
    <w:rsid w:val="00CC151F"/>
    <w:rsid w:val="00CC1BA3"/>
    <w:rsid w:val="00CC1C6D"/>
    <w:rsid w:val="00CC1E65"/>
    <w:rsid w:val="00CC1E9E"/>
    <w:rsid w:val="00CC1EE8"/>
    <w:rsid w:val="00CC1EFB"/>
    <w:rsid w:val="00CC1F31"/>
    <w:rsid w:val="00CC2083"/>
    <w:rsid w:val="00CC212F"/>
    <w:rsid w:val="00CC21EC"/>
    <w:rsid w:val="00CC24C7"/>
    <w:rsid w:val="00CC250A"/>
    <w:rsid w:val="00CC26EB"/>
    <w:rsid w:val="00CC2827"/>
    <w:rsid w:val="00CC2A87"/>
    <w:rsid w:val="00CC2ADA"/>
    <w:rsid w:val="00CC2B53"/>
    <w:rsid w:val="00CC2C3D"/>
    <w:rsid w:val="00CC2CC2"/>
    <w:rsid w:val="00CC2E00"/>
    <w:rsid w:val="00CC3106"/>
    <w:rsid w:val="00CC3187"/>
    <w:rsid w:val="00CC338B"/>
    <w:rsid w:val="00CC33E0"/>
    <w:rsid w:val="00CC37D4"/>
    <w:rsid w:val="00CC3875"/>
    <w:rsid w:val="00CC3901"/>
    <w:rsid w:val="00CC3C94"/>
    <w:rsid w:val="00CC3E1A"/>
    <w:rsid w:val="00CC3E48"/>
    <w:rsid w:val="00CC3F96"/>
    <w:rsid w:val="00CC4049"/>
    <w:rsid w:val="00CC405B"/>
    <w:rsid w:val="00CC4101"/>
    <w:rsid w:val="00CC435C"/>
    <w:rsid w:val="00CC44A7"/>
    <w:rsid w:val="00CC44AC"/>
    <w:rsid w:val="00CC44EC"/>
    <w:rsid w:val="00CC4509"/>
    <w:rsid w:val="00CC4658"/>
    <w:rsid w:val="00CC468F"/>
    <w:rsid w:val="00CC46A8"/>
    <w:rsid w:val="00CC46C8"/>
    <w:rsid w:val="00CC47D2"/>
    <w:rsid w:val="00CC4CC8"/>
    <w:rsid w:val="00CC4DAA"/>
    <w:rsid w:val="00CC4DB1"/>
    <w:rsid w:val="00CC5071"/>
    <w:rsid w:val="00CC513A"/>
    <w:rsid w:val="00CC5290"/>
    <w:rsid w:val="00CC53FD"/>
    <w:rsid w:val="00CC5579"/>
    <w:rsid w:val="00CC56CE"/>
    <w:rsid w:val="00CC590D"/>
    <w:rsid w:val="00CC5942"/>
    <w:rsid w:val="00CC5CA9"/>
    <w:rsid w:val="00CC5D25"/>
    <w:rsid w:val="00CC5D78"/>
    <w:rsid w:val="00CC601C"/>
    <w:rsid w:val="00CC60E9"/>
    <w:rsid w:val="00CC61AE"/>
    <w:rsid w:val="00CC61E2"/>
    <w:rsid w:val="00CC6335"/>
    <w:rsid w:val="00CC6612"/>
    <w:rsid w:val="00CC6924"/>
    <w:rsid w:val="00CC6A34"/>
    <w:rsid w:val="00CC6A55"/>
    <w:rsid w:val="00CC6B58"/>
    <w:rsid w:val="00CC6B7F"/>
    <w:rsid w:val="00CC6E00"/>
    <w:rsid w:val="00CC6FC3"/>
    <w:rsid w:val="00CC7069"/>
    <w:rsid w:val="00CC70D0"/>
    <w:rsid w:val="00CC7293"/>
    <w:rsid w:val="00CC7323"/>
    <w:rsid w:val="00CC73F0"/>
    <w:rsid w:val="00CC755F"/>
    <w:rsid w:val="00CC797C"/>
    <w:rsid w:val="00CC7BC8"/>
    <w:rsid w:val="00CC7C4E"/>
    <w:rsid w:val="00CC7CA8"/>
    <w:rsid w:val="00CC7D42"/>
    <w:rsid w:val="00CC7E3A"/>
    <w:rsid w:val="00CD030C"/>
    <w:rsid w:val="00CD0393"/>
    <w:rsid w:val="00CD03E7"/>
    <w:rsid w:val="00CD0445"/>
    <w:rsid w:val="00CD060E"/>
    <w:rsid w:val="00CD065F"/>
    <w:rsid w:val="00CD09C6"/>
    <w:rsid w:val="00CD1052"/>
    <w:rsid w:val="00CD107C"/>
    <w:rsid w:val="00CD10D5"/>
    <w:rsid w:val="00CD11B7"/>
    <w:rsid w:val="00CD130E"/>
    <w:rsid w:val="00CD148C"/>
    <w:rsid w:val="00CD1779"/>
    <w:rsid w:val="00CD1894"/>
    <w:rsid w:val="00CD1AEE"/>
    <w:rsid w:val="00CD1B64"/>
    <w:rsid w:val="00CD1E19"/>
    <w:rsid w:val="00CD210F"/>
    <w:rsid w:val="00CD2188"/>
    <w:rsid w:val="00CD2234"/>
    <w:rsid w:val="00CD2391"/>
    <w:rsid w:val="00CD23E3"/>
    <w:rsid w:val="00CD24C8"/>
    <w:rsid w:val="00CD25EE"/>
    <w:rsid w:val="00CD2662"/>
    <w:rsid w:val="00CD26A2"/>
    <w:rsid w:val="00CD26CD"/>
    <w:rsid w:val="00CD26E1"/>
    <w:rsid w:val="00CD2A4D"/>
    <w:rsid w:val="00CD2A89"/>
    <w:rsid w:val="00CD2AF0"/>
    <w:rsid w:val="00CD2B6A"/>
    <w:rsid w:val="00CD2CC9"/>
    <w:rsid w:val="00CD2E42"/>
    <w:rsid w:val="00CD2EBA"/>
    <w:rsid w:val="00CD2EFD"/>
    <w:rsid w:val="00CD3009"/>
    <w:rsid w:val="00CD31AA"/>
    <w:rsid w:val="00CD3322"/>
    <w:rsid w:val="00CD3395"/>
    <w:rsid w:val="00CD33CE"/>
    <w:rsid w:val="00CD3825"/>
    <w:rsid w:val="00CD3848"/>
    <w:rsid w:val="00CD3851"/>
    <w:rsid w:val="00CD3881"/>
    <w:rsid w:val="00CD38BE"/>
    <w:rsid w:val="00CD38C9"/>
    <w:rsid w:val="00CD3B6A"/>
    <w:rsid w:val="00CD3C3A"/>
    <w:rsid w:val="00CD3F6C"/>
    <w:rsid w:val="00CD40E5"/>
    <w:rsid w:val="00CD42AE"/>
    <w:rsid w:val="00CD437B"/>
    <w:rsid w:val="00CD438C"/>
    <w:rsid w:val="00CD4447"/>
    <w:rsid w:val="00CD4479"/>
    <w:rsid w:val="00CD44DE"/>
    <w:rsid w:val="00CD4700"/>
    <w:rsid w:val="00CD471B"/>
    <w:rsid w:val="00CD4819"/>
    <w:rsid w:val="00CD48C0"/>
    <w:rsid w:val="00CD4911"/>
    <w:rsid w:val="00CD494A"/>
    <w:rsid w:val="00CD49B9"/>
    <w:rsid w:val="00CD49D3"/>
    <w:rsid w:val="00CD4B94"/>
    <w:rsid w:val="00CD4BD3"/>
    <w:rsid w:val="00CD4CAE"/>
    <w:rsid w:val="00CD5065"/>
    <w:rsid w:val="00CD509C"/>
    <w:rsid w:val="00CD50C8"/>
    <w:rsid w:val="00CD51CC"/>
    <w:rsid w:val="00CD53B6"/>
    <w:rsid w:val="00CD5468"/>
    <w:rsid w:val="00CD561E"/>
    <w:rsid w:val="00CD5694"/>
    <w:rsid w:val="00CD5752"/>
    <w:rsid w:val="00CD58CA"/>
    <w:rsid w:val="00CD5910"/>
    <w:rsid w:val="00CD5956"/>
    <w:rsid w:val="00CD59B4"/>
    <w:rsid w:val="00CD59F6"/>
    <w:rsid w:val="00CD5B6E"/>
    <w:rsid w:val="00CD5D6D"/>
    <w:rsid w:val="00CD5D9C"/>
    <w:rsid w:val="00CD5DDE"/>
    <w:rsid w:val="00CD5E55"/>
    <w:rsid w:val="00CD6167"/>
    <w:rsid w:val="00CD616C"/>
    <w:rsid w:val="00CD6189"/>
    <w:rsid w:val="00CD61AA"/>
    <w:rsid w:val="00CD6297"/>
    <w:rsid w:val="00CD6315"/>
    <w:rsid w:val="00CD637B"/>
    <w:rsid w:val="00CD63D8"/>
    <w:rsid w:val="00CD662C"/>
    <w:rsid w:val="00CD6748"/>
    <w:rsid w:val="00CD68D5"/>
    <w:rsid w:val="00CD68F6"/>
    <w:rsid w:val="00CD69C9"/>
    <w:rsid w:val="00CD6A08"/>
    <w:rsid w:val="00CD6C15"/>
    <w:rsid w:val="00CD6CC4"/>
    <w:rsid w:val="00CD6D7E"/>
    <w:rsid w:val="00CD6D9E"/>
    <w:rsid w:val="00CD6E47"/>
    <w:rsid w:val="00CD7068"/>
    <w:rsid w:val="00CD7104"/>
    <w:rsid w:val="00CD7193"/>
    <w:rsid w:val="00CD71C5"/>
    <w:rsid w:val="00CD71C9"/>
    <w:rsid w:val="00CD73A8"/>
    <w:rsid w:val="00CD74DE"/>
    <w:rsid w:val="00CD7878"/>
    <w:rsid w:val="00CD78AC"/>
    <w:rsid w:val="00CD78DA"/>
    <w:rsid w:val="00CD795D"/>
    <w:rsid w:val="00CD799A"/>
    <w:rsid w:val="00CD7A11"/>
    <w:rsid w:val="00CD7B3E"/>
    <w:rsid w:val="00CD7B5B"/>
    <w:rsid w:val="00CD7C16"/>
    <w:rsid w:val="00CD7C76"/>
    <w:rsid w:val="00CD7D90"/>
    <w:rsid w:val="00CD7E19"/>
    <w:rsid w:val="00CD7ED4"/>
    <w:rsid w:val="00CD7F37"/>
    <w:rsid w:val="00CD7F64"/>
    <w:rsid w:val="00CD7F7C"/>
    <w:rsid w:val="00CE0129"/>
    <w:rsid w:val="00CE038C"/>
    <w:rsid w:val="00CE0415"/>
    <w:rsid w:val="00CE04A8"/>
    <w:rsid w:val="00CE05F2"/>
    <w:rsid w:val="00CE06BA"/>
    <w:rsid w:val="00CE085C"/>
    <w:rsid w:val="00CE09FE"/>
    <w:rsid w:val="00CE0BB6"/>
    <w:rsid w:val="00CE0C41"/>
    <w:rsid w:val="00CE0CE7"/>
    <w:rsid w:val="00CE0D51"/>
    <w:rsid w:val="00CE0D65"/>
    <w:rsid w:val="00CE0E62"/>
    <w:rsid w:val="00CE0F85"/>
    <w:rsid w:val="00CE1041"/>
    <w:rsid w:val="00CE1272"/>
    <w:rsid w:val="00CE1307"/>
    <w:rsid w:val="00CE149E"/>
    <w:rsid w:val="00CE157D"/>
    <w:rsid w:val="00CE1634"/>
    <w:rsid w:val="00CE1710"/>
    <w:rsid w:val="00CE1786"/>
    <w:rsid w:val="00CE18E6"/>
    <w:rsid w:val="00CE1970"/>
    <w:rsid w:val="00CE1B94"/>
    <w:rsid w:val="00CE1BA7"/>
    <w:rsid w:val="00CE1BCA"/>
    <w:rsid w:val="00CE1C06"/>
    <w:rsid w:val="00CE1DC1"/>
    <w:rsid w:val="00CE2085"/>
    <w:rsid w:val="00CE2086"/>
    <w:rsid w:val="00CE217B"/>
    <w:rsid w:val="00CE21FE"/>
    <w:rsid w:val="00CE229B"/>
    <w:rsid w:val="00CE23D8"/>
    <w:rsid w:val="00CE2539"/>
    <w:rsid w:val="00CE256C"/>
    <w:rsid w:val="00CE25B2"/>
    <w:rsid w:val="00CE2606"/>
    <w:rsid w:val="00CE26FB"/>
    <w:rsid w:val="00CE2714"/>
    <w:rsid w:val="00CE2846"/>
    <w:rsid w:val="00CE2A2C"/>
    <w:rsid w:val="00CE2DC7"/>
    <w:rsid w:val="00CE2E21"/>
    <w:rsid w:val="00CE2E71"/>
    <w:rsid w:val="00CE2F61"/>
    <w:rsid w:val="00CE318F"/>
    <w:rsid w:val="00CE31AF"/>
    <w:rsid w:val="00CE3330"/>
    <w:rsid w:val="00CE33D5"/>
    <w:rsid w:val="00CE3400"/>
    <w:rsid w:val="00CE34DC"/>
    <w:rsid w:val="00CE34DD"/>
    <w:rsid w:val="00CE34EA"/>
    <w:rsid w:val="00CE3685"/>
    <w:rsid w:val="00CE3751"/>
    <w:rsid w:val="00CE3771"/>
    <w:rsid w:val="00CE3777"/>
    <w:rsid w:val="00CE3986"/>
    <w:rsid w:val="00CE399C"/>
    <w:rsid w:val="00CE3AD7"/>
    <w:rsid w:val="00CE3CAE"/>
    <w:rsid w:val="00CE3E32"/>
    <w:rsid w:val="00CE40A8"/>
    <w:rsid w:val="00CE4152"/>
    <w:rsid w:val="00CE417B"/>
    <w:rsid w:val="00CE41C2"/>
    <w:rsid w:val="00CE41C4"/>
    <w:rsid w:val="00CE430A"/>
    <w:rsid w:val="00CE43D3"/>
    <w:rsid w:val="00CE44AD"/>
    <w:rsid w:val="00CE46D6"/>
    <w:rsid w:val="00CE474B"/>
    <w:rsid w:val="00CE4786"/>
    <w:rsid w:val="00CE48B2"/>
    <w:rsid w:val="00CE4B78"/>
    <w:rsid w:val="00CE4C57"/>
    <w:rsid w:val="00CE4D0E"/>
    <w:rsid w:val="00CE4E7A"/>
    <w:rsid w:val="00CE4FE6"/>
    <w:rsid w:val="00CE518B"/>
    <w:rsid w:val="00CE51D1"/>
    <w:rsid w:val="00CE527F"/>
    <w:rsid w:val="00CE541A"/>
    <w:rsid w:val="00CE55CE"/>
    <w:rsid w:val="00CE5698"/>
    <w:rsid w:val="00CE5B7C"/>
    <w:rsid w:val="00CE5D29"/>
    <w:rsid w:val="00CE5E9A"/>
    <w:rsid w:val="00CE5F66"/>
    <w:rsid w:val="00CE5F8F"/>
    <w:rsid w:val="00CE613D"/>
    <w:rsid w:val="00CE61EE"/>
    <w:rsid w:val="00CE62A9"/>
    <w:rsid w:val="00CE62D7"/>
    <w:rsid w:val="00CE62DB"/>
    <w:rsid w:val="00CE641F"/>
    <w:rsid w:val="00CE64D4"/>
    <w:rsid w:val="00CE65AE"/>
    <w:rsid w:val="00CE66CD"/>
    <w:rsid w:val="00CE67D1"/>
    <w:rsid w:val="00CE6808"/>
    <w:rsid w:val="00CE6B7C"/>
    <w:rsid w:val="00CE6B99"/>
    <w:rsid w:val="00CE6BED"/>
    <w:rsid w:val="00CE6E3A"/>
    <w:rsid w:val="00CE715D"/>
    <w:rsid w:val="00CE7283"/>
    <w:rsid w:val="00CE7308"/>
    <w:rsid w:val="00CE74EA"/>
    <w:rsid w:val="00CE759E"/>
    <w:rsid w:val="00CE76BA"/>
    <w:rsid w:val="00CE7A51"/>
    <w:rsid w:val="00CE7C44"/>
    <w:rsid w:val="00CE7CBB"/>
    <w:rsid w:val="00CF0001"/>
    <w:rsid w:val="00CF0029"/>
    <w:rsid w:val="00CF0074"/>
    <w:rsid w:val="00CF00A0"/>
    <w:rsid w:val="00CF00C5"/>
    <w:rsid w:val="00CF02E9"/>
    <w:rsid w:val="00CF03B8"/>
    <w:rsid w:val="00CF0572"/>
    <w:rsid w:val="00CF0622"/>
    <w:rsid w:val="00CF0637"/>
    <w:rsid w:val="00CF06A7"/>
    <w:rsid w:val="00CF06F8"/>
    <w:rsid w:val="00CF0753"/>
    <w:rsid w:val="00CF0803"/>
    <w:rsid w:val="00CF0B4C"/>
    <w:rsid w:val="00CF0BDE"/>
    <w:rsid w:val="00CF0FDA"/>
    <w:rsid w:val="00CF10B5"/>
    <w:rsid w:val="00CF1108"/>
    <w:rsid w:val="00CF15AE"/>
    <w:rsid w:val="00CF15C3"/>
    <w:rsid w:val="00CF1985"/>
    <w:rsid w:val="00CF19DB"/>
    <w:rsid w:val="00CF1B22"/>
    <w:rsid w:val="00CF1BD9"/>
    <w:rsid w:val="00CF1C9C"/>
    <w:rsid w:val="00CF1CE3"/>
    <w:rsid w:val="00CF1E71"/>
    <w:rsid w:val="00CF1F59"/>
    <w:rsid w:val="00CF20C5"/>
    <w:rsid w:val="00CF2397"/>
    <w:rsid w:val="00CF24F3"/>
    <w:rsid w:val="00CF2783"/>
    <w:rsid w:val="00CF27F8"/>
    <w:rsid w:val="00CF2896"/>
    <w:rsid w:val="00CF296E"/>
    <w:rsid w:val="00CF29C9"/>
    <w:rsid w:val="00CF2A20"/>
    <w:rsid w:val="00CF2BE7"/>
    <w:rsid w:val="00CF2DBF"/>
    <w:rsid w:val="00CF2EBD"/>
    <w:rsid w:val="00CF2F9E"/>
    <w:rsid w:val="00CF305E"/>
    <w:rsid w:val="00CF3116"/>
    <w:rsid w:val="00CF313F"/>
    <w:rsid w:val="00CF3272"/>
    <w:rsid w:val="00CF3324"/>
    <w:rsid w:val="00CF339E"/>
    <w:rsid w:val="00CF33BA"/>
    <w:rsid w:val="00CF33CE"/>
    <w:rsid w:val="00CF3406"/>
    <w:rsid w:val="00CF343E"/>
    <w:rsid w:val="00CF3817"/>
    <w:rsid w:val="00CF38DD"/>
    <w:rsid w:val="00CF39B4"/>
    <w:rsid w:val="00CF39E7"/>
    <w:rsid w:val="00CF3E15"/>
    <w:rsid w:val="00CF3E22"/>
    <w:rsid w:val="00CF3EF4"/>
    <w:rsid w:val="00CF3FFB"/>
    <w:rsid w:val="00CF403C"/>
    <w:rsid w:val="00CF406A"/>
    <w:rsid w:val="00CF42ED"/>
    <w:rsid w:val="00CF4375"/>
    <w:rsid w:val="00CF438E"/>
    <w:rsid w:val="00CF4467"/>
    <w:rsid w:val="00CF4734"/>
    <w:rsid w:val="00CF4871"/>
    <w:rsid w:val="00CF4894"/>
    <w:rsid w:val="00CF48AC"/>
    <w:rsid w:val="00CF493A"/>
    <w:rsid w:val="00CF4946"/>
    <w:rsid w:val="00CF4A1D"/>
    <w:rsid w:val="00CF4AB5"/>
    <w:rsid w:val="00CF4CCA"/>
    <w:rsid w:val="00CF4DEF"/>
    <w:rsid w:val="00CF4EA7"/>
    <w:rsid w:val="00CF5068"/>
    <w:rsid w:val="00CF5109"/>
    <w:rsid w:val="00CF51D5"/>
    <w:rsid w:val="00CF5294"/>
    <w:rsid w:val="00CF5339"/>
    <w:rsid w:val="00CF533A"/>
    <w:rsid w:val="00CF53B9"/>
    <w:rsid w:val="00CF547D"/>
    <w:rsid w:val="00CF54B1"/>
    <w:rsid w:val="00CF5557"/>
    <w:rsid w:val="00CF578F"/>
    <w:rsid w:val="00CF57B0"/>
    <w:rsid w:val="00CF583F"/>
    <w:rsid w:val="00CF591A"/>
    <w:rsid w:val="00CF5B8B"/>
    <w:rsid w:val="00CF5E36"/>
    <w:rsid w:val="00CF5F99"/>
    <w:rsid w:val="00CF604F"/>
    <w:rsid w:val="00CF6054"/>
    <w:rsid w:val="00CF6177"/>
    <w:rsid w:val="00CF61A8"/>
    <w:rsid w:val="00CF6203"/>
    <w:rsid w:val="00CF620D"/>
    <w:rsid w:val="00CF623D"/>
    <w:rsid w:val="00CF62CF"/>
    <w:rsid w:val="00CF6350"/>
    <w:rsid w:val="00CF6516"/>
    <w:rsid w:val="00CF6596"/>
    <w:rsid w:val="00CF6607"/>
    <w:rsid w:val="00CF673A"/>
    <w:rsid w:val="00CF6782"/>
    <w:rsid w:val="00CF67BC"/>
    <w:rsid w:val="00CF697F"/>
    <w:rsid w:val="00CF69D3"/>
    <w:rsid w:val="00CF6A88"/>
    <w:rsid w:val="00CF6B14"/>
    <w:rsid w:val="00CF6CCB"/>
    <w:rsid w:val="00CF6D40"/>
    <w:rsid w:val="00CF6DA5"/>
    <w:rsid w:val="00CF7028"/>
    <w:rsid w:val="00CF70A9"/>
    <w:rsid w:val="00CF7222"/>
    <w:rsid w:val="00CF7292"/>
    <w:rsid w:val="00CF72F0"/>
    <w:rsid w:val="00CF7452"/>
    <w:rsid w:val="00CF7528"/>
    <w:rsid w:val="00CF756B"/>
    <w:rsid w:val="00CF77A2"/>
    <w:rsid w:val="00CF785A"/>
    <w:rsid w:val="00CF7885"/>
    <w:rsid w:val="00CF79A9"/>
    <w:rsid w:val="00CF79DB"/>
    <w:rsid w:val="00CF7BD1"/>
    <w:rsid w:val="00CF7C89"/>
    <w:rsid w:val="00CF7C94"/>
    <w:rsid w:val="00CF7EF7"/>
    <w:rsid w:val="00CF7FE3"/>
    <w:rsid w:val="00D00373"/>
    <w:rsid w:val="00D0039E"/>
    <w:rsid w:val="00D004AD"/>
    <w:rsid w:val="00D00783"/>
    <w:rsid w:val="00D007A4"/>
    <w:rsid w:val="00D00B2D"/>
    <w:rsid w:val="00D00BB4"/>
    <w:rsid w:val="00D00D95"/>
    <w:rsid w:val="00D01056"/>
    <w:rsid w:val="00D0138A"/>
    <w:rsid w:val="00D013C8"/>
    <w:rsid w:val="00D014A7"/>
    <w:rsid w:val="00D01A16"/>
    <w:rsid w:val="00D01A1E"/>
    <w:rsid w:val="00D01B19"/>
    <w:rsid w:val="00D01B38"/>
    <w:rsid w:val="00D01BC9"/>
    <w:rsid w:val="00D01DB6"/>
    <w:rsid w:val="00D01DD6"/>
    <w:rsid w:val="00D01DDD"/>
    <w:rsid w:val="00D01F76"/>
    <w:rsid w:val="00D0214F"/>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752"/>
    <w:rsid w:val="00D03946"/>
    <w:rsid w:val="00D039E8"/>
    <w:rsid w:val="00D03AB0"/>
    <w:rsid w:val="00D03BCB"/>
    <w:rsid w:val="00D03C49"/>
    <w:rsid w:val="00D03C60"/>
    <w:rsid w:val="00D03E65"/>
    <w:rsid w:val="00D03F00"/>
    <w:rsid w:val="00D03FD7"/>
    <w:rsid w:val="00D0418A"/>
    <w:rsid w:val="00D041C8"/>
    <w:rsid w:val="00D041FD"/>
    <w:rsid w:val="00D04325"/>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670"/>
    <w:rsid w:val="00D05701"/>
    <w:rsid w:val="00D05798"/>
    <w:rsid w:val="00D0589D"/>
    <w:rsid w:val="00D058DE"/>
    <w:rsid w:val="00D05A22"/>
    <w:rsid w:val="00D05A8D"/>
    <w:rsid w:val="00D05B63"/>
    <w:rsid w:val="00D05BF2"/>
    <w:rsid w:val="00D05CFE"/>
    <w:rsid w:val="00D05DFF"/>
    <w:rsid w:val="00D05E82"/>
    <w:rsid w:val="00D05EEA"/>
    <w:rsid w:val="00D06051"/>
    <w:rsid w:val="00D06061"/>
    <w:rsid w:val="00D060B7"/>
    <w:rsid w:val="00D06516"/>
    <w:rsid w:val="00D065CB"/>
    <w:rsid w:val="00D06621"/>
    <w:rsid w:val="00D06628"/>
    <w:rsid w:val="00D0669C"/>
    <w:rsid w:val="00D06732"/>
    <w:rsid w:val="00D06BD9"/>
    <w:rsid w:val="00D06C5A"/>
    <w:rsid w:val="00D06CC9"/>
    <w:rsid w:val="00D06E5B"/>
    <w:rsid w:val="00D06EEF"/>
    <w:rsid w:val="00D06F14"/>
    <w:rsid w:val="00D0710C"/>
    <w:rsid w:val="00D0740D"/>
    <w:rsid w:val="00D07520"/>
    <w:rsid w:val="00D07571"/>
    <w:rsid w:val="00D0761E"/>
    <w:rsid w:val="00D077AC"/>
    <w:rsid w:val="00D077E7"/>
    <w:rsid w:val="00D0783E"/>
    <w:rsid w:val="00D079C1"/>
    <w:rsid w:val="00D07A0A"/>
    <w:rsid w:val="00D07A39"/>
    <w:rsid w:val="00D07B88"/>
    <w:rsid w:val="00D07E01"/>
    <w:rsid w:val="00D07E18"/>
    <w:rsid w:val="00D07FCE"/>
    <w:rsid w:val="00D07FE6"/>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CA5"/>
    <w:rsid w:val="00D11D63"/>
    <w:rsid w:val="00D126A3"/>
    <w:rsid w:val="00D12909"/>
    <w:rsid w:val="00D1295E"/>
    <w:rsid w:val="00D12967"/>
    <w:rsid w:val="00D12B9D"/>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1C1"/>
    <w:rsid w:val="00D141FF"/>
    <w:rsid w:val="00D143E3"/>
    <w:rsid w:val="00D144AD"/>
    <w:rsid w:val="00D14571"/>
    <w:rsid w:val="00D1460B"/>
    <w:rsid w:val="00D14735"/>
    <w:rsid w:val="00D147E7"/>
    <w:rsid w:val="00D14918"/>
    <w:rsid w:val="00D14963"/>
    <w:rsid w:val="00D149D8"/>
    <w:rsid w:val="00D14D9A"/>
    <w:rsid w:val="00D14D9E"/>
    <w:rsid w:val="00D14E4F"/>
    <w:rsid w:val="00D14F94"/>
    <w:rsid w:val="00D151F7"/>
    <w:rsid w:val="00D15215"/>
    <w:rsid w:val="00D15255"/>
    <w:rsid w:val="00D1525D"/>
    <w:rsid w:val="00D15381"/>
    <w:rsid w:val="00D15416"/>
    <w:rsid w:val="00D15929"/>
    <w:rsid w:val="00D15BDE"/>
    <w:rsid w:val="00D15CB0"/>
    <w:rsid w:val="00D15E34"/>
    <w:rsid w:val="00D15EB5"/>
    <w:rsid w:val="00D15F13"/>
    <w:rsid w:val="00D16349"/>
    <w:rsid w:val="00D1634C"/>
    <w:rsid w:val="00D163AB"/>
    <w:rsid w:val="00D1646D"/>
    <w:rsid w:val="00D16597"/>
    <w:rsid w:val="00D16644"/>
    <w:rsid w:val="00D167BB"/>
    <w:rsid w:val="00D167EC"/>
    <w:rsid w:val="00D1683D"/>
    <w:rsid w:val="00D16B0F"/>
    <w:rsid w:val="00D16BDC"/>
    <w:rsid w:val="00D16CDE"/>
    <w:rsid w:val="00D17007"/>
    <w:rsid w:val="00D17056"/>
    <w:rsid w:val="00D17111"/>
    <w:rsid w:val="00D171BB"/>
    <w:rsid w:val="00D171F8"/>
    <w:rsid w:val="00D17285"/>
    <w:rsid w:val="00D17295"/>
    <w:rsid w:val="00D17380"/>
    <w:rsid w:val="00D17394"/>
    <w:rsid w:val="00D174F5"/>
    <w:rsid w:val="00D17597"/>
    <w:rsid w:val="00D17ABE"/>
    <w:rsid w:val="00D2017D"/>
    <w:rsid w:val="00D20230"/>
    <w:rsid w:val="00D204AD"/>
    <w:rsid w:val="00D20534"/>
    <w:rsid w:val="00D20698"/>
    <w:rsid w:val="00D206B7"/>
    <w:rsid w:val="00D207D0"/>
    <w:rsid w:val="00D2088A"/>
    <w:rsid w:val="00D2090E"/>
    <w:rsid w:val="00D2096F"/>
    <w:rsid w:val="00D20A66"/>
    <w:rsid w:val="00D20BA8"/>
    <w:rsid w:val="00D20C18"/>
    <w:rsid w:val="00D20C42"/>
    <w:rsid w:val="00D20D95"/>
    <w:rsid w:val="00D20F4A"/>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4B6"/>
    <w:rsid w:val="00D22553"/>
    <w:rsid w:val="00D226A0"/>
    <w:rsid w:val="00D22875"/>
    <w:rsid w:val="00D228CF"/>
    <w:rsid w:val="00D229DE"/>
    <w:rsid w:val="00D22E15"/>
    <w:rsid w:val="00D22EFD"/>
    <w:rsid w:val="00D23071"/>
    <w:rsid w:val="00D230CE"/>
    <w:rsid w:val="00D23163"/>
    <w:rsid w:val="00D23195"/>
    <w:rsid w:val="00D23669"/>
    <w:rsid w:val="00D238B2"/>
    <w:rsid w:val="00D23929"/>
    <w:rsid w:val="00D23942"/>
    <w:rsid w:val="00D23C66"/>
    <w:rsid w:val="00D23D83"/>
    <w:rsid w:val="00D23EBC"/>
    <w:rsid w:val="00D2441A"/>
    <w:rsid w:val="00D245B3"/>
    <w:rsid w:val="00D24DB4"/>
    <w:rsid w:val="00D24E68"/>
    <w:rsid w:val="00D24E87"/>
    <w:rsid w:val="00D2540B"/>
    <w:rsid w:val="00D25567"/>
    <w:rsid w:val="00D255D4"/>
    <w:rsid w:val="00D256BB"/>
    <w:rsid w:val="00D2585F"/>
    <w:rsid w:val="00D25939"/>
    <w:rsid w:val="00D25A2A"/>
    <w:rsid w:val="00D25B87"/>
    <w:rsid w:val="00D25C8D"/>
    <w:rsid w:val="00D25D89"/>
    <w:rsid w:val="00D260AB"/>
    <w:rsid w:val="00D26127"/>
    <w:rsid w:val="00D2622B"/>
    <w:rsid w:val="00D26292"/>
    <w:rsid w:val="00D262A2"/>
    <w:rsid w:val="00D262BF"/>
    <w:rsid w:val="00D266F6"/>
    <w:rsid w:val="00D2674D"/>
    <w:rsid w:val="00D26884"/>
    <w:rsid w:val="00D2691B"/>
    <w:rsid w:val="00D2691E"/>
    <w:rsid w:val="00D269A2"/>
    <w:rsid w:val="00D26A55"/>
    <w:rsid w:val="00D26B28"/>
    <w:rsid w:val="00D26B49"/>
    <w:rsid w:val="00D26C0A"/>
    <w:rsid w:val="00D26F19"/>
    <w:rsid w:val="00D2713C"/>
    <w:rsid w:val="00D2717C"/>
    <w:rsid w:val="00D271E5"/>
    <w:rsid w:val="00D273D7"/>
    <w:rsid w:val="00D2778E"/>
    <w:rsid w:val="00D277B2"/>
    <w:rsid w:val="00D27850"/>
    <w:rsid w:val="00D279E1"/>
    <w:rsid w:val="00D27A11"/>
    <w:rsid w:val="00D27A44"/>
    <w:rsid w:val="00D27B24"/>
    <w:rsid w:val="00D27B79"/>
    <w:rsid w:val="00D27CC9"/>
    <w:rsid w:val="00D27D99"/>
    <w:rsid w:val="00D27DE6"/>
    <w:rsid w:val="00D27F2D"/>
    <w:rsid w:val="00D27F4B"/>
    <w:rsid w:val="00D30184"/>
    <w:rsid w:val="00D30348"/>
    <w:rsid w:val="00D30492"/>
    <w:rsid w:val="00D30530"/>
    <w:rsid w:val="00D3058D"/>
    <w:rsid w:val="00D306B5"/>
    <w:rsid w:val="00D307E8"/>
    <w:rsid w:val="00D30877"/>
    <w:rsid w:val="00D30BBD"/>
    <w:rsid w:val="00D30ED8"/>
    <w:rsid w:val="00D310C9"/>
    <w:rsid w:val="00D31140"/>
    <w:rsid w:val="00D3126C"/>
    <w:rsid w:val="00D313A0"/>
    <w:rsid w:val="00D3156A"/>
    <w:rsid w:val="00D31744"/>
    <w:rsid w:val="00D31912"/>
    <w:rsid w:val="00D319FC"/>
    <w:rsid w:val="00D31A80"/>
    <w:rsid w:val="00D31B3B"/>
    <w:rsid w:val="00D31B9B"/>
    <w:rsid w:val="00D31BC8"/>
    <w:rsid w:val="00D31CC1"/>
    <w:rsid w:val="00D31D49"/>
    <w:rsid w:val="00D31D4C"/>
    <w:rsid w:val="00D31D70"/>
    <w:rsid w:val="00D31FA0"/>
    <w:rsid w:val="00D31FA1"/>
    <w:rsid w:val="00D31FF7"/>
    <w:rsid w:val="00D3232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A8D"/>
    <w:rsid w:val="00D33B69"/>
    <w:rsid w:val="00D33E1C"/>
    <w:rsid w:val="00D33FB8"/>
    <w:rsid w:val="00D340EF"/>
    <w:rsid w:val="00D3415D"/>
    <w:rsid w:val="00D341B2"/>
    <w:rsid w:val="00D342DD"/>
    <w:rsid w:val="00D34441"/>
    <w:rsid w:val="00D34477"/>
    <w:rsid w:val="00D34495"/>
    <w:rsid w:val="00D345E9"/>
    <w:rsid w:val="00D3466A"/>
    <w:rsid w:val="00D3469C"/>
    <w:rsid w:val="00D34BB1"/>
    <w:rsid w:val="00D34BB7"/>
    <w:rsid w:val="00D34D00"/>
    <w:rsid w:val="00D34F6F"/>
    <w:rsid w:val="00D34FD4"/>
    <w:rsid w:val="00D351E7"/>
    <w:rsid w:val="00D3539D"/>
    <w:rsid w:val="00D35481"/>
    <w:rsid w:val="00D3551B"/>
    <w:rsid w:val="00D35647"/>
    <w:rsid w:val="00D35A15"/>
    <w:rsid w:val="00D35A4F"/>
    <w:rsid w:val="00D35BBC"/>
    <w:rsid w:val="00D35BD6"/>
    <w:rsid w:val="00D35C40"/>
    <w:rsid w:val="00D35ECE"/>
    <w:rsid w:val="00D35FFC"/>
    <w:rsid w:val="00D36006"/>
    <w:rsid w:val="00D360C3"/>
    <w:rsid w:val="00D360E9"/>
    <w:rsid w:val="00D361C7"/>
    <w:rsid w:val="00D36322"/>
    <w:rsid w:val="00D36625"/>
    <w:rsid w:val="00D36965"/>
    <w:rsid w:val="00D36ADC"/>
    <w:rsid w:val="00D36DA8"/>
    <w:rsid w:val="00D36E2E"/>
    <w:rsid w:val="00D36F5D"/>
    <w:rsid w:val="00D36FAB"/>
    <w:rsid w:val="00D3735E"/>
    <w:rsid w:val="00D373A2"/>
    <w:rsid w:val="00D37551"/>
    <w:rsid w:val="00D37602"/>
    <w:rsid w:val="00D3762C"/>
    <w:rsid w:val="00D37761"/>
    <w:rsid w:val="00D378D3"/>
    <w:rsid w:val="00D37925"/>
    <w:rsid w:val="00D3797B"/>
    <w:rsid w:val="00D37A6A"/>
    <w:rsid w:val="00D37CF8"/>
    <w:rsid w:val="00D37D96"/>
    <w:rsid w:val="00D37E73"/>
    <w:rsid w:val="00D40065"/>
    <w:rsid w:val="00D40216"/>
    <w:rsid w:val="00D40762"/>
    <w:rsid w:val="00D40824"/>
    <w:rsid w:val="00D40909"/>
    <w:rsid w:val="00D40945"/>
    <w:rsid w:val="00D40D1C"/>
    <w:rsid w:val="00D40E4B"/>
    <w:rsid w:val="00D41048"/>
    <w:rsid w:val="00D4109A"/>
    <w:rsid w:val="00D411E4"/>
    <w:rsid w:val="00D411EA"/>
    <w:rsid w:val="00D411FE"/>
    <w:rsid w:val="00D4125C"/>
    <w:rsid w:val="00D41307"/>
    <w:rsid w:val="00D41350"/>
    <w:rsid w:val="00D41361"/>
    <w:rsid w:val="00D4144E"/>
    <w:rsid w:val="00D414E1"/>
    <w:rsid w:val="00D414ED"/>
    <w:rsid w:val="00D4151B"/>
    <w:rsid w:val="00D41739"/>
    <w:rsid w:val="00D41799"/>
    <w:rsid w:val="00D41A3C"/>
    <w:rsid w:val="00D41ADB"/>
    <w:rsid w:val="00D41E04"/>
    <w:rsid w:val="00D42193"/>
    <w:rsid w:val="00D421A6"/>
    <w:rsid w:val="00D42204"/>
    <w:rsid w:val="00D422FF"/>
    <w:rsid w:val="00D426E5"/>
    <w:rsid w:val="00D4279E"/>
    <w:rsid w:val="00D428CD"/>
    <w:rsid w:val="00D42D31"/>
    <w:rsid w:val="00D42D6A"/>
    <w:rsid w:val="00D42FCD"/>
    <w:rsid w:val="00D430CE"/>
    <w:rsid w:val="00D4314C"/>
    <w:rsid w:val="00D431E1"/>
    <w:rsid w:val="00D4321E"/>
    <w:rsid w:val="00D43518"/>
    <w:rsid w:val="00D43573"/>
    <w:rsid w:val="00D436D3"/>
    <w:rsid w:val="00D43717"/>
    <w:rsid w:val="00D43819"/>
    <w:rsid w:val="00D438E1"/>
    <w:rsid w:val="00D4392A"/>
    <w:rsid w:val="00D439E1"/>
    <w:rsid w:val="00D43A67"/>
    <w:rsid w:val="00D43B5F"/>
    <w:rsid w:val="00D43B99"/>
    <w:rsid w:val="00D43C2E"/>
    <w:rsid w:val="00D43CC6"/>
    <w:rsid w:val="00D43CE8"/>
    <w:rsid w:val="00D43DFB"/>
    <w:rsid w:val="00D43E80"/>
    <w:rsid w:val="00D43FCE"/>
    <w:rsid w:val="00D44175"/>
    <w:rsid w:val="00D4423E"/>
    <w:rsid w:val="00D4426D"/>
    <w:rsid w:val="00D442C8"/>
    <w:rsid w:val="00D4440E"/>
    <w:rsid w:val="00D4441A"/>
    <w:rsid w:val="00D44431"/>
    <w:rsid w:val="00D4445F"/>
    <w:rsid w:val="00D4468B"/>
    <w:rsid w:val="00D446D7"/>
    <w:rsid w:val="00D4476F"/>
    <w:rsid w:val="00D44794"/>
    <w:rsid w:val="00D448CE"/>
    <w:rsid w:val="00D44915"/>
    <w:rsid w:val="00D44A7F"/>
    <w:rsid w:val="00D44C52"/>
    <w:rsid w:val="00D44CB6"/>
    <w:rsid w:val="00D451A4"/>
    <w:rsid w:val="00D45453"/>
    <w:rsid w:val="00D45547"/>
    <w:rsid w:val="00D4593D"/>
    <w:rsid w:val="00D459E6"/>
    <w:rsid w:val="00D45A1B"/>
    <w:rsid w:val="00D45A69"/>
    <w:rsid w:val="00D45B5B"/>
    <w:rsid w:val="00D45C5B"/>
    <w:rsid w:val="00D45DF1"/>
    <w:rsid w:val="00D45E45"/>
    <w:rsid w:val="00D460A8"/>
    <w:rsid w:val="00D46344"/>
    <w:rsid w:val="00D46364"/>
    <w:rsid w:val="00D46412"/>
    <w:rsid w:val="00D46448"/>
    <w:rsid w:val="00D4659A"/>
    <w:rsid w:val="00D4666F"/>
    <w:rsid w:val="00D466A9"/>
    <w:rsid w:val="00D466D0"/>
    <w:rsid w:val="00D46713"/>
    <w:rsid w:val="00D46880"/>
    <w:rsid w:val="00D46BC1"/>
    <w:rsid w:val="00D46BE2"/>
    <w:rsid w:val="00D46CD3"/>
    <w:rsid w:val="00D46E2B"/>
    <w:rsid w:val="00D46E98"/>
    <w:rsid w:val="00D46F69"/>
    <w:rsid w:val="00D46FB5"/>
    <w:rsid w:val="00D4723B"/>
    <w:rsid w:val="00D472A8"/>
    <w:rsid w:val="00D474D2"/>
    <w:rsid w:val="00D47536"/>
    <w:rsid w:val="00D4756A"/>
    <w:rsid w:val="00D47651"/>
    <w:rsid w:val="00D476D7"/>
    <w:rsid w:val="00D476E6"/>
    <w:rsid w:val="00D4787A"/>
    <w:rsid w:val="00D47907"/>
    <w:rsid w:val="00D47925"/>
    <w:rsid w:val="00D47A6F"/>
    <w:rsid w:val="00D47D7E"/>
    <w:rsid w:val="00D47EBB"/>
    <w:rsid w:val="00D5012A"/>
    <w:rsid w:val="00D502C3"/>
    <w:rsid w:val="00D5044D"/>
    <w:rsid w:val="00D50471"/>
    <w:rsid w:val="00D505D7"/>
    <w:rsid w:val="00D506C7"/>
    <w:rsid w:val="00D50805"/>
    <w:rsid w:val="00D5096E"/>
    <w:rsid w:val="00D509DC"/>
    <w:rsid w:val="00D50A03"/>
    <w:rsid w:val="00D50AF5"/>
    <w:rsid w:val="00D50B8A"/>
    <w:rsid w:val="00D50BF3"/>
    <w:rsid w:val="00D50C39"/>
    <w:rsid w:val="00D50D86"/>
    <w:rsid w:val="00D50FCF"/>
    <w:rsid w:val="00D5118B"/>
    <w:rsid w:val="00D5139F"/>
    <w:rsid w:val="00D51725"/>
    <w:rsid w:val="00D5176F"/>
    <w:rsid w:val="00D51D67"/>
    <w:rsid w:val="00D51DBE"/>
    <w:rsid w:val="00D51E6F"/>
    <w:rsid w:val="00D51E79"/>
    <w:rsid w:val="00D52017"/>
    <w:rsid w:val="00D52022"/>
    <w:rsid w:val="00D52029"/>
    <w:rsid w:val="00D520AF"/>
    <w:rsid w:val="00D525A4"/>
    <w:rsid w:val="00D52698"/>
    <w:rsid w:val="00D527C6"/>
    <w:rsid w:val="00D5295D"/>
    <w:rsid w:val="00D52B7C"/>
    <w:rsid w:val="00D52BE8"/>
    <w:rsid w:val="00D52C57"/>
    <w:rsid w:val="00D52D4E"/>
    <w:rsid w:val="00D52F00"/>
    <w:rsid w:val="00D52FE5"/>
    <w:rsid w:val="00D5317C"/>
    <w:rsid w:val="00D53348"/>
    <w:rsid w:val="00D53362"/>
    <w:rsid w:val="00D5344C"/>
    <w:rsid w:val="00D5372B"/>
    <w:rsid w:val="00D5397F"/>
    <w:rsid w:val="00D53A22"/>
    <w:rsid w:val="00D53AA7"/>
    <w:rsid w:val="00D53B11"/>
    <w:rsid w:val="00D53B22"/>
    <w:rsid w:val="00D53C87"/>
    <w:rsid w:val="00D53F07"/>
    <w:rsid w:val="00D5401A"/>
    <w:rsid w:val="00D541BE"/>
    <w:rsid w:val="00D5435C"/>
    <w:rsid w:val="00D54392"/>
    <w:rsid w:val="00D5439E"/>
    <w:rsid w:val="00D54591"/>
    <w:rsid w:val="00D5459B"/>
    <w:rsid w:val="00D545B5"/>
    <w:rsid w:val="00D54787"/>
    <w:rsid w:val="00D5485F"/>
    <w:rsid w:val="00D548D4"/>
    <w:rsid w:val="00D54B0E"/>
    <w:rsid w:val="00D54B93"/>
    <w:rsid w:val="00D54C39"/>
    <w:rsid w:val="00D54C49"/>
    <w:rsid w:val="00D54E6A"/>
    <w:rsid w:val="00D54F25"/>
    <w:rsid w:val="00D54F49"/>
    <w:rsid w:val="00D55236"/>
    <w:rsid w:val="00D553CC"/>
    <w:rsid w:val="00D55454"/>
    <w:rsid w:val="00D554B9"/>
    <w:rsid w:val="00D5554B"/>
    <w:rsid w:val="00D55707"/>
    <w:rsid w:val="00D55871"/>
    <w:rsid w:val="00D558C1"/>
    <w:rsid w:val="00D5594D"/>
    <w:rsid w:val="00D559AF"/>
    <w:rsid w:val="00D559CC"/>
    <w:rsid w:val="00D55BDD"/>
    <w:rsid w:val="00D55C15"/>
    <w:rsid w:val="00D55D95"/>
    <w:rsid w:val="00D55F46"/>
    <w:rsid w:val="00D5612C"/>
    <w:rsid w:val="00D561C6"/>
    <w:rsid w:val="00D5642D"/>
    <w:rsid w:val="00D56494"/>
    <w:rsid w:val="00D564D1"/>
    <w:rsid w:val="00D565C6"/>
    <w:rsid w:val="00D56748"/>
    <w:rsid w:val="00D56844"/>
    <w:rsid w:val="00D56873"/>
    <w:rsid w:val="00D569CA"/>
    <w:rsid w:val="00D56ECF"/>
    <w:rsid w:val="00D56EDD"/>
    <w:rsid w:val="00D56FBF"/>
    <w:rsid w:val="00D5709B"/>
    <w:rsid w:val="00D57188"/>
    <w:rsid w:val="00D57255"/>
    <w:rsid w:val="00D572B9"/>
    <w:rsid w:val="00D577CE"/>
    <w:rsid w:val="00D577DD"/>
    <w:rsid w:val="00D57A27"/>
    <w:rsid w:val="00D57A9A"/>
    <w:rsid w:val="00D57AE6"/>
    <w:rsid w:val="00D57B45"/>
    <w:rsid w:val="00D57C4C"/>
    <w:rsid w:val="00D57DA3"/>
    <w:rsid w:val="00D57E56"/>
    <w:rsid w:val="00D57F05"/>
    <w:rsid w:val="00D600C2"/>
    <w:rsid w:val="00D60156"/>
    <w:rsid w:val="00D601A4"/>
    <w:rsid w:val="00D60247"/>
    <w:rsid w:val="00D6024C"/>
    <w:rsid w:val="00D603FF"/>
    <w:rsid w:val="00D604E2"/>
    <w:rsid w:val="00D60512"/>
    <w:rsid w:val="00D605BF"/>
    <w:rsid w:val="00D60866"/>
    <w:rsid w:val="00D609A6"/>
    <w:rsid w:val="00D60B94"/>
    <w:rsid w:val="00D60CC1"/>
    <w:rsid w:val="00D60D48"/>
    <w:rsid w:val="00D61657"/>
    <w:rsid w:val="00D6172D"/>
    <w:rsid w:val="00D61820"/>
    <w:rsid w:val="00D61A1E"/>
    <w:rsid w:val="00D61AB5"/>
    <w:rsid w:val="00D61BB9"/>
    <w:rsid w:val="00D61E0A"/>
    <w:rsid w:val="00D62045"/>
    <w:rsid w:val="00D622E5"/>
    <w:rsid w:val="00D62356"/>
    <w:rsid w:val="00D6251B"/>
    <w:rsid w:val="00D62684"/>
    <w:rsid w:val="00D626E1"/>
    <w:rsid w:val="00D62795"/>
    <w:rsid w:val="00D62AF4"/>
    <w:rsid w:val="00D62AFD"/>
    <w:rsid w:val="00D62D92"/>
    <w:rsid w:val="00D62DBB"/>
    <w:rsid w:val="00D62EEC"/>
    <w:rsid w:val="00D62FA8"/>
    <w:rsid w:val="00D630C3"/>
    <w:rsid w:val="00D63277"/>
    <w:rsid w:val="00D63349"/>
    <w:rsid w:val="00D634F1"/>
    <w:rsid w:val="00D635A5"/>
    <w:rsid w:val="00D63628"/>
    <w:rsid w:val="00D636D7"/>
    <w:rsid w:val="00D63A42"/>
    <w:rsid w:val="00D63A98"/>
    <w:rsid w:val="00D63B59"/>
    <w:rsid w:val="00D63BBA"/>
    <w:rsid w:val="00D63C3F"/>
    <w:rsid w:val="00D63D5D"/>
    <w:rsid w:val="00D63DCF"/>
    <w:rsid w:val="00D63FF3"/>
    <w:rsid w:val="00D6405A"/>
    <w:rsid w:val="00D6416A"/>
    <w:rsid w:val="00D6417B"/>
    <w:rsid w:val="00D6424D"/>
    <w:rsid w:val="00D6429E"/>
    <w:rsid w:val="00D64354"/>
    <w:rsid w:val="00D64497"/>
    <w:rsid w:val="00D6449B"/>
    <w:rsid w:val="00D64544"/>
    <w:rsid w:val="00D6468A"/>
    <w:rsid w:val="00D646BF"/>
    <w:rsid w:val="00D6472D"/>
    <w:rsid w:val="00D6476D"/>
    <w:rsid w:val="00D647A1"/>
    <w:rsid w:val="00D64853"/>
    <w:rsid w:val="00D64A3F"/>
    <w:rsid w:val="00D64AE1"/>
    <w:rsid w:val="00D64CA3"/>
    <w:rsid w:val="00D65053"/>
    <w:rsid w:val="00D650BC"/>
    <w:rsid w:val="00D651B5"/>
    <w:rsid w:val="00D6527C"/>
    <w:rsid w:val="00D652AF"/>
    <w:rsid w:val="00D654E9"/>
    <w:rsid w:val="00D65669"/>
    <w:rsid w:val="00D6571A"/>
    <w:rsid w:val="00D658EC"/>
    <w:rsid w:val="00D65918"/>
    <w:rsid w:val="00D659D5"/>
    <w:rsid w:val="00D65A91"/>
    <w:rsid w:val="00D65DD0"/>
    <w:rsid w:val="00D65E89"/>
    <w:rsid w:val="00D660F0"/>
    <w:rsid w:val="00D66298"/>
    <w:rsid w:val="00D66324"/>
    <w:rsid w:val="00D666B5"/>
    <w:rsid w:val="00D66A44"/>
    <w:rsid w:val="00D66AD1"/>
    <w:rsid w:val="00D66B19"/>
    <w:rsid w:val="00D66CCD"/>
    <w:rsid w:val="00D66CE7"/>
    <w:rsid w:val="00D66DAC"/>
    <w:rsid w:val="00D66DF3"/>
    <w:rsid w:val="00D66E01"/>
    <w:rsid w:val="00D66F9B"/>
    <w:rsid w:val="00D67028"/>
    <w:rsid w:val="00D67112"/>
    <w:rsid w:val="00D671CA"/>
    <w:rsid w:val="00D671DC"/>
    <w:rsid w:val="00D672DD"/>
    <w:rsid w:val="00D67340"/>
    <w:rsid w:val="00D67382"/>
    <w:rsid w:val="00D6749E"/>
    <w:rsid w:val="00D674AE"/>
    <w:rsid w:val="00D6751D"/>
    <w:rsid w:val="00D6762D"/>
    <w:rsid w:val="00D6767D"/>
    <w:rsid w:val="00D6779B"/>
    <w:rsid w:val="00D6781B"/>
    <w:rsid w:val="00D67A37"/>
    <w:rsid w:val="00D67C80"/>
    <w:rsid w:val="00D67D33"/>
    <w:rsid w:val="00D67DB1"/>
    <w:rsid w:val="00D67DC8"/>
    <w:rsid w:val="00D70038"/>
    <w:rsid w:val="00D70047"/>
    <w:rsid w:val="00D7006F"/>
    <w:rsid w:val="00D700C7"/>
    <w:rsid w:val="00D7010E"/>
    <w:rsid w:val="00D70301"/>
    <w:rsid w:val="00D70359"/>
    <w:rsid w:val="00D70549"/>
    <w:rsid w:val="00D705BD"/>
    <w:rsid w:val="00D7062A"/>
    <w:rsid w:val="00D70731"/>
    <w:rsid w:val="00D707DD"/>
    <w:rsid w:val="00D7080B"/>
    <w:rsid w:val="00D7086E"/>
    <w:rsid w:val="00D70915"/>
    <w:rsid w:val="00D70B7F"/>
    <w:rsid w:val="00D70CF9"/>
    <w:rsid w:val="00D70EE8"/>
    <w:rsid w:val="00D71158"/>
    <w:rsid w:val="00D712C3"/>
    <w:rsid w:val="00D715C3"/>
    <w:rsid w:val="00D7194F"/>
    <w:rsid w:val="00D71AF3"/>
    <w:rsid w:val="00D71D9C"/>
    <w:rsid w:val="00D72024"/>
    <w:rsid w:val="00D7207B"/>
    <w:rsid w:val="00D7210D"/>
    <w:rsid w:val="00D721B6"/>
    <w:rsid w:val="00D72252"/>
    <w:rsid w:val="00D722E4"/>
    <w:rsid w:val="00D72356"/>
    <w:rsid w:val="00D72546"/>
    <w:rsid w:val="00D7256A"/>
    <w:rsid w:val="00D725BA"/>
    <w:rsid w:val="00D726EE"/>
    <w:rsid w:val="00D7270E"/>
    <w:rsid w:val="00D72799"/>
    <w:rsid w:val="00D72877"/>
    <w:rsid w:val="00D7289C"/>
    <w:rsid w:val="00D72D4B"/>
    <w:rsid w:val="00D72D8D"/>
    <w:rsid w:val="00D72DFC"/>
    <w:rsid w:val="00D72E79"/>
    <w:rsid w:val="00D72EF0"/>
    <w:rsid w:val="00D72EF2"/>
    <w:rsid w:val="00D72F28"/>
    <w:rsid w:val="00D731B2"/>
    <w:rsid w:val="00D731DA"/>
    <w:rsid w:val="00D73241"/>
    <w:rsid w:val="00D734E1"/>
    <w:rsid w:val="00D73592"/>
    <w:rsid w:val="00D735D7"/>
    <w:rsid w:val="00D735E3"/>
    <w:rsid w:val="00D735F0"/>
    <w:rsid w:val="00D736DA"/>
    <w:rsid w:val="00D736E6"/>
    <w:rsid w:val="00D73740"/>
    <w:rsid w:val="00D73772"/>
    <w:rsid w:val="00D738A7"/>
    <w:rsid w:val="00D739EF"/>
    <w:rsid w:val="00D73A29"/>
    <w:rsid w:val="00D73AFA"/>
    <w:rsid w:val="00D73CDD"/>
    <w:rsid w:val="00D73CE9"/>
    <w:rsid w:val="00D73DE9"/>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6D"/>
    <w:rsid w:val="00D750FE"/>
    <w:rsid w:val="00D7538F"/>
    <w:rsid w:val="00D75447"/>
    <w:rsid w:val="00D75613"/>
    <w:rsid w:val="00D756F9"/>
    <w:rsid w:val="00D7572A"/>
    <w:rsid w:val="00D75BCD"/>
    <w:rsid w:val="00D75C04"/>
    <w:rsid w:val="00D75C1F"/>
    <w:rsid w:val="00D75D0A"/>
    <w:rsid w:val="00D75D31"/>
    <w:rsid w:val="00D75DDA"/>
    <w:rsid w:val="00D75E09"/>
    <w:rsid w:val="00D75E85"/>
    <w:rsid w:val="00D75F1F"/>
    <w:rsid w:val="00D75F9B"/>
    <w:rsid w:val="00D760DD"/>
    <w:rsid w:val="00D76253"/>
    <w:rsid w:val="00D76402"/>
    <w:rsid w:val="00D768B4"/>
    <w:rsid w:val="00D768EF"/>
    <w:rsid w:val="00D76E75"/>
    <w:rsid w:val="00D770A3"/>
    <w:rsid w:val="00D770EA"/>
    <w:rsid w:val="00D771C2"/>
    <w:rsid w:val="00D7738B"/>
    <w:rsid w:val="00D773F3"/>
    <w:rsid w:val="00D77468"/>
    <w:rsid w:val="00D77534"/>
    <w:rsid w:val="00D779AA"/>
    <w:rsid w:val="00D779AD"/>
    <w:rsid w:val="00D77A52"/>
    <w:rsid w:val="00D77AFB"/>
    <w:rsid w:val="00D77B58"/>
    <w:rsid w:val="00D77C05"/>
    <w:rsid w:val="00D77D4F"/>
    <w:rsid w:val="00D77E81"/>
    <w:rsid w:val="00D77EE4"/>
    <w:rsid w:val="00D80055"/>
    <w:rsid w:val="00D80407"/>
    <w:rsid w:val="00D80480"/>
    <w:rsid w:val="00D804EB"/>
    <w:rsid w:val="00D80538"/>
    <w:rsid w:val="00D806A8"/>
    <w:rsid w:val="00D80837"/>
    <w:rsid w:val="00D80D77"/>
    <w:rsid w:val="00D80EE2"/>
    <w:rsid w:val="00D80EF8"/>
    <w:rsid w:val="00D81072"/>
    <w:rsid w:val="00D81267"/>
    <w:rsid w:val="00D81519"/>
    <w:rsid w:val="00D816C2"/>
    <w:rsid w:val="00D819EE"/>
    <w:rsid w:val="00D81A40"/>
    <w:rsid w:val="00D81A51"/>
    <w:rsid w:val="00D81BBD"/>
    <w:rsid w:val="00D81C8F"/>
    <w:rsid w:val="00D81CF7"/>
    <w:rsid w:val="00D81D05"/>
    <w:rsid w:val="00D82009"/>
    <w:rsid w:val="00D82179"/>
    <w:rsid w:val="00D82213"/>
    <w:rsid w:val="00D82293"/>
    <w:rsid w:val="00D822C6"/>
    <w:rsid w:val="00D822D8"/>
    <w:rsid w:val="00D822D9"/>
    <w:rsid w:val="00D8246F"/>
    <w:rsid w:val="00D827A2"/>
    <w:rsid w:val="00D82BC7"/>
    <w:rsid w:val="00D82D71"/>
    <w:rsid w:val="00D82DB6"/>
    <w:rsid w:val="00D82E65"/>
    <w:rsid w:val="00D830DE"/>
    <w:rsid w:val="00D831B5"/>
    <w:rsid w:val="00D83314"/>
    <w:rsid w:val="00D83315"/>
    <w:rsid w:val="00D8331F"/>
    <w:rsid w:val="00D833AC"/>
    <w:rsid w:val="00D83459"/>
    <w:rsid w:val="00D835F7"/>
    <w:rsid w:val="00D83917"/>
    <w:rsid w:val="00D8392D"/>
    <w:rsid w:val="00D839E6"/>
    <w:rsid w:val="00D83D2C"/>
    <w:rsid w:val="00D83D56"/>
    <w:rsid w:val="00D83D5A"/>
    <w:rsid w:val="00D83D98"/>
    <w:rsid w:val="00D83E13"/>
    <w:rsid w:val="00D83F2C"/>
    <w:rsid w:val="00D83FF3"/>
    <w:rsid w:val="00D840B3"/>
    <w:rsid w:val="00D84139"/>
    <w:rsid w:val="00D841EF"/>
    <w:rsid w:val="00D8425A"/>
    <w:rsid w:val="00D842AB"/>
    <w:rsid w:val="00D84335"/>
    <w:rsid w:val="00D844B7"/>
    <w:rsid w:val="00D84543"/>
    <w:rsid w:val="00D8460A"/>
    <w:rsid w:val="00D84961"/>
    <w:rsid w:val="00D849FF"/>
    <w:rsid w:val="00D84BD5"/>
    <w:rsid w:val="00D84D73"/>
    <w:rsid w:val="00D84E34"/>
    <w:rsid w:val="00D84E4A"/>
    <w:rsid w:val="00D84EB7"/>
    <w:rsid w:val="00D84F83"/>
    <w:rsid w:val="00D85049"/>
    <w:rsid w:val="00D850F8"/>
    <w:rsid w:val="00D85264"/>
    <w:rsid w:val="00D852DE"/>
    <w:rsid w:val="00D85581"/>
    <w:rsid w:val="00D856EA"/>
    <w:rsid w:val="00D85A23"/>
    <w:rsid w:val="00D85A56"/>
    <w:rsid w:val="00D85B2E"/>
    <w:rsid w:val="00D85B7E"/>
    <w:rsid w:val="00D85D7C"/>
    <w:rsid w:val="00D85E87"/>
    <w:rsid w:val="00D85F70"/>
    <w:rsid w:val="00D85FD4"/>
    <w:rsid w:val="00D861E1"/>
    <w:rsid w:val="00D86238"/>
    <w:rsid w:val="00D8656D"/>
    <w:rsid w:val="00D86577"/>
    <w:rsid w:val="00D86A12"/>
    <w:rsid w:val="00D86CBA"/>
    <w:rsid w:val="00D86E8E"/>
    <w:rsid w:val="00D86F70"/>
    <w:rsid w:val="00D86FC0"/>
    <w:rsid w:val="00D87108"/>
    <w:rsid w:val="00D871B4"/>
    <w:rsid w:val="00D874F1"/>
    <w:rsid w:val="00D876DA"/>
    <w:rsid w:val="00D8774D"/>
    <w:rsid w:val="00D87782"/>
    <w:rsid w:val="00D877E3"/>
    <w:rsid w:val="00D87849"/>
    <w:rsid w:val="00D87A6F"/>
    <w:rsid w:val="00D87B62"/>
    <w:rsid w:val="00D87B83"/>
    <w:rsid w:val="00D87B9E"/>
    <w:rsid w:val="00D87C27"/>
    <w:rsid w:val="00D87C49"/>
    <w:rsid w:val="00D87CA9"/>
    <w:rsid w:val="00D87D73"/>
    <w:rsid w:val="00D87D81"/>
    <w:rsid w:val="00D87E36"/>
    <w:rsid w:val="00D87FB9"/>
    <w:rsid w:val="00D900C6"/>
    <w:rsid w:val="00D90171"/>
    <w:rsid w:val="00D90358"/>
    <w:rsid w:val="00D90388"/>
    <w:rsid w:val="00D904BC"/>
    <w:rsid w:val="00D904D4"/>
    <w:rsid w:val="00D904EF"/>
    <w:rsid w:val="00D9050C"/>
    <w:rsid w:val="00D9052C"/>
    <w:rsid w:val="00D9060A"/>
    <w:rsid w:val="00D906F3"/>
    <w:rsid w:val="00D90708"/>
    <w:rsid w:val="00D90806"/>
    <w:rsid w:val="00D90970"/>
    <w:rsid w:val="00D909A3"/>
    <w:rsid w:val="00D90BAA"/>
    <w:rsid w:val="00D90BC1"/>
    <w:rsid w:val="00D90CF7"/>
    <w:rsid w:val="00D90D09"/>
    <w:rsid w:val="00D90E27"/>
    <w:rsid w:val="00D90F0F"/>
    <w:rsid w:val="00D90FE3"/>
    <w:rsid w:val="00D9103F"/>
    <w:rsid w:val="00D9125A"/>
    <w:rsid w:val="00D912B4"/>
    <w:rsid w:val="00D9149D"/>
    <w:rsid w:val="00D915B9"/>
    <w:rsid w:val="00D919CE"/>
    <w:rsid w:val="00D919D5"/>
    <w:rsid w:val="00D91B24"/>
    <w:rsid w:val="00D91B5D"/>
    <w:rsid w:val="00D91C6C"/>
    <w:rsid w:val="00D91D2B"/>
    <w:rsid w:val="00D91EF1"/>
    <w:rsid w:val="00D91F48"/>
    <w:rsid w:val="00D91FFD"/>
    <w:rsid w:val="00D920BB"/>
    <w:rsid w:val="00D9229A"/>
    <w:rsid w:val="00D9236B"/>
    <w:rsid w:val="00D92468"/>
    <w:rsid w:val="00D924AE"/>
    <w:rsid w:val="00D924BB"/>
    <w:rsid w:val="00D92765"/>
    <w:rsid w:val="00D927FE"/>
    <w:rsid w:val="00D928CE"/>
    <w:rsid w:val="00D929EB"/>
    <w:rsid w:val="00D92B18"/>
    <w:rsid w:val="00D92BA2"/>
    <w:rsid w:val="00D92C13"/>
    <w:rsid w:val="00D92CAF"/>
    <w:rsid w:val="00D92DAD"/>
    <w:rsid w:val="00D92DF2"/>
    <w:rsid w:val="00D92E0B"/>
    <w:rsid w:val="00D92F0B"/>
    <w:rsid w:val="00D92F10"/>
    <w:rsid w:val="00D92FA3"/>
    <w:rsid w:val="00D93069"/>
    <w:rsid w:val="00D9309C"/>
    <w:rsid w:val="00D93125"/>
    <w:rsid w:val="00D93239"/>
    <w:rsid w:val="00D9325F"/>
    <w:rsid w:val="00D93273"/>
    <w:rsid w:val="00D933CF"/>
    <w:rsid w:val="00D9359E"/>
    <w:rsid w:val="00D9362A"/>
    <w:rsid w:val="00D936AE"/>
    <w:rsid w:val="00D93787"/>
    <w:rsid w:val="00D938BD"/>
    <w:rsid w:val="00D93B65"/>
    <w:rsid w:val="00D93D8A"/>
    <w:rsid w:val="00D93F51"/>
    <w:rsid w:val="00D93F81"/>
    <w:rsid w:val="00D94107"/>
    <w:rsid w:val="00D941FF"/>
    <w:rsid w:val="00D9455F"/>
    <w:rsid w:val="00D9457F"/>
    <w:rsid w:val="00D946E8"/>
    <w:rsid w:val="00D94888"/>
    <w:rsid w:val="00D94C82"/>
    <w:rsid w:val="00D94DCF"/>
    <w:rsid w:val="00D95026"/>
    <w:rsid w:val="00D9502B"/>
    <w:rsid w:val="00D950BE"/>
    <w:rsid w:val="00D9510D"/>
    <w:rsid w:val="00D951B1"/>
    <w:rsid w:val="00D9521D"/>
    <w:rsid w:val="00D9525B"/>
    <w:rsid w:val="00D952FB"/>
    <w:rsid w:val="00D95306"/>
    <w:rsid w:val="00D9533D"/>
    <w:rsid w:val="00D95351"/>
    <w:rsid w:val="00D95354"/>
    <w:rsid w:val="00D95407"/>
    <w:rsid w:val="00D954AA"/>
    <w:rsid w:val="00D954D0"/>
    <w:rsid w:val="00D9569E"/>
    <w:rsid w:val="00D957D2"/>
    <w:rsid w:val="00D95846"/>
    <w:rsid w:val="00D9589D"/>
    <w:rsid w:val="00D95928"/>
    <w:rsid w:val="00D95982"/>
    <w:rsid w:val="00D95C65"/>
    <w:rsid w:val="00D95D7E"/>
    <w:rsid w:val="00D95DC1"/>
    <w:rsid w:val="00D95DCB"/>
    <w:rsid w:val="00D95EBD"/>
    <w:rsid w:val="00D95F29"/>
    <w:rsid w:val="00D96404"/>
    <w:rsid w:val="00D96828"/>
    <w:rsid w:val="00D96B39"/>
    <w:rsid w:val="00D96CC3"/>
    <w:rsid w:val="00D96CEB"/>
    <w:rsid w:val="00D96DCF"/>
    <w:rsid w:val="00D96EBC"/>
    <w:rsid w:val="00D970A9"/>
    <w:rsid w:val="00D97152"/>
    <w:rsid w:val="00D97251"/>
    <w:rsid w:val="00D975F7"/>
    <w:rsid w:val="00D9781B"/>
    <w:rsid w:val="00D97821"/>
    <w:rsid w:val="00D978BA"/>
    <w:rsid w:val="00D97906"/>
    <w:rsid w:val="00D97950"/>
    <w:rsid w:val="00D979A6"/>
    <w:rsid w:val="00D97A62"/>
    <w:rsid w:val="00D97A92"/>
    <w:rsid w:val="00D97BC1"/>
    <w:rsid w:val="00D97BCA"/>
    <w:rsid w:val="00D97BCF"/>
    <w:rsid w:val="00D97D68"/>
    <w:rsid w:val="00D97D70"/>
    <w:rsid w:val="00D97EAB"/>
    <w:rsid w:val="00D97F40"/>
    <w:rsid w:val="00DA0091"/>
    <w:rsid w:val="00DA009B"/>
    <w:rsid w:val="00DA0147"/>
    <w:rsid w:val="00DA023D"/>
    <w:rsid w:val="00DA03FD"/>
    <w:rsid w:val="00DA049C"/>
    <w:rsid w:val="00DA071C"/>
    <w:rsid w:val="00DA0917"/>
    <w:rsid w:val="00DA0920"/>
    <w:rsid w:val="00DA09E2"/>
    <w:rsid w:val="00DA0A46"/>
    <w:rsid w:val="00DA0BA0"/>
    <w:rsid w:val="00DA0D58"/>
    <w:rsid w:val="00DA0DA1"/>
    <w:rsid w:val="00DA0F41"/>
    <w:rsid w:val="00DA1191"/>
    <w:rsid w:val="00DA1288"/>
    <w:rsid w:val="00DA135C"/>
    <w:rsid w:val="00DA14FA"/>
    <w:rsid w:val="00DA153A"/>
    <w:rsid w:val="00DA181C"/>
    <w:rsid w:val="00DA1A7E"/>
    <w:rsid w:val="00DA1E21"/>
    <w:rsid w:val="00DA1F01"/>
    <w:rsid w:val="00DA1F96"/>
    <w:rsid w:val="00DA2094"/>
    <w:rsid w:val="00DA20A2"/>
    <w:rsid w:val="00DA20DB"/>
    <w:rsid w:val="00DA2339"/>
    <w:rsid w:val="00DA247C"/>
    <w:rsid w:val="00DA283A"/>
    <w:rsid w:val="00DA2B29"/>
    <w:rsid w:val="00DA2F58"/>
    <w:rsid w:val="00DA300F"/>
    <w:rsid w:val="00DA32D3"/>
    <w:rsid w:val="00DA32ED"/>
    <w:rsid w:val="00DA3309"/>
    <w:rsid w:val="00DA3341"/>
    <w:rsid w:val="00DA3364"/>
    <w:rsid w:val="00DA33F5"/>
    <w:rsid w:val="00DA34AA"/>
    <w:rsid w:val="00DA35A5"/>
    <w:rsid w:val="00DA372A"/>
    <w:rsid w:val="00DA38A7"/>
    <w:rsid w:val="00DA38AC"/>
    <w:rsid w:val="00DA3B0F"/>
    <w:rsid w:val="00DA3F92"/>
    <w:rsid w:val="00DA3FBC"/>
    <w:rsid w:val="00DA4003"/>
    <w:rsid w:val="00DA4059"/>
    <w:rsid w:val="00DA415E"/>
    <w:rsid w:val="00DA42CD"/>
    <w:rsid w:val="00DA4356"/>
    <w:rsid w:val="00DA441F"/>
    <w:rsid w:val="00DA44A4"/>
    <w:rsid w:val="00DA4509"/>
    <w:rsid w:val="00DA458B"/>
    <w:rsid w:val="00DA4787"/>
    <w:rsid w:val="00DA4819"/>
    <w:rsid w:val="00DA4B1D"/>
    <w:rsid w:val="00DA4D54"/>
    <w:rsid w:val="00DA5168"/>
    <w:rsid w:val="00DA524A"/>
    <w:rsid w:val="00DA53AC"/>
    <w:rsid w:val="00DA5458"/>
    <w:rsid w:val="00DA5520"/>
    <w:rsid w:val="00DA584D"/>
    <w:rsid w:val="00DA5911"/>
    <w:rsid w:val="00DA5A12"/>
    <w:rsid w:val="00DA5D21"/>
    <w:rsid w:val="00DA5EB7"/>
    <w:rsid w:val="00DA5F4D"/>
    <w:rsid w:val="00DA5F9D"/>
    <w:rsid w:val="00DA6115"/>
    <w:rsid w:val="00DA62F4"/>
    <w:rsid w:val="00DA6565"/>
    <w:rsid w:val="00DA661E"/>
    <w:rsid w:val="00DA66FE"/>
    <w:rsid w:val="00DA6774"/>
    <w:rsid w:val="00DA6990"/>
    <w:rsid w:val="00DA6AAB"/>
    <w:rsid w:val="00DA6B69"/>
    <w:rsid w:val="00DA6CA0"/>
    <w:rsid w:val="00DA6F2D"/>
    <w:rsid w:val="00DA6F4D"/>
    <w:rsid w:val="00DA7001"/>
    <w:rsid w:val="00DA7062"/>
    <w:rsid w:val="00DA70D0"/>
    <w:rsid w:val="00DA722E"/>
    <w:rsid w:val="00DA73C4"/>
    <w:rsid w:val="00DA752F"/>
    <w:rsid w:val="00DA7733"/>
    <w:rsid w:val="00DA7867"/>
    <w:rsid w:val="00DA7929"/>
    <w:rsid w:val="00DA7A4D"/>
    <w:rsid w:val="00DA7AB0"/>
    <w:rsid w:val="00DA7AC6"/>
    <w:rsid w:val="00DA7C22"/>
    <w:rsid w:val="00DA7DD9"/>
    <w:rsid w:val="00DA7F08"/>
    <w:rsid w:val="00DA7FA3"/>
    <w:rsid w:val="00DB0003"/>
    <w:rsid w:val="00DB00F3"/>
    <w:rsid w:val="00DB01CB"/>
    <w:rsid w:val="00DB0276"/>
    <w:rsid w:val="00DB0389"/>
    <w:rsid w:val="00DB03D9"/>
    <w:rsid w:val="00DB04CA"/>
    <w:rsid w:val="00DB07F3"/>
    <w:rsid w:val="00DB085C"/>
    <w:rsid w:val="00DB09F6"/>
    <w:rsid w:val="00DB0AD8"/>
    <w:rsid w:val="00DB0B18"/>
    <w:rsid w:val="00DB0C35"/>
    <w:rsid w:val="00DB0D22"/>
    <w:rsid w:val="00DB0D64"/>
    <w:rsid w:val="00DB0DA6"/>
    <w:rsid w:val="00DB0DC6"/>
    <w:rsid w:val="00DB0EA7"/>
    <w:rsid w:val="00DB0EDB"/>
    <w:rsid w:val="00DB0FF3"/>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1BC"/>
    <w:rsid w:val="00DB227D"/>
    <w:rsid w:val="00DB227F"/>
    <w:rsid w:val="00DB22A2"/>
    <w:rsid w:val="00DB22EF"/>
    <w:rsid w:val="00DB230F"/>
    <w:rsid w:val="00DB23BC"/>
    <w:rsid w:val="00DB244F"/>
    <w:rsid w:val="00DB2492"/>
    <w:rsid w:val="00DB2639"/>
    <w:rsid w:val="00DB2654"/>
    <w:rsid w:val="00DB275B"/>
    <w:rsid w:val="00DB283F"/>
    <w:rsid w:val="00DB29C5"/>
    <w:rsid w:val="00DB2BC0"/>
    <w:rsid w:val="00DB2D08"/>
    <w:rsid w:val="00DB2F25"/>
    <w:rsid w:val="00DB3019"/>
    <w:rsid w:val="00DB3109"/>
    <w:rsid w:val="00DB31F3"/>
    <w:rsid w:val="00DB326E"/>
    <w:rsid w:val="00DB32C4"/>
    <w:rsid w:val="00DB33A5"/>
    <w:rsid w:val="00DB3618"/>
    <w:rsid w:val="00DB3761"/>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087"/>
    <w:rsid w:val="00DB527B"/>
    <w:rsid w:val="00DB52B2"/>
    <w:rsid w:val="00DB5303"/>
    <w:rsid w:val="00DB5314"/>
    <w:rsid w:val="00DB53E9"/>
    <w:rsid w:val="00DB5421"/>
    <w:rsid w:val="00DB557D"/>
    <w:rsid w:val="00DB5686"/>
    <w:rsid w:val="00DB57A1"/>
    <w:rsid w:val="00DB57C5"/>
    <w:rsid w:val="00DB57F9"/>
    <w:rsid w:val="00DB585F"/>
    <w:rsid w:val="00DB590B"/>
    <w:rsid w:val="00DB5D61"/>
    <w:rsid w:val="00DB5E6F"/>
    <w:rsid w:val="00DB5FB5"/>
    <w:rsid w:val="00DB60EF"/>
    <w:rsid w:val="00DB62FD"/>
    <w:rsid w:val="00DB633B"/>
    <w:rsid w:val="00DB6397"/>
    <w:rsid w:val="00DB6410"/>
    <w:rsid w:val="00DB653A"/>
    <w:rsid w:val="00DB6592"/>
    <w:rsid w:val="00DB6A38"/>
    <w:rsid w:val="00DB6B94"/>
    <w:rsid w:val="00DB6C65"/>
    <w:rsid w:val="00DB6C88"/>
    <w:rsid w:val="00DB6FE6"/>
    <w:rsid w:val="00DB70C5"/>
    <w:rsid w:val="00DB73B5"/>
    <w:rsid w:val="00DB75DE"/>
    <w:rsid w:val="00DB7676"/>
    <w:rsid w:val="00DB7751"/>
    <w:rsid w:val="00DB781C"/>
    <w:rsid w:val="00DB7837"/>
    <w:rsid w:val="00DB7960"/>
    <w:rsid w:val="00DB7A05"/>
    <w:rsid w:val="00DB7AA4"/>
    <w:rsid w:val="00DB7ACE"/>
    <w:rsid w:val="00DC02A3"/>
    <w:rsid w:val="00DC02C7"/>
    <w:rsid w:val="00DC036F"/>
    <w:rsid w:val="00DC06D6"/>
    <w:rsid w:val="00DC076D"/>
    <w:rsid w:val="00DC07BF"/>
    <w:rsid w:val="00DC0826"/>
    <w:rsid w:val="00DC0A1C"/>
    <w:rsid w:val="00DC0C23"/>
    <w:rsid w:val="00DC0D6B"/>
    <w:rsid w:val="00DC0D70"/>
    <w:rsid w:val="00DC0ED8"/>
    <w:rsid w:val="00DC0FDB"/>
    <w:rsid w:val="00DC13AC"/>
    <w:rsid w:val="00DC13B4"/>
    <w:rsid w:val="00DC1441"/>
    <w:rsid w:val="00DC1631"/>
    <w:rsid w:val="00DC1807"/>
    <w:rsid w:val="00DC1848"/>
    <w:rsid w:val="00DC1981"/>
    <w:rsid w:val="00DC1A47"/>
    <w:rsid w:val="00DC1A75"/>
    <w:rsid w:val="00DC1AF9"/>
    <w:rsid w:val="00DC1BAB"/>
    <w:rsid w:val="00DC1C5E"/>
    <w:rsid w:val="00DC1D9F"/>
    <w:rsid w:val="00DC1F36"/>
    <w:rsid w:val="00DC2525"/>
    <w:rsid w:val="00DC2A9E"/>
    <w:rsid w:val="00DC2AAB"/>
    <w:rsid w:val="00DC2BC9"/>
    <w:rsid w:val="00DC2D9A"/>
    <w:rsid w:val="00DC2F23"/>
    <w:rsid w:val="00DC31CE"/>
    <w:rsid w:val="00DC32AA"/>
    <w:rsid w:val="00DC3519"/>
    <w:rsid w:val="00DC3521"/>
    <w:rsid w:val="00DC37CD"/>
    <w:rsid w:val="00DC3806"/>
    <w:rsid w:val="00DC3D1E"/>
    <w:rsid w:val="00DC3E94"/>
    <w:rsid w:val="00DC401A"/>
    <w:rsid w:val="00DC4203"/>
    <w:rsid w:val="00DC43B1"/>
    <w:rsid w:val="00DC4712"/>
    <w:rsid w:val="00DC4758"/>
    <w:rsid w:val="00DC48A5"/>
    <w:rsid w:val="00DC4A04"/>
    <w:rsid w:val="00DC4CB9"/>
    <w:rsid w:val="00DC4CD1"/>
    <w:rsid w:val="00DC4D1E"/>
    <w:rsid w:val="00DC4D8F"/>
    <w:rsid w:val="00DC4D96"/>
    <w:rsid w:val="00DC4DD2"/>
    <w:rsid w:val="00DC4E42"/>
    <w:rsid w:val="00DC4E66"/>
    <w:rsid w:val="00DC514E"/>
    <w:rsid w:val="00DC519A"/>
    <w:rsid w:val="00DC5269"/>
    <w:rsid w:val="00DC52B7"/>
    <w:rsid w:val="00DC52FE"/>
    <w:rsid w:val="00DC55C9"/>
    <w:rsid w:val="00DC5667"/>
    <w:rsid w:val="00DC574E"/>
    <w:rsid w:val="00DC584D"/>
    <w:rsid w:val="00DC5ABC"/>
    <w:rsid w:val="00DC5B28"/>
    <w:rsid w:val="00DC5B3D"/>
    <w:rsid w:val="00DC5B51"/>
    <w:rsid w:val="00DC5BE4"/>
    <w:rsid w:val="00DC5DC0"/>
    <w:rsid w:val="00DC5F17"/>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28"/>
    <w:rsid w:val="00DC70EE"/>
    <w:rsid w:val="00DC7161"/>
    <w:rsid w:val="00DC7186"/>
    <w:rsid w:val="00DC720B"/>
    <w:rsid w:val="00DC7260"/>
    <w:rsid w:val="00DC7416"/>
    <w:rsid w:val="00DC749C"/>
    <w:rsid w:val="00DC755A"/>
    <w:rsid w:val="00DC75C0"/>
    <w:rsid w:val="00DC776D"/>
    <w:rsid w:val="00DC7797"/>
    <w:rsid w:val="00DC7994"/>
    <w:rsid w:val="00DC7B2B"/>
    <w:rsid w:val="00DC7B92"/>
    <w:rsid w:val="00DC7BD1"/>
    <w:rsid w:val="00DC7C7E"/>
    <w:rsid w:val="00DC7CAC"/>
    <w:rsid w:val="00DC7DDE"/>
    <w:rsid w:val="00DC7E19"/>
    <w:rsid w:val="00DC7E93"/>
    <w:rsid w:val="00DC7F9B"/>
    <w:rsid w:val="00DD0034"/>
    <w:rsid w:val="00DD00A9"/>
    <w:rsid w:val="00DD00E4"/>
    <w:rsid w:val="00DD04BC"/>
    <w:rsid w:val="00DD04D6"/>
    <w:rsid w:val="00DD0583"/>
    <w:rsid w:val="00DD060B"/>
    <w:rsid w:val="00DD06E2"/>
    <w:rsid w:val="00DD0731"/>
    <w:rsid w:val="00DD0740"/>
    <w:rsid w:val="00DD078C"/>
    <w:rsid w:val="00DD07E7"/>
    <w:rsid w:val="00DD08BE"/>
    <w:rsid w:val="00DD0A01"/>
    <w:rsid w:val="00DD0B69"/>
    <w:rsid w:val="00DD0C17"/>
    <w:rsid w:val="00DD0C26"/>
    <w:rsid w:val="00DD0C7E"/>
    <w:rsid w:val="00DD0C84"/>
    <w:rsid w:val="00DD0DA8"/>
    <w:rsid w:val="00DD0E09"/>
    <w:rsid w:val="00DD0E7C"/>
    <w:rsid w:val="00DD0F4B"/>
    <w:rsid w:val="00DD0F59"/>
    <w:rsid w:val="00DD1016"/>
    <w:rsid w:val="00DD1035"/>
    <w:rsid w:val="00DD1065"/>
    <w:rsid w:val="00DD10DC"/>
    <w:rsid w:val="00DD11F3"/>
    <w:rsid w:val="00DD152A"/>
    <w:rsid w:val="00DD1996"/>
    <w:rsid w:val="00DD1C14"/>
    <w:rsid w:val="00DD1C63"/>
    <w:rsid w:val="00DD1DAC"/>
    <w:rsid w:val="00DD1E35"/>
    <w:rsid w:val="00DD2020"/>
    <w:rsid w:val="00DD206F"/>
    <w:rsid w:val="00DD20AA"/>
    <w:rsid w:val="00DD2539"/>
    <w:rsid w:val="00DD2583"/>
    <w:rsid w:val="00DD25E6"/>
    <w:rsid w:val="00DD25EE"/>
    <w:rsid w:val="00DD261E"/>
    <w:rsid w:val="00DD27A2"/>
    <w:rsid w:val="00DD282A"/>
    <w:rsid w:val="00DD28C7"/>
    <w:rsid w:val="00DD2A2B"/>
    <w:rsid w:val="00DD2B65"/>
    <w:rsid w:val="00DD2E1E"/>
    <w:rsid w:val="00DD2F3B"/>
    <w:rsid w:val="00DD32B2"/>
    <w:rsid w:val="00DD3604"/>
    <w:rsid w:val="00DD36DC"/>
    <w:rsid w:val="00DD3770"/>
    <w:rsid w:val="00DD377D"/>
    <w:rsid w:val="00DD37B0"/>
    <w:rsid w:val="00DD3809"/>
    <w:rsid w:val="00DD399A"/>
    <w:rsid w:val="00DD39B8"/>
    <w:rsid w:val="00DD3D0E"/>
    <w:rsid w:val="00DD3D19"/>
    <w:rsid w:val="00DD3F5E"/>
    <w:rsid w:val="00DD3F8C"/>
    <w:rsid w:val="00DD3FF0"/>
    <w:rsid w:val="00DD3FF2"/>
    <w:rsid w:val="00DD422C"/>
    <w:rsid w:val="00DD43D0"/>
    <w:rsid w:val="00DD43DA"/>
    <w:rsid w:val="00DD4648"/>
    <w:rsid w:val="00DD46C2"/>
    <w:rsid w:val="00DD470B"/>
    <w:rsid w:val="00DD4835"/>
    <w:rsid w:val="00DD4895"/>
    <w:rsid w:val="00DD48C0"/>
    <w:rsid w:val="00DD497D"/>
    <w:rsid w:val="00DD4B3A"/>
    <w:rsid w:val="00DD4B82"/>
    <w:rsid w:val="00DD4F02"/>
    <w:rsid w:val="00DD4FF8"/>
    <w:rsid w:val="00DD5022"/>
    <w:rsid w:val="00DD51B4"/>
    <w:rsid w:val="00DD5283"/>
    <w:rsid w:val="00DD53B4"/>
    <w:rsid w:val="00DD542B"/>
    <w:rsid w:val="00DD569D"/>
    <w:rsid w:val="00DD56A0"/>
    <w:rsid w:val="00DD56A3"/>
    <w:rsid w:val="00DD5858"/>
    <w:rsid w:val="00DD5A12"/>
    <w:rsid w:val="00DD5A37"/>
    <w:rsid w:val="00DD5B45"/>
    <w:rsid w:val="00DD5CA6"/>
    <w:rsid w:val="00DD5CB8"/>
    <w:rsid w:val="00DD5E7D"/>
    <w:rsid w:val="00DD5F48"/>
    <w:rsid w:val="00DD5F6F"/>
    <w:rsid w:val="00DD6071"/>
    <w:rsid w:val="00DD607A"/>
    <w:rsid w:val="00DD6099"/>
    <w:rsid w:val="00DD60CB"/>
    <w:rsid w:val="00DD61DC"/>
    <w:rsid w:val="00DD61E9"/>
    <w:rsid w:val="00DD63A9"/>
    <w:rsid w:val="00DD63DD"/>
    <w:rsid w:val="00DD645E"/>
    <w:rsid w:val="00DD64A7"/>
    <w:rsid w:val="00DD64DA"/>
    <w:rsid w:val="00DD64F7"/>
    <w:rsid w:val="00DD65AE"/>
    <w:rsid w:val="00DD6685"/>
    <w:rsid w:val="00DD66C6"/>
    <w:rsid w:val="00DD697A"/>
    <w:rsid w:val="00DD69DA"/>
    <w:rsid w:val="00DD6AB9"/>
    <w:rsid w:val="00DD6AF3"/>
    <w:rsid w:val="00DD6B24"/>
    <w:rsid w:val="00DD6BDE"/>
    <w:rsid w:val="00DD6C11"/>
    <w:rsid w:val="00DD6C85"/>
    <w:rsid w:val="00DD6D1E"/>
    <w:rsid w:val="00DD6F4C"/>
    <w:rsid w:val="00DD6FD6"/>
    <w:rsid w:val="00DD705C"/>
    <w:rsid w:val="00DD70EA"/>
    <w:rsid w:val="00DD71A0"/>
    <w:rsid w:val="00DD7399"/>
    <w:rsid w:val="00DD73A9"/>
    <w:rsid w:val="00DD73E6"/>
    <w:rsid w:val="00DD7549"/>
    <w:rsid w:val="00DD782E"/>
    <w:rsid w:val="00DD7880"/>
    <w:rsid w:val="00DD79D0"/>
    <w:rsid w:val="00DD7C14"/>
    <w:rsid w:val="00DD7C9C"/>
    <w:rsid w:val="00DE0104"/>
    <w:rsid w:val="00DE0258"/>
    <w:rsid w:val="00DE034F"/>
    <w:rsid w:val="00DE0584"/>
    <w:rsid w:val="00DE08C2"/>
    <w:rsid w:val="00DE0914"/>
    <w:rsid w:val="00DE0A9B"/>
    <w:rsid w:val="00DE0CDF"/>
    <w:rsid w:val="00DE0D76"/>
    <w:rsid w:val="00DE0D87"/>
    <w:rsid w:val="00DE106C"/>
    <w:rsid w:val="00DE10B9"/>
    <w:rsid w:val="00DE1159"/>
    <w:rsid w:val="00DE13C4"/>
    <w:rsid w:val="00DE15A3"/>
    <w:rsid w:val="00DE16FB"/>
    <w:rsid w:val="00DE187B"/>
    <w:rsid w:val="00DE18D5"/>
    <w:rsid w:val="00DE18EC"/>
    <w:rsid w:val="00DE1A85"/>
    <w:rsid w:val="00DE1A94"/>
    <w:rsid w:val="00DE1ADA"/>
    <w:rsid w:val="00DE1B94"/>
    <w:rsid w:val="00DE1C30"/>
    <w:rsid w:val="00DE1CA5"/>
    <w:rsid w:val="00DE1E09"/>
    <w:rsid w:val="00DE1E49"/>
    <w:rsid w:val="00DE2042"/>
    <w:rsid w:val="00DE2177"/>
    <w:rsid w:val="00DE2426"/>
    <w:rsid w:val="00DE245B"/>
    <w:rsid w:val="00DE24EE"/>
    <w:rsid w:val="00DE25AA"/>
    <w:rsid w:val="00DE25F6"/>
    <w:rsid w:val="00DE2858"/>
    <w:rsid w:val="00DE2909"/>
    <w:rsid w:val="00DE2B5A"/>
    <w:rsid w:val="00DE2C3B"/>
    <w:rsid w:val="00DE2EE0"/>
    <w:rsid w:val="00DE2F24"/>
    <w:rsid w:val="00DE2FD0"/>
    <w:rsid w:val="00DE31BA"/>
    <w:rsid w:val="00DE339F"/>
    <w:rsid w:val="00DE33D8"/>
    <w:rsid w:val="00DE340B"/>
    <w:rsid w:val="00DE3456"/>
    <w:rsid w:val="00DE3756"/>
    <w:rsid w:val="00DE376F"/>
    <w:rsid w:val="00DE39E0"/>
    <w:rsid w:val="00DE3C4A"/>
    <w:rsid w:val="00DE3DD2"/>
    <w:rsid w:val="00DE3F0D"/>
    <w:rsid w:val="00DE3F81"/>
    <w:rsid w:val="00DE4065"/>
    <w:rsid w:val="00DE40B5"/>
    <w:rsid w:val="00DE40FE"/>
    <w:rsid w:val="00DE4144"/>
    <w:rsid w:val="00DE41AD"/>
    <w:rsid w:val="00DE423A"/>
    <w:rsid w:val="00DE441F"/>
    <w:rsid w:val="00DE44D2"/>
    <w:rsid w:val="00DE45CB"/>
    <w:rsid w:val="00DE4690"/>
    <w:rsid w:val="00DE47D8"/>
    <w:rsid w:val="00DE49DC"/>
    <w:rsid w:val="00DE4B5A"/>
    <w:rsid w:val="00DE4DCF"/>
    <w:rsid w:val="00DE52E0"/>
    <w:rsid w:val="00DE55B0"/>
    <w:rsid w:val="00DE5700"/>
    <w:rsid w:val="00DE57DF"/>
    <w:rsid w:val="00DE5920"/>
    <w:rsid w:val="00DE5A67"/>
    <w:rsid w:val="00DE5C56"/>
    <w:rsid w:val="00DE5C6E"/>
    <w:rsid w:val="00DE5E88"/>
    <w:rsid w:val="00DE5F1E"/>
    <w:rsid w:val="00DE5F26"/>
    <w:rsid w:val="00DE5F86"/>
    <w:rsid w:val="00DE611E"/>
    <w:rsid w:val="00DE6164"/>
    <w:rsid w:val="00DE6393"/>
    <w:rsid w:val="00DE63F1"/>
    <w:rsid w:val="00DE670C"/>
    <w:rsid w:val="00DE67B4"/>
    <w:rsid w:val="00DE680B"/>
    <w:rsid w:val="00DE68FA"/>
    <w:rsid w:val="00DE6953"/>
    <w:rsid w:val="00DE695D"/>
    <w:rsid w:val="00DE6B83"/>
    <w:rsid w:val="00DE6C98"/>
    <w:rsid w:val="00DE6CFC"/>
    <w:rsid w:val="00DE717B"/>
    <w:rsid w:val="00DE7194"/>
    <w:rsid w:val="00DE73C3"/>
    <w:rsid w:val="00DE73C8"/>
    <w:rsid w:val="00DE7694"/>
    <w:rsid w:val="00DE7783"/>
    <w:rsid w:val="00DE77CC"/>
    <w:rsid w:val="00DE77E5"/>
    <w:rsid w:val="00DE7824"/>
    <w:rsid w:val="00DE79AE"/>
    <w:rsid w:val="00DE7B6A"/>
    <w:rsid w:val="00DE7BAF"/>
    <w:rsid w:val="00DE7C10"/>
    <w:rsid w:val="00DE7F7A"/>
    <w:rsid w:val="00DE7FA9"/>
    <w:rsid w:val="00DF00C3"/>
    <w:rsid w:val="00DF012D"/>
    <w:rsid w:val="00DF0132"/>
    <w:rsid w:val="00DF0150"/>
    <w:rsid w:val="00DF0177"/>
    <w:rsid w:val="00DF02F8"/>
    <w:rsid w:val="00DF0386"/>
    <w:rsid w:val="00DF03B0"/>
    <w:rsid w:val="00DF05B6"/>
    <w:rsid w:val="00DF06EB"/>
    <w:rsid w:val="00DF0879"/>
    <w:rsid w:val="00DF08D0"/>
    <w:rsid w:val="00DF0A7F"/>
    <w:rsid w:val="00DF0A9E"/>
    <w:rsid w:val="00DF0C6A"/>
    <w:rsid w:val="00DF0DAB"/>
    <w:rsid w:val="00DF0E1E"/>
    <w:rsid w:val="00DF0FD9"/>
    <w:rsid w:val="00DF11CE"/>
    <w:rsid w:val="00DF11E3"/>
    <w:rsid w:val="00DF1247"/>
    <w:rsid w:val="00DF133F"/>
    <w:rsid w:val="00DF1394"/>
    <w:rsid w:val="00DF1427"/>
    <w:rsid w:val="00DF148A"/>
    <w:rsid w:val="00DF1564"/>
    <w:rsid w:val="00DF16B0"/>
    <w:rsid w:val="00DF1880"/>
    <w:rsid w:val="00DF18C8"/>
    <w:rsid w:val="00DF1A7A"/>
    <w:rsid w:val="00DF1BFC"/>
    <w:rsid w:val="00DF1D1A"/>
    <w:rsid w:val="00DF1F3F"/>
    <w:rsid w:val="00DF1F49"/>
    <w:rsid w:val="00DF1F5B"/>
    <w:rsid w:val="00DF200C"/>
    <w:rsid w:val="00DF21EA"/>
    <w:rsid w:val="00DF2232"/>
    <w:rsid w:val="00DF226C"/>
    <w:rsid w:val="00DF24A5"/>
    <w:rsid w:val="00DF24E2"/>
    <w:rsid w:val="00DF26FA"/>
    <w:rsid w:val="00DF277F"/>
    <w:rsid w:val="00DF296E"/>
    <w:rsid w:val="00DF2A8C"/>
    <w:rsid w:val="00DF2AEB"/>
    <w:rsid w:val="00DF2CD7"/>
    <w:rsid w:val="00DF2CD9"/>
    <w:rsid w:val="00DF2E9A"/>
    <w:rsid w:val="00DF2FC3"/>
    <w:rsid w:val="00DF2FC4"/>
    <w:rsid w:val="00DF3070"/>
    <w:rsid w:val="00DF308A"/>
    <w:rsid w:val="00DF30A8"/>
    <w:rsid w:val="00DF31E6"/>
    <w:rsid w:val="00DF33B4"/>
    <w:rsid w:val="00DF33BD"/>
    <w:rsid w:val="00DF3427"/>
    <w:rsid w:val="00DF3598"/>
    <w:rsid w:val="00DF386C"/>
    <w:rsid w:val="00DF38C5"/>
    <w:rsid w:val="00DF3B19"/>
    <w:rsid w:val="00DF3C1D"/>
    <w:rsid w:val="00DF3C50"/>
    <w:rsid w:val="00DF3C67"/>
    <w:rsid w:val="00DF3D83"/>
    <w:rsid w:val="00DF3DB4"/>
    <w:rsid w:val="00DF3DDC"/>
    <w:rsid w:val="00DF3E74"/>
    <w:rsid w:val="00DF3FA1"/>
    <w:rsid w:val="00DF3FBA"/>
    <w:rsid w:val="00DF4099"/>
    <w:rsid w:val="00DF40DD"/>
    <w:rsid w:val="00DF40E0"/>
    <w:rsid w:val="00DF41CC"/>
    <w:rsid w:val="00DF4262"/>
    <w:rsid w:val="00DF4377"/>
    <w:rsid w:val="00DF43C8"/>
    <w:rsid w:val="00DF462D"/>
    <w:rsid w:val="00DF4777"/>
    <w:rsid w:val="00DF4785"/>
    <w:rsid w:val="00DF4A6D"/>
    <w:rsid w:val="00DF4A83"/>
    <w:rsid w:val="00DF4A8D"/>
    <w:rsid w:val="00DF4A9F"/>
    <w:rsid w:val="00DF4AD3"/>
    <w:rsid w:val="00DF4B86"/>
    <w:rsid w:val="00DF4DE8"/>
    <w:rsid w:val="00DF4E29"/>
    <w:rsid w:val="00DF4E89"/>
    <w:rsid w:val="00DF4EAB"/>
    <w:rsid w:val="00DF4F4F"/>
    <w:rsid w:val="00DF4FEF"/>
    <w:rsid w:val="00DF503E"/>
    <w:rsid w:val="00DF5110"/>
    <w:rsid w:val="00DF516E"/>
    <w:rsid w:val="00DF5A8C"/>
    <w:rsid w:val="00DF5AD7"/>
    <w:rsid w:val="00DF5B96"/>
    <w:rsid w:val="00DF5CC4"/>
    <w:rsid w:val="00DF5D85"/>
    <w:rsid w:val="00DF5F80"/>
    <w:rsid w:val="00DF5F93"/>
    <w:rsid w:val="00DF5F9C"/>
    <w:rsid w:val="00DF6056"/>
    <w:rsid w:val="00DF628C"/>
    <w:rsid w:val="00DF62D7"/>
    <w:rsid w:val="00DF6528"/>
    <w:rsid w:val="00DF658A"/>
    <w:rsid w:val="00DF65BF"/>
    <w:rsid w:val="00DF6764"/>
    <w:rsid w:val="00DF6787"/>
    <w:rsid w:val="00DF6867"/>
    <w:rsid w:val="00DF68C1"/>
    <w:rsid w:val="00DF6A98"/>
    <w:rsid w:val="00DF6BAD"/>
    <w:rsid w:val="00DF6BEF"/>
    <w:rsid w:val="00DF6C84"/>
    <w:rsid w:val="00DF6CDC"/>
    <w:rsid w:val="00DF6DAB"/>
    <w:rsid w:val="00DF704F"/>
    <w:rsid w:val="00DF72B9"/>
    <w:rsid w:val="00DF74E8"/>
    <w:rsid w:val="00DF764D"/>
    <w:rsid w:val="00DF76FF"/>
    <w:rsid w:val="00DF779E"/>
    <w:rsid w:val="00DF7971"/>
    <w:rsid w:val="00DF79AD"/>
    <w:rsid w:val="00DF7A12"/>
    <w:rsid w:val="00DF7C9A"/>
    <w:rsid w:val="00DF7CE1"/>
    <w:rsid w:val="00DF7F60"/>
    <w:rsid w:val="00E000A0"/>
    <w:rsid w:val="00E000BE"/>
    <w:rsid w:val="00E00318"/>
    <w:rsid w:val="00E00740"/>
    <w:rsid w:val="00E007DD"/>
    <w:rsid w:val="00E0087B"/>
    <w:rsid w:val="00E008B8"/>
    <w:rsid w:val="00E00BDA"/>
    <w:rsid w:val="00E00CEE"/>
    <w:rsid w:val="00E00E66"/>
    <w:rsid w:val="00E00F1C"/>
    <w:rsid w:val="00E01101"/>
    <w:rsid w:val="00E01134"/>
    <w:rsid w:val="00E01146"/>
    <w:rsid w:val="00E012A2"/>
    <w:rsid w:val="00E012BD"/>
    <w:rsid w:val="00E012C8"/>
    <w:rsid w:val="00E01430"/>
    <w:rsid w:val="00E01472"/>
    <w:rsid w:val="00E01571"/>
    <w:rsid w:val="00E015E6"/>
    <w:rsid w:val="00E015F8"/>
    <w:rsid w:val="00E0162A"/>
    <w:rsid w:val="00E01AB5"/>
    <w:rsid w:val="00E01BB4"/>
    <w:rsid w:val="00E01E0F"/>
    <w:rsid w:val="00E01F25"/>
    <w:rsid w:val="00E01FA0"/>
    <w:rsid w:val="00E021B9"/>
    <w:rsid w:val="00E02350"/>
    <w:rsid w:val="00E02610"/>
    <w:rsid w:val="00E02668"/>
    <w:rsid w:val="00E026E4"/>
    <w:rsid w:val="00E027AD"/>
    <w:rsid w:val="00E02950"/>
    <w:rsid w:val="00E02972"/>
    <w:rsid w:val="00E02B29"/>
    <w:rsid w:val="00E02B4F"/>
    <w:rsid w:val="00E02BC1"/>
    <w:rsid w:val="00E02E4D"/>
    <w:rsid w:val="00E02EB4"/>
    <w:rsid w:val="00E02F6A"/>
    <w:rsid w:val="00E03035"/>
    <w:rsid w:val="00E033D2"/>
    <w:rsid w:val="00E036C8"/>
    <w:rsid w:val="00E036E4"/>
    <w:rsid w:val="00E0371D"/>
    <w:rsid w:val="00E03823"/>
    <w:rsid w:val="00E03990"/>
    <w:rsid w:val="00E039C2"/>
    <w:rsid w:val="00E03A14"/>
    <w:rsid w:val="00E03ACF"/>
    <w:rsid w:val="00E03C84"/>
    <w:rsid w:val="00E03DF0"/>
    <w:rsid w:val="00E03FD3"/>
    <w:rsid w:val="00E040D2"/>
    <w:rsid w:val="00E040F8"/>
    <w:rsid w:val="00E04192"/>
    <w:rsid w:val="00E0427E"/>
    <w:rsid w:val="00E04282"/>
    <w:rsid w:val="00E042F4"/>
    <w:rsid w:val="00E04693"/>
    <w:rsid w:val="00E046C9"/>
    <w:rsid w:val="00E04728"/>
    <w:rsid w:val="00E04880"/>
    <w:rsid w:val="00E048E2"/>
    <w:rsid w:val="00E04A19"/>
    <w:rsid w:val="00E04BD9"/>
    <w:rsid w:val="00E04CF7"/>
    <w:rsid w:val="00E04D50"/>
    <w:rsid w:val="00E04D58"/>
    <w:rsid w:val="00E051C9"/>
    <w:rsid w:val="00E0525F"/>
    <w:rsid w:val="00E052F0"/>
    <w:rsid w:val="00E0558A"/>
    <w:rsid w:val="00E056B2"/>
    <w:rsid w:val="00E05704"/>
    <w:rsid w:val="00E059A4"/>
    <w:rsid w:val="00E059D4"/>
    <w:rsid w:val="00E05AD8"/>
    <w:rsid w:val="00E05AE4"/>
    <w:rsid w:val="00E05CA4"/>
    <w:rsid w:val="00E05DAC"/>
    <w:rsid w:val="00E05DE5"/>
    <w:rsid w:val="00E05E33"/>
    <w:rsid w:val="00E05F33"/>
    <w:rsid w:val="00E0610C"/>
    <w:rsid w:val="00E06162"/>
    <w:rsid w:val="00E064AC"/>
    <w:rsid w:val="00E064EF"/>
    <w:rsid w:val="00E06723"/>
    <w:rsid w:val="00E068C6"/>
    <w:rsid w:val="00E06973"/>
    <w:rsid w:val="00E06ADB"/>
    <w:rsid w:val="00E06C0A"/>
    <w:rsid w:val="00E06C88"/>
    <w:rsid w:val="00E06CD7"/>
    <w:rsid w:val="00E06EAD"/>
    <w:rsid w:val="00E06F6B"/>
    <w:rsid w:val="00E070A7"/>
    <w:rsid w:val="00E07189"/>
    <w:rsid w:val="00E0725B"/>
    <w:rsid w:val="00E073AC"/>
    <w:rsid w:val="00E073D0"/>
    <w:rsid w:val="00E0763E"/>
    <w:rsid w:val="00E076B7"/>
    <w:rsid w:val="00E078CA"/>
    <w:rsid w:val="00E07A7E"/>
    <w:rsid w:val="00E07B92"/>
    <w:rsid w:val="00E07CA8"/>
    <w:rsid w:val="00E07D8A"/>
    <w:rsid w:val="00E07DD9"/>
    <w:rsid w:val="00E07E82"/>
    <w:rsid w:val="00E1002C"/>
    <w:rsid w:val="00E1024F"/>
    <w:rsid w:val="00E10643"/>
    <w:rsid w:val="00E106F6"/>
    <w:rsid w:val="00E107EC"/>
    <w:rsid w:val="00E10832"/>
    <w:rsid w:val="00E10983"/>
    <w:rsid w:val="00E109EC"/>
    <w:rsid w:val="00E10A4E"/>
    <w:rsid w:val="00E10D85"/>
    <w:rsid w:val="00E10ECE"/>
    <w:rsid w:val="00E11094"/>
    <w:rsid w:val="00E11173"/>
    <w:rsid w:val="00E112D1"/>
    <w:rsid w:val="00E11437"/>
    <w:rsid w:val="00E115CF"/>
    <w:rsid w:val="00E11616"/>
    <w:rsid w:val="00E11636"/>
    <w:rsid w:val="00E11AB5"/>
    <w:rsid w:val="00E11AC7"/>
    <w:rsid w:val="00E11B07"/>
    <w:rsid w:val="00E11B66"/>
    <w:rsid w:val="00E11C15"/>
    <w:rsid w:val="00E11C5F"/>
    <w:rsid w:val="00E121DD"/>
    <w:rsid w:val="00E122B8"/>
    <w:rsid w:val="00E12309"/>
    <w:rsid w:val="00E1238E"/>
    <w:rsid w:val="00E1249C"/>
    <w:rsid w:val="00E12591"/>
    <w:rsid w:val="00E125FA"/>
    <w:rsid w:val="00E12806"/>
    <w:rsid w:val="00E12864"/>
    <w:rsid w:val="00E12986"/>
    <w:rsid w:val="00E12A3D"/>
    <w:rsid w:val="00E12A8E"/>
    <w:rsid w:val="00E12E18"/>
    <w:rsid w:val="00E12E8E"/>
    <w:rsid w:val="00E12F2F"/>
    <w:rsid w:val="00E130B2"/>
    <w:rsid w:val="00E13166"/>
    <w:rsid w:val="00E133EA"/>
    <w:rsid w:val="00E133F0"/>
    <w:rsid w:val="00E13402"/>
    <w:rsid w:val="00E13429"/>
    <w:rsid w:val="00E135E1"/>
    <w:rsid w:val="00E13765"/>
    <w:rsid w:val="00E138BF"/>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4FCE"/>
    <w:rsid w:val="00E15066"/>
    <w:rsid w:val="00E1506A"/>
    <w:rsid w:val="00E1511B"/>
    <w:rsid w:val="00E15135"/>
    <w:rsid w:val="00E1519B"/>
    <w:rsid w:val="00E15240"/>
    <w:rsid w:val="00E15433"/>
    <w:rsid w:val="00E1559F"/>
    <w:rsid w:val="00E15749"/>
    <w:rsid w:val="00E1574D"/>
    <w:rsid w:val="00E1577E"/>
    <w:rsid w:val="00E159B8"/>
    <w:rsid w:val="00E159D7"/>
    <w:rsid w:val="00E15A9C"/>
    <w:rsid w:val="00E15AA8"/>
    <w:rsid w:val="00E15E62"/>
    <w:rsid w:val="00E1600F"/>
    <w:rsid w:val="00E161B8"/>
    <w:rsid w:val="00E161D4"/>
    <w:rsid w:val="00E16307"/>
    <w:rsid w:val="00E1630B"/>
    <w:rsid w:val="00E16382"/>
    <w:rsid w:val="00E16626"/>
    <w:rsid w:val="00E1664E"/>
    <w:rsid w:val="00E168AE"/>
    <w:rsid w:val="00E16AAE"/>
    <w:rsid w:val="00E16B08"/>
    <w:rsid w:val="00E16B53"/>
    <w:rsid w:val="00E16E19"/>
    <w:rsid w:val="00E16FF8"/>
    <w:rsid w:val="00E17196"/>
    <w:rsid w:val="00E17227"/>
    <w:rsid w:val="00E17424"/>
    <w:rsid w:val="00E175AE"/>
    <w:rsid w:val="00E1765A"/>
    <w:rsid w:val="00E1790C"/>
    <w:rsid w:val="00E179D3"/>
    <w:rsid w:val="00E17A54"/>
    <w:rsid w:val="00E17B09"/>
    <w:rsid w:val="00E17D8D"/>
    <w:rsid w:val="00E17DB4"/>
    <w:rsid w:val="00E17FF7"/>
    <w:rsid w:val="00E200B7"/>
    <w:rsid w:val="00E20127"/>
    <w:rsid w:val="00E2034C"/>
    <w:rsid w:val="00E204D7"/>
    <w:rsid w:val="00E207D9"/>
    <w:rsid w:val="00E20A40"/>
    <w:rsid w:val="00E20A83"/>
    <w:rsid w:val="00E20C0C"/>
    <w:rsid w:val="00E210D4"/>
    <w:rsid w:val="00E2111A"/>
    <w:rsid w:val="00E21134"/>
    <w:rsid w:val="00E21196"/>
    <w:rsid w:val="00E21291"/>
    <w:rsid w:val="00E212CE"/>
    <w:rsid w:val="00E21315"/>
    <w:rsid w:val="00E214CB"/>
    <w:rsid w:val="00E21AE6"/>
    <w:rsid w:val="00E21C15"/>
    <w:rsid w:val="00E21C67"/>
    <w:rsid w:val="00E221B2"/>
    <w:rsid w:val="00E223B5"/>
    <w:rsid w:val="00E22640"/>
    <w:rsid w:val="00E226CD"/>
    <w:rsid w:val="00E2282A"/>
    <w:rsid w:val="00E228B3"/>
    <w:rsid w:val="00E22B61"/>
    <w:rsid w:val="00E22B96"/>
    <w:rsid w:val="00E22DCC"/>
    <w:rsid w:val="00E22E82"/>
    <w:rsid w:val="00E22F33"/>
    <w:rsid w:val="00E232D4"/>
    <w:rsid w:val="00E232F7"/>
    <w:rsid w:val="00E233CE"/>
    <w:rsid w:val="00E23665"/>
    <w:rsid w:val="00E2368E"/>
    <w:rsid w:val="00E237A7"/>
    <w:rsid w:val="00E23900"/>
    <w:rsid w:val="00E23AC5"/>
    <w:rsid w:val="00E23AE5"/>
    <w:rsid w:val="00E23CDD"/>
    <w:rsid w:val="00E23D28"/>
    <w:rsid w:val="00E23F4D"/>
    <w:rsid w:val="00E24096"/>
    <w:rsid w:val="00E24098"/>
    <w:rsid w:val="00E240B5"/>
    <w:rsid w:val="00E2418E"/>
    <w:rsid w:val="00E24271"/>
    <w:rsid w:val="00E242F8"/>
    <w:rsid w:val="00E2433C"/>
    <w:rsid w:val="00E2435C"/>
    <w:rsid w:val="00E244F3"/>
    <w:rsid w:val="00E2454B"/>
    <w:rsid w:val="00E245D3"/>
    <w:rsid w:val="00E245E4"/>
    <w:rsid w:val="00E247E9"/>
    <w:rsid w:val="00E248B0"/>
    <w:rsid w:val="00E24951"/>
    <w:rsid w:val="00E249C1"/>
    <w:rsid w:val="00E24A3B"/>
    <w:rsid w:val="00E24AB8"/>
    <w:rsid w:val="00E24B4F"/>
    <w:rsid w:val="00E24D2A"/>
    <w:rsid w:val="00E24DCD"/>
    <w:rsid w:val="00E24F0C"/>
    <w:rsid w:val="00E25118"/>
    <w:rsid w:val="00E25119"/>
    <w:rsid w:val="00E25136"/>
    <w:rsid w:val="00E251BE"/>
    <w:rsid w:val="00E25241"/>
    <w:rsid w:val="00E2552C"/>
    <w:rsid w:val="00E2553B"/>
    <w:rsid w:val="00E25697"/>
    <w:rsid w:val="00E25700"/>
    <w:rsid w:val="00E259BE"/>
    <w:rsid w:val="00E25A64"/>
    <w:rsid w:val="00E25B73"/>
    <w:rsid w:val="00E25D01"/>
    <w:rsid w:val="00E25E77"/>
    <w:rsid w:val="00E25E85"/>
    <w:rsid w:val="00E25FAB"/>
    <w:rsid w:val="00E2603A"/>
    <w:rsid w:val="00E26071"/>
    <w:rsid w:val="00E260A2"/>
    <w:rsid w:val="00E261B0"/>
    <w:rsid w:val="00E26293"/>
    <w:rsid w:val="00E262A9"/>
    <w:rsid w:val="00E263BC"/>
    <w:rsid w:val="00E26569"/>
    <w:rsid w:val="00E265BD"/>
    <w:rsid w:val="00E26708"/>
    <w:rsid w:val="00E26773"/>
    <w:rsid w:val="00E26915"/>
    <w:rsid w:val="00E269A5"/>
    <w:rsid w:val="00E26AD1"/>
    <w:rsid w:val="00E26B13"/>
    <w:rsid w:val="00E26BE1"/>
    <w:rsid w:val="00E26C22"/>
    <w:rsid w:val="00E26EF5"/>
    <w:rsid w:val="00E26F20"/>
    <w:rsid w:val="00E26FF0"/>
    <w:rsid w:val="00E27067"/>
    <w:rsid w:val="00E271A7"/>
    <w:rsid w:val="00E27233"/>
    <w:rsid w:val="00E27239"/>
    <w:rsid w:val="00E27397"/>
    <w:rsid w:val="00E2748C"/>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1D1"/>
    <w:rsid w:val="00E301E1"/>
    <w:rsid w:val="00E3022E"/>
    <w:rsid w:val="00E3028B"/>
    <w:rsid w:val="00E30292"/>
    <w:rsid w:val="00E3034C"/>
    <w:rsid w:val="00E3042B"/>
    <w:rsid w:val="00E304DC"/>
    <w:rsid w:val="00E30574"/>
    <w:rsid w:val="00E3065D"/>
    <w:rsid w:val="00E30701"/>
    <w:rsid w:val="00E309CF"/>
    <w:rsid w:val="00E30B02"/>
    <w:rsid w:val="00E30D71"/>
    <w:rsid w:val="00E30ECC"/>
    <w:rsid w:val="00E30EE0"/>
    <w:rsid w:val="00E30FD0"/>
    <w:rsid w:val="00E3104F"/>
    <w:rsid w:val="00E31086"/>
    <w:rsid w:val="00E311BE"/>
    <w:rsid w:val="00E31315"/>
    <w:rsid w:val="00E3139A"/>
    <w:rsid w:val="00E313A3"/>
    <w:rsid w:val="00E313C7"/>
    <w:rsid w:val="00E315C9"/>
    <w:rsid w:val="00E317E6"/>
    <w:rsid w:val="00E31828"/>
    <w:rsid w:val="00E31831"/>
    <w:rsid w:val="00E31860"/>
    <w:rsid w:val="00E3189F"/>
    <w:rsid w:val="00E318BC"/>
    <w:rsid w:val="00E319C6"/>
    <w:rsid w:val="00E319EB"/>
    <w:rsid w:val="00E31AC2"/>
    <w:rsid w:val="00E31CBC"/>
    <w:rsid w:val="00E31D74"/>
    <w:rsid w:val="00E31E22"/>
    <w:rsid w:val="00E31E43"/>
    <w:rsid w:val="00E31F8C"/>
    <w:rsid w:val="00E320EE"/>
    <w:rsid w:val="00E32141"/>
    <w:rsid w:val="00E32354"/>
    <w:rsid w:val="00E323B1"/>
    <w:rsid w:val="00E32442"/>
    <w:rsid w:val="00E32539"/>
    <w:rsid w:val="00E32585"/>
    <w:rsid w:val="00E325AC"/>
    <w:rsid w:val="00E326D3"/>
    <w:rsid w:val="00E3275E"/>
    <w:rsid w:val="00E32A31"/>
    <w:rsid w:val="00E32B78"/>
    <w:rsid w:val="00E32B8E"/>
    <w:rsid w:val="00E32C66"/>
    <w:rsid w:val="00E32E6C"/>
    <w:rsid w:val="00E32FBC"/>
    <w:rsid w:val="00E330C3"/>
    <w:rsid w:val="00E331A2"/>
    <w:rsid w:val="00E334E5"/>
    <w:rsid w:val="00E33550"/>
    <w:rsid w:val="00E335B7"/>
    <w:rsid w:val="00E335FA"/>
    <w:rsid w:val="00E33861"/>
    <w:rsid w:val="00E33937"/>
    <w:rsid w:val="00E33981"/>
    <w:rsid w:val="00E339B5"/>
    <w:rsid w:val="00E339D3"/>
    <w:rsid w:val="00E339E3"/>
    <w:rsid w:val="00E33CB1"/>
    <w:rsid w:val="00E33D63"/>
    <w:rsid w:val="00E33EA6"/>
    <w:rsid w:val="00E33F2B"/>
    <w:rsid w:val="00E340A3"/>
    <w:rsid w:val="00E34105"/>
    <w:rsid w:val="00E3433B"/>
    <w:rsid w:val="00E34464"/>
    <w:rsid w:val="00E348DA"/>
    <w:rsid w:val="00E34991"/>
    <w:rsid w:val="00E34C0A"/>
    <w:rsid w:val="00E34DA7"/>
    <w:rsid w:val="00E34EDA"/>
    <w:rsid w:val="00E34EF2"/>
    <w:rsid w:val="00E35060"/>
    <w:rsid w:val="00E3552D"/>
    <w:rsid w:val="00E3557D"/>
    <w:rsid w:val="00E355DA"/>
    <w:rsid w:val="00E357AA"/>
    <w:rsid w:val="00E357DE"/>
    <w:rsid w:val="00E358DD"/>
    <w:rsid w:val="00E35BF0"/>
    <w:rsid w:val="00E35D64"/>
    <w:rsid w:val="00E35DAE"/>
    <w:rsid w:val="00E35F9E"/>
    <w:rsid w:val="00E35FF4"/>
    <w:rsid w:val="00E3601B"/>
    <w:rsid w:val="00E360B7"/>
    <w:rsid w:val="00E360F8"/>
    <w:rsid w:val="00E36175"/>
    <w:rsid w:val="00E36430"/>
    <w:rsid w:val="00E36454"/>
    <w:rsid w:val="00E36485"/>
    <w:rsid w:val="00E364BC"/>
    <w:rsid w:val="00E365EB"/>
    <w:rsid w:val="00E367CF"/>
    <w:rsid w:val="00E36867"/>
    <w:rsid w:val="00E368C0"/>
    <w:rsid w:val="00E3696E"/>
    <w:rsid w:val="00E369AD"/>
    <w:rsid w:val="00E36B92"/>
    <w:rsid w:val="00E36EBD"/>
    <w:rsid w:val="00E36EC0"/>
    <w:rsid w:val="00E36FC3"/>
    <w:rsid w:val="00E3720A"/>
    <w:rsid w:val="00E37302"/>
    <w:rsid w:val="00E37327"/>
    <w:rsid w:val="00E373D6"/>
    <w:rsid w:val="00E37425"/>
    <w:rsid w:val="00E375D2"/>
    <w:rsid w:val="00E3771B"/>
    <w:rsid w:val="00E37746"/>
    <w:rsid w:val="00E3784F"/>
    <w:rsid w:val="00E37969"/>
    <w:rsid w:val="00E37997"/>
    <w:rsid w:val="00E379D0"/>
    <w:rsid w:val="00E37A8D"/>
    <w:rsid w:val="00E37B44"/>
    <w:rsid w:val="00E37B5C"/>
    <w:rsid w:val="00E37B62"/>
    <w:rsid w:val="00E37B69"/>
    <w:rsid w:val="00E37B92"/>
    <w:rsid w:val="00E37C92"/>
    <w:rsid w:val="00E37DD8"/>
    <w:rsid w:val="00E37E1E"/>
    <w:rsid w:val="00E37E57"/>
    <w:rsid w:val="00E37F79"/>
    <w:rsid w:val="00E40004"/>
    <w:rsid w:val="00E40028"/>
    <w:rsid w:val="00E40056"/>
    <w:rsid w:val="00E40057"/>
    <w:rsid w:val="00E400CB"/>
    <w:rsid w:val="00E400ED"/>
    <w:rsid w:val="00E4017F"/>
    <w:rsid w:val="00E40291"/>
    <w:rsid w:val="00E402F6"/>
    <w:rsid w:val="00E4031E"/>
    <w:rsid w:val="00E40378"/>
    <w:rsid w:val="00E40421"/>
    <w:rsid w:val="00E40631"/>
    <w:rsid w:val="00E406E5"/>
    <w:rsid w:val="00E408D7"/>
    <w:rsid w:val="00E40C73"/>
    <w:rsid w:val="00E40C98"/>
    <w:rsid w:val="00E40E98"/>
    <w:rsid w:val="00E40F6F"/>
    <w:rsid w:val="00E4131F"/>
    <w:rsid w:val="00E41729"/>
    <w:rsid w:val="00E41743"/>
    <w:rsid w:val="00E418A0"/>
    <w:rsid w:val="00E418BA"/>
    <w:rsid w:val="00E41A2A"/>
    <w:rsid w:val="00E41CA1"/>
    <w:rsid w:val="00E41D55"/>
    <w:rsid w:val="00E41EF3"/>
    <w:rsid w:val="00E41F01"/>
    <w:rsid w:val="00E41FB5"/>
    <w:rsid w:val="00E41FEC"/>
    <w:rsid w:val="00E421DA"/>
    <w:rsid w:val="00E42253"/>
    <w:rsid w:val="00E422BD"/>
    <w:rsid w:val="00E4242C"/>
    <w:rsid w:val="00E42475"/>
    <w:rsid w:val="00E424DF"/>
    <w:rsid w:val="00E42629"/>
    <w:rsid w:val="00E426BE"/>
    <w:rsid w:val="00E4270D"/>
    <w:rsid w:val="00E427A3"/>
    <w:rsid w:val="00E42B03"/>
    <w:rsid w:val="00E42B48"/>
    <w:rsid w:val="00E42BF9"/>
    <w:rsid w:val="00E42C7D"/>
    <w:rsid w:val="00E42CF0"/>
    <w:rsid w:val="00E42D31"/>
    <w:rsid w:val="00E42D75"/>
    <w:rsid w:val="00E42FF9"/>
    <w:rsid w:val="00E4325C"/>
    <w:rsid w:val="00E432AB"/>
    <w:rsid w:val="00E434C1"/>
    <w:rsid w:val="00E4352C"/>
    <w:rsid w:val="00E439E0"/>
    <w:rsid w:val="00E43C8F"/>
    <w:rsid w:val="00E43D1D"/>
    <w:rsid w:val="00E43DAC"/>
    <w:rsid w:val="00E43F15"/>
    <w:rsid w:val="00E44298"/>
    <w:rsid w:val="00E444E6"/>
    <w:rsid w:val="00E445DD"/>
    <w:rsid w:val="00E447E1"/>
    <w:rsid w:val="00E44967"/>
    <w:rsid w:val="00E449DD"/>
    <w:rsid w:val="00E44A13"/>
    <w:rsid w:val="00E44A34"/>
    <w:rsid w:val="00E44B31"/>
    <w:rsid w:val="00E44FA6"/>
    <w:rsid w:val="00E44FF6"/>
    <w:rsid w:val="00E45085"/>
    <w:rsid w:val="00E45125"/>
    <w:rsid w:val="00E45210"/>
    <w:rsid w:val="00E4523B"/>
    <w:rsid w:val="00E45247"/>
    <w:rsid w:val="00E454D9"/>
    <w:rsid w:val="00E45919"/>
    <w:rsid w:val="00E45972"/>
    <w:rsid w:val="00E45B9E"/>
    <w:rsid w:val="00E45C1D"/>
    <w:rsid w:val="00E45DC6"/>
    <w:rsid w:val="00E45E31"/>
    <w:rsid w:val="00E45E94"/>
    <w:rsid w:val="00E45EB8"/>
    <w:rsid w:val="00E45F7B"/>
    <w:rsid w:val="00E4607D"/>
    <w:rsid w:val="00E46258"/>
    <w:rsid w:val="00E463FA"/>
    <w:rsid w:val="00E46482"/>
    <w:rsid w:val="00E464C3"/>
    <w:rsid w:val="00E4658A"/>
    <w:rsid w:val="00E4661B"/>
    <w:rsid w:val="00E468B3"/>
    <w:rsid w:val="00E46998"/>
    <w:rsid w:val="00E46A9E"/>
    <w:rsid w:val="00E46BF3"/>
    <w:rsid w:val="00E46C59"/>
    <w:rsid w:val="00E46C99"/>
    <w:rsid w:val="00E46E8D"/>
    <w:rsid w:val="00E46F15"/>
    <w:rsid w:val="00E471B3"/>
    <w:rsid w:val="00E4772C"/>
    <w:rsid w:val="00E47750"/>
    <w:rsid w:val="00E477A2"/>
    <w:rsid w:val="00E47820"/>
    <w:rsid w:val="00E478C1"/>
    <w:rsid w:val="00E47BD3"/>
    <w:rsid w:val="00E47D01"/>
    <w:rsid w:val="00E47D6D"/>
    <w:rsid w:val="00E47EA2"/>
    <w:rsid w:val="00E5014A"/>
    <w:rsid w:val="00E5027D"/>
    <w:rsid w:val="00E502BB"/>
    <w:rsid w:val="00E502D0"/>
    <w:rsid w:val="00E503AA"/>
    <w:rsid w:val="00E50436"/>
    <w:rsid w:val="00E504EA"/>
    <w:rsid w:val="00E50526"/>
    <w:rsid w:val="00E50599"/>
    <w:rsid w:val="00E5079A"/>
    <w:rsid w:val="00E50902"/>
    <w:rsid w:val="00E50943"/>
    <w:rsid w:val="00E50A63"/>
    <w:rsid w:val="00E50AE5"/>
    <w:rsid w:val="00E50BAD"/>
    <w:rsid w:val="00E50BC4"/>
    <w:rsid w:val="00E50C8B"/>
    <w:rsid w:val="00E50D99"/>
    <w:rsid w:val="00E50DBA"/>
    <w:rsid w:val="00E50E50"/>
    <w:rsid w:val="00E50E5D"/>
    <w:rsid w:val="00E50E7D"/>
    <w:rsid w:val="00E50E7E"/>
    <w:rsid w:val="00E50F32"/>
    <w:rsid w:val="00E510AD"/>
    <w:rsid w:val="00E510CE"/>
    <w:rsid w:val="00E5121E"/>
    <w:rsid w:val="00E51243"/>
    <w:rsid w:val="00E512C7"/>
    <w:rsid w:val="00E51369"/>
    <w:rsid w:val="00E5144A"/>
    <w:rsid w:val="00E51518"/>
    <w:rsid w:val="00E51543"/>
    <w:rsid w:val="00E517DF"/>
    <w:rsid w:val="00E517E6"/>
    <w:rsid w:val="00E51831"/>
    <w:rsid w:val="00E51915"/>
    <w:rsid w:val="00E519CB"/>
    <w:rsid w:val="00E51A3F"/>
    <w:rsid w:val="00E51A52"/>
    <w:rsid w:val="00E51EAA"/>
    <w:rsid w:val="00E51EB6"/>
    <w:rsid w:val="00E5216C"/>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E7D"/>
    <w:rsid w:val="00E53F2B"/>
    <w:rsid w:val="00E54025"/>
    <w:rsid w:val="00E54141"/>
    <w:rsid w:val="00E542FF"/>
    <w:rsid w:val="00E54624"/>
    <w:rsid w:val="00E54640"/>
    <w:rsid w:val="00E54C49"/>
    <w:rsid w:val="00E54CAE"/>
    <w:rsid w:val="00E54D52"/>
    <w:rsid w:val="00E54DC3"/>
    <w:rsid w:val="00E54DF0"/>
    <w:rsid w:val="00E54DF1"/>
    <w:rsid w:val="00E54F04"/>
    <w:rsid w:val="00E55161"/>
    <w:rsid w:val="00E5525C"/>
    <w:rsid w:val="00E556B1"/>
    <w:rsid w:val="00E557F2"/>
    <w:rsid w:val="00E55AAB"/>
    <w:rsid w:val="00E55C8A"/>
    <w:rsid w:val="00E55C97"/>
    <w:rsid w:val="00E55D8A"/>
    <w:rsid w:val="00E5614D"/>
    <w:rsid w:val="00E561C6"/>
    <w:rsid w:val="00E5636D"/>
    <w:rsid w:val="00E5640B"/>
    <w:rsid w:val="00E56424"/>
    <w:rsid w:val="00E56896"/>
    <w:rsid w:val="00E568E8"/>
    <w:rsid w:val="00E56B10"/>
    <w:rsid w:val="00E56D3E"/>
    <w:rsid w:val="00E56EB9"/>
    <w:rsid w:val="00E57088"/>
    <w:rsid w:val="00E570C9"/>
    <w:rsid w:val="00E5719A"/>
    <w:rsid w:val="00E571B0"/>
    <w:rsid w:val="00E572B0"/>
    <w:rsid w:val="00E57307"/>
    <w:rsid w:val="00E57489"/>
    <w:rsid w:val="00E5750D"/>
    <w:rsid w:val="00E577E1"/>
    <w:rsid w:val="00E57A29"/>
    <w:rsid w:val="00E57A83"/>
    <w:rsid w:val="00E57D07"/>
    <w:rsid w:val="00E57D0A"/>
    <w:rsid w:val="00E57D13"/>
    <w:rsid w:val="00E57DEC"/>
    <w:rsid w:val="00E57DF1"/>
    <w:rsid w:val="00E6010E"/>
    <w:rsid w:val="00E60274"/>
    <w:rsid w:val="00E6036F"/>
    <w:rsid w:val="00E60397"/>
    <w:rsid w:val="00E60470"/>
    <w:rsid w:val="00E60652"/>
    <w:rsid w:val="00E60757"/>
    <w:rsid w:val="00E607B6"/>
    <w:rsid w:val="00E60884"/>
    <w:rsid w:val="00E60D33"/>
    <w:rsid w:val="00E60D47"/>
    <w:rsid w:val="00E60E70"/>
    <w:rsid w:val="00E61042"/>
    <w:rsid w:val="00E61307"/>
    <w:rsid w:val="00E61407"/>
    <w:rsid w:val="00E61543"/>
    <w:rsid w:val="00E6178E"/>
    <w:rsid w:val="00E617EC"/>
    <w:rsid w:val="00E618CB"/>
    <w:rsid w:val="00E61964"/>
    <w:rsid w:val="00E61B9E"/>
    <w:rsid w:val="00E61C3E"/>
    <w:rsid w:val="00E61F7D"/>
    <w:rsid w:val="00E61FC3"/>
    <w:rsid w:val="00E620E0"/>
    <w:rsid w:val="00E62296"/>
    <w:rsid w:val="00E62465"/>
    <w:rsid w:val="00E62687"/>
    <w:rsid w:val="00E62759"/>
    <w:rsid w:val="00E627ED"/>
    <w:rsid w:val="00E627FC"/>
    <w:rsid w:val="00E62813"/>
    <w:rsid w:val="00E62840"/>
    <w:rsid w:val="00E62E26"/>
    <w:rsid w:val="00E630EA"/>
    <w:rsid w:val="00E63110"/>
    <w:rsid w:val="00E6326A"/>
    <w:rsid w:val="00E636D2"/>
    <w:rsid w:val="00E6377C"/>
    <w:rsid w:val="00E63894"/>
    <w:rsid w:val="00E63945"/>
    <w:rsid w:val="00E639BC"/>
    <w:rsid w:val="00E63ACD"/>
    <w:rsid w:val="00E63ADC"/>
    <w:rsid w:val="00E63DB5"/>
    <w:rsid w:val="00E63DD5"/>
    <w:rsid w:val="00E63E6F"/>
    <w:rsid w:val="00E641E0"/>
    <w:rsid w:val="00E642D8"/>
    <w:rsid w:val="00E64347"/>
    <w:rsid w:val="00E6462C"/>
    <w:rsid w:val="00E6465F"/>
    <w:rsid w:val="00E64689"/>
    <w:rsid w:val="00E646DE"/>
    <w:rsid w:val="00E6473B"/>
    <w:rsid w:val="00E64968"/>
    <w:rsid w:val="00E649BF"/>
    <w:rsid w:val="00E64AA9"/>
    <w:rsid w:val="00E64DF8"/>
    <w:rsid w:val="00E64E92"/>
    <w:rsid w:val="00E65027"/>
    <w:rsid w:val="00E65044"/>
    <w:rsid w:val="00E650BA"/>
    <w:rsid w:val="00E6516D"/>
    <w:rsid w:val="00E65190"/>
    <w:rsid w:val="00E65361"/>
    <w:rsid w:val="00E6539B"/>
    <w:rsid w:val="00E65496"/>
    <w:rsid w:val="00E65589"/>
    <w:rsid w:val="00E656A0"/>
    <w:rsid w:val="00E6573E"/>
    <w:rsid w:val="00E65A28"/>
    <w:rsid w:val="00E65E82"/>
    <w:rsid w:val="00E65FDC"/>
    <w:rsid w:val="00E65FDD"/>
    <w:rsid w:val="00E65FDF"/>
    <w:rsid w:val="00E6614A"/>
    <w:rsid w:val="00E66254"/>
    <w:rsid w:val="00E6631B"/>
    <w:rsid w:val="00E663F8"/>
    <w:rsid w:val="00E66537"/>
    <w:rsid w:val="00E666A5"/>
    <w:rsid w:val="00E666CC"/>
    <w:rsid w:val="00E66733"/>
    <w:rsid w:val="00E66734"/>
    <w:rsid w:val="00E6688E"/>
    <w:rsid w:val="00E6694E"/>
    <w:rsid w:val="00E66B6C"/>
    <w:rsid w:val="00E66E09"/>
    <w:rsid w:val="00E66EFC"/>
    <w:rsid w:val="00E66F85"/>
    <w:rsid w:val="00E66FB8"/>
    <w:rsid w:val="00E6716E"/>
    <w:rsid w:val="00E671AE"/>
    <w:rsid w:val="00E671CD"/>
    <w:rsid w:val="00E6721A"/>
    <w:rsid w:val="00E672CB"/>
    <w:rsid w:val="00E67382"/>
    <w:rsid w:val="00E6760E"/>
    <w:rsid w:val="00E67696"/>
    <w:rsid w:val="00E67703"/>
    <w:rsid w:val="00E67801"/>
    <w:rsid w:val="00E67A46"/>
    <w:rsid w:val="00E67AB4"/>
    <w:rsid w:val="00E67ACF"/>
    <w:rsid w:val="00E67BA4"/>
    <w:rsid w:val="00E67BB5"/>
    <w:rsid w:val="00E67BD5"/>
    <w:rsid w:val="00E67E00"/>
    <w:rsid w:val="00E67E50"/>
    <w:rsid w:val="00E67F1A"/>
    <w:rsid w:val="00E67FE3"/>
    <w:rsid w:val="00E67FEE"/>
    <w:rsid w:val="00E701BA"/>
    <w:rsid w:val="00E70203"/>
    <w:rsid w:val="00E7023C"/>
    <w:rsid w:val="00E70277"/>
    <w:rsid w:val="00E702C2"/>
    <w:rsid w:val="00E70478"/>
    <w:rsid w:val="00E70514"/>
    <w:rsid w:val="00E70537"/>
    <w:rsid w:val="00E70598"/>
    <w:rsid w:val="00E705B1"/>
    <w:rsid w:val="00E7076E"/>
    <w:rsid w:val="00E7079A"/>
    <w:rsid w:val="00E70810"/>
    <w:rsid w:val="00E70932"/>
    <w:rsid w:val="00E70972"/>
    <w:rsid w:val="00E70B68"/>
    <w:rsid w:val="00E70D10"/>
    <w:rsid w:val="00E70DE4"/>
    <w:rsid w:val="00E70E6D"/>
    <w:rsid w:val="00E70FFD"/>
    <w:rsid w:val="00E71009"/>
    <w:rsid w:val="00E71089"/>
    <w:rsid w:val="00E7136A"/>
    <w:rsid w:val="00E7187A"/>
    <w:rsid w:val="00E71A37"/>
    <w:rsid w:val="00E71AEB"/>
    <w:rsid w:val="00E71AF1"/>
    <w:rsid w:val="00E71B65"/>
    <w:rsid w:val="00E71C42"/>
    <w:rsid w:val="00E71CAA"/>
    <w:rsid w:val="00E71FB0"/>
    <w:rsid w:val="00E7223F"/>
    <w:rsid w:val="00E72377"/>
    <w:rsid w:val="00E72476"/>
    <w:rsid w:val="00E724BF"/>
    <w:rsid w:val="00E724F5"/>
    <w:rsid w:val="00E72606"/>
    <w:rsid w:val="00E72833"/>
    <w:rsid w:val="00E728B8"/>
    <w:rsid w:val="00E7293A"/>
    <w:rsid w:val="00E72FC5"/>
    <w:rsid w:val="00E7301C"/>
    <w:rsid w:val="00E73278"/>
    <w:rsid w:val="00E7335E"/>
    <w:rsid w:val="00E734FA"/>
    <w:rsid w:val="00E739F4"/>
    <w:rsid w:val="00E73B78"/>
    <w:rsid w:val="00E73B9F"/>
    <w:rsid w:val="00E73C44"/>
    <w:rsid w:val="00E73D7B"/>
    <w:rsid w:val="00E73DE3"/>
    <w:rsid w:val="00E73FD6"/>
    <w:rsid w:val="00E73FF2"/>
    <w:rsid w:val="00E7401B"/>
    <w:rsid w:val="00E740D2"/>
    <w:rsid w:val="00E7427E"/>
    <w:rsid w:val="00E743D6"/>
    <w:rsid w:val="00E743DD"/>
    <w:rsid w:val="00E74435"/>
    <w:rsid w:val="00E74497"/>
    <w:rsid w:val="00E74744"/>
    <w:rsid w:val="00E74748"/>
    <w:rsid w:val="00E74814"/>
    <w:rsid w:val="00E74829"/>
    <w:rsid w:val="00E74A44"/>
    <w:rsid w:val="00E74B3B"/>
    <w:rsid w:val="00E74BCE"/>
    <w:rsid w:val="00E74C5C"/>
    <w:rsid w:val="00E74CD1"/>
    <w:rsid w:val="00E74E1F"/>
    <w:rsid w:val="00E7506F"/>
    <w:rsid w:val="00E7508F"/>
    <w:rsid w:val="00E750DC"/>
    <w:rsid w:val="00E753F6"/>
    <w:rsid w:val="00E754A9"/>
    <w:rsid w:val="00E75554"/>
    <w:rsid w:val="00E756A5"/>
    <w:rsid w:val="00E75707"/>
    <w:rsid w:val="00E75775"/>
    <w:rsid w:val="00E7581D"/>
    <w:rsid w:val="00E758FB"/>
    <w:rsid w:val="00E75ACF"/>
    <w:rsid w:val="00E75C54"/>
    <w:rsid w:val="00E75CD4"/>
    <w:rsid w:val="00E75D4C"/>
    <w:rsid w:val="00E75DCE"/>
    <w:rsid w:val="00E75F60"/>
    <w:rsid w:val="00E762C6"/>
    <w:rsid w:val="00E76410"/>
    <w:rsid w:val="00E7654F"/>
    <w:rsid w:val="00E767A2"/>
    <w:rsid w:val="00E767A7"/>
    <w:rsid w:val="00E76952"/>
    <w:rsid w:val="00E76A65"/>
    <w:rsid w:val="00E76C74"/>
    <w:rsid w:val="00E76DDE"/>
    <w:rsid w:val="00E76DEA"/>
    <w:rsid w:val="00E76E57"/>
    <w:rsid w:val="00E77769"/>
    <w:rsid w:val="00E77978"/>
    <w:rsid w:val="00E77980"/>
    <w:rsid w:val="00E77BFF"/>
    <w:rsid w:val="00E77CF8"/>
    <w:rsid w:val="00E77F9A"/>
    <w:rsid w:val="00E77FB8"/>
    <w:rsid w:val="00E80080"/>
    <w:rsid w:val="00E801C6"/>
    <w:rsid w:val="00E80252"/>
    <w:rsid w:val="00E80342"/>
    <w:rsid w:val="00E80347"/>
    <w:rsid w:val="00E80421"/>
    <w:rsid w:val="00E806FF"/>
    <w:rsid w:val="00E80759"/>
    <w:rsid w:val="00E807D2"/>
    <w:rsid w:val="00E80872"/>
    <w:rsid w:val="00E808D3"/>
    <w:rsid w:val="00E80A31"/>
    <w:rsid w:val="00E80B86"/>
    <w:rsid w:val="00E80C5B"/>
    <w:rsid w:val="00E81139"/>
    <w:rsid w:val="00E81205"/>
    <w:rsid w:val="00E8129F"/>
    <w:rsid w:val="00E81341"/>
    <w:rsid w:val="00E814A0"/>
    <w:rsid w:val="00E81572"/>
    <w:rsid w:val="00E81622"/>
    <w:rsid w:val="00E816A2"/>
    <w:rsid w:val="00E81743"/>
    <w:rsid w:val="00E817C2"/>
    <w:rsid w:val="00E81824"/>
    <w:rsid w:val="00E81987"/>
    <w:rsid w:val="00E81AC9"/>
    <w:rsid w:val="00E81C17"/>
    <w:rsid w:val="00E81D2D"/>
    <w:rsid w:val="00E81DE9"/>
    <w:rsid w:val="00E81E5A"/>
    <w:rsid w:val="00E8204C"/>
    <w:rsid w:val="00E820B6"/>
    <w:rsid w:val="00E8236E"/>
    <w:rsid w:val="00E82387"/>
    <w:rsid w:val="00E825BC"/>
    <w:rsid w:val="00E826AF"/>
    <w:rsid w:val="00E826D6"/>
    <w:rsid w:val="00E8283C"/>
    <w:rsid w:val="00E8285F"/>
    <w:rsid w:val="00E828B7"/>
    <w:rsid w:val="00E828D6"/>
    <w:rsid w:val="00E829EB"/>
    <w:rsid w:val="00E82B2A"/>
    <w:rsid w:val="00E82B81"/>
    <w:rsid w:val="00E8307C"/>
    <w:rsid w:val="00E830AE"/>
    <w:rsid w:val="00E83169"/>
    <w:rsid w:val="00E831E5"/>
    <w:rsid w:val="00E832B4"/>
    <w:rsid w:val="00E83573"/>
    <w:rsid w:val="00E8377E"/>
    <w:rsid w:val="00E8380A"/>
    <w:rsid w:val="00E839D6"/>
    <w:rsid w:val="00E83A3B"/>
    <w:rsid w:val="00E83A88"/>
    <w:rsid w:val="00E83CC2"/>
    <w:rsid w:val="00E83F18"/>
    <w:rsid w:val="00E84064"/>
    <w:rsid w:val="00E8411D"/>
    <w:rsid w:val="00E8427A"/>
    <w:rsid w:val="00E84576"/>
    <w:rsid w:val="00E8464C"/>
    <w:rsid w:val="00E84651"/>
    <w:rsid w:val="00E8467B"/>
    <w:rsid w:val="00E8470B"/>
    <w:rsid w:val="00E84735"/>
    <w:rsid w:val="00E848DC"/>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88C"/>
    <w:rsid w:val="00E85A3A"/>
    <w:rsid w:val="00E85B33"/>
    <w:rsid w:val="00E85E8E"/>
    <w:rsid w:val="00E85EFD"/>
    <w:rsid w:val="00E8604C"/>
    <w:rsid w:val="00E86187"/>
    <w:rsid w:val="00E862AE"/>
    <w:rsid w:val="00E86301"/>
    <w:rsid w:val="00E86327"/>
    <w:rsid w:val="00E8651A"/>
    <w:rsid w:val="00E8677B"/>
    <w:rsid w:val="00E867B1"/>
    <w:rsid w:val="00E8680F"/>
    <w:rsid w:val="00E86A74"/>
    <w:rsid w:val="00E86C19"/>
    <w:rsid w:val="00E86C2A"/>
    <w:rsid w:val="00E86F6F"/>
    <w:rsid w:val="00E8711D"/>
    <w:rsid w:val="00E87144"/>
    <w:rsid w:val="00E87357"/>
    <w:rsid w:val="00E87364"/>
    <w:rsid w:val="00E874B5"/>
    <w:rsid w:val="00E875F4"/>
    <w:rsid w:val="00E8767E"/>
    <w:rsid w:val="00E8775D"/>
    <w:rsid w:val="00E87867"/>
    <w:rsid w:val="00E879D9"/>
    <w:rsid w:val="00E87C7D"/>
    <w:rsid w:val="00E87C92"/>
    <w:rsid w:val="00E87D16"/>
    <w:rsid w:val="00E87D1F"/>
    <w:rsid w:val="00E87F3E"/>
    <w:rsid w:val="00E90049"/>
    <w:rsid w:val="00E9009D"/>
    <w:rsid w:val="00E905D5"/>
    <w:rsid w:val="00E906B7"/>
    <w:rsid w:val="00E90777"/>
    <w:rsid w:val="00E908F0"/>
    <w:rsid w:val="00E9090C"/>
    <w:rsid w:val="00E90A19"/>
    <w:rsid w:val="00E90B73"/>
    <w:rsid w:val="00E90C53"/>
    <w:rsid w:val="00E90DFB"/>
    <w:rsid w:val="00E90E05"/>
    <w:rsid w:val="00E910C3"/>
    <w:rsid w:val="00E91109"/>
    <w:rsid w:val="00E91181"/>
    <w:rsid w:val="00E9124D"/>
    <w:rsid w:val="00E912E2"/>
    <w:rsid w:val="00E91424"/>
    <w:rsid w:val="00E91472"/>
    <w:rsid w:val="00E91563"/>
    <w:rsid w:val="00E91629"/>
    <w:rsid w:val="00E91692"/>
    <w:rsid w:val="00E9186A"/>
    <w:rsid w:val="00E91B10"/>
    <w:rsid w:val="00E91D38"/>
    <w:rsid w:val="00E92180"/>
    <w:rsid w:val="00E92328"/>
    <w:rsid w:val="00E924CF"/>
    <w:rsid w:val="00E925C1"/>
    <w:rsid w:val="00E92787"/>
    <w:rsid w:val="00E929B0"/>
    <w:rsid w:val="00E92AB9"/>
    <w:rsid w:val="00E92C20"/>
    <w:rsid w:val="00E92C3C"/>
    <w:rsid w:val="00E92C7C"/>
    <w:rsid w:val="00E92F0F"/>
    <w:rsid w:val="00E9306A"/>
    <w:rsid w:val="00E931EF"/>
    <w:rsid w:val="00E93302"/>
    <w:rsid w:val="00E9364B"/>
    <w:rsid w:val="00E93755"/>
    <w:rsid w:val="00E93757"/>
    <w:rsid w:val="00E93951"/>
    <w:rsid w:val="00E939B8"/>
    <w:rsid w:val="00E93A60"/>
    <w:rsid w:val="00E93B73"/>
    <w:rsid w:val="00E93C52"/>
    <w:rsid w:val="00E93D08"/>
    <w:rsid w:val="00E93D81"/>
    <w:rsid w:val="00E93DD4"/>
    <w:rsid w:val="00E93EBB"/>
    <w:rsid w:val="00E93F28"/>
    <w:rsid w:val="00E9420D"/>
    <w:rsid w:val="00E94352"/>
    <w:rsid w:val="00E94674"/>
    <w:rsid w:val="00E949FD"/>
    <w:rsid w:val="00E94C75"/>
    <w:rsid w:val="00E9517E"/>
    <w:rsid w:val="00E951D4"/>
    <w:rsid w:val="00E952FD"/>
    <w:rsid w:val="00E953CF"/>
    <w:rsid w:val="00E9544A"/>
    <w:rsid w:val="00E95477"/>
    <w:rsid w:val="00E9564C"/>
    <w:rsid w:val="00E95657"/>
    <w:rsid w:val="00E9571F"/>
    <w:rsid w:val="00E958EB"/>
    <w:rsid w:val="00E959C0"/>
    <w:rsid w:val="00E95B3C"/>
    <w:rsid w:val="00E95B6A"/>
    <w:rsid w:val="00E95E22"/>
    <w:rsid w:val="00E95F6E"/>
    <w:rsid w:val="00E962F8"/>
    <w:rsid w:val="00E963E4"/>
    <w:rsid w:val="00E965EA"/>
    <w:rsid w:val="00E9690A"/>
    <w:rsid w:val="00E96A56"/>
    <w:rsid w:val="00E96A8D"/>
    <w:rsid w:val="00E96D38"/>
    <w:rsid w:val="00E96D54"/>
    <w:rsid w:val="00E96DAC"/>
    <w:rsid w:val="00E96E95"/>
    <w:rsid w:val="00E96EBB"/>
    <w:rsid w:val="00E96FE6"/>
    <w:rsid w:val="00E9707A"/>
    <w:rsid w:val="00E9719F"/>
    <w:rsid w:val="00E97201"/>
    <w:rsid w:val="00E97321"/>
    <w:rsid w:val="00E9762B"/>
    <w:rsid w:val="00E97782"/>
    <w:rsid w:val="00E97859"/>
    <w:rsid w:val="00E97906"/>
    <w:rsid w:val="00E979DB"/>
    <w:rsid w:val="00E97B19"/>
    <w:rsid w:val="00E97B4D"/>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C50"/>
    <w:rsid w:val="00EA0E98"/>
    <w:rsid w:val="00EA0FB3"/>
    <w:rsid w:val="00EA1094"/>
    <w:rsid w:val="00EA1294"/>
    <w:rsid w:val="00EA133B"/>
    <w:rsid w:val="00EA142E"/>
    <w:rsid w:val="00EA153A"/>
    <w:rsid w:val="00EA1606"/>
    <w:rsid w:val="00EA16A8"/>
    <w:rsid w:val="00EA1834"/>
    <w:rsid w:val="00EA1895"/>
    <w:rsid w:val="00EA18ED"/>
    <w:rsid w:val="00EA18FC"/>
    <w:rsid w:val="00EA19F6"/>
    <w:rsid w:val="00EA1A87"/>
    <w:rsid w:val="00EA1A88"/>
    <w:rsid w:val="00EA1C06"/>
    <w:rsid w:val="00EA1D8A"/>
    <w:rsid w:val="00EA1E71"/>
    <w:rsid w:val="00EA1F11"/>
    <w:rsid w:val="00EA20E5"/>
    <w:rsid w:val="00EA2117"/>
    <w:rsid w:val="00EA2179"/>
    <w:rsid w:val="00EA2252"/>
    <w:rsid w:val="00EA2270"/>
    <w:rsid w:val="00EA22B1"/>
    <w:rsid w:val="00EA22B9"/>
    <w:rsid w:val="00EA23F4"/>
    <w:rsid w:val="00EA27AA"/>
    <w:rsid w:val="00EA2B0A"/>
    <w:rsid w:val="00EA2B7A"/>
    <w:rsid w:val="00EA2B7D"/>
    <w:rsid w:val="00EA2B81"/>
    <w:rsid w:val="00EA2BFF"/>
    <w:rsid w:val="00EA2DAE"/>
    <w:rsid w:val="00EA31DA"/>
    <w:rsid w:val="00EA31E5"/>
    <w:rsid w:val="00EA3203"/>
    <w:rsid w:val="00EA348B"/>
    <w:rsid w:val="00EA3552"/>
    <w:rsid w:val="00EA3558"/>
    <w:rsid w:val="00EA360B"/>
    <w:rsid w:val="00EA362B"/>
    <w:rsid w:val="00EA3665"/>
    <w:rsid w:val="00EA3682"/>
    <w:rsid w:val="00EA36C5"/>
    <w:rsid w:val="00EA3843"/>
    <w:rsid w:val="00EA384C"/>
    <w:rsid w:val="00EA3886"/>
    <w:rsid w:val="00EA38CC"/>
    <w:rsid w:val="00EA3B9B"/>
    <w:rsid w:val="00EA3BA8"/>
    <w:rsid w:val="00EA4009"/>
    <w:rsid w:val="00EA4088"/>
    <w:rsid w:val="00EA4175"/>
    <w:rsid w:val="00EA431B"/>
    <w:rsid w:val="00EA4331"/>
    <w:rsid w:val="00EA43C4"/>
    <w:rsid w:val="00EA448D"/>
    <w:rsid w:val="00EA4492"/>
    <w:rsid w:val="00EA459C"/>
    <w:rsid w:val="00EA45A3"/>
    <w:rsid w:val="00EA45E3"/>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79"/>
    <w:rsid w:val="00EA5A80"/>
    <w:rsid w:val="00EA5AE0"/>
    <w:rsid w:val="00EA5C3C"/>
    <w:rsid w:val="00EA5C74"/>
    <w:rsid w:val="00EA5D76"/>
    <w:rsid w:val="00EA5D82"/>
    <w:rsid w:val="00EA5F72"/>
    <w:rsid w:val="00EA5FB5"/>
    <w:rsid w:val="00EA5FE4"/>
    <w:rsid w:val="00EA60B8"/>
    <w:rsid w:val="00EA63C3"/>
    <w:rsid w:val="00EA6409"/>
    <w:rsid w:val="00EA6540"/>
    <w:rsid w:val="00EA661F"/>
    <w:rsid w:val="00EA66C3"/>
    <w:rsid w:val="00EA6777"/>
    <w:rsid w:val="00EA6986"/>
    <w:rsid w:val="00EA699D"/>
    <w:rsid w:val="00EA6B41"/>
    <w:rsid w:val="00EA6B83"/>
    <w:rsid w:val="00EA6D9F"/>
    <w:rsid w:val="00EA6EC0"/>
    <w:rsid w:val="00EA70B6"/>
    <w:rsid w:val="00EA7273"/>
    <w:rsid w:val="00EA7296"/>
    <w:rsid w:val="00EA742C"/>
    <w:rsid w:val="00EA7674"/>
    <w:rsid w:val="00EA778A"/>
    <w:rsid w:val="00EA7962"/>
    <w:rsid w:val="00EA7AF6"/>
    <w:rsid w:val="00EA7B48"/>
    <w:rsid w:val="00EA7D6D"/>
    <w:rsid w:val="00EA7F6A"/>
    <w:rsid w:val="00EA7F89"/>
    <w:rsid w:val="00EB00C8"/>
    <w:rsid w:val="00EB0279"/>
    <w:rsid w:val="00EB02EB"/>
    <w:rsid w:val="00EB0712"/>
    <w:rsid w:val="00EB0869"/>
    <w:rsid w:val="00EB08C4"/>
    <w:rsid w:val="00EB0928"/>
    <w:rsid w:val="00EB0AAA"/>
    <w:rsid w:val="00EB0BB7"/>
    <w:rsid w:val="00EB12E6"/>
    <w:rsid w:val="00EB1338"/>
    <w:rsid w:val="00EB1533"/>
    <w:rsid w:val="00EB1549"/>
    <w:rsid w:val="00EB16B2"/>
    <w:rsid w:val="00EB1845"/>
    <w:rsid w:val="00EB1A9A"/>
    <w:rsid w:val="00EB1ABD"/>
    <w:rsid w:val="00EB1AC4"/>
    <w:rsid w:val="00EB1B41"/>
    <w:rsid w:val="00EB1BC1"/>
    <w:rsid w:val="00EB1C5A"/>
    <w:rsid w:val="00EB237D"/>
    <w:rsid w:val="00EB2429"/>
    <w:rsid w:val="00EB248F"/>
    <w:rsid w:val="00EB24CB"/>
    <w:rsid w:val="00EB27F5"/>
    <w:rsid w:val="00EB284C"/>
    <w:rsid w:val="00EB29DD"/>
    <w:rsid w:val="00EB2AB9"/>
    <w:rsid w:val="00EB2AD3"/>
    <w:rsid w:val="00EB2B58"/>
    <w:rsid w:val="00EB2B69"/>
    <w:rsid w:val="00EB2C0C"/>
    <w:rsid w:val="00EB2C1F"/>
    <w:rsid w:val="00EB2CA3"/>
    <w:rsid w:val="00EB2F1D"/>
    <w:rsid w:val="00EB2F64"/>
    <w:rsid w:val="00EB2FB6"/>
    <w:rsid w:val="00EB3121"/>
    <w:rsid w:val="00EB31E5"/>
    <w:rsid w:val="00EB326A"/>
    <w:rsid w:val="00EB326D"/>
    <w:rsid w:val="00EB32F7"/>
    <w:rsid w:val="00EB3518"/>
    <w:rsid w:val="00EB36C9"/>
    <w:rsid w:val="00EB373C"/>
    <w:rsid w:val="00EB378C"/>
    <w:rsid w:val="00EB38B9"/>
    <w:rsid w:val="00EB3B44"/>
    <w:rsid w:val="00EB3B63"/>
    <w:rsid w:val="00EB3C83"/>
    <w:rsid w:val="00EB3D1E"/>
    <w:rsid w:val="00EB406B"/>
    <w:rsid w:val="00EB419C"/>
    <w:rsid w:val="00EB41B8"/>
    <w:rsid w:val="00EB4229"/>
    <w:rsid w:val="00EB4240"/>
    <w:rsid w:val="00EB42C1"/>
    <w:rsid w:val="00EB42CB"/>
    <w:rsid w:val="00EB4484"/>
    <w:rsid w:val="00EB44A8"/>
    <w:rsid w:val="00EB469E"/>
    <w:rsid w:val="00EB47AF"/>
    <w:rsid w:val="00EB490C"/>
    <w:rsid w:val="00EB4989"/>
    <w:rsid w:val="00EB49ED"/>
    <w:rsid w:val="00EB4B12"/>
    <w:rsid w:val="00EB4BEF"/>
    <w:rsid w:val="00EB4BFA"/>
    <w:rsid w:val="00EB4D13"/>
    <w:rsid w:val="00EB4E90"/>
    <w:rsid w:val="00EB4F33"/>
    <w:rsid w:val="00EB4F49"/>
    <w:rsid w:val="00EB5098"/>
    <w:rsid w:val="00EB5150"/>
    <w:rsid w:val="00EB5433"/>
    <w:rsid w:val="00EB5657"/>
    <w:rsid w:val="00EB56B0"/>
    <w:rsid w:val="00EB5752"/>
    <w:rsid w:val="00EB5791"/>
    <w:rsid w:val="00EB57C6"/>
    <w:rsid w:val="00EB57D1"/>
    <w:rsid w:val="00EB595A"/>
    <w:rsid w:val="00EB5965"/>
    <w:rsid w:val="00EB5A47"/>
    <w:rsid w:val="00EB5B1F"/>
    <w:rsid w:val="00EB5B69"/>
    <w:rsid w:val="00EB5BC1"/>
    <w:rsid w:val="00EB5D6D"/>
    <w:rsid w:val="00EB5F6F"/>
    <w:rsid w:val="00EB6034"/>
    <w:rsid w:val="00EB6139"/>
    <w:rsid w:val="00EB6183"/>
    <w:rsid w:val="00EB6327"/>
    <w:rsid w:val="00EB6410"/>
    <w:rsid w:val="00EB644D"/>
    <w:rsid w:val="00EB6522"/>
    <w:rsid w:val="00EB6786"/>
    <w:rsid w:val="00EB6A2F"/>
    <w:rsid w:val="00EB6A76"/>
    <w:rsid w:val="00EB6A8C"/>
    <w:rsid w:val="00EB6EB5"/>
    <w:rsid w:val="00EB6EDA"/>
    <w:rsid w:val="00EB6EFD"/>
    <w:rsid w:val="00EB704C"/>
    <w:rsid w:val="00EB705E"/>
    <w:rsid w:val="00EB7227"/>
    <w:rsid w:val="00EB7238"/>
    <w:rsid w:val="00EB7239"/>
    <w:rsid w:val="00EB74C4"/>
    <w:rsid w:val="00EB7626"/>
    <w:rsid w:val="00EB7B1C"/>
    <w:rsid w:val="00EB7B64"/>
    <w:rsid w:val="00EB7BA2"/>
    <w:rsid w:val="00EB7BC6"/>
    <w:rsid w:val="00EB7BFA"/>
    <w:rsid w:val="00EB7C24"/>
    <w:rsid w:val="00EB7C41"/>
    <w:rsid w:val="00EB7CC6"/>
    <w:rsid w:val="00EB7CEB"/>
    <w:rsid w:val="00EB7E48"/>
    <w:rsid w:val="00EB7E63"/>
    <w:rsid w:val="00EB7FF2"/>
    <w:rsid w:val="00EC00D9"/>
    <w:rsid w:val="00EC01A4"/>
    <w:rsid w:val="00EC025E"/>
    <w:rsid w:val="00EC042C"/>
    <w:rsid w:val="00EC04A4"/>
    <w:rsid w:val="00EC04E2"/>
    <w:rsid w:val="00EC06A4"/>
    <w:rsid w:val="00EC07C0"/>
    <w:rsid w:val="00EC0954"/>
    <w:rsid w:val="00EC0973"/>
    <w:rsid w:val="00EC0A36"/>
    <w:rsid w:val="00EC0BE2"/>
    <w:rsid w:val="00EC0D39"/>
    <w:rsid w:val="00EC0D6E"/>
    <w:rsid w:val="00EC0D8F"/>
    <w:rsid w:val="00EC11F3"/>
    <w:rsid w:val="00EC140B"/>
    <w:rsid w:val="00EC1429"/>
    <w:rsid w:val="00EC15EB"/>
    <w:rsid w:val="00EC161C"/>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8DB"/>
    <w:rsid w:val="00EC2965"/>
    <w:rsid w:val="00EC2968"/>
    <w:rsid w:val="00EC2B00"/>
    <w:rsid w:val="00EC2B53"/>
    <w:rsid w:val="00EC2CA7"/>
    <w:rsid w:val="00EC2DB9"/>
    <w:rsid w:val="00EC2F24"/>
    <w:rsid w:val="00EC2F86"/>
    <w:rsid w:val="00EC3084"/>
    <w:rsid w:val="00EC3114"/>
    <w:rsid w:val="00EC317B"/>
    <w:rsid w:val="00EC3312"/>
    <w:rsid w:val="00EC3316"/>
    <w:rsid w:val="00EC3375"/>
    <w:rsid w:val="00EC3482"/>
    <w:rsid w:val="00EC34A4"/>
    <w:rsid w:val="00EC34CF"/>
    <w:rsid w:val="00EC372A"/>
    <w:rsid w:val="00EC38F0"/>
    <w:rsid w:val="00EC3B0D"/>
    <w:rsid w:val="00EC3B4E"/>
    <w:rsid w:val="00EC3C12"/>
    <w:rsid w:val="00EC3DEE"/>
    <w:rsid w:val="00EC3E87"/>
    <w:rsid w:val="00EC3EDF"/>
    <w:rsid w:val="00EC444D"/>
    <w:rsid w:val="00EC449B"/>
    <w:rsid w:val="00EC4948"/>
    <w:rsid w:val="00EC49A0"/>
    <w:rsid w:val="00EC49D0"/>
    <w:rsid w:val="00EC4A33"/>
    <w:rsid w:val="00EC4C6F"/>
    <w:rsid w:val="00EC4CB6"/>
    <w:rsid w:val="00EC4E5A"/>
    <w:rsid w:val="00EC4EB5"/>
    <w:rsid w:val="00EC4ED9"/>
    <w:rsid w:val="00EC4FD3"/>
    <w:rsid w:val="00EC5100"/>
    <w:rsid w:val="00EC527D"/>
    <w:rsid w:val="00EC5391"/>
    <w:rsid w:val="00EC57EF"/>
    <w:rsid w:val="00EC589C"/>
    <w:rsid w:val="00EC5933"/>
    <w:rsid w:val="00EC5C3E"/>
    <w:rsid w:val="00EC5D45"/>
    <w:rsid w:val="00EC5F7F"/>
    <w:rsid w:val="00EC5FAA"/>
    <w:rsid w:val="00EC60FD"/>
    <w:rsid w:val="00EC6114"/>
    <w:rsid w:val="00EC62EF"/>
    <w:rsid w:val="00EC63D7"/>
    <w:rsid w:val="00EC65D4"/>
    <w:rsid w:val="00EC666A"/>
    <w:rsid w:val="00EC66C3"/>
    <w:rsid w:val="00EC6784"/>
    <w:rsid w:val="00EC6987"/>
    <w:rsid w:val="00EC69C6"/>
    <w:rsid w:val="00EC6B24"/>
    <w:rsid w:val="00EC6CCD"/>
    <w:rsid w:val="00EC6CF4"/>
    <w:rsid w:val="00EC6E54"/>
    <w:rsid w:val="00EC6ED9"/>
    <w:rsid w:val="00EC6FAD"/>
    <w:rsid w:val="00EC6FB6"/>
    <w:rsid w:val="00EC6FC3"/>
    <w:rsid w:val="00EC7115"/>
    <w:rsid w:val="00EC7262"/>
    <w:rsid w:val="00EC73E5"/>
    <w:rsid w:val="00EC746A"/>
    <w:rsid w:val="00EC74F9"/>
    <w:rsid w:val="00EC75C2"/>
    <w:rsid w:val="00EC75EE"/>
    <w:rsid w:val="00EC7614"/>
    <w:rsid w:val="00EC76F7"/>
    <w:rsid w:val="00EC771D"/>
    <w:rsid w:val="00EC7740"/>
    <w:rsid w:val="00EC7757"/>
    <w:rsid w:val="00EC785A"/>
    <w:rsid w:val="00EC78FB"/>
    <w:rsid w:val="00EC7BD8"/>
    <w:rsid w:val="00EC7D01"/>
    <w:rsid w:val="00EC7E4B"/>
    <w:rsid w:val="00EC7F10"/>
    <w:rsid w:val="00ED0040"/>
    <w:rsid w:val="00ED00D2"/>
    <w:rsid w:val="00ED00DB"/>
    <w:rsid w:val="00ED01B2"/>
    <w:rsid w:val="00ED0299"/>
    <w:rsid w:val="00ED02BA"/>
    <w:rsid w:val="00ED0392"/>
    <w:rsid w:val="00ED06A2"/>
    <w:rsid w:val="00ED0A5B"/>
    <w:rsid w:val="00ED0A65"/>
    <w:rsid w:val="00ED0A9A"/>
    <w:rsid w:val="00ED0C6F"/>
    <w:rsid w:val="00ED0DEA"/>
    <w:rsid w:val="00ED0F35"/>
    <w:rsid w:val="00ED10E0"/>
    <w:rsid w:val="00ED113B"/>
    <w:rsid w:val="00ED1203"/>
    <w:rsid w:val="00ED1248"/>
    <w:rsid w:val="00ED1479"/>
    <w:rsid w:val="00ED15E1"/>
    <w:rsid w:val="00ED1620"/>
    <w:rsid w:val="00ED1718"/>
    <w:rsid w:val="00ED1807"/>
    <w:rsid w:val="00ED185F"/>
    <w:rsid w:val="00ED1878"/>
    <w:rsid w:val="00ED18B1"/>
    <w:rsid w:val="00ED197C"/>
    <w:rsid w:val="00ED19A9"/>
    <w:rsid w:val="00ED1CB8"/>
    <w:rsid w:val="00ED1FD8"/>
    <w:rsid w:val="00ED2070"/>
    <w:rsid w:val="00ED209E"/>
    <w:rsid w:val="00ED23E5"/>
    <w:rsid w:val="00ED2408"/>
    <w:rsid w:val="00ED24C3"/>
    <w:rsid w:val="00ED2523"/>
    <w:rsid w:val="00ED2597"/>
    <w:rsid w:val="00ED2823"/>
    <w:rsid w:val="00ED2991"/>
    <w:rsid w:val="00ED2A59"/>
    <w:rsid w:val="00ED2A94"/>
    <w:rsid w:val="00ED2AE0"/>
    <w:rsid w:val="00ED2B4A"/>
    <w:rsid w:val="00ED2BD2"/>
    <w:rsid w:val="00ED2CBF"/>
    <w:rsid w:val="00ED2CEE"/>
    <w:rsid w:val="00ED30BC"/>
    <w:rsid w:val="00ED31FA"/>
    <w:rsid w:val="00ED3503"/>
    <w:rsid w:val="00ED36AC"/>
    <w:rsid w:val="00ED38D4"/>
    <w:rsid w:val="00ED39F2"/>
    <w:rsid w:val="00ED3AA0"/>
    <w:rsid w:val="00ED3D7A"/>
    <w:rsid w:val="00ED3DD2"/>
    <w:rsid w:val="00ED3E00"/>
    <w:rsid w:val="00ED3E68"/>
    <w:rsid w:val="00ED3EEC"/>
    <w:rsid w:val="00ED413F"/>
    <w:rsid w:val="00ED4258"/>
    <w:rsid w:val="00ED42A1"/>
    <w:rsid w:val="00ED43ED"/>
    <w:rsid w:val="00ED44C2"/>
    <w:rsid w:val="00ED4682"/>
    <w:rsid w:val="00ED4821"/>
    <w:rsid w:val="00ED4930"/>
    <w:rsid w:val="00ED49C1"/>
    <w:rsid w:val="00ED4AAF"/>
    <w:rsid w:val="00ED4DF7"/>
    <w:rsid w:val="00ED4E1E"/>
    <w:rsid w:val="00ED4FC2"/>
    <w:rsid w:val="00ED4FFC"/>
    <w:rsid w:val="00ED5095"/>
    <w:rsid w:val="00ED5148"/>
    <w:rsid w:val="00ED516E"/>
    <w:rsid w:val="00ED51FF"/>
    <w:rsid w:val="00ED5218"/>
    <w:rsid w:val="00ED53D7"/>
    <w:rsid w:val="00ED5440"/>
    <w:rsid w:val="00ED5462"/>
    <w:rsid w:val="00ED549C"/>
    <w:rsid w:val="00ED54CB"/>
    <w:rsid w:val="00ED5592"/>
    <w:rsid w:val="00ED55B4"/>
    <w:rsid w:val="00ED561F"/>
    <w:rsid w:val="00ED59A1"/>
    <w:rsid w:val="00ED5AAC"/>
    <w:rsid w:val="00ED5B77"/>
    <w:rsid w:val="00ED5C4B"/>
    <w:rsid w:val="00ED5CD2"/>
    <w:rsid w:val="00ED5F3C"/>
    <w:rsid w:val="00ED5FE2"/>
    <w:rsid w:val="00ED604D"/>
    <w:rsid w:val="00ED6188"/>
    <w:rsid w:val="00ED620B"/>
    <w:rsid w:val="00ED626D"/>
    <w:rsid w:val="00ED6288"/>
    <w:rsid w:val="00ED634C"/>
    <w:rsid w:val="00ED63C3"/>
    <w:rsid w:val="00ED64D6"/>
    <w:rsid w:val="00ED6955"/>
    <w:rsid w:val="00ED6A2D"/>
    <w:rsid w:val="00ED6CEC"/>
    <w:rsid w:val="00ED6D94"/>
    <w:rsid w:val="00ED7003"/>
    <w:rsid w:val="00ED70C9"/>
    <w:rsid w:val="00ED7318"/>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2DE"/>
    <w:rsid w:val="00EE0443"/>
    <w:rsid w:val="00EE0524"/>
    <w:rsid w:val="00EE05A0"/>
    <w:rsid w:val="00EE0791"/>
    <w:rsid w:val="00EE0933"/>
    <w:rsid w:val="00EE0A95"/>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B9C"/>
    <w:rsid w:val="00EE1D82"/>
    <w:rsid w:val="00EE1E5A"/>
    <w:rsid w:val="00EE1E86"/>
    <w:rsid w:val="00EE1FCB"/>
    <w:rsid w:val="00EE1FE6"/>
    <w:rsid w:val="00EE201E"/>
    <w:rsid w:val="00EE208A"/>
    <w:rsid w:val="00EE22F9"/>
    <w:rsid w:val="00EE24C0"/>
    <w:rsid w:val="00EE24ED"/>
    <w:rsid w:val="00EE2688"/>
    <w:rsid w:val="00EE273C"/>
    <w:rsid w:val="00EE28B6"/>
    <w:rsid w:val="00EE2A25"/>
    <w:rsid w:val="00EE2E28"/>
    <w:rsid w:val="00EE2F82"/>
    <w:rsid w:val="00EE3091"/>
    <w:rsid w:val="00EE30EB"/>
    <w:rsid w:val="00EE323B"/>
    <w:rsid w:val="00EE3323"/>
    <w:rsid w:val="00EE33E7"/>
    <w:rsid w:val="00EE3462"/>
    <w:rsid w:val="00EE34ED"/>
    <w:rsid w:val="00EE3894"/>
    <w:rsid w:val="00EE39E4"/>
    <w:rsid w:val="00EE3AAE"/>
    <w:rsid w:val="00EE3AEA"/>
    <w:rsid w:val="00EE3B8A"/>
    <w:rsid w:val="00EE3CD2"/>
    <w:rsid w:val="00EE3E8A"/>
    <w:rsid w:val="00EE3FDC"/>
    <w:rsid w:val="00EE4037"/>
    <w:rsid w:val="00EE4046"/>
    <w:rsid w:val="00EE40AC"/>
    <w:rsid w:val="00EE4175"/>
    <w:rsid w:val="00EE44B1"/>
    <w:rsid w:val="00EE45D5"/>
    <w:rsid w:val="00EE46D8"/>
    <w:rsid w:val="00EE474A"/>
    <w:rsid w:val="00EE4CA2"/>
    <w:rsid w:val="00EE4E50"/>
    <w:rsid w:val="00EE4F5F"/>
    <w:rsid w:val="00EE504E"/>
    <w:rsid w:val="00EE5060"/>
    <w:rsid w:val="00EE50F5"/>
    <w:rsid w:val="00EE5100"/>
    <w:rsid w:val="00EE522B"/>
    <w:rsid w:val="00EE526E"/>
    <w:rsid w:val="00EE581A"/>
    <w:rsid w:val="00EE58B6"/>
    <w:rsid w:val="00EE5B91"/>
    <w:rsid w:val="00EE5EF4"/>
    <w:rsid w:val="00EE5F74"/>
    <w:rsid w:val="00EE5FB8"/>
    <w:rsid w:val="00EE628F"/>
    <w:rsid w:val="00EE62F2"/>
    <w:rsid w:val="00EE6337"/>
    <w:rsid w:val="00EE63FE"/>
    <w:rsid w:val="00EE6472"/>
    <w:rsid w:val="00EE6706"/>
    <w:rsid w:val="00EE674E"/>
    <w:rsid w:val="00EE682C"/>
    <w:rsid w:val="00EE6AB2"/>
    <w:rsid w:val="00EE6BC9"/>
    <w:rsid w:val="00EE6D32"/>
    <w:rsid w:val="00EE6D8A"/>
    <w:rsid w:val="00EE6E8B"/>
    <w:rsid w:val="00EE7113"/>
    <w:rsid w:val="00EE712F"/>
    <w:rsid w:val="00EE7204"/>
    <w:rsid w:val="00EE7235"/>
    <w:rsid w:val="00EE737E"/>
    <w:rsid w:val="00EE759E"/>
    <w:rsid w:val="00EE77D4"/>
    <w:rsid w:val="00EE784F"/>
    <w:rsid w:val="00EE7897"/>
    <w:rsid w:val="00EE7911"/>
    <w:rsid w:val="00EE7A61"/>
    <w:rsid w:val="00EE7CAA"/>
    <w:rsid w:val="00EE7D17"/>
    <w:rsid w:val="00EE7D20"/>
    <w:rsid w:val="00EE7E44"/>
    <w:rsid w:val="00EE7F51"/>
    <w:rsid w:val="00EF02CD"/>
    <w:rsid w:val="00EF0330"/>
    <w:rsid w:val="00EF03CF"/>
    <w:rsid w:val="00EF03D1"/>
    <w:rsid w:val="00EF04C1"/>
    <w:rsid w:val="00EF091E"/>
    <w:rsid w:val="00EF09CC"/>
    <w:rsid w:val="00EF0A58"/>
    <w:rsid w:val="00EF0A5F"/>
    <w:rsid w:val="00EF0ACB"/>
    <w:rsid w:val="00EF0AF0"/>
    <w:rsid w:val="00EF0EE7"/>
    <w:rsid w:val="00EF0F23"/>
    <w:rsid w:val="00EF0FB4"/>
    <w:rsid w:val="00EF11BC"/>
    <w:rsid w:val="00EF173E"/>
    <w:rsid w:val="00EF185D"/>
    <w:rsid w:val="00EF19AB"/>
    <w:rsid w:val="00EF19CA"/>
    <w:rsid w:val="00EF1BBD"/>
    <w:rsid w:val="00EF1C6A"/>
    <w:rsid w:val="00EF1CD1"/>
    <w:rsid w:val="00EF1D67"/>
    <w:rsid w:val="00EF1D7F"/>
    <w:rsid w:val="00EF1DA8"/>
    <w:rsid w:val="00EF1E12"/>
    <w:rsid w:val="00EF1F79"/>
    <w:rsid w:val="00EF2033"/>
    <w:rsid w:val="00EF204F"/>
    <w:rsid w:val="00EF2083"/>
    <w:rsid w:val="00EF214F"/>
    <w:rsid w:val="00EF215C"/>
    <w:rsid w:val="00EF21BB"/>
    <w:rsid w:val="00EF2540"/>
    <w:rsid w:val="00EF27F3"/>
    <w:rsid w:val="00EF2808"/>
    <w:rsid w:val="00EF2BB5"/>
    <w:rsid w:val="00EF2C03"/>
    <w:rsid w:val="00EF2E45"/>
    <w:rsid w:val="00EF2E6E"/>
    <w:rsid w:val="00EF2E79"/>
    <w:rsid w:val="00EF2EE8"/>
    <w:rsid w:val="00EF2F97"/>
    <w:rsid w:val="00EF2FEA"/>
    <w:rsid w:val="00EF303C"/>
    <w:rsid w:val="00EF3170"/>
    <w:rsid w:val="00EF31D8"/>
    <w:rsid w:val="00EF3221"/>
    <w:rsid w:val="00EF340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E6"/>
    <w:rsid w:val="00EF47C1"/>
    <w:rsid w:val="00EF48C7"/>
    <w:rsid w:val="00EF4987"/>
    <w:rsid w:val="00EF49C2"/>
    <w:rsid w:val="00EF4A4D"/>
    <w:rsid w:val="00EF4C3C"/>
    <w:rsid w:val="00EF4C67"/>
    <w:rsid w:val="00EF4C87"/>
    <w:rsid w:val="00EF4D11"/>
    <w:rsid w:val="00EF507E"/>
    <w:rsid w:val="00EF50C1"/>
    <w:rsid w:val="00EF5457"/>
    <w:rsid w:val="00EF553B"/>
    <w:rsid w:val="00EF588D"/>
    <w:rsid w:val="00EF5F79"/>
    <w:rsid w:val="00EF5FE8"/>
    <w:rsid w:val="00EF6535"/>
    <w:rsid w:val="00EF6611"/>
    <w:rsid w:val="00EF6694"/>
    <w:rsid w:val="00EF68DB"/>
    <w:rsid w:val="00EF68F5"/>
    <w:rsid w:val="00EF6A4B"/>
    <w:rsid w:val="00EF6BA4"/>
    <w:rsid w:val="00EF6CD3"/>
    <w:rsid w:val="00EF7025"/>
    <w:rsid w:val="00EF712C"/>
    <w:rsid w:val="00EF73E8"/>
    <w:rsid w:val="00EF758A"/>
    <w:rsid w:val="00EF75BA"/>
    <w:rsid w:val="00EF771B"/>
    <w:rsid w:val="00EF7788"/>
    <w:rsid w:val="00EF7BF9"/>
    <w:rsid w:val="00EF7DA5"/>
    <w:rsid w:val="00EF7E2D"/>
    <w:rsid w:val="00F000B0"/>
    <w:rsid w:val="00F00159"/>
    <w:rsid w:val="00F001C1"/>
    <w:rsid w:val="00F001F6"/>
    <w:rsid w:val="00F00252"/>
    <w:rsid w:val="00F006F4"/>
    <w:rsid w:val="00F00763"/>
    <w:rsid w:val="00F00B20"/>
    <w:rsid w:val="00F00BB0"/>
    <w:rsid w:val="00F00BC2"/>
    <w:rsid w:val="00F00C09"/>
    <w:rsid w:val="00F00CDF"/>
    <w:rsid w:val="00F00CFE"/>
    <w:rsid w:val="00F00F3E"/>
    <w:rsid w:val="00F010FF"/>
    <w:rsid w:val="00F0116F"/>
    <w:rsid w:val="00F01624"/>
    <w:rsid w:val="00F0165B"/>
    <w:rsid w:val="00F01721"/>
    <w:rsid w:val="00F0175B"/>
    <w:rsid w:val="00F019DD"/>
    <w:rsid w:val="00F01A89"/>
    <w:rsid w:val="00F01AB3"/>
    <w:rsid w:val="00F01E10"/>
    <w:rsid w:val="00F0210B"/>
    <w:rsid w:val="00F02197"/>
    <w:rsid w:val="00F022A5"/>
    <w:rsid w:val="00F02371"/>
    <w:rsid w:val="00F02427"/>
    <w:rsid w:val="00F02556"/>
    <w:rsid w:val="00F02658"/>
    <w:rsid w:val="00F026E3"/>
    <w:rsid w:val="00F0294A"/>
    <w:rsid w:val="00F02A3F"/>
    <w:rsid w:val="00F02B12"/>
    <w:rsid w:val="00F02CB5"/>
    <w:rsid w:val="00F02CF0"/>
    <w:rsid w:val="00F02D8C"/>
    <w:rsid w:val="00F02DD7"/>
    <w:rsid w:val="00F02DE6"/>
    <w:rsid w:val="00F02F65"/>
    <w:rsid w:val="00F02FE9"/>
    <w:rsid w:val="00F03025"/>
    <w:rsid w:val="00F0306D"/>
    <w:rsid w:val="00F03141"/>
    <w:rsid w:val="00F03221"/>
    <w:rsid w:val="00F0347C"/>
    <w:rsid w:val="00F03638"/>
    <w:rsid w:val="00F03753"/>
    <w:rsid w:val="00F0378E"/>
    <w:rsid w:val="00F0389D"/>
    <w:rsid w:val="00F03A80"/>
    <w:rsid w:val="00F03DBD"/>
    <w:rsid w:val="00F03EAD"/>
    <w:rsid w:val="00F03F14"/>
    <w:rsid w:val="00F043AA"/>
    <w:rsid w:val="00F04983"/>
    <w:rsid w:val="00F04998"/>
    <w:rsid w:val="00F04AA2"/>
    <w:rsid w:val="00F04BC6"/>
    <w:rsid w:val="00F04FA1"/>
    <w:rsid w:val="00F050E4"/>
    <w:rsid w:val="00F051E0"/>
    <w:rsid w:val="00F05440"/>
    <w:rsid w:val="00F05956"/>
    <w:rsid w:val="00F05996"/>
    <w:rsid w:val="00F05A0D"/>
    <w:rsid w:val="00F05A19"/>
    <w:rsid w:val="00F05AA5"/>
    <w:rsid w:val="00F05AB1"/>
    <w:rsid w:val="00F05EB8"/>
    <w:rsid w:val="00F05F7E"/>
    <w:rsid w:val="00F064F9"/>
    <w:rsid w:val="00F06704"/>
    <w:rsid w:val="00F06763"/>
    <w:rsid w:val="00F06A66"/>
    <w:rsid w:val="00F06FA7"/>
    <w:rsid w:val="00F07113"/>
    <w:rsid w:val="00F071B9"/>
    <w:rsid w:val="00F07258"/>
    <w:rsid w:val="00F0725A"/>
    <w:rsid w:val="00F07405"/>
    <w:rsid w:val="00F074AC"/>
    <w:rsid w:val="00F07587"/>
    <w:rsid w:val="00F076DE"/>
    <w:rsid w:val="00F079C5"/>
    <w:rsid w:val="00F079DC"/>
    <w:rsid w:val="00F07C50"/>
    <w:rsid w:val="00F07D30"/>
    <w:rsid w:val="00F07E4E"/>
    <w:rsid w:val="00F07E6C"/>
    <w:rsid w:val="00F07E89"/>
    <w:rsid w:val="00F07EBC"/>
    <w:rsid w:val="00F07EFD"/>
    <w:rsid w:val="00F07F78"/>
    <w:rsid w:val="00F10019"/>
    <w:rsid w:val="00F10076"/>
    <w:rsid w:val="00F10123"/>
    <w:rsid w:val="00F1026B"/>
    <w:rsid w:val="00F1048D"/>
    <w:rsid w:val="00F10901"/>
    <w:rsid w:val="00F10972"/>
    <w:rsid w:val="00F1097F"/>
    <w:rsid w:val="00F10A0D"/>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C43"/>
    <w:rsid w:val="00F11D6E"/>
    <w:rsid w:val="00F11DF0"/>
    <w:rsid w:val="00F11E3C"/>
    <w:rsid w:val="00F1235B"/>
    <w:rsid w:val="00F123DA"/>
    <w:rsid w:val="00F1244A"/>
    <w:rsid w:val="00F1252A"/>
    <w:rsid w:val="00F12562"/>
    <w:rsid w:val="00F125DC"/>
    <w:rsid w:val="00F126F4"/>
    <w:rsid w:val="00F12A41"/>
    <w:rsid w:val="00F13382"/>
    <w:rsid w:val="00F13560"/>
    <w:rsid w:val="00F13562"/>
    <w:rsid w:val="00F13800"/>
    <w:rsid w:val="00F13886"/>
    <w:rsid w:val="00F13941"/>
    <w:rsid w:val="00F13FC9"/>
    <w:rsid w:val="00F140A2"/>
    <w:rsid w:val="00F140FB"/>
    <w:rsid w:val="00F14309"/>
    <w:rsid w:val="00F14405"/>
    <w:rsid w:val="00F1445F"/>
    <w:rsid w:val="00F14509"/>
    <w:rsid w:val="00F14512"/>
    <w:rsid w:val="00F145DF"/>
    <w:rsid w:val="00F14717"/>
    <w:rsid w:val="00F1493F"/>
    <w:rsid w:val="00F1495B"/>
    <w:rsid w:val="00F14B57"/>
    <w:rsid w:val="00F14C94"/>
    <w:rsid w:val="00F14D8B"/>
    <w:rsid w:val="00F14DB3"/>
    <w:rsid w:val="00F14E2D"/>
    <w:rsid w:val="00F150FB"/>
    <w:rsid w:val="00F151C0"/>
    <w:rsid w:val="00F1521E"/>
    <w:rsid w:val="00F15253"/>
    <w:rsid w:val="00F153C8"/>
    <w:rsid w:val="00F15557"/>
    <w:rsid w:val="00F155C4"/>
    <w:rsid w:val="00F155F8"/>
    <w:rsid w:val="00F158EB"/>
    <w:rsid w:val="00F15CF1"/>
    <w:rsid w:val="00F161BD"/>
    <w:rsid w:val="00F164F6"/>
    <w:rsid w:val="00F165D6"/>
    <w:rsid w:val="00F167DD"/>
    <w:rsid w:val="00F16909"/>
    <w:rsid w:val="00F16A4E"/>
    <w:rsid w:val="00F16B2C"/>
    <w:rsid w:val="00F16BD4"/>
    <w:rsid w:val="00F16C73"/>
    <w:rsid w:val="00F16CF6"/>
    <w:rsid w:val="00F16DB3"/>
    <w:rsid w:val="00F16F60"/>
    <w:rsid w:val="00F16FA0"/>
    <w:rsid w:val="00F17315"/>
    <w:rsid w:val="00F17365"/>
    <w:rsid w:val="00F176B7"/>
    <w:rsid w:val="00F17721"/>
    <w:rsid w:val="00F177DB"/>
    <w:rsid w:val="00F17A05"/>
    <w:rsid w:val="00F17D32"/>
    <w:rsid w:val="00F20053"/>
    <w:rsid w:val="00F200F2"/>
    <w:rsid w:val="00F2031A"/>
    <w:rsid w:val="00F203FA"/>
    <w:rsid w:val="00F20442"/>
    <w:rsid w:val="00F204BE"/>
    <w:rsid w:val="00F20579"/>
    <w:rsid w:val="00F205C2"/>
    <w:rsid w:val="00F20619"/>
    <w:rsid w:val="00F20652"/>
    <w:rsid w:val="00F206C8"/>
    <w:rsid w:val="00F2075C"/>
    <w:rsid w:val="00F20859"/>
    <w:rsid w:val="00F208E6"/>
    <w:rsid w:val="00F20C92"/>
    <w:rsid w:val="00F20E86"/>
    <w:rsid w:val="00F20F66"/>
    <w:rsid w:val="00F21217"/>
    <w:rsid w:val="00F21295"/>
    <w:rsid w:val="00F212B3"/>
    <w:rsid w:val="00F214D3"/>
    <w:rsid w:val="00F216BA"/>
    <w:rsid w:val="00F217B5"/>
    <w:rsid w:val="00F21940"/>
    <w:rsid w:val="00F21A56"/>
    <w:rsid w:val="00F21D1C"/>
    <w:rsid w:val="00F21EEE"/>
    <w:rsid w:val="00F2222B"/>
    <w:rsid w:val="00F22703"/>
    <w:rsid w:val="00F2286E"/>
    <w:rsid w:val="00F228DA"/>
    <w:rsid w:val="00F22984"/>
    <w:rsid w:val="00F22A0E"/>
    <w:rsid w:val="00F22C76"/>
    <w:rsid w:val="00F22D00"/>
    <w:rsid w:val="00F22E84"/>
    <w:rsid w:val="00F22EAD"/>
    <w:rsid w:val="00F22FEB"/>
    <w:rsid w:val="00F23000"/>
    <w:rsid w:val="00F23057"/>
    <w:rsid w:val="00F23146"/>
    <w:rsid w:val="00F2326F"/>
    <w:rsid w:val="00F2334E"/>
    <w:rsid w:val="00F23414"/>
    <w:rsid w:val="00F23426"/>
    <w:rsid w:val="00F2343B"/>
    <w:rsid w:val="00F23538"/>
    <w:rsid w:val="00F23630"/>
    <w:rsid w:val="00F237F2"/>
    <w:rsid w:val="00F238B2"/>
    <w:rsid w:val="00F238E9"/>
    <w:rsid w:val="00F239DF"/>
    <w:rsid w:val="00F23C09"/>
    <w:rsid w:val="00F23E46"/>
    <w:rsid w:val="00F2403B"/>
    <w:rsid w:val="00F24056"/>
    <w:rsid w:val="00F241BE"/>
    <w:rsid w:val="00F242EF"/>
    <w:rsid w:val="00F243E8"/>
    <w:rsid w:val="00F244F0"/>
    <w:rsid w:val="00F2452B"/>
    <w:rsid w:val="00F245A3"/>
    <w:rsid w:val="00F2471A"/>
    <w:rsid w:val="00F2471B"/>
    <w:rsid w:val="00F24933"/>
    <w:rsid w:val="00F249F1"/>
    <w:rsid w:val="00F24B6E"/>
    <w:rsid w:val="00F24CDC"/>
    <w:rsid w:val="00F24F39"/>
    <w:rsid w:val="00F25010"/>
    <w:rsid w:val="00F2508A"/>
    <w:rsid w:val="00F250D8"/>
    <w:rsid w:val="00F251D8"/>
    <w:rsid w:val="00F25237"/>
    <w:rsid w:val="00F25275"/>
    <w:rsid w:val="00F254FF"/>
    <w:rsid w:val="00F2552F"/>
    <w:rsid w:val="00F256B6"/>
    <w:rsid w:val="00F256BC"/>
    <w:rsid w:val="00F257F4"/>
    <w:rsid w:val="00F2590D"/>
    <w:rsid w:val="00F25B69"/>
    <w:rsid w:val="00F25C21"/>
    <w:rsid w:val="00F26065"/>
    <w:rsid w:val="00F26334"/>
    <w:rsid w:val="00F26390"/>
    <w:rsid w:val="00F26737"/>
    <w:rsid w:val="00F26812"/>
    <w:rsid w:val="00F26847"/>
    <w:rsid w:val="00F268D7"/>
    <w:rsid w:val="00F26985"/>
    <w:rsid w:val="00F26A57"/>
    <w:rsid w:val="00F26ADB"/>
    <w:rsid w:val="00F26B90"/>
    <w:rsid w:val="00F26BA6"/>
    <w:rsid w:val="00F26C68"/>
    <w:rsid w:val="00F26CE7"/>
    <w:rsid w:val="00F27059"/>
    <w:rsid w:val="00F270B4"/>
    <w:rsid w:val="00F270C3"/>
    <w:rsid w:val="00F2748F"/>
    <w:rsid w:val="00F2751A"/>
    <w:rsid w:val="00F2757C"/>
    <w:rsid w:val="00F276B5"/>
    <w:rsid w:val="00F2789B"/>
    <w:rsid w:val="00F278A7"/>
    <w:rsid w:val="00F2798A"/>
    <w:rsid w:val="00F2799D"/>
    <w:rsid w:val="00F279D9"/>
    <w:rsid w:val="00F27C16"/>
    <w:rsid w:val="00F27FE5"/>
    <w:rsid w:val="00F300C5"/>
    <w:rsid w:val="00F3013B"/>
    <w:rsid w:val="00F30155"/>
    <w:rsid w:val="00F30223"/>
    <w:rsid w:val="00F30256"/>
    <w:rsid w:val="00F30273"/>
    <w:rsid w:val="00F302FE"/>
    <w:rsid w:val="00F30417"/>
    <w:rsid w:val="00F30536"/>
    <w:rsid w:val="00F307DD"/>
    <w:rsid w:val="00F309AA"/>
    <w:rsid w:val="00F30BF5"/>
    <w:rsid w:val="00F30C1A"/>
    <w:rsid w:val="00F30D76"/>
    <w:rsid w:val="00F30DA9"/>
    <w:rsid w:val="00F30DC9"/>
    <w:rsid w:val="00F30E15"/>
    <w:rsid w:val="00F30E8C"/>
    <w:rsid w:val="00F30E90"/>
    <w:rsid w:val="00F311B9"/>
    <w:rsid w:val="00F31322"/>
    <w:rsid w:val="00F3142B"/>
    <w:rsid w:val="00F31528"/>
    <w:rsid w:val="00F315FA"/>
    <w:rsid w:val="00F31649"/>
    <w:rsid w:val="00F31684"/>
    <w:rsid w:val="00F3188B"/>
    <w:rsid w:val="00F318DF"/>
    <w:rsid w:val="00F31922"/>
    <w:rsid w:val="00F31B69"/>
    <w:rsid w:val="00F31E61"/>
    <w:rsid w:val="00F32015"/>
    <w:rsid w:val="00F321EE"/>
    <w:rsid w:val="00F32239"/>
    <w:rsid w:val="00F32355"/>
    <w:rsid w:val="00F3240A"/>
    <w:rsid w:val="00F3240E"/>
    <w:rsid w:val="00F324B4"/>
    <w:rsid w:val="00F32743"/>
    <w:rsid w:val="00F32807"/>
    <w:rsid w:val="00F328DD"/>
    <w:rsid w:val="00F32A11"/>
    <w:rsid w:val="00F32A94"/>
    <w:rsid w:val="00F32AE8"/>
    <w:rsid w:val="00F32B51"/>
    <w:rsid w:val="00F32B7C"/>
    <w:rsid w:val="00F32BDB"/>
    <w:rsid w:val="00F32CE7"/>
    <w:rsid w:val="00F32CF4"/>
    <w:rsid w:val="00F32DC5"/>
    <w:rsid w:val="00F32E31"/>
    <w:rsid w:val="00F32F10"/>
    <w:rsid w:val="00F32F25"/>
    <w:rsid w:val="00F32F30"/>
    <w:rsid w:val="00F33066"/>
    <w:rsid w:val="00F3321A"/>
    <w:rsid w:val="00F335EE"/>
    <w:rsid w:val="00F3372A"/>
    <w:rsid w:val="00F339A6"/>
    <w:rsid w:val="00F33C26"/>
    <w:rsid w:val="00F33F03"/>
    <w:rsid w:val="00F341BA"/>
    <w:rsid w:val="00F34327"/>
    <w:rsid w:val="00F34365"/>
    <w:rsid w:val="00F34378"/>
    <w:rsid w:val="00F3445D"/>
    <w:rsid w:val="00F34480"/>
    <w:rsid w:val="00F34519"/>
    <w:rsid w:val="00F34626"/>
    <w:rsid w:val="00F34810"/>
    <w:rsid w:val="00F348F6"/>
    <w:rsid w:val="00F34A5B"/>
    <w:rsid w:val="00F34BA3"/>
    <w:rsid w:val="00F34D75"/>
    <w:rsid w:val="00F34E87"/>
    <w:rsid w:val="00F3510C"/>
    <w:rsid w:val="00F354D0"/>
    <w:rsid w:val="00F35561"/>
    <w:rsid w:val="00F3557D"/>
    <w:rsid w:val="00F355D6"/>
    <w:rsid w:val="00F35666"/>
    <w:rsid w:val="00F35671"/>
    <w:rsid w:val="00F356F4"/>
    <w:rsid w:val="00F3576C"/>
    <w:rsid w:val="00F35782"/>
    <w:rsid w:val="00F358B7"/>
    <w:rsid w:val="00F358E5"/>
    <w:rsid w:val="00F358EA"/>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12"/>
    <w:rsid w:val="00F3736F"/>
    <w:rsid w:val="00F37670"/>
    <w:rsid w:val="00F376EF"/>
    <w:rsid w:val="00F378BD"/>
    <w:rsid w:val="00F37926"/>
    <w:rsid w:val="00F37A27"/>
    <w:rsid w:val="00F37A6D"/>
    <w:rsid w:val="00F37AE3"/>
    <w:rsid w:val="00F37CEF"/>
    <w:rsid w:val="00F37EAB"/>
    <w:rsid w:val="00F4017B"/>
    <w:rsid w:val="00F401E1"/>
    <w:rsid w:val="00F40330"/>
    <w:rsid w:val="00F4048C"/>
    <w:rsid w:val="00F4070E"/>
    <w:rsid w:val="00F40715"/>
    <w:rsid w:val="00F4071F"/>
    <w:rsid w:val="00F4087C"/>
    <w:rsid w:val="00F4099A"/>
    <w:rsid w:val="00F409E9"/>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308"/>
    <w:rsid w:val="00F4242C"/>
    <w:rsid w:val="00F427AC"/>
    <w:rsid w:val="00F427AF"/>
    <w:rsid w:val="00F42A10"/>
    <w:rsid w:val="00F42A4F"/>
    <w:rsid w:val="00F42A90"/>
    <w:rsid w:val="00F42C8E"/>
    <w:rsid w:val="00F42C97"/>
    <w:rsid w:val="00F42D4F"/>
    <w:rsid w:val="00F42D87"/>
    <w:rsid w:val="00F42E38"/>
    <w:rsid w:val="00F42E66"/>
    <w:rsid w:val="00F42E91"/>
    <w:rsid w:val="00F42FB5"/>
    <w:rsid w:val="00F430F6"/>
    <w:rsid w:val="00F43135"/>
    <w:rsid w:val="00F43341"/>
    <w:rsid w:val="00F43358"/>
    <w:rsid w:val="00F434A9"/>
    <w:rsid w:val="00F4365A"/>
    <w:rsid w:val="00F439EE"/>
    <w:rsid w:val="00F43ADC"/>
    <w:rsid w:val="00F43C31"/>
    <w:rsid w:val="00F43C4C"/>
    <w:rsid w:val="00F43D9B"/>
    <w:rsid w:val="00F43E2A"/>
    <w:rsid w:val="00F447D8"/>
    <w:rsid w:val="00F44833"/>
    <w:rsid w:val="00F44946"/>
    <w:rsid w:val="00F44B0E"/>
    <w:rsid w:val="00F44C03"/>
    <w:rsid w:val="00F44C6C"/>
    <w:rsid w:val="00F44E77"/>
    <w:rsid w:val="00F45080"/>
    <w:rsid w:val="00F45262"/>
    <w:rsid w:val="00F45307"/>
    <w:rsid w:val="00F454C1"/>
    <w:rsid w:val="00F454C9"/>
    <w:rsid w:val="00F456A9"/>
    <w:rsid w:val="00F45981"/>
    <w:rsid w:val="00F459C3"/>
    <w:rsid w:val="00F45A8E"/>
    <w:rsid w:val="00F45A96"/>
    <w:rsid w:val="00F45ACC"/>
    <w:rsid w:val="00F45C34"/>
    <w:rsid w:val="00F45DA4"/>
    <w:rsid w:val="00F45E20"/>
    <w:rsid w:val="00F460BB"/>
    <w:rsid w:val="00F461C6"/>
    <w:rsid w:val="00F46302"/>
    <w:rsid w:val="00F4632D"/>
    <w:rsid w:val="00F46387"/>
    <w:rsid w:val="00F4648A"/>
    <w:rsid w:val="00F46525"/>
    <w:rsid w:val="00F46665"/>
    <w:rsid w:val="00F467F7"/>
    <w:rsid w:val="00F468F5"/>
    <w:rsid w:val="00F46B9D"/>
    <w:rsid w:val="00F46C33"/>
    <w:rsid w:val="00F46D0C"/>
    <w:rsid w:val="00F46E10"/>
    <w:rsid w:val="00F46F93"/>
    <w:rsid w:val="00F47032"/>
    <w:rsid w:val="00F470B3"/>
    <w:rsid w:val="00F47181"/>
    <w:rsid w:val="00F47220"/>
    <w:rsid w:val="00F473C1"/>
    <w:rsid w:val="00F4750F"/>
    <w:rsid w:val="00F47580"/>
    <w:rsid w:val="00F475C8"/>
    <w:rsid w:val="00F47884"/>
    <w:rsid w:val="00F47B57"/>
    <w:rsid w:val="00F47BCB"/>
    <w:rsid w:val="00F47E1E"/>
    <w:rsid w:val="00F500DA"/>
    <w:rsid w:val="00F50180"/>
    <w:rsid w:val="00F502A7"/>
    <w:rsid w:val="00F50393"/>
    <w:rsid w:val="00F503FF"/>
    <w:rsid w:val="00F5049C"/>
    <w:rsid w:val="00F5050A"/>
    <w:rsid w:val="00F505D7"/>
    <w:rsid w:val="00F505F5"/>
    <w:rsid w:val="00F5067E"/>
    <w:rsid w:val="00F507E3"/>
    <w:rsid w:val="00F5080C"/>
    <w:rsid w:val="00F50965"/>
    <w:rsid w:val="00F50B06"/>
    <w:rsid w:val="00F50BCD"/>
    <w:rsid w:val="00F50C7C"/>
    <w:rsid w:val="00F50CCD"/>
    <w:rsid w:val="00F50D48"/>
    <w:rsid w:val="00F50FC2"/>
    <w:rsid w:val="00F5126F"/>
    <w:rsid w:val="00F5127C"/>
    <w:rsid w:val="00F513EB"/>
    <w:rsid w:val="00F513ED"/>
    <w:rsid w:val="00F514C4"/>
    <w:rsid w:val="00F518B9"/>
    <w:rsid w:val="00F51947"/>
    <w:rsid w:val="00F51B20"/>
    <w:rsid w:val="00F51BE8"/>
    <w:rsid w:val="00F51BFD"/>
    <w:rsid w:val="00F51C2D"/>
    <w:rsid w:val="00F51D9B"/>
    <w:rsid w:val="00F51DDA"/>
    <w:rsid w:val="00F51EB8"/>
    <w:rsid w:val="00F52257"/>
    <w:rsid w:val="00F522C1"/>
    <w:rsid w:val="00F5239E"/>
    <w:rsid w:val="00F524F5"/>
    <w:rsid w:val="00F52501"/>
    <w:rsid w:val="00F5279A"/>
    <w:rsid w:val="00F52868"/>
    <w:rsid w:val="00F52964"/>
    <w:rsid w:val="00F52B49"/>
    <w:rsid w:val="00F52C16"/>
    <w:rsid w:val="00F52C8F"/>
    <w:rsid w:val="00F52C94"/>
    <w:rsid w:val="00F52CBB"/>
    <w:rsid w:val="00F52CBC"/>
    <w:rsid w:val="00F52CF7"/>
    <w:rsid w:val="00F52D62"/>
    <w:rsid w:val="00F52D7B"/>
    <w:rsid w:val="00F52DC9"/>
    <w:rsid w:val="00F52E66"/>
    <w:rsid w:val="00F52EBD"/>
    <w:rsid w:val="00F531C7"/>
    <w:rsid w:val="00F5339E"/>
    <w:rsid w:val="00F53420"/>
    <w:rsid w:val="00F535C0"/>
    <w:rsid w:val="00F53AB5"/>
    <w:rsid w:val="00F53B9C"/>
    <w:rsid w:val="00F53BE5"/>
    <w:rsid w:val="00F53D92"/>
    <w:rsid w:val="00F5411C"/>
    <w:rsid w:val="00F541E4"/>
    <w:rsid w:val="00F54360"/>
    <w:rsid w:val="00F5442C"/>
    <w:rsid w:val="00F54459"/>
    <w:rsid w:val="00F544DA"/>
    <w:rsid w:val="00F54631"/>
    <w:rsid w:val="00F5468E"/>
    <w:rsid w:val="00F5469A"/>
    <w:rsid w:val="00F54826"/>
    <w:rsid w:val="00F54849"/>
    <w:rsid w:val="00F54878"/>
    <w:rsid w:val="00F549C3"/>
    <w:rsid w:val="00F54A19"/>
    <w:rsid w:val="00F54C12"/>
    <w:rsid w:val="00F54D2B"/>
    <w:rsid w:val="00F54D7F"/>
    <w:rsid w:val="00F54ECE"/>
    <w:rsid w:val="00F54EEC"/>
    <w:rsid w:val="00F54F5C"/>
    <w:rsid w:val="00F54F6D"/>
    <w:rsid w:val="00F54F92"/>
    <w:rsid w:val="00F55384"/>
    <w:rsid w:val="00F5538F"/>
    <w:rsid w:val="00F553C4"/>
    <w:rsid w:val="00F5563A"/>
    <w:rsid w:val="00F55954"/>
    <w:rsid w:val="00F55C4F"/>
    <w:rsid w:val="00F55CB3"/>
    <w:rsid w:val="00F55D48"/>
    <w:rsid w:val="00F56292"/>
    <w:rsid w:val="00F563DD"/>
    <w:rsid w:val="00F56662"/>
    <w:rsid w:val="00F56707"/>
    <w:rsid w:val="00F5677B"/>
    <w:rsid w:val="00F56834"/>
    <w:rsid w:val="00F5689C"/>
    <w:rsid w:val="00F568DE"/>
    <w:rsid w:val="00F5695F"/>
    <w:rsid w:val="00F56C09"/>
    <w:rsid w:val="00F56DF1"/>
    <w:rsid w:val="00F56EEF"/>
    <w:rsid w:val="00F56F20"/>
    <w:rsid w:val="00F5715E"/>
    <w:rsid w:val="00F57224"/>
    <w:rsid w:val="00F57253"/>
    <w:rsid w:val="00F573CB"/>
    <w:rsid w:val="00F573CC"/>
    <w:rsid w:val="00F5766E"/>
    <w:rsid w:val="00F5788F"/>
    <w:rsid w:val="00F5796D"/>
    <w:rsid w:val="00F57B9A"/>
    <w:rsid w:val="00F57BCD"/>
    <w:rsid w:val="00F57E6C"/>
    <w:rsid w:val="00F57FE8"/>
    <w:rsid w:val="00F600FC"/>
    <w:rsid w:val="00F601BD"/>
    <w:rsid w:val="00F60493"/>
    <w:rsid w:val="00F608B3"/>
    <w:rsid w:val="00F60920"/>
    <w:rsid w:val="00F60A1C"/>
    <w:rsid w:val="00F60B7C"/>
    <w:rsid w:val="00F60C89"/>
    <w:rsid w:val="00F60D07"/>
    <w:rsid w:val="00F60E8D"/>
    <w:rsid w:val="00F60F97"/>
    <w:rsid w:val="00F61259"/>
    <w:rsid w:val="00F61265"/>
    <w:rsid w:val="00F612CD"/>
    <w:rsid w:val="00F6137D"/>
    <w:rsid w:val="00F61466"/>
    <w:rsid w:val="00F6156F"/>
    <w:rsid w:val="00F61A17"/>
    <w:rsid w:val="00F61BBF"/>
    <w:rsid w:val="00F61BC1"/>
    <w:rsid w:val="00F61D1D"/>
    <w:rsid w:val="00F61DDC"/>
    <w:rsid w:val="00F61FAC"/>
    <w:rsid w:val="00F61FBB"/>
    <w:rsid w:val="00F6244E"/>
    <w:rsid w:val="00F62600"/>
    <w:rsid w:val="00F6267E"/>
    <w:rsid w:val="00F62760"/>
    <w:rsid w:val="00F62921"/>
    <w:rsid w:val="00F62BCB"/>
    <w:rsid w:val="00F62DE2"/>
    <w:rsid w:val="00F62EE9"/>
    <w:rsid w:val="00F63099"/>
    <w:rsid w:val="00F63252"/>
    <w:rsid w:val="00F633F5"/>
    <w:rsid w:val="00F63568"/>
    <w:rsid w:val="00F635B3"/>
    <w:rsid w:val="00F636AA"/>
    <w:rsid w:val="00F636D4"/>
    <w:rsid w:val="00F63730"/>
    <w:rsid w:val="00F63B73"/>
    <w:rsid w:val="00F63BD7"/>
    <w:rsid w:val="00F6402A"/>
    <w:rsid w:val="00F641B3"/>
    <w:rsid w:val="00F64357"/>
    <w:rsid w:val="00F64569"/>
    <w:rsid w:val="00F645D5"/>
    <w:rsid w:val="00F64759"/>
    <w:rsid w:val="00F64787"/>
    <w:rsid w:val="00F64853"/>
    <w:rsid w:val="00F64882"/>
    <w:rsid w:val="00F649A0"/>
    <w:rsid w:val="00F64AD2"/>
    <w:rsid w:val="00F64B6C"/>
    <w:rsid w:val="00F64BB1"/>
    <w:rsid w:val="00F64EDB"/>
    <w:rsid w:val="00F64F34"/>
    <w:rsid w:val="00F65059"/>
    <w:rsid w:val="00F6523A"/>
    <w:rsid w:val="00F652DC"/>
    <w:rsid w:val="00F655E8"/>
    <w:rsid w:val="00F65691"/>
    <w:rsid w:val="00F65E07"/>
    <w:rsid w:val="00F65EBC"/>
    <w:rsid w:val="00F65FBA"/>
    <w:rsid w:val="00F660E2"/>
    <w:rsid w:val="00F66117"/>
    <w:rsid w:val="00F661B7"/>
    <w:rsid w:val="00F663A5"/>
    <w:rsid w:val="00F663D9"/>
    <w:rsid w:val="00F6661D"/>
    <w:rsid w:val="00F66746"/>
    <w:rsid w:val="00F66762"/>
    <w:rsid w:val="00F66836"/>
    <w:rsid w:val="00F668C1"/>
    <w:rsid w:val="00F66A0F"/>
    <w:rsid w:val="00F66C90"/>
    <w:rsid w:val="00F66D66"/>
    <w:rsid w:val="00F66DC6"/>
    <w:rsid w:val="00F66E54"/>
    <w:rsid w:val="00F66EF8"/>
    <w:rsid w:val="00F670F2"/>
    <w:rsid w:val="00F67327"/>
    <w:rsid w:val="00F67461"/>
    <w:rsid w:val="00F6747A"/>
    <w:rsid w:val="00F6773B"/>
    <w:rsid w:val="00F677D0"/>
    <w:rsid w:val="00F677E4"/>
    <w:rsid w:val="00F6794C"/>
    <w:rsid w:val="00F67B0F"/>
    <w:rsid w:val="00F67D0A"/>
    <w:rsid w:val="00F67DB8"/>
    <w:rsid w:val="00F70006"/>
    <w:rsid w:val="00F7034F"/>
    <w:rsid w:val="00F7037A"/>
    <w:rsid w:val="00F70454"/>
    <w:rsid w:val="00F70522"/>
    <w:rsid w:val="00F7078E"/>
    <w:rsid w:val="00F707A8"/>
    <w:rsid w:val="00F708A2"/>
    <w:rsid w:val="00F7092E"/>
    <w:rsid w:val="00F7095B"/>
    <w:rsid w:val="00F709D8"/>
    <w:rsid w:val="00F70B38"/>
    <w:rsid w:val="00F70BB0"/>
    <w:rsid w:val="00F712DE"/>
    <w:rsid w:val="00F713D1"/>
    <w:rsid w:val="00F713DE"/>
    <w:rsid w:val="00F7150A"/>
    <w:rsid w:val="00F7156F"/>
    <w:rsid w:val="00F716A7"/>
    <w:rsid w:val="00F71865"/>
    <w:rsid w:val="00F71A04"/>
    <w:rsid w:val="00F71A6B"/>
    <w:rsid w:val="00F71AC1"/>
    <w:rsid w:val="00F71AFD"/>
    <w:rsid w:val="00F71B6E"/>
    <w:rsid w:val="00F71BD2"/>
    <w:rsid w:val="00F71D8E"/>
    <w:rsid w:val="00F721AA"/>
    <w:rsid w:val="00F72203"/>
    <w:rsid w:val="00F72240"/>
    <w:rsid w:val="00F722CB"/>
    <w:rsid w:val="00F724B0"/>
    <w:rsid w:val="00F7254C"/>
    <w:rsid w:val="00F72693"/>
    <w:rsid w:val="00F72894"/>
    <w:rsid w:val="00F728C0"/>
    <w:rsid w:val="00F72930"/>
    <w:rsid w:val="00F72C62"/>
    <w:rsid w:val="00F72C63"/>
    <w:rsid w:val="00F72CA7"/>
    <w:rsid w:val="00F72DCF"/>
    <w:rsid w:val="00F72EBD"/>
    <w:rsid w:val="00F72F98"/>
    <w:rsid w:val="00F7325B"/>
    <w:rsid w:val="00F73504"/>
    <w:rsid w:val="00F73588"/>
    <w:rsid w:val="00F73619"/>
    <w:rsid w:val="00F7361E"/>
    <w:rsid w:val="00F73723"/>
    <w:rsid w:val="00F737C0"/>
    <w:rsid w:val="00F73843"/>
    <w:rsid w:val="00F738A4"/>
    <w:rsid w:val="00F739F2"/>
    <w:rsid w:val="00F73F5F"/>
    <w:rsid w:val="00F74096"/>
    <w:rsid w:val="00F744A6"/>
    <w:rsid w:val="00F746DF"/>
    <w:rsid w:val="00F7494A"/>
    <w:rsid w:val="00F749EC"/>
    <w:rsid w:val="00F74D19"/>
    <w:rsid w:val="00F74DF0"/>
    <w:rsid w:val="00F74E21"/>
    <w:rsid w:val="00F74E6A"/>
    <w:rsid w:val="00F74F3D"/>
    <w:rsid w:val="00F74FCF"/>
    <w:rsid w:val="00F75069"/>
    <w:rsid w:val="00F751AC"/>
    <w:rsid w:val="00F7572A"/>
    <w:rsid w:val="00F75996"/>
    <w:rsid w:val="00F7606C"/>
    <w:rsid w:val="00F76159"/>
    <w:rsid w:val="00F7636B"/>
    <w:rsid w:val="00F76371"/>
    <w:rsid w:val="00F765C5"/>
    <w:rsid w:val="00F76646"/>
    <w:rsid w:val="00F76689"/>
    <w:rsid w:val="00F7682E"/>
    <w:rsid w:val="00F76AC4"/>
    <w:rsid w:val="00F76C55"/>
    <w:rsid w:val="00F76D4C"/>
    <w:rsid w:val="00F76E01"/>
    <w:rsid w:val="00F76EB5"/>
    <w:rsid w:val="00F76ECA"/>
    <w:rsid w:val="00F770C5"/>
    <w:rsid w:val="00F77129"/>
    <w:rsid w:val="00F77167"/>
    <w:rsid w:val="00F772C6"/>
    <w:rsid w:val="00F7732A"/>
    <w:rsid w:val="00F77423"/>
    <w:rsid w:val="00F774E7"/>
    <w:rsid w:val="00F77505"/>
    <w:rsid w:val="00F77533"/>
    <w:rsid w:val="00F77648"/>
    <w:rsid w:val="00F779EB"/>
    <w:rsid w:val="00F77C63"/>
    <w:rsid w:val="00F77CA2"/>
    <w:rsid w:val="00F77FFC"/>
    <w:rsid w:val="00F8005C"/>
    <w:rsid w:val="00F8009C"/>
    <w:rsid w:val="00F80204"/>
    <w:rsid w:val="00F80227"/>
    <w:rsid w:val="00F802FE"/>
    <w:rsid w:val="00F80377"/>
    <w:rsid w:val="00F80504"/>
    <w:rsid w:val="00F80521"/>
    <w:rsid w:val="00F8068D"/>
    <w:rsid w:val="00F80723"/>
    <w:rsid w:val="00F8077F"/>
    <w:rsid w:val="00F80F0A"/>
    <w:rsid w:val="00F80F40"/>
    <w:rsid w:val="00F81038"/>
    <w:rsid w:val="00F810BD"/>
    <w:rsid w:val="00F81119"/>
    <w:rsid w:val="00F81369"/>
    <w:rsid w:val="00F8141B"/>
    <w:rsid w:val="00F81448"/>
    <w:rsid w:val="00F8148E"/>
    <w:rsid w:val="00F81663"/>
    <w:rsid w:val="00F816FB"/>
    <w:rsid w:val="00F81828"/>
    <w:rsid w:val="00F818A6"/>
    <w:rsid w:val="00F81C53"/>
    <w:rsid w:val="00F81F6A"/>
    <w:rsid w:val="00F8201E"/>
    <w:rsid w:val="00F820E8"/>
    <w:rsid w:val="00F8213E"/>
    <w:rsid w:val="00F8248E"/>
    <w:rsid w:val="00F824C8"/>
    <w:rsid w:val="00F82737"/>
    <w:rsid w:val="00F827C4"/>
    <w:rsid w:val="00F82830"/>
    <w:rsid w:val="00F82990"/>
    <w:rsid w:val="00F829A6"/>
    <w:rsid w:val="00F82C50"/>
    <w:rsid w:val="00F82FF5"/>
    <w:rsid w:val="00F831CE"/>
    <w:rsid w:val="00F832F5"/>
    <w:rsid w:val="00F83421"/>
    <w:rsid w:val="00F83485"/>
    <w:rsid w:val="00F834D5"/>
    <w:rsid w:val="00F83739"/>
    <w:rsid w:val="00F838C9"/>
    <w:rsid w:val="00F839F6"/>
    <w:rsid w:val="00F83C33"/>
    <w:rsid w:val="00F83C85"/>
    <w:rsid w:val="00F83D83"/>
    <w:rsid w:val="00F83F83"/>
    <w:rsid w:val="00F83F88"/>
    <w:rsid w:val="00F840B1"/>
    <w:rsid w:val="00F840E1"/>
    <w:rsid w:val="00F8416D"/>
    <w:rsid w:val="00F8418A"/>
    <w:rsid w:val="00F8434F"/>
    <w:rsid w:val="00F844AC"/>
    <w:rsid w:val="00F844FD"/>
    <w:rsid w:val="00F845C6"/>
    <w:rsid w:val="00F8463D"/>
    <w:rsid w:val="00F84662"/>
    <w:rsid w:val="00F84893"/>
    <w:rsid w:val="00F84AFC"/>
    <w:rsid w:val="00F84B72"/>
    <w:rsid w:val="00F84C37"/>
    <w:rsid w:val="00F84C7B"/>
    <w:rsid w:val="00F84DC5"/>
    <w:rsid w:val="00F8504C"/>
    <w:rsid w:val="00F851C7"/>
    <w:rsid w:val="00F85233"/>
    <w:rsid w:val="00F852B2"/>
    <w:rsid w:val="00F8538F"/>
    <w:rsid w:val="00F853D4"/>
    <w:rsid w:val="00F85471"/>
    <w:rsid w:val="00F854CD"/>
    <w:rsid w:val="00F85577"/>
    <w:rsid w:val="00F855C4"/>
    <w:rsid w:val="00F855D7"/>
    <w:rsid w:val="00F85607"/>
    <w:rsid w:val="00F8563B"/>
    <w:rsid w:val="00F85750"/>
    <w:rsid w:val="00F859C6"/>
    <w:rsid w:val="00F85A97"/>
    <w:rsid w:val="00F85D33"/>
    <w:rsid w:val="00F85D3E"/>
    <w:rsid w:val="00F85D64"/>
    <w:rsid w:val="00F85E2C"/>
    <w:rsid w:val="00F85E3E"/>
    <w:rsid w:val="00F85E4E"/>
    <w:rsid w:val="00F85F06"/>
    <w:rsid w:val="00F85FB1"/>
    <w:rsid w:val="00F86082"/>
    <w:rsid w:val="00F861DA"/>
    <w:rsid w:val="00F86342"/>
    <w:rsid w:val="00F8647E"/>
    <w:rsid w:val="00F864BC"/>
    <w:rsid w:val="00F8652D"/>
    <w:rsid w:val="00F8664B"/>
    <w:rsid w:val="00F867C8"/>
    <w:rsid w:val="00F86800"/>
    <w:rsid w:val="00F86896"/>
    <w:rsid w:val="00F868A3"/>
    <w:rsid w:val="00F8695D"/>
    <w:rsid w:val="00F869EF"/>
    <w:rsid w:val="00F86A27"/>
    <w:rsid w:val="00F86A2D"/>
    <w:rsid w:val="00F86C2A"/>
    <w:rsid w:val="00F86C63"/>
    <w:rsid w:val="00F86D45"/>
    <w:rsid w:val="00F86DEC"/>
    <w:rsid w:val="00F86DF5"/>
    <w:rsid w:val="00F86E5E"/>
    <w:rsid w:val="00F87011"/>
    <w:rsid w:val="00F87040"/>
    <w:rsid w:val="00F87102"/>
    <w:rsid w:val="00F8711F"/>
    <w:rsid w:val="00F872F0"/>
    <w:rsid w:val="00F8733C"/>
    <w:rsid w:val="00F87394"/>
    <w:rsid w:val="00F8739A"/>
    <w:rsid w:val="00F874C9"/>
    <w:rsid w:val="00F874D2"/>
    <w:rsid w:val="00F87510"/>
    <w:rsid w:val="00F87666"/>
    <w:rsid w:val="00F8772C"/>
    <w:rsid w:val="00F877AB"/>
    <w:rsid w:val="00F87811"/>
    <w:rsid w:val="00F87AA1"/>
    <w:rsid w:val="00F87AD3"/>
    <w:rsid w:val="00F87BDC"/>
    <w:rsid w:val="00F87C57"/>
    <w:rsid w:val="00F87EE7"/>
    <w:rsid w:val="00F90013"/>
    <w:rsid w:val="00F902F5"/>
    <w:rsid w:val="00F9058D"/>
    <w:rsid w:val="00F9060A"/>
    <w:rsid w:val="00F9069F"/>
    <w:rsid w:val="00F906A9"/>
    <w:rsid w:val="00F906EC"/>
    <w:rsid w:val="00F90747"/>
    <w:rsid w:val="00F90788"/>
    <w:rsid w:val="00F9099B"/>
    <w:rsid w:val="00F909EC"/>
    <w:rsid w:val="00F90A3D"/>
    <w:rsid w:val="00F90A80"/>
    <w:rsid w:val="00F90ACB"/>
    <w:rsid w:val="00F90FDA"/>
    <w:rsid w:val="00F91053"/>
    <w:rsid w:val="00F91122"/>
    <w:rsid w:val="00F914DD"/>
    <w:rsid w:val="00F91534"/>
    <w:rsid w:val="00F915FC"/>
    <w:rsid w:val="00F91620"/>
    <w:rsid w:val="00F91664"/>
    <w:rsid w:val="00F91761"/>
    <w:rsid w:val="00F918AC"/>
    <w:rsid w:val="00F91931"/>
    <w:rsid w:val="00F91971"/>
    <w:rsid w:val="00F9199A"/>
    <w:rsid w:val="00F91C9B"/>
    <w:rsid w:val="00F91D33"/>
    <w:rsid w:val="00F91E5F"/>
    <w:rsid w:val="00F91F84"/>
    <w:rsid w:val="00F91FF7"/>
    <w:rsid w:val="00F921CC"/>
    <w:rsid w:val="00F922C0"/>
    <w:rsid w:val="00F924F6"/>
    <w:rsid w:val="00F92505"/>
    <w:rsid w:val="00F92579"/>
    <w:rsid w:val="00F92774"/>
    <w:rsid w:val="00F9280B"/>
    <w:rsid w:val="00F92DAC"/>
    <w:rsid w:val="00F92ECE"/>
    <w:rsid w:val="00F92F32"/>
    <w:rsid w:val="00F9309A"/>
    <w:rsid w:val="00F931EF"/>
    <w:rsid w:val="00F93318"/>
    <w:rsid w:val="00F93547"/>
    <w:rsid w:val="00F935EC"/>
    <w:rsid w:val="00F9363F"/>
    <w:rsid w:val="00F93A8B"/>
    <w:rsid w:val="00F93AB6"/>
    <w:rsid w:val="00F93ACE"/>
    <w:rsid w:val="00F93E15"/>
    <w:rsid w:val="00F94049"/>
    <w:rsid w:val="00F9421F"/>
    <w:rsid w:val="00F9423C"/>
    <w:rsid w:val="00F942D7"/>
    <w:rsid w:val="00F946F4"/>
    <w:rsid w:val="00F9472D"/>
    <w:rsid w:val="00F9476A"/>
    <w:rsid w:val="00F94C9A"/>
    <w:rsid w:val="00F94CBD"/>
    <w:rsid w:val="00F94CC1"/>
    <w:rsid w:val="00F94CE8"/>
    <w:rsid w:val="00F94D0D"/>
    <w:rsid w:val="00F94E2A"/>
    <w:rsid w:val="00F94E84"/>
    <w:rsid w:val="00F94FCC"/>
    <w:rsid w:val="00F951B6"/>
    <w:rsid w:val="00F954F6"/>
    <w:rsid w:val="00F955CF"/>
    <w:rsid w:val="00F955F0"/>
    <w:rsid w:val="00F95842"/>
    <w:rsid w:val="00F958D8"/>
    <w:rsid w:val="00F958DC"/>
    <w:rsid w:val="00F95A23"/>
    <w:rsid w:val="00F95C5A"/>
    <w:rsid w:val="00F9600B"/>
    <w:rsid w:val="00F96018"/>
    <w:rsid w:val="00F96122"/>
    <w:rsid w:val="00F962DF"/>
    <w:rsid w:val="00F9647C"/>
    <w:rsid w:val="00F964AD"/>
    <w:rsid w:val="00F964F3"/>
    <w:rsid w:val="00F9667F"/>
    <w:rsid w:val="00F966C0"/>
    <w:rsid w:val="00F96745"/>
    <w:rsid w:val="00F9683D"/>
    <w:rsid w:val="00F968B1"/>
    <w:rsid w:val="00F96C47"/>
    <w:rsid w:val="00F96D06"/>
    <w:rsid w:val="00F96DE8"/>
    <w:rsid w:val="00F96F3A"/>
    <w:rsid w:val="00F96F43"/>
    <w:rsid w:val="00F97038"/>
    <w:rsid w:val="00F9703E"/>
    <w:rsid w:val="00F970F8"/>
    <w:rsid w:val="00F97140"/>
    <w:rsid w:val="00F97462"/>
    <w:rsid w:val="00F9761F"/>
    <w:rsid w:val="00F97656"/>
    <w:rsid w:val="00F976CC"/>
    <w:rsid w:val="00F97731"/>
    <w:rsid w:val="00F97944"/>
    <w:rsid w:val="00F97CB2"/>
    <w:rsid w:val="00FA0205"/>
    <w:rsid w:val="00FA0448"/>
    <w:rsid w:val="00FA04A8"/>
    <w:rsid w:val="00FA0501"/>
    <w:rsid w:val="00FA06CF"/>
    <w:rsid w:val="00FA0AE3"/>
    <w:rsid w:val="00FA0AF4"/>
    <w:rsid w:val="00FA0BA5"/>
    <w:rsid w:val="00FA0C1F"/>
    <w:rsid w:val="00FA0F48"/>
    <w:rsid w:val="00FA12A8"/>
    <w:rsid w:val="00FA1594"/>
    <w:rsid w:val="00FA15CC"/>
    <w:rsid w:val="00FA1646"/>
    <w:rsid w:val="00FA16B8"/>
    <w:rsid w:val="00FA1761"/>
    <w:rsid w:val="00FA1771"/>
    <w:rsid w:val="00FA179B"/>
    <w:rsid w:val="00FA17F0"/>
    <w:rsid w:val="00FA183A"/>
    <w:rsid w:val="00FA18F4"/>
    <w:rsid w:val="00FA192C"/>
    <w:rsid w:val="00FA1BF9"/>
    <w:rsid w:val="00FA1DFF"/>
    <w:rsid w:val="00FA201E"/>
    <w:rsid w:val="00FA23E0"/>
    <w:rsid w:val="00FA2416"/>
    <w:rsid w:val="00FA2543"/>
    <w:rsid w:val="00FA254B"/>
    <w:rsid w:val="00FA26CD"/>
    <w:rsid w:val="00FA27F7"/>
    <w:rsid w:val="00FA2823"/>
    <w:rsid w:val="00FA291B"/>
    <w:rsid w:val="00FA292F"/>
    <w:rsid w:val="00FA295E"/>
    <w:rsid w:val="00FA2B0F"/>
    <w:rsid w:val="00FA2B74"/>
    <w:rsid w:val="00FA2B82"/>
    <w:rsid w:val="00FA2C9D"/>
    <w:rsid w:val="00FA2E50"/>
    <w:rsid w:val="00FA2E9A"/>
    <w:rsid w:val="00FA2EBC"/>
    <w:rsid w:val="00FA2F4B"/>
    <w:rsid w:val="00FA2F6B"/>
    <w:rsid w:val="00FA2FF4"/>
    <w:rsid w:val="00FA3009"/>
    <w:rsid w:val="00FA324A"/>
    <w:rsid w:val="00FA3387"/>
    <w:rsid w:val="00FA33FA"/>
    <w:rsid w:val="00FA35E3"/>
    <w:rsid w:val="00FA36BB"/>
    <w:rsid w:val="00FA37CE"/>
    <w:rsid w:val="00FA3898"/>
    <w:rsid w:val="00FA38C6"/>
    <w:rsid w:val="00FA38F0"/>
    <w:rsid w:val="00FA3905"/>
    <w:rsid w:val="00FA39D5"/>
    <w:rsid w:val="00FA3A0C"/>
    <w:rsid w:val="00FA3C90"/>
    <w:rsid w:val="00FA3DE4"/>
    <w:rsid w:val="00FA3EC9"/>
    <w:rsid w:val="00FA400F"/>
    <w:rsid w:val="00FA401B"/>
    <w:rsid w:val="00FA4072"/>
    <w:rsid w:val="00FA41A9"/>
    <w:rsid w:val="00FA41D1"/>
    <w:rsid w:val="00FA425D"/>
    <w:rsid w:val="00FA44E1"/>
    <w:rsid w:val="00FA47B0"/>
    <w:rsid w:val="00FA4844"/>
    <w:rsid w:val="00FA49B8"/>
    <w:rsid w:val="00FA4D0C"/>
    <w:rsid w:val="00FA4D9C"/>
    <w:rsid w:val="00FA4DE6"/>
    <w:rsid w:val="00FA4EB5"/>
    <w:rsid w:val="00FA5047"/>
    <w:rsid w:val="00FA51AF"/>
    <w:rsid w:val="00FA545E"/>
    <w:rsid w:val="00FA5496"/>
    <w:rsid w:val="00FA54A0"/>
    <w:rsid w:val="00FA55B2"/>
    <w:rsid w:val="00FA564E"/>
    <w:rsid w:val="00FA5778"/>
    <w:rsid w:val="00FA581F"/>
    <w:rsid w:val="00FA5A08"/>
    <w:rsid w:val="00FA5AB4"/>
    <w:rsid w:val="00FA5B55"/>
    <w:rsid w:val="00FA5BBC"/>
    <w:rsid w:val="00FA5BCB"/>
    <w:rsid w:val="00FA5C1C"/>
    <w:rsid w:val="00FA5C45"/>
    <w:rsid w:val="00FA5D21"/>
    <w:rsid w:val="00FA5DC0"/>
    <w:rsid w:val="00FA5E76"/>
    <w:rsid w:val="00FA5F7A"/>
    <w:rsid w:val="00FA606A"/>
    <w:rsid w:val="00FA637E"/>
    <w:rsid w:val="00FA6488"/>
    <w:rsid w:val="00FA65F5"/>
    <w:rsid w:val="00FA6780"/>
    <w:rsid w:val="00FA67BA"/>
    <w:rsid w:val="00FA681C"/>
    <w:rsid w:val="00FA6911"/>
    <w:rsid w:val="00FA6957"/>
    <w:rsid w:val="00FA6991"/>
    <w:rsid w:val="00FA69BC"/>
    <w:rsid w:val="00FA6B47"/>
    <w:rsid w:val="00FA6B4D"/>
    <w:rsid w:val="00FA6BB0"/>
    <w:rsid w:val="00FA6BE0"/>
    <w:rsid w:val="00FA6C22"/>
    <w:rsid w:val="00FA6CE3"/>
    <w:rsid w:val="00FA6D0F"/>
    <w:rsid w:val="00FA6FF1"/>
    <w:rsid w:val="00FA7083"/>
    <w:rsid w:val="00FA7473"/>
    <w:rsid w:val="00FA74DE"/>
    <w:rsid w:val="00FA7506"/>
    <w:rsid w:val="00FA758C"/>
    <w:rsid w:val="00FA7807"/>
    <w:rsid w:val="00FA7C69"/>
    <w:rsid w:val="00FA7E14"/>
    <w:rsid w:val="00FA7EE8"/>
    <w:rsid w:val="00FB00C9"/>
    <w:rsid w:val="00FB041F"/>
    <w:rsid w:val="00FB0546"/>
    <w:rsid w:val="00FB0573"/>
    <w:rsid w:val="00FB0623"/>
    <w:rsid w:val="00FB06DE"/>
    <w:rsid w:val="00FB06F9"/>
    <w:rsid w:val="00FB0754"/>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9A9"/>
    <w:rsid w:val="00FB1A0A"/>
    <w:rsid w:val="00FB1A4F"/>
    <w:rsid w:val="00FB1A52"/>
    <w:rsid w:val="00FB1A63"/>
    <w:rsid w:val="00FB1AB0"/>
    <w:rsid w:val="00FB1B98"/>
    <w:rsid w:val="00FB1DB6"/>
    <w:rsid w:val="00FB1FC9"/>
    <w:rsid w:val="00FB2189"/>
    <w:rsid w:val="00FB22E5"/>
    <w:rsid w:val="00FB232D"/>
    <w:rsid w:val="00FB2390"/>
    <w:rsid w:val="00FB258D"/>
    <w:rsid w:val="00FB25E0"/>
    <w:rsid w:val="00FB2619"/>
    <w:rsid w:val="00FB2686"/>
    <w:rsid w:val="00FB26B1"/>
    <w:rsid w:val="00FB26B3"/>
    <w:rsid w:val="00FB26D7"/>
    <w:rsid w:val="00FB2748"/>
    <w:rsid w:val="00FB27CA"/>
    <w:rsid w:val="00FB27E2"/>
    <w:rsid w:val="00FB292F"/>
    <w:rsid w:val="00FB2A07"/>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40E5"/>
    <w:rsid w:val="00FB45E8"/>
    <w:rsid w:val="00FB45F5"/>
    <w:rsid w:val="00FB4892"/>
    <w:rsid w:val="00FB496A"/>
    <w:rsid w:val="00FB49B5"/>
    <w:rsid w:val="00FB4B09"/>
    <w:rsid w:val="00FB4B9C"/>
    <w:rsid w:val="00FB4BB2"/>
    <w:rsid w:val="00FB4C32"/>
    <w:rsid w:val="00FB4CFE"/>
    <w:rsid w:val="00FB4DAC"/>
    <w:rsid w:val="00FB4E06"/>
    <w:rsid w:val="00FB4FA9"/>
    <w:rsid w:val="00FB539D"/>
    <w:rsid w:val="00FB5478"/>
    <w:rsid w:val="00FB5542"/>
    <w:rsid w:val="00FB5741"/>
    <w:rsid w:val="00FB5787"/>
    <w:rsid w:val="00FB578B"/>
    <w:rsid w:val="00FB57CA"/>
    <w:rsid w:val="00FB582A"/>
    <w:rsid w:val="00FB59A5"/>
    <w:rsid w:val="00FB59A6"/>
    <w:rsid w:val="00FB5B91"/>
    <w:rsid w:val="00FB5CE9"/>
    <w:rsid w:val="00FB5DA9"/>
    <w:rsid w:val="00FB5DD8"/>
    <w:rsid w:val="00FB5E2D"/>
    <w:rsid w:val="00FB5E7C"/>
    <w:rsid w:val="00FB5F36"/>
    <w:rsid w:val="00FB6163"/>
    <w:rsid w:val="00FB6410"/>
    <w:rsid w:val="00FB64D5"/>
    <w:rsid w:val="00FB679C"/>
    <w:rsid w:val="00FB6866"/>
    <w:rsid w:val="00FB6918"/>
    <w:rsid w:val="00FB6988"/>
    <w:rsid w:val="00FB69D2"/>
    <w:rsid w:val="00FB69F1"/>
    <w:rsid w:val="00FB6B30"/>
    <w:rsid w:val="00FB6B37"/>
    <w:rsid w:val="00FB6B7A"/>
    <w:rsid w:val="00FB6D63"/>
    <w:rsid w:val="00FB7118"/>
    <w:rsid w:val="00FB7166"/>
    <w:rsid w:val="00FB7218"/>
    <w:rsid w:val="00FB77AA"/>
    <w:rsid w:val="00FB77DC"/>
    <w:rsid w:val="00FB78B8"/>
    <w:rsid w:val="00FB797C"/>
    <w:rsid w:val="00FB7A9C"/>
    <w:rsid w:val="00FB7BA6"/>
    <w:rsid w:val="00FB7E7E"/>
    <w:rsid w:val="00FB7F54"/>
    <w:rsid w:val="00FB7F69"/>
    <w:rsid w:val="00FB7F81"/>
    <w:rsid w:val="00FC0064"/>
    <w:rsid w:val="00FC052B"/>
    <w:rsid w:val="00FC052E"/>
    <w:rsid w:val="00FC062A"/>
    <w:rsid w:val="00FC0725"/>
    <w:rsid w:val="00FC0997"/>
    <w:rsid w:val="00FC0A77"/>
    <w:rsid w:val="00FC0BBA"/>
    <w:rsid w:val="00FC0C67"/>
    <w:rsid w:val="00FC0DED"/>
    <w:rsid w:val="00FC0FE7"/>
    <w:rsid w:val="00FC1030"/>
    <w:rsid w:val="00FC10AB"/>
    <w:rsid w:val="00FC1226"/>
    <w:rsid w:val="00FC1300"/>
    <w:rsid w:val="00FC143C"/>
    <w:rsid w:val="00FC14E0"/>
    <w:rsid w:val="00FC1548"/>
    <w:rsid w:val="00FC15BB"/>
    <w:rsid w:val="00FC165F"/>
    <w:rsid w:val="00FC18CD"/>
    <w:rsid w:val="00FC18E8"/>
    <w:rsid w:val="00FC19E0"/>
    <w:rsid w:val="00FC1B34"/>
    <w:rsid w:val="00FC1BED"/>
    <w:rsid w:val="00FC1CEA"/>
    <w:rsid w:val="00FC1D09"/>
    <w:rsid w:val="00FC1E0B"/>
    <w:rsid w:val="00FC1E6C"/>
    <w:rsid w:val="00FC20A0"/>
    <w:rsid w:val="00FC248C"/>
    <w:rsid w:val="00FC2568"/>
    <w:rsid w:val="00FC2625"/>
    <w:rsid w:val="00FC2685"/>
    <w:rsid w:val="00FC275C"/>
    <w:rsid w:val="00FC27AF"/>
    <w:rsid w:val="00FC27CA"/>
    <w:rsid w:val="00FC28F0"/>
    <w:rsid w:val="00FC29B1"/>
    <w:rsid w:val="00FC29CC"/>
    <w:rsid w:val="00FC29D4"/>
    <w:rsid w:val="00FC2BE5"/>
    <w:rsid w:val="00FC2D0E"/>
    <w:rsid w:val="00FC2D11"/>
    <w:rsid w:val="00FC3051"/>
    <w:rsid w:val="00FC32D2"/>
    <w:rsid w:val="00FC3330"/>
    <w:rsid w:val="00FC33FA"/>
    <w:rsid w:val="00FC3862"/>
    <w:rsid w:val="00FC3A9A"/>
    <w:rsid w:val="00FC3AA4"/>
    <w:rsid w:val="00FC3B9F"/>
    <w:rsid w:val="00FC3BA9"/>
    <w:rsid w:val="00FC3C8E"/>
    <w:rsid w:val="00FC3D11"/>
    <w:rsid w:val="00FC3E4F"/>
    <w:rsid w:val="00FC3E6A"/>
    <w:rsid w:val="00FC3F42"/>
    <w:rsid w:val="00FC4036"/>
    <w:rsid w:val="00FC40AE"/>
    <w:rsid w:val="00FC41CE"/>
    <w:rsid w:val="00FC42A5"/>
    <w:rsid w:val="00FC453E"/>
    <w:rsid w:val="00FC455C"/>
    <w:rsid w:val="00FC458B"/>
    <w:rsid w:val="00FC45DD"/>
    <w:rsid w:val="00FC47A1"/>
    <w:rsid w:val="00FC488D"/>
    <w:rsid w:val="00FC48FA"/>
    <w:rsid w:val="00FC4CBD"/>
    <w:rsid w:val="00FC4F33"/>
    <w:rsid w:val="00FC50C0"/>
    <w:rsid w:val="00FC50CD"/>
    <w:rsid w:val="00FC5172"/>
    <w:rsid w:val="00FC518A"/>
    <w:rsid w:val="00FC51BD"/>
    <w:rsid w:val="00FC53D5"/>
    <w:rsid w:val="00FC53D8"/>
    <w:rsid w:val="00FC54C0"/>
    <w:rsid w:val="00FC5594"/>
    <w:rsid w:val="00FC55E3"/>
    <w:rsid w:val="00FC575E"/>
    <w:rsid w:val="00FC5855"/>
    <w:rsid w:val="00FC585B"/>
    <w:rsid w:val="00FC58EC"/>
    <w:rsid w:val="00FC5A81"/>
    <w:rsid w:val="00FC5DE2"/>
    <w:rsid w:val="00FC5FAF"/>
    <w:rsid w:val="00FC64D1"/>
    <w:rsid w:val="00FC6604"/>
    <w:rsid w:val="00FC6734"/>
    <w:rsid w:val="00FC67F7"/>
    <w:rsid w:val="00FC6824"/>
    <w:rsid w:val="00FC6933"/>
    <w:rsid w:val="00FC693B"/>
    <w:rsid w:val="00FC6A21"/>
    <w:rsid w:val="00FC6BE3"/>
    <w:rsid w:val="00FC6C36"/>
    <w:rsid w:val="00FC6C3B"/>
    <w:rsid w:val="00FC6C59"/>
    <w:rsid w:val="00FC6D18"/>
    <w:rsid w:val="00FC6E31"/>
    <w:rsid w:val="00FC6EE0"/>
    <w:rsid w:val="00FC6F6A"/>
    <w:rsid w:val="00FC6FA7"/>
    <w:rsid w:val="00FC703D"/>
    <w:rsid w:val="00FC7094"/>
    <w:rsid w:val="00FC715C"/>
    <w:rsid w:val="00FC7245"/>
    <w:rsid w:val="00FC7426"/>
    <w:rsid w:val="00FC74DF"/>
    <w:rsid w:val="00FC7518"/>
    <w:rsid w:val="00FC76C1"/>
    <w:rsid w:val="00FC77D2"/>
    <w:rsid w:val="00FC77F9"/>
    <w:rsid w:val="00FC7A79"/>
    <w:rsid w:val="00FC7B49"/>
    <w:rsid w:val="00FC7B4F"/>
    <w:rsid w:val="00FC7B74"/>
    <w:rsid w:val="00FC7BB7"/>
    <w:rsid w:val="00FC7BDA"/>
    <w:rsid w:val="00FC7C4F"/>
    <w:rsid w:val="00FC7DD4"/>
    <w:rsid w:val="00FD0003"/>
    <w:rsid w:val="00FD0009"/>
    <w:rsid w:val="00FD00FB"/>
    <w:rsid w:val="00FD0107"/>
    <w:rsid w:val="00FD016C"/>
    <w:rsid w:val="00FD0288"/>
    <w:rsid w:val="00FD04BB"/>
    <w:rsid w:val="00FD086D"/>
    <w:rsid w:val="00FD099B"/>
    <w:rsid w:val="00FD09A2"/>
    <w:rsid w:val="00FD0B98"/>
    <w:rsid w:val="00FD0C00"/>
    <w:rsid w:val="00FD119F"/>
    <w:rsid w:val="00FD1343"/>
    <w:rsid w:val="00FD1441"/>
    <w:rsid w:val="00FD1490"/>
    <w:rsid w:val="00FD1B3B"/>
    <w:rsid w:val="00FD1BE0"/>
    <w:rsid w:val="00FD1E95"/>
    <w:rsid w:val="00FD1ECE"/>
    <w:rsid w:val="00FD1F5F"/>
    <w:rsid w:val="00FD21DC"/>
    <w:rsid w:val="00FD23D8"/>
    <w:rsid w:val="00FD285B"/>
    <w:rsid w:val="00FD2A34"/>
    <w:rsid w:val="00FD2CB4"/>
    <w:rsid w:val="00FD2CCA"/>
    <w:rsid w:val="00FD2D9F"/>
    <w:rsid w:val="00FD2EC3"/>
    <w:rsid w:val="00FD3147"/>
    <w:rsid w:val="00FD331B"/>
    <w:rsid w:val="00FD3495"/>
    <w:rsid w:val="00FD34FF"/>
    <w:rsid w:val="00FD36A5"/>
    <w:rsid w:val="00FD378E"/>
    <w:rsid w:val="00FD379F"/>
    <w:rsid w:val="00FD37B5"/>
    <w:rsid w:val="00FD37CA"/>
    <w:rsid w:val="00FD3964"/>
    <w:rsid w:val="00FD3AC4"/>
    <w:rsid w:val="00FD3BC6"/>
    <w:rsid w:val="00FD3D92"/>
    <w:rsid w:val="00FD3E46"/>
    <w:rsid w:val="00FD425B"/>
    <w:rsid w:val="00FD427B"/>
    <w:rsid w:val="00FD42AD"/>
    <w:rsid w:val="00FD4322"/>
    <w:rsid w:val="00FD448A"/>
    <w:rsid w:val="00FD4559"/>
    <w:rsid w:val="00FD45EA"/>
    <w:rsid w:val="00FD4624"/>
    <w:rsid w:val="00FD4917"/>
    <w:rsid w:val="00FD4932"/>
    <w:rsid w:val="00FD4978"/>
    <w:rsid w:val="00FD4A11"/>
    <w:rsid w:val="00FD4ADE"/>
    <w:rsid w:val="00FD4B1B"/>
    <w:rsid w:val="00FD4D59"/>
    <w:rsid w:val="00FD4E1E"/>
    <w:rsid w:val="00FD4EC8"/>
    <w:rsid w:val="00FD4F36"/>
    <w:rsid w:val="00FD4FAD"/>
    <w:rsid w:val="00FD524E"/>
    <w:rsid w:val="00FD52ED"/>
    <w:rsid w:val="00FD5331"/>
    <w:rsid w:val="00FD53B1"/>
    <w:rsid w:val="00FD54E5"/>
    <w:rsid w:val="00FD55BB"/>
    <w:rsid w:val="00FD57A9"/>
    <w:rsid w:val="00FD57DB"/>
    <w:rsid w:val="00FD5B91"/>
    <w:rsid w:val="00FD5BCD"/>
    <w:rsid w:val="00FD5C12"/>
    <w:rsid w:val="00FD5CBC"/>
    <w:rsid w:val="00FD5D3B"/>
    <w:rsid w:val="00FD5E00"/>
    <w:rsid w:val="00FD5EB4"/>
    <w:rsid w:val="00FD5FB9"/>
    <w:rsid w:val="00FD5FFE"/>
    <w:rsid w:val="00FD60C6"/>
    <w:rsid w:val="00FD627C"/>
    <w:rsid w:val="00FD6371"/>
    <w:rsid w:val="00FD645E"/>
    <w:rsid w:val="00FD6634"/>
    <w:rsid w:val="00FD664C"/>
    <w:rsid w:val="00FD6708"/>
    <w:rsid w:val="00FD67A6"/>
    <w:rsid w:val="00FD67E4"/>
    <w:rsid w:val="00FD6AD6"/>
    <w:rsid w:val="00FD6D28"/>
    <w:rsid w:val="00FD6E88"/>
    <w:rsid w:val="00FD71ED"/>
    <w:rsid w:val="00FD72EC"/>
    <w:rsid w:val="00FD741B"/>
    <w:rsid w:val="00FD74CB"/>
    <w:rsid w:val="00FD7683"/>
    <w:rsid w:val="00FD7753"/>
    <w:rsid w:val="00FD77D9"/>
    <w:rsid w:val="00FD7AE5"/>
    <w:rsid w:val="00FE0075"/>
    <w:rsid w:val="00FE01C3"/>
    <w:rsid w:val="00FE03BD"/>
    <w:rsid w:val="00FE041D"/>
    <w:rsid w:val="00FE0583"/>
    <w:rsid w:val="00FE06B8"/>
    <w:rsid w:val="00FE071C"/>
    <w:rsid w:val="00FE0725"/>
    <w:rsid w:val="00FE08A4"/>
    <w:rsid w:val="00FE0CA9"/>
    <w:rsid w:val="00FE131C"/>
    <w:rsid w:val="00FE1603"/>
    <w:rsid w:val="00FE16A3"/>
    <w:rsid w:val="00FE172C"/>
    <w:rsid w:val="00FE1784"/>
    <w:rsid w:val="00FE17B5"/>
    <w:rsid w:val="00FE182C"/>
    <w:rsid w:val="00FE1843"/>
    <w:rsid w:val="00FE18D3"/>
    <w:rsid w:val="00FE1AC6"/>
    <w:rsid w:val="00FE1AF4"/>
    <w:rsid w:val="00FE1B65"/>
    <w:rsid w:val="00FE1C13"/>
    <w:rsid w:val="00FE1C9B"/>
    <w:rsid w:val="00FE1F2A"/>
    <w:rsid w:val="00FE2540"/>
    <w:rsid w:val="00FE26D3"/>
    <w:rsid w:val="00FE2732"/>
    <w:rsid w:val="00FE2881"/>
    <w:rsid w:val="00FE28D0"/>
    <w:rsid w:val="00FE2C89"/>
    <w:rsid w:val="00FE2CFF"/>
    <w:rsid w:val="00FE2F17"/>
    <w:rsid w:val="00FE319E"/>
    <w:rsid w:val="00FE32C3"/>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E80"/>
    <w:rsid w:val="00FE3F0F"/>
    <w:rsid w:val="00FE3F3A"/>
    <w:rsid w:val="00FE4147"/>
    <w:rsid w:val="00FE4298"/>
    <w:rsid w:val="00FE43D2"/>
    <w:rsid w:val="00FE46FC"/>
    <w:rsid w:val="00FE4849"/>
    <w:rsid w:val="00FE4885"/>
    <w:rsid w:val="00FE4B49"/>
    <w:rsid w:val="00FE4B7C"/>
    <w:rsid w:val="00FE4BBD"/>
    <w:rsid w:val="00FE4BC8"/>
    <w:rsid w:val="00FE4BE7"/>
    <w:rsid w:val="00FE4CE2"/>
    <w:rsid w:val="00FE5040"/>
    <w:rsid w:val="00FE518B"/>
    <w:rsid w:val="00FE5355"/>
    <w:rsid w:val="00FE5373"/>
    <w:rsid w:val="00FE54C1"/>
    <w:rsid w:val="00FE5578"/>
    <w:rsid w:val="00FE56DA"/>
    <w:rsid w:val="00FE57FF"/>
    <w:rsid w:val="00FE5E18"/>
    <w:rsid w:val="00FE5E9A"/>
    <w:rsid w:val="00FE5EF4"/>
    <w:rsid w:val="00FE5F32"/>
    <w:rsid w:val="00FE6039"/>
    <w:rsid w:val="00FE603B"/>
    <w:rsid w:val="00FE60BE"/>
    <w:rsid w:val="00FE61CD"/>
    <w:rsid w:val="00FE6382"/>
    <w:rsid w:val="00FE63A0"/>
    <w:rsid w:val="00FE63D1"/>
    <w:rsid w:val="00FE654E"/>
    <w:rsid w:val="00FE6564"/>
    <w:rsid w:val="00FE6573"/>
    <w:rsid w:val="00FE66DF"/>
    <w:rsid w:val="00FE67D1"/>
    <w:rsid w:val="00FE69B5"/>
    <w:rsid w:val="00FE69F6"/>
    <w:rsid w:val="00FE6A46"/>
    <w:rsid w:val="00FE6AF2"/>
    <w:rsid w:val="00FE6B6F"/>
    <w:rsid w:val="00FE6BCF"/>
    <w:rsid w:val="00FE6C00"/>
    <w:rsid w:val="00FE6F49"/>
    <w:rsid w:val="00FE6FBD"/>
    <w:rsid w:val="00FE7160"/>
    <w:rsid w:val="00FE75BC"/>
    <w:rsid w:val="00FE75F5"/>
    <w:rsid w:val="00FE768C"/>
    <w:rsid w:val="00FE79B2"/>
    <w:rsid w:val="00FE7AA2"/>
    <w:rsid w:val="00FE7AB5"/>
    <w:rsid w:val="00FE7B73"/>
    <w:rsid w:val="00FE7C8D"/>
    <w:rsid w:val="00FE7D07"/>
    <w:rsid w:val="00FE7D5A"/>
    <w:rsid w:val="00FF00A8"/>
    <w:rsid w:val="00FF01F9"/>
    <w:rsid w:val="00FF02EE"/>
    <w:rsid w:val="00FF0611"/>
    <w:rsid w:val="00FF07D4"/>
    <w:rsid w:val="00FF0A95"/>
    <w:rsid w:val="00FF0AF1"/>
    <w:rsid w:val="00FF0C1B"/>
    <w:rsid w:val="00FF0C84"/>
    <w:rsid w:val="00FF0EEA"/>
    <w:rsid w:val="00FF0FD0"/>
    <w:rsid w:val="00FF1072"/>
    <w:rsid w:val="00FF112D"/>
    <w:rsid w:val="00FF1221"/>
    <w:rsid w:val="00FF125A"/>
    <w:rsid w:val="00FF13E0"/>
    <w:rsid w:val="00FF1610"/>
    <w:rsid w:val="00FF192C"/>
    <w:rsid w:val="00FF19A0"/>
    <w:rsid w:val="00FF1A63"/>
    <w:rsid w:val="00FF1D8E"/>
    <w:rsid w:val="00FF1DBA"/>
    <w:rsid w:val="00FF1DDD"/>
    <w:rsid w:val="00FF1EFC"/>
    <w:rsid w:val="00FF1F1E"/>
    <w:rsid w:val="00FF2066"/>
    <w:rsid w:val="00FF236A"/>
    <w:rsid w:val="00FF2425"/>
    <w:rsid w:val="00FF246E"/>
    <w:rsid w:val="00FF24B0"/>
    <w:rsid w:val="00FF26EE"/>
    <w:rsid w:val="00FF2B70"/>
    <w:rsid w:val="00FF3180"/>
    <w:rsid w:val="00FF32C5"/>
    <w:rsid w:val="00FF34D2"/>
    <w:rsid w:val="00FF361F"/>
    <w:rsid w:val="00FF367E"/>
    <w:rsid w:val="00FF38D5"/>
    <w:rsid w:val="00FF3939"/>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8CC"/>
    <w:rsid w:val="00FF49A6"/>
    <w:rsid w:val="00FF4A78"/>
    <w:rsid w:val="00FF4ACA"/>
    <w:rsid w:val="00FF4C9C"/>
    <w:rsid w:val="00FF4D0F"/>
    <w:rsid w:val="00FF4D4D"/>
    <w:rsid w:val="00FF4D58"/>
    <w:rsid w:val="00FF4D76"/>
    <w:rsid w:val="00FF4EA0"/>
    <w:rsid w:val="00FF4F95"/>
    <w:rsid w:val="00FF506F"/>
    <w:rsid w:val="00FF50F0"/>
    <w:rsid w:val="00FF50F6"/>
    <w:rsid w:val="00FF5105"/>
    <w:rsid w:val="00FF51AF"/>
    <w:rsid w:val="00FF52C1"/>
    <w:rsid w:val="00FF59E4"/>
    <w:rsid w:val="00FF5A29"/>
    <w:rsid w:val="00FF5B7E"/>
    <w:rsid w:val="00FF5B8E"/>
    <w:rsid w:val="00FF5BB7"/>
    <w:rsid w:val="00FF5CF1"/>
    <w:rsid w:val="00FF5D86"/>
    <w:rsid w:val="00FF5EDB"/>
    <w:rsid w:val="00FF607B"/>
    <w:rsid w:val="00FF6158"/>
    <w:rsid w:val="00FF635D"/>
    <w:rsid w:val="00FF6497"/>
    <w:rsid w:val="00FF663F"/>
    <w:rsid w:val="00FF6646"/>
    <w:rsid w:val="00FF665C"/>
    <w:rsid w:val="00FF665E"/>
    <w:rsid w:val="00FF6723"/>
    <w:rsid w:val="00FF68D6"/>
    <w:rsid w:val="00FF6990"/>
    <w:rsid w:val="00FF6C93"/>
    <w:rsid w:val="00FF6EB1"/>
    <w:rsid w:val="00FF6EEC"/>
    <w:rsid w:val="00FF6F7F"/>
    <w:rsid w:val="00FF7059"/>
    <w:rsid w:val="00FF72DA"/>
    <w:rsid w:val="00FF741F"/>
    <w:rsid w:val="00FF77F5"/>
    <w:rsid w:val="00FF793D"/>
    <w:rsid w:val="00FF7B23"/>
    <w:rsid w:val="00FF7D8E"/>
    <w:rsid w:val="00FF7E0D"/>
    <w:rsid w:val="00FF7E11"/>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D408B8"/>
    <w:rsid w:val="12226EFA"/>
    <w:rsid w:val="123F48F1"/>
    <w:rsid w:val="12D55552"/>
    <w:rsid w:val="13F346CD"/>
    <w:rsid w:val="151C1B8C"/>
    <w:rsid w:val="15501A56"/>
    <w:rsid w:val="165223D3"/>
    <w:rsid w:val="16680603"/>
    <w:rsid w:val="16687181"/>
    <w:rsid w:val="166B0FBD"/>
    <w:rsid w:val="16CC3AB5"/>
    <w:rsid w:val="171353AA"/>
    <w:rsid w:val="183D0F04"/>
    <w:rsid w:val="18494B2A"/>
    <w:rsid w:val="18EE2F06"/>
    <w:rsid w:val="198A25B6"/>
    <w:rsid w:val="19E44721"/>
    <w:rsid w:val="1D07547A"/>
    <w:rsid w:val="1D444A10"/>
    <w:rsid w:val="1EF812F9"/>
    <w:rsid w:val="1F0A0C08"/>
    <w:rsid w:val="203F526E"/>
    <w:rsid w:val="2043CD98"/>
    <w:rsid w:val="2203708E"/>
    <w:rsid w:val="22D83F7D"/>
    <w:rsid w:val="23290E8A"/>
    <w:rsid w:val="247916A6"/>
    <w:rsid w:val="251E00B2"/>
    <w:rsid w:val="251F5106"/>
    <w:rsid w:val="25F0643F"/>
    <w:rsid w:val="268F0213"/>
    <w:rsid w:val="27781721"/>
    <w:rsid w:val="279113D8"/>
    <w:rsid w:val="27CA5256"/>
    <w:rsid w:val="294558BA"/>
    <w:rsid w:val="29550038"/>
    <w:rsid w:val="2A3E6F63"/>
    <w:rsid w:val="2C6C673F"/>
    <w:rsid w:val="2C6E4AD3"/>
    <w:rsid w:val="2D4E1302"/>
    <w:rsid w:val="2E1168AB"/>
    <w:rsid w:val="2E4004A9"/>
    <w:rsid w:val="2E783721"/>
    <w:rsid w:val="30C06819"/>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7007FC"/>
    <w:rsid w:val="439F730E"/>
    <w:rsid w:val="43B745A0"/>
    <w:rsid w:val="46933536"/>
    <w:rsid w:val="47D269E2"/>
    <w:rsid w:val="47ED256A"/>
    <w:rsid w:val="4870066E"/>
    <w:rsid w:val="497C4DAB"/>
    <w:rsid w:val="49AD21E4"/>
    <w:rsid w:val="49B16B72"/>
    <w:rsid w:val="4A4505BB"/>
    <w:rsid w:val="4B173FFD"/>
    <w:rsid w:val="4B4D0D9C"/>
    <w:rsid w:val="4B836E90"/>
    <w:rsid w:val="4D5F3F1B"/>
    <w:rsid w:val="4DC3281F"/>
    <w:rsid w:val="4DD20E8C"/>
    <w:rsid w:val="4FD16C2B"/>
    <w:rsid w:val="50650E57"/>
    <w:rsid w:val="51052BF5"/>
    <w:rsid w:val="52536E96"/>
    <w:rsid w:val="527C23E9"/>
    <w:rsid w:val="52A31ABC"/>
    <w:rsid w:val="538C75F5"/>
    <w:rsid w:val="55803F3F"/>
    <w:rsid w:val="559E1056"/>
    <w:rsid w:val="55D03BE7"/>
    <w:rsid w:val="565571CF"/>
    <w:rsid w:val="5843718A"/>
    <w:rsid w:val="58DF345E"/>
    <w:rsid w:val="591B4138"/>
    <w:rsid w:val="59492461"/>
    <w:rsid w:val="5A2561FF"/>
    <w:rsid w:val="5A421155"/>
    <w:rsid w:val="5A7126ED"/>
    <w:rsid w:val="5AD811F9"/>
    <w:rsid w:val="5AE90BF4"/>
    <w:rsid w:val="5C023DDB"/>
    <w:rsid w:val="5CCF76C8"/>
    <w:rsid w:val="5CDE6FA3"/>
    <w:rsid w:val="5DD531A1"/>
    <w:rsid w:val="5F863221"/>
    <w:rsid w:val="611B55A3"/>
    <w:rsid w:val="62E2246D"/>
    <w:rsid w:val="63165705"/>
    <w:rsid w:val="6405681A"/>
    <w:rsid w:val="64F8658D"/>
    <w:rsid w:val="66906FB6"/>
    <w:rsid w:val="67E63EAA"/>
    <w:rsid w:val="68DB6F36"/>
    <w:rsid w:val="68E50ABA"/>
    <w:rsid w:val="69AF184E"/>
    <w:rsid w:val="6A0E7616"/>
    <w:rsid w:val="6BC93144"/>
    <w:rsid w:val="6C7945A7"/>
    <w:rsid w:val="6C9939F5"/>
    <w:rsid w:val="6D2D3997"/>
    <w:rsid w:val="6E305D2F"/>
    <w:rsid w:val="726118E3"/>
    <w:rsid w:val="74DA4F05"/>
    <w:rsid w:val="74F20C84"/>
    <w:rsid w:val="77D15313"/>
    <w:rsid w:val="77DF31A6"/>
    <w:rsid w:val="78AB06C6"/>
    <w:rsid w:val="78D11D19"/>
    <w:rsid w:val="7952784A"/>
    <w:rsid w:val="79640606"/>
    <w:rsid w:val="7CB773FC"/>
    <w:rsid w:val="7D2877E6"/>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AEC8557"/>
  <w15:docId w15:val="{C6926CC3-474A-4A93-A741-E7EB4B46C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Pr>
      <w:rFonts w:ascii="CG Times (WN)" w:eastAsia="Times New Roman" w:hAnsi="CG Times (WN)"/>
      <w:szCs w:val="24"/>
      <w:lang w:eastAsia="en-US"/>
    </w:rPr>
  </w:style>
  <w:style w:type="paragraph" w:styleId="10">
    <w:name w:val="heading 1"/>
    <w:aliases w:val="NMP Heading 1,H1,h11,h12,h13,h14,h15,h16,app heading 1,l1,Memo Heading 1,Heading 1_a,heading 1,h17,h111,h121,h131,h141,h151,h161,h18,h112,h122,h132,h142,h152,h162,h19,h113,h123,h133,h143,h153,h163"/>
    <w:basedOn w:val="a2"/>
    <w:next w:val="a3"/>
    <w:link w:val="11"/>
    <w:qFormat/>
    <w:pPr>
      <w:keepNext/>
      <w:spacing w:before="360" w:after="120"/>
      <w:outlineLvl w:val="0"/>
    </w:pPr>
    <w:rPr>
      <w:rFonts w:ascii="Arial" w:eastAsia="宋体" w:hAnsi="Arial" w:cs="Arial"/>
      <w:b/>
      <w:bCs/>
      <w:kern w:val="32"/>
      <w:sz w:val="28"/>
      <w:szCs w:val="32"/>
      <w:lang w:eastAsia="zh-CN"/>
    </w:rPr>
  </w:style>
  <w:style w:type="paragraph" w:styleId="22">
    <w:name w:val="heading 2"/>
    <w:aliases w:val="H2,h2,Head2A,2,UNDERRUBRIK 1-2,DO NOT USE_h2,h21,Heading 2 Char,H2 Char,h2 Char"/>
    <w:basedOn w:val="a2"/>
    <w:next w:val="a3"/>
    <w:link w:val="23"/>
    <w:qFormat/>
    <w:pPr>
      <w:keepNext/>
      <w:spacing w:before="240" w:after="60"/>
      <w:outlineLvl w:val="1"/>
    </w:pPr>
    <w:rPr>
      <w:rFonts w:ascii="Arial" w:eastAsia="MS Mincho" w:hAnsi="Arial" w:cs="Arial"/>
      <w:b/>
      <w:bCs/>
      <w:iCs/>
      <w:szCs w:val="28"/>
      <w:lang w:eastAsia="zh-CN"/>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a2"/>
    <w:next w:val="a2"/>
    <w:link w:val="32"/>
    <w:qFormat/>
    <w:pPr>
      <w:keepNext/>
      <w:keepLines/>
      <w:numPr>
        <w:ilvl w:val="2"/>
        <w:numId w:val="1"/>
      </w:numPr>
      <w:overflowPunct w:val="0"/>
      <w:autoSpaceDE w:val="0"/>
      <w:autoSpaceDN w:val="0"/>
      <w:adjustRightInd w:val="0"/>
      <w:spacing w:before="120" w:after="120" w:line="259" w:lineRule="auto"/>
      <w:ind w:right="198"/>
      <w:jc w:val="both"/>
      <w:textAlignment w:val="baseline"/>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link w:val="42"/>
    <w:qFormat/>
    <w:pPr>
      <w:keepNext/>
      <w:tabs>
        <w:tab w:val="left" w:pos="-5500"/>
      </w:tabs>
      <w:spacing w:before="240" w:after="60"/>
      <w:outlineLvl w:val="3"/>
    </w:pPr>
    <w:rPr>
      <w:rFonts w:ascii="Arial" w:eastAsiaTheme="minorEastAsia" w:hAnsi="Arial" w:cs="Arial"/>
      <w:sz w:val="22"/>
      <w:szCs w:val="22"/>
      <w:lang w:eastAsia="zh-CN"/>
    </w:rPr>
  </w:style>
  <w:style w:type="paragraph" w:styleId="51">
    <w:name w:val="heading 5"/>
    <w:basedOn w:val="a2"/>
    <w:next w:val="a2"/>
    <w:link w:val="52"/>
    <w:qFormat/>
    <w:pPr>
      <w:keepNext/>
      <w:keepLines/>
      <w:tabs>
        <w:tab w:val="left" w:pos="1188"/>
      </w:tabs>
      <w:spacing w:before="280" w:after="290" w:line="376" w:lineRule="auto"/>
      <w:ind w:left="851" w:hanging="851"/>
      <w:outlineLvl w:val="4"/>
    </w:pPr>
    <w:rPr>
      <w:rFonts w:ascii="Arial" w:hAnsi="Arial" w:cs="Arial"/>
      <w:szCs w:val="20"/>
    </w:rPr>
  </w:style>
  <w:style w:type="paragraph" w:styleId="6">
    <w:name w:val="heading 6"/>
    <w:basedOn w:val="a2"/>
    <w:next w:val="a2"/>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qFormat/>
    <w:pPr>
      <w:spacing w:after="120"/>
      <w:jc w:val="both"/>
    </w:pPr>
    <w:rPr>
      <w:rFonts w:ascii="Times New Roman" w:eastAsiaTheme="minorEastAsia" w:hAnsi="Times New Roman"/>
      <w:lang w:eastAsia="zh-CN"/>
    </w:rPr>
  </w:style>
  <w:style w:type="paragraph" w:styleId="33">
    <w:name w:val="List 3"/>
    <w:basedOn w:val="a2"/>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qFormat/>
    <w:pPr>
      <w:ind w:leftChars="1200" w:left="2520"/>
    </w:pPr>
  </w:style>
  <w:style w:type="paragraph" w:styleId="2">
    <w:name w:val="List Number 2"/>
    <w:basedOn w:val="a2"/>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qFormat/>
    <w:pPr>
      <w:ind w:left="200" w:hanging="200"/>
    </w:pPr>
    <w:rPr>
      <w:rFonts w:ascii="Times New Roman" w:eastAsia="MS Mincho" w:hAnsi="Times New Roman"/>
      <w:szCs w:val="20"/>
      <w:lang w:val="en-GB"/>
    </w:rPr>
  </w:style>
  <w:style w:type="paragraph" w:styleId="ab">
    <w:name w:val="Note Heading"/>
    <w:basedOn w:val="a2"/>
    <w:next w:val="a2"/>
    <w:link w:val="ac"/>
    <w:qFormat/>
    <w:rPr>
      <w:rFonts w:ascii="Times New Roman" w:eastAsia="MS Mincho" w:hAnsi="Times New Roman"/>
      <w:szCs w:val="20"/>
      <w:lang w:val="en-GB"/>
    </w:rPr>
  </w:style>
  <w:style w:type="paragraph" w:styleId="40">
    <w:name w:val="List Bullet 4"/>
    <w:basedOn w:val="a2"/>
    <w:qFormat/>
    <w:pPr>
      <w:numPr>
        <w:numId w:val="3"/>
      </w:numPr>
      <w:spacing w:after="180"/>
      <w:contextualSpacing/>
    </w:pPr>
    <w:rPr>
      <w:rFonts w:ascii="Times New Roman" w:eastAsia="MS Mincho" w:hAnsi="Times New Roman"/>
      <w:szCs w:val="20"/>
      <w:lang w:val="en-GB"/>
    </w:rPr>
  </w:style>
  <w:style w:type="paragraph" w:styleId="81">
    <w:name w:val="index 8"/>
    <w:basedOn w:val="a2"/>
    <w:next w:val="a2"/>
    <w:qFormat/>
    <w:pPr>
      <w:ind w:left="1600" w:hanging="200"/>
    </w:pPr>
    <w:rPr>
      <w:rFonts w:ascii="Times New Roman" w:eastAsia="MS Mincho" w:hAnsi="Times New Roman"/>
      <w:szCs w:val="20"/>
      <w:lang w:val="en-GB"/>
    </w:rPr>
  </w:style>
  <w:style w:type="paragraph" w:styleId="ad">
    <w:name w:val="E-mail Signature"/>
    <w:basedOn w:val="a2"/>
    <w:link w:val="ae"/>
    <w:qFormat/>
    <w:rPr>
      <w:rFonts w:ascii="Times New Roman" w:eastAsia="MS Mincho" w:hAnsi="Times New Roman"/>
      <w:szCs w:val="20"/>
      <w:lang w:val="en-GB"/>
    </w:rPr>
  </w:style>
  <w:style w:type="paragraph" w:styleId="a">
    <w:name w:val="List Number"/>
    <w:basedOn w:val="a2"/>
    <w:qFormat/>
    <w:pPr>
      <w:numPr>
        <w:numId w:val="4"/>
      </w:numPr>
      <w:spacing w:after="180"/>
      <w:contextualSpacing/>
    </w:pPr>
    <w:rPr>
      <w:rFonts w:ascii="Times New Roman" w:eastAsia="MS Mincho" w:hAnsi="Times New Roman"/>
      <w:szCs w:val="20"/>
      <w:lang w:val="en-GB"/>
    </w:rPr>
  </w:style>
  <w:style w:type="paragraph" w:styleId="af">
    <w:name w:val="Normal Indent"/>
    <w:basedOn w:val="a2"/>
    <w:qFormat/>
    <w:pPr>
      <w:spacing w:after="180"/>
      <w:ind w:left="720"/>
    </w:pPr>
    <w:rPr>
      <w:rFonts w:ascii="Times New Roman" w:eastAsia="MS Mincho" w:hAnsi="Times New Roman"/>
      <w:szCs w:val="20"/>
      <w:lang w:val="en-GB"/>
    </w:rPr>
  </w:style>
  <w:style w:type="paragraph" w:styleId="af0">
    <w:name w:val="caption"/>
    <w:aliases w:val="cap,cap Char Char Char Char Char Char Char,Caption Char Char,Caption Char1 Char,Caption Char2,Caption Char Char Char,Caption Char Char1,Caption Char,fig and tbl,fighead2,Table Caption,fighead21,fighead22,fighead23,cap Char,cap Char Char1,cap Char2,条目"/>
    <w:basedOn w:val="a2"/>
    <w:next w:val="a2"/>
    <w:link w:val="12"/>
    <w:qFormat/>
    <w:pPr>
      <w:overflowPunct w:val="0"/>
      <w:autoSpaceDE w:val="0"/>
      <w:autoSpaceDN w:val="0"/>
      <w:adjustRightInd w:val="0"/>
      <w:spacing w:before="120" w:after="120"/>
      <w:textAlignment w:val="baseline"/>
    </w:pPr>
    <w:rPr>
      <w:szCs w:val="20"/>
      <w:lang w:val="en-GB"/>
    </w:rPr>
  </w:style>
  <w:style w:type="paragraph" w:styleId="53">
    <w:name w:val="index 5"/>
    <w:basedOn w:val="a2"/>
    <w:next w:val="a2"/>
    <w:qFormat/>
    <w:pPr>
      <w:ind w:left="1000" w:hanging="200"/>
    </w:pPr>
    <w:rPr>
      <w:rFonts w:ascii="Times New Roman" w:eastAsia="MS Mincho" w:hAnsi="Times New Roman"/>
      <w:szCs w:val="20"/>
      <w:lang w:val="en-GB"/>
    </w:rPr>
  </w:style>
  <w:style w:type="paragraph" w:styleId="a0">
    <w:name w:val="List Bullet"/>
    <w:basedOn w:val="a2"/>
    <w:qFormat/>
    <w:pPr>
      <w:numPr>
        <w:numId w:val="5"/>
      </w:numPr>
      <w:spacing w:after="180"/>
      <w:contextualSpacing/>
    </w:pPr>
    <w:rPr>
      <w:rFonts w:ascii="Times New Roman" w:eastAsia="MS Mincho" w:hAnsi="Times New Roman"/>
      <w:szCs w:val="20"/>
      <w:lang w:val="en-GB"/>
    </w:rPr>
  </w:style>
  <w:style w:type="paragraph" w:styleId="af1">
    <w:name w:val="envelope address"/>
    <w:basedOn w:val="a2"/>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qFormat/>
    <w:pPr>
      <w:shd w:val="clear" w:color="auto" w:fill="000080"/>
    </w:pPr>
  </w:style>
  <w:style w:type="paragraph" w:styleId="af4">
    <w:name w:val="toa heading"/>
    <w:basedOn w:val="a2"/>
    <w:next w:val="a2"/>
    <w:qFormat/>
    <w:pPr>
      <w:spacing w:before="120"/>
    </w:pPr>
    <w:rPr>
      <w:rFonts w:asciiTheme="majorHAnsi" w:eastAsiaTheme="majorEastAsia" w:hAnsiTheme="majorHAnsi" w:cstheme="majorBidi"/>
      <w:sz w:val="24"/>
    </w:rPr>
  </w:style>
  <w:style w:type="paragraph" w:styleId="af5">
    <w:name w:val="annotation text"/>
    <w:basedOn w:val="a2"/>
    <w:link w:val="13"/>
    <w:uiPriority w:val="99"/>
    <w:qFormat/>
  </w:style>
  <w:style w:type="paragraph" w:styleId="61">
    <w:name w:val="index 6"/>
    <w:basedOn w:val="a2"/>
    <w:next w:val="a2"/>
    <w:qFormat/>
    <w:pPr>
      <w:ind w:left="1200" w:hanging="200"/>
    </w:pPr>
    <w:rPr>
      <w:rFonts w:ascii="Times New Roman" w:eastAsia="MS Mincho" w:hAnsi="Times New Roman"/>
      <w:szCs w:val="20"/>
      <w:lang w:val="en-GB"/>
    </w:rPr>
  </w:style>
  <w:style w:type="paragraph" w:styleId="af6">
    <w:name w:val="Salutation"/>
    <w:basedOn w:val="a2"/>
    <w:next w:val="a2"/>
    <w:link w:val="af7"/>
    <w:qFormat/>
    <w:pPr>
      <w:spacing w:after="180"/>
    </w:pPr>
    <w:rPr>
      <w:rFonts w:ascii="Times New Roman" w:eastAsia="MS Mincho" w:hAnsi="Times New Roman"/>
      <w:szCs w:val="20"/>
      <w:lang w:val="en-GB"/>
    </w:rPr>
  </w:style>
  <w:style w:type="paragraph" w:styleId="34">
    <w:name w:val="Body Text 3"/>
    <w:basedOn w:val="a2"/>
    <w:link w:val="35"/>
    <w:qFormat/>
    <w:pPr>
      <w:spacing w:after="120"/>
    </w:pPr>
    <w:rPr>
      <w:rFonts w:ascii="Times New Roman" w:eastAsia="MS Mincho" w:hAnsi="Times New Roman"/>
      <w:sz w:val="16"/>
      <w:szCs w:val="16"/>
      <w:lang w:val="en-GB"/>
    </w:rPr>
  </w:style>
  <w:style w:type="paragraph" w:styleId="af8">
    <w:name w:val="Closing"/>
    <w:basedOn w:val="a2"/>
    <w:link w:val="af9"/>
    <w:qFormat/>
    <w:pPr>
      <w:ind w:left="4252"/>
    </w:pPr>
    <w:rPr>
      <w:rFonts w:ascii="Times New Roman" w:eastAsia="MS Mincho" w:hAnsi="Times New Roman"/>
      <w:szCs w:val="20"/>
      <w:lang w:val="en-GB"/>
    </w:rPr>
  </w:style>
  <w:style w:type="paragraph" w:styleId="30">
    <w:name w:val="List Bullet 3"/>
    <w:basedOn w:val="a2"/>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qFormat/>
    <w:pPr>
      <w:spacing w:after="120"/>
      <w:ind w:left="283"/>
    </w:pPr>
    <w:rPr>
      <w:rFonts w:ascii="Times New Roman" w:eastAsia="MS Mincho" w:hAnsi="Times New Roman"/>
      <w:szCs w:val="20"/>
      <w:lang w:val="en-GB"/>
    </w:rPr>
  </w:style>
  <w:style w:type="paragraph" w:styleId="3">
    <w:name w:val="List Number 3"/>
    <w:basedOn w:val="a2"/>
    <w:qFormat/>
    <w:pPr>
      <w:numPr>
        <w:numId w:val="7"/>
      </w:numPr>
      <w:spacing w:after="180"/>
      <w:contextualSpacing/>
    </w:pPr>
    <w:rPr>
      <w:rFonts w:ascii="Times New Roman" w:eastAsia="MS Mincho" w:hAnsi="Times New Roman"/>
      <w:szCs w:val="20"/>
      <w:lang w:val="en-GB"/>
    </w:rPr>
  </w:style>
  <w:style w:type="paragraph" w:styleId="21">
    <w:name w:val="List 2"/>
    <w:basedOn w:val="afc"/>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qFormat/>
    <w:pPr>
      <w:spacing w:after="120"/>
      <w:ind w:left="283"/>
      <w:contextualSpacing/>
    </w:pPr>
    <w:rPr>
      <w:rFonts w:ascii="Times New Roman" w:eastAsia="MS Mincho" w:hAnsi="Times New Roman"/>
      <w:szCs w:val="20"/>
      <w:lang w:val="en-GB"/>
    </w:rPr>
  </w:style>
  <w:style w:type="paragraph" w:styleId="afe">
    <w:name w:val="Block Text"/>
    <w:basedOn w:val="a2"/>
    <w:qFormat/>
    <w:pPr>
      <w:spacing w:after="120"/>
      <w:ind w:leftChars="700" w:left="1440" w:rightChars="700" w:right="1440"/>
    </w:pPr>
  </w:style>
  <w:style w:type="paragraph" w:styleId="20">
    <w:name w:val="List Bullet 2"/>
    <w:basedOn w:val="a2"/>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qFormat/>
    <w:rPr>
      <w:rFonts w:ascii="Times New Roman" w:eastAsia="MS Mincho" w:hAnsi="Times New Roman"/>
      <w:i/>
      <w:iCs/>
      <w:szCs w:val="20"/>
      <w:lang w:val="en-GB"/>
    </w:rPr>
  </w:style>
  <w:style w:type="paragraph" w:styleId="43">
    <w:name w:val="index 4"/>
    <w:basedOn w:val="a2"/>
    <w:next w:val="a2"/>
    <w:qFormat/>
    <w:pPr>
      <w:ind w:left="800" w:hanging="200"/>
    </w:pPr>
    <w:rPr>
      <w:rFonts w:ascii="Times New Roman" w:eastAsia="MS Mincho" w:hAnsi="Times New Roman"/>
      <w:szCs w:val="20"/>
      <w:lang w:val="en-GB"/>
    </w:rPr>
  </w:style>
  <w:style w:type="paragraph" w:styleId="TOC5">
    <w:name w:val="toc 5"/>
    <w:basedOn w:val="TOC4"/>
    <w:next w:val="a2"/>
    <w:qFormat/>
    <w:pPr>
      <w:ind w:left="1701" w:hanging="1701"/>
    </w:pPr>
  </w:style>
  <w:style w:type="paragraph" w:styleId="TOC4">
    <w:name w:val="toc 4"/>
    <w:basedOn w:val="TOC3"/>
    <w:next w:val="a2"/>
    <w:qFormat/>
    <w:pPr>
      <w:ind w:left="1418" w:hanging="1418"/>
    </w:pPr>
  </w:style>
  <w:style w:type="paragraph" w:styleId="TOC3">
    <w:name w:val="toc 3"/>
    <w:basedOn w:val="TOC2"/>
    <w:next w:val="a2"/>
    <w:qFormat/>
    <w:pPr>
      <w:ind w:left="1134" w:hanging="1134"/>
    </w:pPr>
  </w:style>
  <w:style w:type="paragraph" w:styleId="TOC2">
    <w:name w:val="toc 2"/>
    <w:basedOn w:val="TOC1"/>
    <w:next w:val="a2"/>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uiPriority w:val="39"/>
    <w:qFormat/>
  </w:style>
  <w:style w:type="paragraph" w:styleId="aff">
    <w:name w:val="Plain Text"/>
    <w:basedOn w:val="a2"/>
    <w:link w:val="aff0"/>
    <w:qFormat/>
    <w:rPr>
      <w:rFonts w:ascii="Consolas" w:eastAsia="MS Mincho" w:hAnsi="Consolas"/>
      <w:sz w:val="21"/>
      <w:szCs w:val="21"/>
      <w:lang w:val="en-GB"/>
    </w:rPr>
  </w:style>
  <w:style w:type="paragraph" w:styleId="50">
    <w:name w:val="List Bullet 5"/>
    <w:basedOn w:val="a2"/>
    <w:qFormat/>
    <w:pPr>
      <w:numPr>
        <w:numId w:val="10"/>
      </w:numPr>
      <w:spacing w:after="180"/>
      <w:contextualSpacing/>
    </w:pPr>
    <w:rPr>
      <w:rFonts w:ascii="Times New Roman" w:eastAsia="MS Mincho" w:hAnsi="Times New Roman"/>
      <w:szCs w:val="20"/>
      <w:lang w:val="en-GB"/>
    </w:rPr>
  </w:style>
  <w:style w:type="paragraph" w:styleId="4">
    <w:name w:val="List Number 4"/>
    <w:basedOn w:val="a2"/>
    <w:qFormat/>
    <w:pPr>
      <w:numPr>
        <w:numId w:val="11"/>
      </w:numPr>
      <w:spacing w:after="180"/>
      <w:contextualSpacing/>
    </w:pPr>
    <w:rPr>
      <w:rFonts w:ascii="Times New Roman" w:eastAsia="MS Mincho" w:hAnsi="Times New Roman"/>
      <w:szCs w:val="20"/>
      <w:lang w:val="en-GB"/>
    </w:rPr>
  </w:style>
  <w:style w:type="paragraph" w:styleId="TOC8">
    <w:name w:val="toc 8"/>
    <w:basedOn w:val="TOC1"/>
    <w:next w:val="a2"/>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qFormat/>
    <w:pPr>
      <w:ind w:left="600" w:hanging="200"/>
    </w:pPr>
    <w:rPr>
      <w:rFonts w:ascii="Times New Roman" w:eastAsia="MS Mincho" w:hAnsi="Times New Roman"/>
      <w:szCs w:val="20"/>
      <w:lang w:val="en-GB"/>
    </w:rPr>
  </w:style>
  <w:style w:type="paragraph" w:styleId="aff1">
    <w:name w:val="Date"/>
    <w:basedOn w:val="a2"/>
    <w:next w:val="a2"/>
    <w:link w:val="aff2"/>
    <w:qFormat/>
    <w:pPr>
      <w:spacing w:after="180"/>
    </w:pPr>
    <w:rPr>
      <w:rFonts w:ascii="Times New Roman" w:eastAsia="MS Mincho" w:hAnsi="Times New Roman"/>
      <w:szCs w:val="20"/>
      <w:lang w:val="en-GB"/>
    </w:rPr>
  </w:style>
  <w:style w:type="paragraph" w:styleId="24">
    <w:name w:val="Body Text Indent 2"/>
    <w:basedOn w:val="a2"/>
    <w:link w:val="25"/>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qFormat/>
    <w:rPr>
      <w:rFonts w:ascii="Times New Roman" w:eastAsia="MS Mincho" w:hAnsi="Times New Roman"/>
      <w:szCs w:val="20"/>
      <w:lang w:val="en-GB"/>
    </w:rPr>
  </w:style>
  <w:style w:type="paragraph" w:styleId="54">
    <w:name w:val="List Continue 5"/>
    <w:basedOn w:val="a2"/>
    <w:qFormat/>
    <w:pPr>
      <w:spacing w:after="120"/>
      <w:ind w:left="1415"/>
      <w:contextualSpacing/>
    </w:pPr>
    <w:rPr>
      <w:rFonts w:ascii="Times New Roman" w:eastAsia="MS Mincho" w:hAnsi="Times New Roman"/>
      <w:szCs w:val="20"/>
      <w:lang w:val="en-GB"/>
    </w:rPr>
  </w:style>
  <w:style w:type="paragraph" w:styleId="aff5">
    <w:name w:val="Balloon Text"/>
    <w:basedOn w:val="a2"/>
    <w:link w:val="aff6"/>
    <w:semiHidden/>
    <w:qFormat/>
    <w:rPr>
      <w:sz w:val="18"/>
      <w:szCs w:val="18"/>
    </w:rPr>
  </w:style>
  <w:style w:type="paragraph" w:styleId="aff7">
    <w:name w:val="footer"/>
    <w:basedOn w:val="a2"/>
    <w:link w:val="aff8"/>
    <w:uiPriority w:val="99"/>
    <w:qFormat/>
    <w:pPr>
      <w:tabs>
        <w:tab w:val="center" w:pos="4153"/>
        <w:tab w:val="right" w:pos="8306"/>
      </w:tabs>
      <w:snapToGrid w:val="0"/>
    </w:pPr>
    <w:rPr>
      <w:sz w:val="18"/>
      <w:szCs w:val="18"/>
    </w:rPr>
  </w:style>
  <w:style w:type="paragraph" w:styleId="aff9">
    <w:name w:val="envelope return"/>
    <w:basedOn w:val="a2"/>
    <w:qFormat/>
    <w:pPr>
      <w:snapToGrid w:val="0"/>
    </w:pPr>
    <w:rPr>
      <w:rFonts w:asciiTheme="majorHAnsi" w:eastAsiaTheme="majorEastAsia" w:hAnsiTheme="majorHAnsi" w:cstheme="majorBidi"/>
    </w:rPr>
  </w:style>
  <w:style w:type="paragraph" w:styleId="affa">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affb"/>
    <w:qFormat/>
    <w:pPr>
      <w:tabs>
        <w:tab w:val="center" w:pos="4536"/>
        <w:tab w:val="right" w:pos="9072"/>
      </w:tabs>
    </w:pPr>
    <w:rPr>
      <w:rFonts w:ascii="Arial" w:eastAsia="MS Mincho" w:hAnsi="Arial"/>
      <w:b/>
    </w:rPr>
  </w:style>
  <w:style w:type="paragraph" w:styleId="affc">
    <w:name w:val="Signature"/>
    <w:basedOn w:val="a2"/>
    <w:link w:val="affd"/>
    <w:qFormat/>
    <w:pPr>
      <w:ind w:left="4252"/>
    </w:pPr>
    <w:rPr>
      <w:rFonts w:ascii="Times New Roman" w:eastAsia="MS Mincho" w:hAnsi="Times New Roman"/>
      <w:szCs w:val="20"/>
      <w:lang w:val="en-GB"/>
    </w:rPr>
  </w:style>
  <w:style w:type="paragraph" w:styleId="44">
    <w:name w:val="List Continue 4"/>
    <w:basedOn w:val="a2"/>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qFormat/>
    <w:rPr>
      <w:rFonts w:ascii="Times New Roman" w:eastAsia="MS Mincho" w:hAnsi="Times New Roman"/>
      <w:szCs w:val="20"/>
      <w:lang w:val="en-GB"/>
    </w:rPr>
  </w:style>
  <w:style w:type="paragraph" w:styleId="TOC6">
    <w:name w:val="toc 6"/>
    <w:basedOn w:val="TOC5"/>
    <w:next w:val="a2"/>
    <w:qFormat/>
    <w:pPr>
      <w:ind w:left="1985" w:hanging="1985"/>
    </w:pPr>
  </w:style>
  <w:style w:type="paragraph" w:styleId="55">
    <w:name w:val="List 5"/>
    <w:basedOn w:val="a2"/>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qFormat/>
    <w:pPr>
      <w:spacing w:after="120"/>
      <w:ind w:left="283"/>
    </w:pPr>
    <w:rPr>
      <w:rFonts w:ascii="Times New Roman" w:eastAsia="MS Mincho" w:hAnsi="Times New Roman"/>
      <w:sz w:val="16"/>
      <w:szCs w:val="16"/>
      <w:lang w:val="en-GB"/>
    </w:rPr>
  </w:style>
  <w:style w:type="paragraph" w:styleId="71">
    <w:name w:val="index 7"/>
    <w:basedOn w:val="a2"/>
    <w:next w:val="a2"/>
    <w:qFormat/>
    <w:pPr>
      <w:ind w:left="1400" w:hanging="200"/>
    </w:pPr>
    <w:rPr>
      <w:rFonts w:ascii="Times New Roman" w:eastAsia="MS Mincho" w:hAnsi="Times New Roman"/>
      <w:szCs w:val="20"/>
      <w:lang w:val="en-GB"/>
    </w:rPr>
  </w:style>
  <w:style w:type="paragraph" w:styleId="91">
    <w:name w:val="index 9"/>
    <w:basedOn w:val="a2"/>
    <w:next w:val="a2"/>
    <w:qFormat/>
    <w:pPr>
      <w:ind w:left="1800" w:hanging="200"/>
    </w:pPr>
    <w:rPr>
      <w:rFonts w:ascii="Times New Roman" w:eastAsia="MS Mincho" w:hAnsi="Times New Roman"/>
      <w:szCs w:val="20"/>
      <w:lang w:val="en-GB"/>
    </w:rPr>
  </w:style>
  <w:style w:type="paragraph" w:styleId="afff2">
    <w:name w:val="table of figures"/>
    <w:basedOn w:val="a2"/>
    <w:next w:val="a2"/>
    <w:uiPriority w:val="99"/>
    <w:qFormat/>
    <w:rPr>
      <w:rFonts w:ascii="Times New Roman" w:eastAsia="MS Mincho" w:hAnsi="Times New Roman"/>
      <w:szCs w:val="20"/>
      <w:lang w:val="en-GB"/>
    </w:rPr>
  </w:style>
  <w:style w:type="paragraph" w:styleId="TOC9">
    <w:name w:val="toc 9"/>
    <w:basedOn w:val="TOC8"/>
    <w:next w:val="a2"/>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qFormat/>
    <w:pPr>
      <w:spacing w:after="120" w:line="480" w:lineRule="auto"/>
    </w:pPr>
    <w:rPr>
      <w:rFonts w:ascii="Times New Roman" w:eastAsia="MS Mincho" w:hAnsi="Times New Roman"/>
      <w:szCs w:val="20"/>
      <w:lang w:val="en-GB"/>
    </w:rPr>
  </w:style>
  <w:style w:type="paragraph" w:styleId="45">
    <w:name w:val="List 4"/>
    <w:basedOn w:val="a2"/>
    <w:qFormat/>
    <w:pPr>
      <w:spacing w:after="180"/>
      <w:ind w:left="1132" w:hanging="283"/>
      <w:contextualSpacing/>
    </w:pPr>
    <w:rPr>
      <w:rFonts w:ascii="Times New Roman" w:eastAsia="MS Mincho" w:hAnsi="Times New Roman"/>
      <w:szCs w:val="20"/>
      <w:lang w:val="en-GB"/>
    </w:rPr>
  </w:style>
  <w:style w:type="paragraph" w:styleId="28">
    <w:name w:val="List Continue 2"/>
    <w:basedOn w:val="a2"/>
    <w:qFormat/>
    <w:pPr>
      <w:spacing w:after="120"/>
      <w:ind w:left="566"/>
      <w:contextualSpacing/>
    </w:pPr>
    <w:rPr>
      <w:rFonts w:ascii="Times New Roman" w:eastAsia="MS Mincho" w:hAnsi="Times New Roman"/>
      <w:szCs w:val="20"/>
      <w:lang w:val="en-GB"/>
    </w:rPr>
  </w:style>
  <w:style w:type="paragraph" w:styleId="afff3">
    <w:name w:val="Message Header"/>
    <w:basedOn w:val="a2"/>
    <w:link w:val="14"/>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uiPriority w:val="99"/>
    <w:unhideWhenUsed/>
    <w:qFormat/>
    <w:pPr>
      <w:spacing w:before="100" w:beforeAutospacing="1" w:after="100" w:afterAutospacing="1"/>
    </w:pPr>
    <w:rPr>
      <w:rFonts w:ascii="宋体" w:eastAsia="宋体" w:hAnsi="宋体" w:cs="宋体"/>
      <w:sz w:val="24"/>
      <w:lang w:eastAsia="zh-CN"/>
    </w:rPr>
  </w:style>
  <w:style w:type="paragraph" w:styleId="39">
    <w:name w:val="List Continue 3"/>
    <w:basedOn w:val="a2"/>
    <w:qFormat/>
    <w:pPr>
      <w:spacing w:after="120"/>
      <w:ind w:left="849"/>
      <w:contextualSpacing/>
    </w:pPr>
    <w:rPr>
      <w:rFonts w:ascii="Times New Roman" w:eastAsia="MS Mincho" w:hAnsi="Times New Roman"/>
      <w:szCs w:val="20"/>
      <w:lang w:val="en-GB"/>
    </w:rPr>
  </w:style>
  <w:style w:type="paragraph" w:styleId="15">
    <w:name w:val="index 1"/>
    <w:basedOn w:val="a2"/>
    <w:next w:val="a2"/>
    <w:qFormat/>
    <w:pPr>
      <w:ind w:left="200" w:hanging="200"/>
    </w:pPr>
    <w:rPr>
      <w:rFonts w:ascii="Times New Roman" w:eastAsia="MS Mincho" w:hAnsi="Times New Roman"/>
      <w:szCs w:val="20"/>
      <w:lang w:val="en-GB"/>
    </w:rPr>
  </w:style>
  <w:style w:type="paragraph" w:styleId="29">
    <w:name w:val="index 2"/>
    <w:basedOn w:val="a2"/>
    <w:next w:val="a2"/>
    <w:qFormat/>
    <w:pPr>
      <w:ind w:left="400" w:hanging="200"/>
    </w:pPr>
    <w:rPr>
      <w:rFonts w:ascii="Times New Roman" w:eastAsia="MS Mincho" w:hAnsi="Times New Roman"/>
      <w:szCs w:val="20"/>
      <w:lang w:val="en-GB"/>
    </w:rPr>
  </w:style>
  <w:style w:type="paragraph" w:styleId="afff5">
    <w:name w:val="Title"/>
    <w:basedOn w:val="a2"/>
    <w:next w:val="a2"/>
    <w:link w:val="afff6"/>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qFormat/>
    <w:rPr>
      <w:b/>
      <w:bCs/>
    </w:rPr>
  </w:style>
  <w:style w:type="paragraph" w:styleId="afff9">
    <w:name w:val="Body Text First Indent"/>
    <w:basedOn w:val="a3"/>
    <w:link w:val="afffa"/>
    <w:qFormat/>
    <w:pPr>
      <w:spacing w:after="180"/>
      <w:ind w:firstLine="360"/>
      <w:jc w:val="left"/>
    </w:pPr>
    <w:rPr>
      <w:szCs w:val="20"/>
      <w:lang w:val="en-GB"/>
    </w:rPr>
  </w:style>
  <w:style w:type="paragraph" w:styleId="2a">
    <w:name w:val="Body Text First Indent 2"/>
    <w:basedOn w:val="afa"/>
    <w:link w:val="2b"/>
    <w:qFormat/>
    <w:pPr>
      <w:spacing w:after="180"/>
      <w:ind w:left="360" w:firstLine="360"/>
    </w:pPr>
  </w:style>
  <w:style w:type="table" w:styleId="afffb">
    <w:name w:val="Table Grid"/>
    <w:aliases w:val="TableGrid"/>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uiPriority w:val="22"/>
    <w:qFormat/>
    <w:rPr>
      <w:b/>
      <w:bCs/>
    </w:rPr>
  </w:style>
  <w:style w:type="character" w:styleId="afffd">
    <w:name w:val="FollowedHyperlink"/>
    <w:qFormat/>
    <w:rPr>
      <w:color w:val="954F72"/>
      <w:u w:val="single"/>
    </w:rPr>
  </w:style>
  <w:style w:type="character" w:styleId="afffe">
    <w:name w:val="Hyperlink"/>
    <w:uiPriority w:val="99"/>
    <w:qFormat/>
    <w:rPr>
      <w:color w:val="0000FF"/>
      <w:u w:val="single"/>
    </w:rPr>
  </w:style>
  <w:style w:type="character" w:styleId="affff">
    <w:name w:val="annotation reference"/>
    <w:uiPriority w:val="99"/>
    <w:qFormat/>
    <w:rPr>
      <w:sz w:val="21"/>
      <w:szCs w:val="21"/>
    </w:rPr>
  </w:style>
  <w:style w:type="character" w:customStyle="1" w:styleId="23">
    <w:name w:val="标题 2 字符"/>
    <w:aliases w:val="H2 字符,h2 字符,Head2A 字符,2 字符,UNDERRUBRIK 1-2 字符,DO NOT USE_h2 字符,h21 字符,Heading 2 Char 字符,H2 Char 字符,h2 Char 字符"/>
    <w:link w:val="22"/>
    <w:qFormat/>
    <w:rPr>
      <w:rFonts w:ascii="Arial" w:eastAsia="MS Mincho" w:hAnsi="Arial" w:cs="Arial"/>
      <w:b/>
      <w:bCs/>
      <w:iCs/>
      <w:szCs w:val="28"/>
    </w:rPr>
  </w:style>
  <w:style w:type="character" w:customStyle="1" w:styleId="11">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4"/>
    <w:link w:val="10"/>
    <w:qFormat/>
    <w:rPr>
      <w:rFonts w:ascii="Arial" w:hAnsi="Arial" w:cs="Arial"/>
      <w:b/>
      <w:bCs/>
      <w:kern w:val="32"/>
      <w:sz w:val="28"/>
      <w:szCs w:val="32"/>
    </w:rPr>
  </w:style>
  <w:style w:type="character" w:customStyle="1" w:styleId="apple-converted-space">
    <w:name w:val="apple-converted-space"/>
    <w:basedOn w:val="a4"/>
    <w:qFormat/>
  </w:style>
  <w:style w:type="character" w:customStyle="1" w:styleId="affff0">
    <w:name w:val="题注 字符"/>
    <w:aliases w:val="cap Char 字符,cap Char Char1 字符,Caption Char Char1 Char 字符,cap Char2 字符,cap1 字符,cap2 字符,cap11 字符,Légende-figure 字符,Légende-figure Char 字符,Beschrifubg 字符,Beschriftung Char 字符,label 字符,cap11 Char 字符"/>
    <w:qFormat/>
    <w:rPr>
      <w:rFonts w:eastAsia="Times New Roman"/>
      <w:b/>
      <w:bCs/>
      <w:lang w:eastAsia="en-US"/>
    </w:rPr>
  </w:style>
  <w:style w:type="character" w:customStyle="1" w:styleId="32">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1"/>
    <w:qFormat/>
    <w:rPr>
      <w:rFonts w:ascii="Arial" w:eastAsia="MS Mincho" w:hAnsi="Arial" w:cs="Arial"/>
      <w:bCs/>
      <w:sz w:val="26"/>
      <w:szCs w:val="26"/>
      <w:lang w:eastAsia="en-US"/>
    </w:rPr>
  </w:style>
  <w:style w:type="character" w:customStyle="1" w:styleId="B1">
    <w:name w:val="B1 (文字)"/>
    <w:link w:val="B10"/>
    <w:qFormat/>
    <w:rPr>
      <w:rFonts w:ascii="Times New Roman" w:eastAsiaTheme="minorEastAsia" w:hAnsi="Times New Roman"/>
      <w:lang w:val="en-GB" w:eastAsia="en-GB"/>
    </w:rPr>
  </w:style>
  <w:style w:type="paragraph" w:customStyle="1" w:styleId="B10">
    <w:name w:val="B1"/>
    <w:basedOn w:val="afc"/>
    <w:link w:val="B1"/>
    <w:qFormat/>
    <w:pPr>
      <w:overflowPunct w:val="0"/>
      <w:autoSpaceDE w:val="0"/>
      <w:autoSpaceDN w:val="0"/>
      <w:adjustRightInd w:val="0"/>
      <w:spacing w:after="180"/>
      <w:ind w:left="568" w:hanging="284"/>
      <w:textAlignment w:val="baseline"/>
    </w:pPr>
    <w:rPr>
      <w:rFonts w:ascii="Times New Roman" w:eastAsiaTheme="minorEastAsia" w:hAnsi="Times New Roman"/>
      <w:szCs w:val="20"/>
      <w:lang w:val="en-GB" w:eastAsia="en-GB"/>
    </w:rPr>
  </w:style>
  <w:style w:type="character" w:customStyle="1" w:styleId="B1Zchn">
    <w:name w:val="B1 Zchn"/>
    <w:qFormat/>
    <w:rPr>
      <w:lang w:eastAsia="en-US"/>
    </w:rPr>
  </w:style>
  <w:style w:type="character" w:customStyle="1" w:styleId="2c">
    <w:name w:val="批注文字 字符2"/>
    <w:uiPriority w:val="99"/>
    <w:semiHidden/>
    <w:qFormat/>
    <w:rPr>
      <w:rFonts w:eastAsia="Times New Roman"/>
      <w:szCs w:val="24"/>
      <w:lang w:eastAsia="en-US"/>
    </w:rPr>
  </w:style>
  <w:style w:type="character" w:customStyle="1" w:styleId="tran">
    <w:name w:val="tran"/>
    <w:qFormat/>
  </w:style>
  <w:style w:type="character" w:customStyle="1" w:styleId="TAHCar">
    <w:name w:val="TAH Car"/>
    <w:link w:val="TAH"/>
    <w:uiPriority w:val="99"/>
    <w:qFormat/>
    <w:rPr>
      <w:rFonts w:ascii="Arial" w:eastAsia="Times New Roman" w:hAnsi="Arial"/>
      <w:b/>
      <w:sz w:val="18"/>
      <w:lang w:val="en-GB" w:eastAsia="en-US"/>
    </w:rPr>
  </w:style>
  <w:style w:type="paragraph" w:customStyle="1" w:styleId="TAH">
    <w:name w:val="TAH"/>
    <w:basedOn w:val="a2"/>
    <w:link w:val="TAHCar"/>
    <w:uiPriority w:val="99"/>
    <w:qFormat/>
    <w:pPr>
      <w:keepNext/>
      <w:keepLines/>
      <w:jc w:val="center"/>
    </w:pPr>
    <w:rPr>
      <w:rFonts w:ascii="Arial" w:hAnsi="Arial"/>
      <w:b/>
      <w:sz w:val="18"/>
      <w:szCs w:val="20"/>
      <w:lang w:val="en-GB"/>
    </w:rPr>
  </w:style>
  <w:style w:type="character" w:customStyle="1" w:styleId="B2Char">
    <w:name w:val="B2 Char"/>
    <w:link w:val="B2"/>
    <w:qFormat/>
    <w:rPr>
      <w:rFonts w:ascii="Times New Roman" w:eastAsia="Times New Roman" w:hAnsi="Times New Roman"/>
      <w:szCs w:val="24"/>
      <w:lang w:val="en-GB" w:eastAsia="en-US"/>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szCs w:val="24"/>
      <w:lang w:val="en-GB"/>
    </w:rPr>
  </w:style>
  <w:style w:type="character" w:customStyle="1" w:styleId="LGTdocChar">
    <w:name w:val="LGTdoc_본문 Char"/>
    <w:link w:val="LGTdoc"/>
    <w:qFormat/>
    <w:rPr>
      <w:rFonts w:eastAsia="Batang"/>
      <w:kern w:val="2"/>
      <w:sz w:val="22"/>
      <w:szCs w:val="24"/>
      <w:lang w:val="en-GB" w:eastAsia="ko-KR" w:bidi="ar-SA"/>
    </w:rPr>
  </w:style>
  <w:style w:type="paragraph" w:customStyle="1" w:styleId="LGTdoc">
    <w:name w:val="LGTdoc_본문"/>
    <w:basedOn w:val="a2"/>
    <w:link w:val="LGTdocChar"/>
    <w:qFormat/>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2">
    <w:name w:val="题注 字符1"/>
    <w:aliases w:val="cap 字符,cap Char Char Char Char Char Char Char 字符,Caption Char Char 字符,Caption Char1 Char 字符,Caption Char2 字符,Caption Char Char Char 字符,Caption Char Char1 字符,Caption Char 字符,fig and tbl 字符,fighead2 字符,Table Caption 字符,fighead21 字符,fighead22 字符"/>
    <w:link w:val="af0"/>
    <w:qFormat/>
    <w:rPr>
      <w:lang w:val="en-GB" w:eastAsia="en-US" w:bidi="ar-SA"/>
    </w:rPr>
  </w:style>
  <w:style w:type="character" w:customStyle="1" w:styleId="affff1">
    <w:name w:val="批注文字 字符"/>
    <w:uiPriority w:val="99"/>
    <w:qFormat/>
    <w:rPr>
      <w:kern w:val="2"/>
      <w:sz w:val="24"/>
      <w:szCs w:val="22"/>
    </w:rPr>
  </w:style>
  <w:style w:type="character" w:customStyle="1" w:styleId="affff2">
    <w:name w:val="列表段落 字符"/>
    <w:aliases w:val="목록 단락 字符,リスト段落 字符,列出段落 字符,R4_bullets 字符"/>
    <w:uiPriority w:val="34"/>
    <w:qFormat/>
    <w:rPr>
      <w:rFonts w:ascii="Times" w:hAnsi="Times"/>
      <w:szCs w:val="24"/>
      <w:lang w:val="en-GB"/>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a2"/>
    <w:link w:val="TACChar"/>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fa"/>
    <w:qFormat/>
    <w:rPr>
      <w:rFonts w:ascii="Arial" w:eastAsia="MS Mincho" w:hAnsi="Arial"/>
      <w:b/>
      <w:szCs w:val="24"/>
      <w:lang w:val="en-US" w:eastAsia="en-US" w:bidi="ar-SA"/>
    </w:rPr>
  </w:style>
  <w:style w:type="character" w:customStyle="1" w:styleId="a9">
    <w:name w:val="正文文本 字符"/>
    <w:link w:val="a3"/>
    <w:qFormat/>
    <w:rPr>
      <w:rFonts w:ascii="Times New Roman" w:eastAsiaTheme="minorEastAsia" w:hAnsi="Times New Roman"/>
      <w:szCs w:val="24"/>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qFormat/>
    <w:rPr>
      <w:rFonts w:ascii="Arial" w:eastAsia="MS Mincho" w:hAnsi="Arial" w:cs="Arial"/>
      <w:color w:val="0000FF"/>
      <w:kern w:val="2"/>
      <w:szCs w:val="24"/>
      <w:lang w:val="en-US" w:eastAsia="en-US" w:bidi="ar-SA"/>
    </w:rPr>
  </w:style>
  <w:style w:type="character" w:customStyle="1" w:styleId="13">
    <w:name w:val="批注文字 字符1"/>
    <w:link w:val="af5"/>
    <w:uiPriority w:val="99"/>
    <w:qFormat/>
    <w:rPr>
      <w:rFonts w:eastAsia="Times New Roman"/>
      <w:szCs w:val="24"/>
      <w:lang w:eastAsia="en-US"/>
    </w:rPr>
  </w:style>
  <w:style w:type="character" w:customStyle="1" w:styleId="16">
    <w:name w:val="列表段落 字符1"/>
    <w:aliases w:val="列表段落1 字符,- Bullets 字符,Lista1 字符,?? ?? 字符,????? 字符,???? 字符,列出段落1 字符,中等深浅网格 1 - 着色 21 字符,¥¡¡¡¡ì¬º¥¹¥È¶ÎÂä 字符,ÁÐ³ö¶ÎÂä 字符,—ño’i—Ž 字符,¥ê¥¹¥È¶ÎÂä 字符,1st level - Bullet List Paragraph 字符,Lettre d'introduction 字符,Paragrafo elenco 字符,Bullet list 字符"/>
    <w:link w:val="a1"/>
    <w:uiPriority w:val="34"/>
    <w:qFormat/>
    <w:locked/>
    <w:rPr>
      <w:rFonts w:eastAsia="微软雅黑"/>
      <w:bCs/>
      <w:iCs/>
      <w:kern w:val="2"/>
      <w:lang w:val="en-GB"/>
    </w:rPr>
  </w:style>
  <w:style w:type="paragraph" w:styleId="a1">
    <w:name w:val="List Paragraph"/>
    <w:aliases w:val="列表段落1,- Bullets,Lista1,?? ??,?????,????,列出段落1,中等深浅网格 1 - 着色 21,¥¡¡¡¡ì¬º¥¹¥È¶ÎÂä,ÁÐ³ö¶ÎÂä,—ño’i—Ž,¥ê¥¹¥È¶ÎÂä,1st level - Bullet List Paragraph,Lettre d'introduction,Paragrafo elenco,Normal bullet 2,Bullet list,목록단락,列,リスト段落,numbered,목록 단락,列表段落11,P"/>
    <w:basedOn w:val="a2"/>
    <w:link w:val="16"/>
    <w:uiPriority w:val="34"/>
    <w:qFormat/>
    <w:pPr>
      <w:widowControl w:val="0"/>
      <w:numPr>
        <w:numId w:val="13"/>
      </w:numPr>
      <w:tabs>
        <w:tab w:val="left" w:pos="420"/>
      </w:tabs>
      <w:overflowPunct w:val="0"/>
      <w:autoSpaceDE w:val="0"/>
      <w:autoSpaceDN w:val="0"/>
      <w:adjustRightInd w:val="0"/>
      <w:spacing w:after="120"/>
      <w:contextualSpacing/>
      <w:jc w:val="both"/>
      <w:textAlignment w:val="baseline"/>
    </w:pPr>
    <w:rPr>
      <w:rFonts w:ascii="Times New Roman" w:eastAsia="微软雅黑" w:hAnsi="Times New Roman"/>
      <w:bCs/>
      <w:iCs/>
      <w:kern w:val="2"/>
      <w:szCs w:val="20"/>
      <w:lang w:val="en-GB" w:eastAsia="zh-CN"/>
    </w:rPr>
  </w:style>
  <w:style w:type="character" w:customStyle="1" w:styleId="THChar">
    <w:name w:val="TH Char"/>
    <w:link w:val="TH"/>
    <w:qFormat/>
    <w:rPr>
      <w:rFonts w:ascii="Arial" w:eastAsia="Times New Roman" w:hAnsi="Arial"/>
      <w:b/>
      <w:lang w:val="en-GB" w:eastAsia="en-US"/>
    </w:rPr>
  </w:style>
  <w:style w:type="paragraph" w:customStyle="1" w:styleId="TH">
    <w:name w:val="TH"/>
    <w:basedOn w:val="a2"/>
    <w:link w:val="THChar"/>
    <w:qFormat/>
    <w:pPr>
      <w:keepNext/>
      <w:keepLines/>
      <w:spacing w:before="60" w:after="180"/>
      <w:jc w:val="center"/>
    </w:pPr>
    <w:rPr>
      <w:rFonts w:ascii="Arial" w:hAnsi="Arial"/>
      <w:b/>
      <w:szCs w:val="20"/>
      <w:lang w:val="en-GB"/>
    </w:rPr>
  </w:style>
  <w:style w:type="character" w:customStyle="1" w:styleId="TALChar">
    <w:name w:val="TAL Char"/>
    <w:link w:val="TAL"/>
    <w:qFormat/>
    <w:rPr>
      <w:rFonts w:ascii="Arial" w:eastAsia="Times New Roman" w:hAnsi="Arial"/>
      <w:sz w:val="18"/>
      <w:lang w:val="en-GB" w:eastAsia="en-US"/>
    </w:rPr>
  </w:style>
  <w:style w:type="paragraph" w:customStyle="1" w:styleId="TAL">
    <w:name w:val="TAL"/>
    <w:basedOn w:val="a2"/>
    <w:link w:val="TALChar"/>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qFormat/>
    <w:pPr>
      <w:numPr>
        <w:numId w:val="14"/>
      </w:numPr>
      <w:tabs>
        <w:tab w:val="clear" w:pos="1304"/>
      </w:tabs>
      <w:ind w:left="1701" w:hanging="1701"/>
    </w:pPr>
  </w:style>
  <w:style w:type="paragraph" w:customStyle="1" w:styleId="Proposal">
    <w:name w:val="Proposal"/>
    <w:basedOn w:val="a2"/>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qFormat/>
    <w:pPr>
      <w:tabs>
        <w:tab w:val="clear" w:pos="1188"/>
      </w:tabs>
      <w:spacing w:before="120" w:after="180" w:line="240" w:lineRule="auto"/>
      <w:ind w:left="1985" w:hanging="1985"/>
      <w:outlineLvl w:val="9"/>
    </w:pPr>
    <w:rPr>
      <w:rFonts w:eastAsia="宋体"/>
      <w:b/>
      <w:bCs/>
      <w:lang w:val="en-GB"/>
    </w:rPr>
  </w:style>
  <w:style w:type="paragraph" w:customStyle="1" w:styleId="TdocHeader2">
    <w:name w:val="Tdoc_Header_2"/>
    <w:basedOn w:val="a2"/>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qFormat/>
    <w:pPr>
      <w:spacing w:before="100" w:beforeAutospacing="1" w:after="100" w:afterAutospacing="1"/>
    </w:pPr>
    <w:rPr>
      <w:rFonts w:ascii="宋体" w:eastAsia="宋体" w:hAnsi="宋体" w:cs="宋体"/>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qFormat/>
    <w:pPr>
      <w:keepNext w:val="0"/>
      <w:spacing w:before="0" w:after="240"/>
    </w:pPr>
  </w:style>
  <w:style w:type="paragraph" w:customStyle="1" w:styleId="CharCharCharCharCharCharCharCharCharCharCharCharChar">
    <w:name w:val="Char Char Char Char Char Char Char Char Char Char Char Char Char"/>
    <w:basedOn w:val="af2"/>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qFormat/>
    <w:rPr>
      <w:rFonts w:ascii="Times" w:hAnsi="Times"/>
      <w:sz w:val="22"/>
      <w:szCs w:val="20"/>
    </w:rPr>
  </w:style>
  <w:style w:type="paragraph" w:customStyle="1" w:styleId="17">
    <w:name w:val="수정1"/>
    <w:uiPriority w:val="99"/>
    <w:unhideWhenUsed/>
    <w:qFormat/>
    <w:rPr>
      <w:rFonts w:ascii="CG Times (WN)" w:eastAsia="Times New Roman" w:hAnsi="CG Times (WN)"/>
      <w:szCs w:val="24"/>
      <w:lang w:eastAsia="en-US"/>
    </w:rPr>
  </w:style>
  <w:style w:type="paragraph" w:customStyle="1" w:styleId="TdocHeading1">
    <w:name w:val="Tdoc_Heading_1"/>
    <w:basedOn w:val="10"/>
    <w:next w:val="a3"/>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qFormat/>
    <w:pPr>
      <w:spacing w:after="220"/>
    </w:pPr>
    <w:rPr>
      <w:rFonts w:ascii="Arial" w:eastAsia="宋体" w:hAnsi="Arial"/>
      <w:sz w:val="22"/>
      <w:szCs w:val="20"/>
    </w:rPr>
  </w:style>
  <w:style w:type="paragraph" w:customStyle="1" w:styleId="FP">
    <w:name w:val="FP"/>
    <w:basedOn w:val="a2"/>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
    <w:uiPriority w:val="34"/>
    <w:qFormat/>
    <w:rPr>
      <w:rFonts w:ascii="Times" w:hAnsi="Times"/>
      <w:szCs w:val="24"/>
      <w:lang w:val="en-GB"/>
    </w:rPr>
  </w:style>
  <w:style w:type="character" w:customStyle="1" w:styleId="Char2">
    <w:name w:val="批注文字 Char"/>
    <w:uiPriority w:val="99"/>
    <w:qFormat/>
    <w:rPr>
      <w:rFonts w:ascii="Times" w:eastAsia="Batang" w:hAnsi="Times"/>
      <w:lang w:val="en-GB" w:eastAsia="en-US" w:bidi="ar-SA"/>
    </w:rPr>
  </w:style>
  <w:style w:type="character" w:customStyle="1" w:styleId="Char3">
    <w:name w:val="题注 Char"/>
    <w:qFormat/>
    <w:rPr>
      <w:lang w:val="en-GB" w:eastAsia="en-US" w:bidi="ar-SA"/>
    </w:rPr>
  </w:style>
  <w:style w:type="character" w:customStyle="1" w:styleId="Char10">
    <w:name w:val="列出段落 Char1"/>
    <w:aliases w:val="列表段落 Char,- Bullets Char1,목록 단락 Char1,リスト段落 Char1,Lista1 Char1,?? ?? Char1,????? Char1,???? Char1"/>
    <w:uiPriority w:val="34"/>
    <w:qFormat/>
    <w:locked/>
    <w:rPr>
      <w:rFonts w:ascii="Calibri" w:hAnsi="Calibri"/>
      <w:kern w:val="2"/>
      <w:sz w:val="21"/>
      <w:szCs w:val="22"/>
    </w:rPr>
  </w:style>
  <w:style w:type="paragraph" w:customStyle="1" w:styleId="LD">
    <w:name w:val="LD"/>
    <w:qFormat/>
    <w:pPr>
      <w:keepNext/>
      <w:keepLines/>
      <w:spacing w:line="180" w:lineRule="exact"/>
    </w:pPr>
    <w:rPr>
      <w:rFonts w:ascii="Courier New" w:hAnsi="Courier New"/>
      <w:lang w:val="en-GB" w:eastAsia="en-US"/>
    </w:rPr>
  </w:style>
  <w:style w:type="character" w:customStyle="1" w:styleId="B1Char">
    <w:name w:val="B1 Char"/>
    <w:qFormat/>
    <w:rPr>
      <w:lang w:val="en-GB"/>
    </w:rPr>
  </w:style>
  <w:style w:type="paragraph" w:customStyle="1" w:styleId="1">
    <w:name w:val="样式1"/>
    <w:basedOn w:val="a2"/>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8">
    <w:name w:val="未处理的提及1"/>
    <w:uiPriority w:val="99"/>
    <w:semiHidden/>
    <w:unhideWhenUsed/>
    <w:qFormat/>
    <w:rPr>
      <w:color w:val="605E5C"/>
      <w:shd w:val="clear" w:color="auto" w:fill="E1DFDD"/>
    </w:rPr>
  </w:style>
  <w:style w:type="character" w:customStyle="1" w:styleId="HTML2">
    <w:name w:val="HTML 预设格式 字符"/>
    <w:link w:val="HTML1"/>
    <w:qFormat/>
    <w:rPr>
      <w:rFonts w:ascii="宋体" w:hAnsi="宋体" w:cs="宋体"/>
      <w:sz w:val="24"/>
      <w:szCs w:val="24"/>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qFormat/>
    <w:rPr>
      <w:rFonts w:ascii="Arial" w:eastAsia="MS Mincho" w:hAnsi="Arial"/>
      <w:b/>
      <w:szCs w:val="24"/>
      <w:lang w:val="en-US" w:eastAsia="en-US" w:bidi="ar-SA"/>
    </w:rPr>
  </w:style>
  <w:style w:type="paragraph" w:customStyle="1" w:styleId="Comments">
    <w:name w:val="Comments"/>
    <w:basedOn w:val="a2"/>
    <w:link w:val="CommentsChar"/>
    <w:qFormat/>
    <w:pPr>
      <w:spacing w:before="40"/>
    </w:pPr>
    <w:rPr>
      <w:rFonts w:ascii="Arial" w:eastAsia="MS Mincho" w:hAnsi="Arial"/>
      <w:i/>
      <w:sz w:val="18"/>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qFormat/>
    <w:rPr>
      <w:rFonts w:ascii="Arial" w:eastAsia="MS Mincho" w:hAnsi="Arial"/>
      <w:szCs w:val="24"/>
      <w:lang w:val="en-GB" w:eastAsia="en-GB"/>
    </w:rPr>
  </w:style>
  <w:style w:type="table" w:customStyle="1" w:styleId="5-51">
    <w:name w:val="눈금 표 5 어둡게 - 강조색 5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눈금 표 4 - 강조색 51"/>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qFormat/>
    <w:pPr>
      <w:numPr>
        <w:numId w:val="18"/>
      </w:numPr>
      <w:spacing w:before="60"/>
    </w:pPr>
    <w:rPr>
      <w:rFonts w:ascii="Arial" w:eastAsia="MS Mincho" w:hAnsi="Arial"/>
      <w:b/>
      <w:lang w:val="en-GB" w:eastAsia="en-GB"/>
    </w:rPr>
  </w:style>
  <w:style w:type="table" w:customStyle="1" w:styleId="19">
    <w:name w:val="网格型1"/>
    <w:basedOn w:val="a5"/>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qFormat/>
    <w:rPr>
      <w:rFonts w:ascii="Arial" w:hAnsi="Arial"/>
      <w:sz w:val="18"/>
      <w:lang w:val="en-GB" w:eastAsia="en-US"/>
    </w:rPr>
  </w:style>
  <w:style w:type="table" w:customStyle="1" w:styleId="TableGrid2">
    <w:name w:val="TableGrid2"/>
    <w:basedOn w:val="a5"/>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qFormat/>
    <w:pPr>
      <w:tabs>
        <w:tab w:val="left" w:pos="360"/>
      </w:tabs>
      <w:spacing w:before="30" w:after="30"/>
    </w:pPr>
    <w:rPr>
      <w:rFonts w:eastAsia="Batang"/>
      <w:sz w:val="24"/>
    </w:rPr>
  </w:style>
  <w:style w:type="character" w:customStyle="1" w:styleId="BodyTextfirstgraphChar">
    <w:name w:val="Body Text (first graph) Char"/>
    <w:link w:val="BodyTextfirstgraph"/>
    <w:qFormat/>
    <w:rPr>
      <w:rFonts w:ascii="Times New Roman" w:eastAsia="Batang" w:hAnsi="Times New Roman"/>
      <w:sz w:val="24"/>
      <w:szCs w:val="24"/>
      <w:lang w:eastAsia="en-US"/>
    </w:rPr>
  </w:style>
  <w:style w:type="paragraph" w:customStyle="1" w:styleId="1a">
    <w:name w:val="正文1"/>
    <w:qFormat/>
    <w:pPr>
      <w:spacing w:before="100" w:beforeAutospacing="1" w:after="180"/>
      <w:jc w:val="both"/>
    </w:pPr>
    <w:rPr>
      <w:sz w:val="24"/>
      <w:szCs w:val="24"/>
    </w:rPr>
  </w:style>
  <w:style w:type="character" w:customStyle="1" w:styleId="CaptionChar1">
    <w:name w:val="Caption Char1"/>
    <w:aliases w:val="cap Char1,cap Char Char,Caption Char1 Char Char,cap Char Char1 Char,Caption Char Char1 Char Char,cap Char2 Char,cap1 Char,cap2 Char,cap11 Char1,Légende-figure Char1,Légende-figure Char Char,Beschrifubg Char,label Char"/>
    <w:qFormat/>
    <w:rPr>
      <w:rFonts w:ascii="Times New Roman" w:eastAsia="等线" w:hAnsi="Times New Roman" w:cs="Times New Roman"/>
      <w:i/>
      <w:iCs/>
      <w:color w:val="44546A" w:themeColor="text2"/>
      <w:sz w:val="18"/>
      <w:szCs w:val="18"/>
      <w:lang w:val="en-GB" w:eastAsia="en-US"/>
    </w:rPr>
  </w:style>
  <w:style w:type="paragraph" w:customStyle="1" w:styleId="2e">
    <w:name w:val="正文2"/>
    <w:qFormat/>
    <w:pPr>
      <w:widowControl w:val="0"/>
      <w:jc w:val="both"/>
    </w:pPr>
    <w:rPr>
      <w:rFonts w:ascii="等线" w:eastAsia="等线" w:hAnsi="等线"/>
      <w:kern w:val="2"/>
      <w:sz w:val="21"/>
      <w:szCs w:val="21"/>
    </w:rPr>
  </w:style>
  <w:style w:type="table" w:customStyle="1" w:styleId="46">
    <w:name w:val="网格型4"/>
    <w:basedOn w:val="a5"/>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qFormat/>
    <w:rPr>
      <w:rFonts w:ascii="Calibri" w:hAnsi="Calibri"/>
      <w:sz w:val="24"/>
      <w:szCs w:val="24"/>
    </w:r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NO">
    <w:name w:val="NO"/>
    <w:basedOn w:val="a2"/>
    <w:qFormat/>
    <w:pPr>
      <w:keepLines/>
      <w:spacing w:after="180"/>
      <w:ind w:left="1135" w:hanging="851"/>
    </w:pPr>
    <w:rPr>
      <w:rFonts w:ascii="Times New Roman" w:eastAsia="MS Mincho" w:hAnsi="Times New Roman"/>
      <w:szCs w:val="20"/>
      <w:lang w:val="en-GB"/>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qFormat/>
    <w:pPr>
      <w:jc w:val="right"/>
    </w:pPr>
    <w:rPr>
      <w:rFonts w:eastAsia="MS Mincho"/>
    </w:rPr>
  </w:style>
  <w:style w:type="paragraph" w:customStyle="1" w:styleId="EX">
    <w:name w:val="EX"/>
    <w:basedOn w:val="a2"/>
    <w:qFormat/>
    <w:pPr>
      <w:keepLines/>
      <w:spacing w:after="180"/>
      <w:ind w:left="1702" w:hanging="1418"/>
    </w:pPr>
    <w:rPr>
      <w:rFonts w:ascii="Times New Roman" w:eastAsia="MS Mincho" w:hAnsi="Times New Roman"/>
      <w:szCs w:val="20"/>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ditorsNote">
    <w:name w:val="Editor's Note"/>
    <w:basedOn w:val="NO"/>
    <w:qFormat/>
    <w:pPr>
      <w:ind w:left="1418" w:hanging="1134"/>
    </w:pPr>
    <w:rPr>
      <w:color w:val="FF0000"/>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qFormat/>
    <w:pPr>
      <w:ind w:left="851" w:hanging="851"/>
    </w:pPr>
    <w:rPr>
      <w:rFonts w:eastAsia="MS Mincho"/>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paragraph" w:customStyle="1" w:styleId="ZG">
    <w:name w:val="ZG"/>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qFormat/>
    <w:pPr>
      <w:spacing w:after="180"/>
      <w:ind w:left="1135" w:hanging="284"/>
    </w:pPr>
    <w:rPr>
      <w:rFonts w:ascii="Times New Roman" w:eastAsia="MS Mincho" w:hAnsi="Times New Roman"/>
      <w:szCs w:val="20"/>
      <w:lang w:val="en-GB"/>
    </w:rPr>
  </w:style>
  <w:style w:type="paragraph" w:customStyle="1" w:styleId="B4">
    <w:name w:val="B4"/>
    <w:basedOn w:val="a2"/>
    <w:qFormat/>
    <w:pPr>
      <w:spacing w:after="180"/>
      <w:ind w:left="1418" w:hanging="284"/>
    </w:pPr>
    <w:rPr>
      <w:rFonts w:ascii="Times New Roman" w:eastAsia="MS Mincho" w:hAnsi="Times New Roman"/>
      <w:szCs w:val="20"/>
      <w:lang w:val="en-GB"/>
    </w:rPr>
  </w:style>
  <w:style w:type="paragraph" w:customStyle="1" w:styleId="B5">
    <w:name w:val="B5"/>
    <w:basedOn w:val="a2"/>
    <w:qFormat/>
    <w:pPr>
      <w:spacing w:after="180"/>
      <w:ind w:left="1702" w:hanging="284"/>
    </w:pPr>
    <w:rPr>
      <w:rFonts w:ascii="Times New Roman" w:eastAsia="MS Mincho" w:hAnsi="Times New Roman"/>
      <w:szCs w:val="20"/>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rPr>
      <w:rFonts w:eastAsia="MS Mincho"/>
    </w:rPr>
  </w:style>
  <w:style w:type="paragraph" w:customStyle="1" w:styleId="Guidance">
    <w:name w:val="Guidance"/>
    <w:basedOn w:val="a2"/>
    <w:qFormat/>
    <w:pPr>
      <w:spacing w:after="180"/>
    </w:pPr>
    <w:rPr>
      <w:rFonts w:ascii="Times New Roman" w:eastAsia="MS Mincho" w:hAnsi="Times New Roman"/>
      <w:i/>
      <w:color w:val="0000FF"/>
      <w:szCs w:val="20"/>
      <w:lang w:val="en-GB"/>
    </w:rPr>
  </w:style>
  <w:style w:type="table" w:customStyle="1" w:styleId="56">
    <w:name w:val="网格型5"/>
    <w:basedOn w:val="a5"/>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
    <w:name w:val="확인되지 않은 멘션1"/>
    <w:uiPriority w:val="99"/>
    <w:semiHidden/>
    <w:unhideWhenUsed/>
    <w:qFormat/>
    <w:rPr>
      <w:color w:val="605E5C"/>
      <w:shd w:val="clear" w:color="auto" w:fill="E1DFDD"/>
    </w:rPr>
  </w:style>
  <w:style w:type="character" w:customStyle="1" w:styleId="aff6">
    <w:name w:val="批注框文本 字符"/>
    <w:basedOn w:val="a4"/>
    <w:link w:val="aff5"/>
    <w:semiHidden/>
    <w:qFormat/>
    <w:rPr>
      <w:rFonts w:eastAsia="Times New Roman"/>
      <w:sz w:val="18"/>
      <w:szCs w:val="18"/>
      <w:lang w:eastAsia="en-US"/>
    </w:rPr>
  </w:style>
  <w:style w:type="paragraph" w:customStyle="1" w:styleId="1c">
    <w:name w:val="참고 문헌1"/>
    <w:basedOn w:val="a2"/>
    <w:next w:val="a2"/>
    <w:uiPriority w:val="37"/>
    <w:semiHidden/>
    <w:unhideWhenUsed/>
    <w:qFormat/>
    <w:pPr>
      <w:spacing w:after="180"/>
    </w:pPr>
    <w:rPr>
      <w:rFonts w:ascii="Times New Roman" w:eastAsia="MS Mincho" w:hAnsi="Times New Roman"/>
      <w:szCs w:val="20"/>
      <w:lang w:val="en-GB"/>
    </w:rPr>
  </w:style>
  <w:style w:type="paragraph" w:customStyle="1" w:styleId="1d">
    <w:name w:val="文本块1"/>
    <w:basedOn w:val="a2"/>
    <w:next w:val="af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qFormat/>
    <w:rPr>
      <w:rFonts w:ascii="Times New Roman" w:eastAsia="MS Mincho" w:hAnsi="Times New Roman"/>
      <w:lang w:val="en-GB" w:eastAsia="en-US"/>
    </w:rPr>
  </w:style>
  <w:style w:type="character" w:customStyle="1" w:styleId="35">
    <w:name w:val="正文文本 3 字符"/>
    <w:basedOn w:val="a4"/>
    <w:link w:val="34"/>
    <w:qFormat/>
    <w:rPr>
      <w:rFonts w:ascii="Times New Roman" w:eastAsia="MS Mincho" w:hAnsi="Times New Roman"/>
      <w:sz w:val="16"/>
      <w:szCs w:val="16"/>
      <w:lang w:val="en-GB" w:eastAsia="en-US"/>
    </w:rPr>
  </w:style>
  <w:style w:type="character" w:customStyle="1" w:styleId="afffa">
    <w:name w:val="正文文本首行缩进 字符"/>
    <w:basedOn w:val="a9"/>
    <w:link w:val="afff9"/>
    <w:qFormat/>
    <w:rPr>
      <w:rFonts w:ascii="Times New Roman" w:eastAsia="MS Mincho" w:hAnsi="Times New Roman"/>
      <w:szCs w:val="24"/>
      <w:lang w:val="en-GB" w:eastAsia="en-US" w:bidi="ar-SA"/>
    </w:rPr>
  </w:style>
  <w:style w:type="character" w:customStyle="1" w:styleId="afb">
    <w:name w:val="正文文本缩进 字符"/>
    <w:basedOn w:val="a4"/>
    <w:link w:val="afa"/>
    <w:qFormat/>
    <w:rPr>
      <w:rFonts w:ascii="Times New Roman" w:eastAsia="MS Mincho" w:hAnsi="Times New Roman"/>
      <w:lang w:val="en-GB" w:eastAsia="en-US"/>
    </w:rPr>
  </w:style>
  <w:style w:type="character" w:customStyle="1" w:styleId="2b">
    <w:name w:val="正文文本首行缩进 2 字符"/>
    <w:basedOn w:val="afb"/>
    <w:link w:val="2a"/>
    <w:qFormat/>
    <w:rPr>
      <w:rFonts w:ascii="Times New Roman" w:eastAsia="MS Mincho" w:hAnsi="Times New Roman"/>
      <w:lang w:val="en-GB" w:eastAsia="en-US"/>
    </w:rPr>
  </w:style>
  <w:style w:type="character" w:customStyle="1" w:styleId="25">
    <w:name w:val="正文文本缩进 2 字符"/>
    <w:basedOn w:val="a4"/>
    <w:link w:val="24"/>
    <w:qFormat/>
    <w:rPr>
      <w:rFonts w:ascii="Times New Roman" w:eastAsia="MS Mincho" w:hAnsi="Times New Roman"/>
      <w:lang w:val="en-GB" w:eastAsia="en-US"/>
    </w:rPr>
  </w:style>
  <w:style w:type="character" w:customStyle="1" w:styleId="38">
    <w:name w:val="正文文本缩进 3 字符"/>
    <w:basedOn w:val="a4"/>
    <w:link w:val="37"/>
    <w:qFormat/>
    <w:rPr>
      <w:rFonts w:ascii="Times New Roman" w:eastAsia="MS Mincho" w:hAnsi="Times New Roman"/>
      <w:sz w:val="16"/>
      <w:szCs w:val="16"/>
      <w:lang w:val="en-GB" w:eastAsia="en-US"/>
    </w:rPr>
  </w:style>
  <w:style w:type="character" w:customStyle="1" w:styleId="af9">
    <w:name w:val="结束语 字符"/>
    <w:basedOn w:val="a4"/>
    <w:link w:val="af8"/>
    <w:qFormat/>
    <w:rPr>
      <w:rFonts w:ascii="Times New Roman" w:eastAsia="MS Mincho" w:hAnsi="Times New Roman"/>
      <w:lang w:val="en-GB" w:eastAsia="en-US"/>
    </w:rPr>
  </w:style>
  <w:style w:type="character" w:customStyle="1" w:styleId="afff8">
    <w:name w:val="批注主题 字符"/>
    <w:basedOn w:val="affff1"/>
    <w:link w:val="afff7"/>
    <w:qFormat/>
    <w:rPr>
      <w:rFonts w:eastAsia="Times New Roman"/>
      <w:b/>
      <w:bCs/>
      <w:kern w:val="2"/>
      <w:sz w:val="24"/>
      <w:szCs w:val="24"/>
      <w:lang w:eastAsia="en-US"/>
    </w:rPr>
  </w:style>
  <w:style w:type="character" w:customStyle="1" w:styleId="aff2">
    <w:name w:val="日期 字符"/>
    <w:basedOn w:val="a4"/>
    <w:link w:val="aff1"/>
    <w:qFormat/>
    <w:rPr>
      <w:rFonts w:ascii="Times New Roman" w:eastAsia="MS Mincho" w:hAnsi="Times New Roman"/>
      <w:lang w:val="en-GB" w:eastAsia="en-US"/>
    </w:rPr>
  </w:style>
  <w:style w:type="character" w:customStyle="1" w:styleId="af3">
    <w:name w:val="文档结构图 字符"/>
    <w:basedOn w:val="a4"/>
    <w:link w:val="af2"/>
    <w:qFormat/>
    <w:rPr>
      <w:rFonts w:eastAsia="Times New Roman"/>
      <w:szCs w:val="24"/>
      <w:shd w:val="clear" w:color="auto" w:fill="000080"/>
      <w:lang w:eastAsia="en-US"/>
    </w:rPr>
  </w:style>
  <w:style w:type="character" w:customStyle="1" w:styleId="ae">
    <w:name w:val="电子邮件签名 字符"/>
    <w:basedOn w:val="a4"/>
    <w:link w:val="ad"/>
    <w:qFormat/>
    <w:rPr>
      <w:rFonts w:ascii="Times New Roman" w:eastAsia="MS Mincho" w:hAnsi="Times New Roman"/>
      <w:lang w:val="en-GB" w:eastAsia="en-US"/>
    </w:rPr>
  </w:style>
  <w:style w:type="character" w:customStyle="1" w:styleId="aff4">
    <w:name w:val="尾注文本 字符"/>
    <w:basedOn w:val="a4"/>
    <w:link w:val="aff3"/>
    <w:qFormat/>
    <w:rPr>
      <w:rFonts w:ascii="Times New Roman" w:eastAsia="MS Mincho" w:hAnsi="Times New Roman"/>
      <w:lang w:val="en-GB" w:eastAsia="en-US"/>
    </w:rPr>
  </w:style>
  <w:style w:type="paragraph" w:customStyle="1" w:styleId="1e">
    <w:name w:val="收信人地址1"/>
    <w:basedOn w:val="a2"/>
    <w:next w:val="af1"/>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f">
    <w:name w:val="寄信人地址1"/>
    <w:basedOn w:val="a2"/>
    <w:next w:val="aff9"/>
    <w:qFormat/>
    <w:rPr>
      <w:rFonts w:ascii="Calibri Light" w:eastAsia="Yu Gothic Light" w:hAnsi="Calibri Light"/>
      <w:szCs w:val="20"/>
      <w:lang w:val="en-GB"/>
    </w:rPr>
  </w:style>
  <w:style w:type="character" w:customStyle="1" w:styleId="afff1">
    <w:name w:val="脚注文本 字符"/>
    <w:basedOn w:val="a4"/>
    <w:link w:val="afff0"/>
    <w:qFormat/>
    <w:rPr>
      <w:rFonts w:ascii="Times New Roman" w:eastAsia="MS Mincho" w:hAnsi="Times New Roman"/>
      <w:lang w:val="en-GB" w:eastAsia="en-US"/>
    </w:rPr>
  </w:style>
  <w:style w:type="character" w:customStyle="1" w:styleId="HTML0">
    <w:name w:val="HTML 地址 字符"/>
    <w:basedOn w:val="a4"/>
    <w:link w:val="HTML"/>
    <w:qFormat/>
    <w:rPr>
      <w:rFonts w:ascii="Times New Roman" w:eastAsia="MS Mincho" w:hAnsi="Times New Roman"/>
      <w:i/>
      <w:iCs/>
      <w:lang w:val="en-GB" w:eastAsia="en-US"/>
    </w:rPr>
  </w:style>
  <w:style w:type="paragraph" w:customStyle="1" w:styleId="1f0">
    <w:name w:val="索引标题1"/>
    <w:basedOn w:val="a2"/>
    <w:next w:val="15"/>
    <w:qFormat/>
    <w:pPr>
      <w:spacing w:after="180"/>
    </w:pPr>
    <w:rPr>
      <w:rFonts w:ascii="Calibri Light" w:eastAsia="Yu Gothic Light" w:hAnsi="Calibri Light"/>
      <w:b/>
      <w:bCs/>
      <w:szCs w:val="20"/>
      <w:lang w:val="en-GB"/>
    </w:rPr>
  </w:style>
  <w:style w:type="paragraph" w:customStyle="1" w:styleId="1f1">
    <w:name w:val="明显引用1"/>
    <w:basedOn w:val="a2"/>
    <w:next w:val="a2"/>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uiPriority w:val="30"/>
    <w:qFormat/>
    <w:rPr>
      <w:i/>
      <w:iCs/>
      <w:color w:val="4472C4"/>
      <w:lang w:eastAsia="en-US"/>
    </w:rPr>
  </w:style>
  <w:style w:type="paragraph" w:styleId="affff4">
    <w:name w:val="Intense Quote"/>
    <w:basedOn w:val="a2"/>
    <w:next w:val="a2"/>
    <w:link w:val="affff3"/>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qFormat/>
    <w:rPr>
      <w:rFonts w:ascii="Consolas" w:eastAsia="MS Mincho" w:hAnsi="Consolas"/>
      <w:lang w:val="en-GB" w:eastAsia="en-US"/>
    </w:rPr>
  </w:style>
  <w:style w:type="paragraph" w:customStyle="1" w:styleId="1f2">
    <w:name w:val="信息标题1"/>
    <w:basedOn w:val="a2"/>
    <w:next w:val="afff3"/>
    <w:link w:val="af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f2"/>
    <w:qFormat/>
    <w:rPr>
      <w:rFonts w:ascii="Calibri Light" w:eastAsia="Yu Gothic Light" w:hAnsi="Calibri Light"/>
      <w:sz w:val="24"/>
      <w:szCs w:val="24"/>
      <w:shd w:val="pct20" w:color="auto" w:fill="auto"/>
      <w:lang w:eastAsia="en-US"/>
    </w:rPr>
  </w:style>
  <w:style w:type="paragraph" w:styleId="affff6">
    <w:name w:val="No Spacing"/>
    <w:uiPriority w:val="1"/>
    <w:qFormat/>
    <w:rPr>
      <w:rFonts w:eastAsia="MS Mincho"/>
      <w:lang w:val="en-GB" w:eastAsia="en-US"/>
    </w:rPr>
  </w:style>
  <w:style w:type="character" w:customStyle="1" w:styleId="ac">
    <w:name w:val="注释标题 字符"/>
    <w:basedOn w:val="a4"/>
    <w:link w:val="ab"/>
    <w:qFormat/>
    <w:rPr>
      <w:rFonts w:ascii="Times New Roman" w:eastAsia="MS Mincho" w:hAnsi="Times New Roman"/>
      <w:lang w:val="en-GB" w:eastAsia="en-US"/>
    </w:rPr>
  </w:style>
  <w:style w:type="character" w:customStyle="1" w:styleId="aff0">
    <w:name w:val="纯文本 字符"/>
    <w:basedOn w:val="a4"/>
    <w:link w:val="aff"/>
    <w:qFormat/>
    <w:rPr>
      <w:rFonts w:ascii="Consolas" w:eastAsia="MS Mincho" w:hAnsi="Consolas"/>
      <w:sz w:val="21"/>
      <w:szCs w:val="21"/>
      <w:lang w:val="en-GB" w:eastAsia="en-US"/>
    </w:rPr>
  </w:style>
  <w:style w:type="paragraph" w:customStyle="1" w:styleId="1f3">
    <w:name w:val="引用1"/>
    <w:basedOn w:val="a2"/>
    <w:next w:val="a2"/>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uiPriority w:val="29"/>
    <w:qFormat/>
    <w:rPr>
      <w:i/>
      <w:iCs/>
      <w:color w:val="404040"/>
      <w:lang w:eastAsia="en-US"/>
    </w:rPr>
  </w:style>
  <w:style w:type="paragraph" w:styleId="affff8">
    <w:name w:val="Quote"/>
    <w:basedOn w:val="a2"/>
    <w:next w:val="a2"/>
    <w:link w:val="affff7"/>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qFormat/>
    <w:rPr>
      <w:rFonts w:ascii="Times New Roman" w:eastAsia="MS Mincho" w:hAnsi="Times New Roman"/>
      <w:lang w:val="en-GB" w:eastAsia="en-US"/>
    </w:rPr>
  </w:style>
  <w:style w:type="character" w:customStyle="1" w:styleId="affd">
    <w:name w:val="签名 字符"/>
    <w:basedOn w:val="a4"/>
    <w:link w:val="affc"/>
    <w:qFormat/>
    <w:rPr>
      <w:rFonts w:ascii="Times New Roman" w:eastAsia="MS Mincho" w:hAnsi="Times New Roman"/>
      <w:lang w:val="en-GB" w:eastAsia="en-US"/>
    </w:rPr>
  </w:style>
  <w:style w:type="paragraph" w:customStyle="1" w:styleId="1f4">
    <w:name w:val="副标题1"/>
    <w:basedOn w:val="a2"/>
    <w:next w:val="a2"/>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qFormat/>
    <w:rPr>
      <w:rFonts w:ascii="Calibri" w:eastAsia="Yu Mincho" w:hAnsi="Calibri"/>
      <w:color w:val="5A5A5A"/>
      <w:spacing w:val="15"/>
      <w:sz w:val="22"/>
      <w:szCs w:val="22"/>
      <w:lang w:eastAsia="en-US"/>
    </w:rPr>
  </w:style>
  <w:style w:type="paragraph" w:customStyle="1" w:styleId="1f5">
    <w:name w:val="标题1"/>
    <w:basedOn w:val="a2"/>
    <w:next w:val="a2"/>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qFormat/>
    <w:rPr>
      <w:rFonts w:ascii="Calibri Light" w:eastAsia="Yu Gothic Light" w:hAnsi="Calibri Light"/>
      <w:spacing w:val="-10"/>
      <w:kern w:val="28"/>
      <w:sz w:val="56"/>
      <w:szCs w:val="56"/>
      <w:lang w:eastAsia="en-US"/>
    </w:rPr>
  </w:style>
  <w:style w:type="paragraph" w:customStyle="1" w:styleId="TOC10">
    <w:name w:val="TOC 标题1"/>
    <w:basedOn w:val="10"/>
    <w:next w:val="a2"/>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liases w:val="- Bullets 字符2,?? ?? 字符2,????? 字符2,???? 字符2,Lista1 字符2,中等深浅网格 1 - 着色 21 字符2,¥¡¡¡¡ì¬º¥¹¥È¶ÎÂä 字符2,ÁÐ³ö¶ÎÂä 字符2,¥ê¥¹¥È¶ÎÂä 字符2,列表段落1 字符2,—ño’i—Ž 字符2,1st level - Bullet List Paragraph 字符2,Lettre d'introduction 字符2,Paragrafo elenco 字符2,列 字符"/>
    <w:uiPriority w:val="34"/>
    <w:qFormat/>
    <w:locked/>
    <w:rPr>
      <w:lang w:eastAsia="en-US"/>
    </w:rPr>
  </w:style>
  <w:style w:type="character" w:customStyle="1" w:styleId="1f6">
    <w:name w:val="明显引用 字符1"/>
    <w:basedOn w:val="a4"/>
    <w:uiPriority w:val="99"/>
    <w:qFormat/>
    <w:rPr>
      <w:rFonts w:eastAsia="Times New Roman"/>
      <w:i/>
      <w:iCs/>
      <w:color w:val="4472C4" w:themeColor="accent1"/>
      <w:szCs w:val="24"/>
      <w:lang w:eastAsia="en-US"/>
    </w:rPr>
  </w:style>
  <w:style w:type="character" w:customStyle="1" w:styleId="14">
    <w:name w:val="信息标题 字符1"/>
    <w:basedOn w:val="a4"/>
    <w:link w:val="afff3"/>
    <w:qFormat/>
    <w:rPr>
      <w:rFonts w:asciiTheme="majorHAnsi" w:eastAsiaTheme="majorEastAsia" w:hAnsiTheme="majorHAnsi" w:cstheme="majorBidi"/>
      <w:sz w:val="24"/>
      <w:szCs w:val="24"/>
      <w:shd w:val="pct20" w:color="auto" w:fill="auto"/>
      <w:lang w:eastAsia="en-US"/>
    </w:rPr>
  </w:style>
  <w:style w:type="character" w:customStyle="1" w:styleId="1f7">
    <w:name w:val="引用 字符1"/>
    <w:basedOn w:val="a4"/>
    <w:uiPriority w:val="99"/>
    <w:qFormat/>
    <w:rPr>
      <w:rFonts w:eastAsia="Times New Roman"/>
      <w:i/>
      <w:iCs/>
      <w:color w:val="404040" w:themeColor="text1" w:themeTint="BF"/>
      <w:szCs w:val="24"/>
      <w:lang w:eastAsia="en-US"/>
    </w:rPr>
  </w:style>
  <w:style w:type="character" w:customStyle="1" w:styleId="1f8">
    <w:name w:val="副标题 字符1"/>
    <w:basedOn w:val="a4"/>
    <w:qFormat/>
    <w:rPr>
      <w:rFonts w:asciiTheme="minorHAnsi" w:eastAsiaTheme="minorEastAsia" w:hAnsiTheme="minorHAnsi" w:cstheme="minorBidi"/>
      <w:b/>
      <w:bCs/>
      <w:kern w:val="28"/>
      <w:sz w:val="32"/>
      <w:szCs w:val="32"/>
      <w:lang w:eastAsia="en-US"/>
    </w:rPr>
  </w:style>
  <w:style w:type="character" w:customStyle="1" w:styleId="1f9">
    <w:name w:val="标题 字符1"/>
    <w:basedOn w:val="a4"/>
    <w:qFormat/>
    <w:rPr>
      <w:rFonts w:asciiTheme="majorHAnsi" w:eastAsiaTheme="majorEastAsia" w:hAnsiTheme="majorHAnsi" w:cstheme="majorBidi"/>
      <w:b/>
      <w:bCs/>
      <w:sz w:val="32"/>
      <w:szCs w:val="32"/>
      <w:lang w:eastAsia="en-US"/>
    </w:rPr>
  </w:style>
  <w:style w:type="table" w:customStyle="1" w:styleId="62">
    <w:name w:val="网格型6"/>
    <w:basedOn w:val="a5"/>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qFormat/>
    <w:rPr>
      <w:rFonts w:ascii="Times New Roman" w:hAnsi="Times New Roman" w:cs="Times New Roman" w:hint="default"/>
      <w:color w:val="000000"/>
      <w:sz w:val="22"/>
      <w:szCs w:val="22"/>
      <w:u w:val="none"/>
    </w:rPr>
  </w:style>
  <w:style w:type="character" w:customStyle="1" w:styleId="font41">
    <w:name w:val="font41"/>
    <w:basedOn w:val="a4"/>
    <w:qFormat/>
    <w:rPr>
      <w:rFonts w:ascii="Times New Roman" w:hAnsi="Times New Roman" w:cs="Times New Roman" w:hint="default"/>
      <w:color w:val="000000"/>
      <w:sz w:val="20"/>
      <w:szCs w:val="20"/>
      <w:u w:val="none"/>
    </w:rPr>
  </w:style>
  <w:style w:type="character" w:styleId="affff9">
    <w:name w:val="Placeholder Text"/>
    <w:basedOn w:val="a4"/>
    <w:uiPriority w:val="99"/>
    <w:unhideWhenUsed/>
    <w:qFormat/>
    <w:rPr>
      <w:color w:val="808080"/>
    </w:rPr>
  </w:style>
  <w:style w:type="table" w:customStyle="1" w:styleId="72">
    <w:name w:val="网格型7"/>
    <w:basedOn w:val="a5"/>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눈금 표 5 어둡게 - 강조색 1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qFormat/>
    <w:pPr>
      <w:jc w:val="both"/>
    </w:pPr>
    <w:rPr>
      <w:kern w:val="2"/>
      <w:sz w:val="21"/>
      <w:szCs w:val="21"/>
    </w:rPr>
  </w:style>
  <w:style w:type="paragraph" w:customStyle="1" w:styleId="xmsonormal">
    <w:name w:val="x_msonormal"/>
    <w:basedOn w:val="a2"/>
    <w:qFormat/>
    <w:rPr>
      <w:rFonts w:ascii="Calibri" w:eastAsia="Calibri" w:hAnsi="Calibri" w:cs="Calibri"/>
      <w:sz w:val="22"/>
      <w:szCs w:val="22"/>
    </w:rPr>
  </w:style>
  <w:style w:type="paragraph" w:customStyle="1" w:styleId="xtah">
    <w:name w:val="x_tah"/>
    <w:basedOn w:val="a2"/>
    <w:qFormat/>
    <w:pPr>
      <w:keepNext/>
      <w:spacing w:line="252" w:lineRule="auto"/>
      <w:jc w:val="center"/>
    </w:pPr>
    <w:rPr>
      <w:rFonts w:ascii="Arial" w:eastAsia="宋体" w:hAnsi="Arial" w:cs="Arial"/>
      <w:b/>
      <w:bCs/>
      <w:sz w:val="18"/>
      <w:szCs w:val="18"/>
      <w:lang w:eastAsia="zh-CN"/>
    </w:rPr>
  </w:style>
  <w:style w:type="paragraph" w:customStyle="1" w:styleId="57">
    <w:name w:val="正文5"/>
    <w:qFormat/>
    <w:pPr>
      <w:jc w:val="both"/>
    </w:pPr>
    <w:rPr>
      <w:rFonts w:ascii="Malgun Gothic" w:hAnsi="Malgun Gothic" w:cs="宋体"/>
      <w:kern w:val="2"/>
      <w:sz w:val="21"/>
      <w:szCs w:val="21"/>
    </w:rPr>
  </w:style>
  <w:style w:type="paragraph" w:customStyle="1" w:styleId="src">
    <w:name w:val="src"/>
    <w:basedOn w:val="a2"/>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uiPriority w:val="99"/>
    <w:qFormat/>
    <w:rPr>
      <w:rFonts w:eastAsia="Times New Roman"/>
      <w:sz w:val="18"/>
      <w:szCs w:val="18"/>
      <w:lang w:eastAsia="en-US"/>
    </w:rPr>
  </w:style>
  <w:style w:type="table" w:customStyle="1" w:styleId="TableGrid3">
    <w:name w:val="TableGrid3"/>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qFormat/>
    <w:rPr>
      <w:rFonts w:ascii="Malgun Gothic" w:eastAsia="Malgun Gothic" w:hAnsi="Malgun Gothic" w:hint="eastAsia"/>
      <w:b/>
      <w:bCs/>
    </w:rPr>
  </w:style>
  <w:style w:type="table" w:customStyle="1" w:styleId="TableGrid7">
    <w:name w:val="TableGrid7"/>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4"/>
    <w:qFormat/>
    <w:rPr>
      <w:rFonts w:ascii="Times-Roman" w:hAnsi="Times-Roman" w:hint="default"/>
      <w:color w:val="000000"/>
      <w:sz w:val="16"/>
      <w:szCs w:val="16"/>
    </w:rPr>
  </w:style>
  <w:style w:type="character" w:customStyle="1" w:styleId="fontstyle21">
    <w:name w:val="fontstyle21"/>
    <w:basedOn w:val="a4"/>
    <w:qFormat/>
    <w:rPr>
      <w:rFonts w:ascii="Times-Italic" w:hAnsi="Times-Italic" w:hint="default"/>
      <w:i/>
      <w:iCs/>
      <w:color w:val="000000"/>
      <w:sz w:val="16"/>
      <w:szCs w:val="16"/>
    </w:rPr>
  </w:style>
  <w:style w:type="paragraph" w:customStyle="1" w:styleId="References">
    <w:name w:val="References"/>
    <w:basedOn w:val="a2"/>
    <w:qFormat/>
    <w:pPr>
      <w:numPr>
        <w:numId w:val="19"/>
      </w:numPr>
      <w:autoSpaceDE w:val="0"/>
      <w:autoSpaceDN w:val="0"/>
      <w:snapToGrid w:val="0"/>
      <w:spacing w:after="60"/>
      <w:jc w:val="both"/>
    </w:pPr>
    <w:rPr>
      <w:rFonts w:ascii="Times New Roman" w:eastAsia="宋体" w:hAnsi="Times New Roman"/>
      <w:szCs w:val="16"/>
    </w:rPr>
  </w:style>
  <w:style w:type="table" w:customStyle="1" w:styleId="TableGrid19">
    <w:name w:val="TableGrid19"/>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0"/>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qFormat/>
    <w:pPr>
      <w:numPr>
        <w:ilvl w:val="1"/>
        <w:numId w:val="20"/>
      </w:numPr>
      <w:spacing w:after="5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qFormat/>
    <w:rPr>
      <w:rFonts w:ascii="Arial" w:eastAsiaTheme="minorHAnsi" w:hAnsi="Arial" w:cstheme="minorBidi"/>
      <w:szCs w:val="22"/>
      <w:lang w:eastAsia="ja-JP"/>
    </w:rPr>
  </w:style>
  <w:style w:type="character" w:customStyle="1" w:styleId="cf01">
    <w:name w:val="cf01"/>
    <w:basedOn w:val="a4"/>
    <w:qFormat/>
    <w:rPr>
      <w:rFonts w:ascii="Segoe UI" w:hAnsi="Segoe UI" w:cs="Segoe UI" w:hint="default"/>
      <w:sz w:val="18"/>
      <w:szCs w:val="18"/>
    </w:rPr>
  </w:style>
  <w:style w:type="character" w:customStyle="1" w:styleId="ObservationChar">
    <w:name w:val="Observation Char"/>
    <w:basedOn w:val="a4"/>
    <w:link w:val="Observation"/>
    <w:qFormat/>
    <w:rPr>
      <w:rFonts w:ascii="Arial" w:hAnsi="Arial"/>
      <w:b/>
      <w:bCs/>
    </w:rPr>
  </w:style>
  <w:style w:type="character" w:customStyle="1" w:styleId="ObservationTextChar">
    <w:name w:val="Observation Text Char"/>
    <w:basedOn w:val="32"/>
    <w:link w:val="ObservationText"/>
    <w:qFormat/>
    <w:rPr>
      <w:rFonts w:ascii="Arial" w:eastAsia="微软雅黑" w:hAnsi="Arial" w:cs="Arial"/>
      <w:bCs/>
      <w:i/>
      <w:iCs/>
      <w:sz w:val="26"/>
      <w:szCs w:val="18"/>
      <w:lang w:val="en-GB" w:eastAsia="en-US"/>
    </w:rPr>
  </w:style>
  <w:style w:type="paragraph" w:customStyle="1" w:styleId="ObservationText">
    <w:name w:val="Observation Text"/>
    <w:basedOn w:val="a1"/>
    <w:next w:val="a2"/>
    <w:link w:val="ObservationTextChar"/>
    <w:qFormat/>
    <w:pPr>
      <w:widowControl/>
      <w:numPr>
        <w:ilvl w:val="1"/>
        <w:numId w:val="21"/>
      </w:numPr>
      <w:tabs>
        <w:tab w:val="left" w:pos="1440"/>
      </w:tabs>
      <w:suppressAutoHyphens/>
      <w:spacing w:before="100" w:after="100" w:line="259" w:lineRule="auto"/>
      <w:ind w:left="1418" w:hanging="1418"/>
    </w:pPr>
    <w:rPr>
      <w:i/>
      <w:kern w:val="0"/>
      <w:szCs w:val="18"/>
    </w:rPr>
  </w:style>
  <w:style w:type="character" w:customStyle="1" w:styleId="ProposalTextChar">
    <w:name w:val="Proposal Text Char"/>
    <w:basedOn w:val="ObservationTextChar"/>
    <w:link w:val="ProposalText"/>
    <w:qFormat/>
    <w:rPr>
      <w:rFonts w:ascii="Arial" w:eastAsia="微软雅黑" w:hAnsi="Arial" w:cs="Arial"/>
      <w:b/>
      <w:bCs/>
      <w:i/>
      <w:iCs/>
      <w:sz w:val="26"/>
      <w:szCs w:val="18"/>
      <w:lang w:val="en-GB" w:eastAsia="en-US"/>
    </w:rPr>
  </w:style>
  <w:style w:type="paragraph" w:customStyle="1" w:styleId="ProposalText">
    <w:name w:val="Proposal Text"/>
    <w:basedOn w:val="a1"/>
    <w:next w:val="a2"/>
    <w:link w:val="ProposalTextChar"/>
    <w:qFormat/>
    <w:pPr>
      <w:widowControl/>
      <w:numPr>
        <w:ilvl w:val="1"/>
        <w:numId w:val="22"/>
      </w:numPr>
      <w:tabs>
        <w:tab w:val="left" w:pos="1440"/>
      </w:tabs>
      <w:suppressAutoHyphens/>
      <w:spacing w:before="100" w:after="100"/>
      <w:ind w:left="1418" w:hanging="1418"/>
    </w:pPr>
    <w:rPr>
      <w:b/>
      <w:i/>
      <w:kern w:val="0"/>
      <w:szCs w:val="18"/>
    </w:rPr>
  </w:style>
  <w:style w:type="character" w:customStyle="1" w:styleId="UnresolvedMention1">
    <w:name w:val="Unresolved Mention1"/>
    <w:uiPriority w:val="99"/>
    <w:semiHidden/>
    <w:unhideWhenUsed/>
    <w:qFormat/>
    <w:rPr>
      <w:color w:val="605E5C"/>
      <w:shd w:val="clear" w:color="auto" w:fill="E1DFDD"/>
    </w:rPr>
  </w:style>
  <w:style w:type="paragraph" w:customStyle="1" w:styleId="3GPPHeader">
    <w:name w:val="3GPP_Header"/>
    <w:basedOn w:val="a2"/>
    <w:qFormat/>
    <w:pPr>
      <w:tabs>
        <w:tab w:val="left" w:pos="1701"/>
        <w:tab w:val="right" w:pos="9639"/>
      </w:tabs>
      <w:spacing w:after="60"/>
      <w:ind w:leftChars="300" w:left="600"/>
    </w:pPr>
    <w:rPr>
      <w:rFonts w:ascii="Times New Roman" w:hAnsi="Times New Roman"/>
      <w:b/>
      <w:szCs w:val="20"/>
      <w:lang w:eastAsia="zh-CN"/>
    </w:rPr>
  </w:style>
  <w:style w:type="table" w:customStyle="1" w:styleId="TableGrid8">
    <w:name w:val="TableGrid8"/>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Grid81"/>
    <w:basedOn w:val="a5"/>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
    <w:basedOn w:val="a5"/>
    <w:uiPriority w:val="39"/>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5"/>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unhideWhenUsed/>
    <w:qFormat/>
    <w:rPr>
      <w:rFonts w:ascii="CG Times (WN)" w:eastAsia="Times New Roman" w:hAnsi="CG Times (WN)"/>
      <w:szCs w:val="24"/>
      <w:lang w:eastAsia="en-US"/>
    </w:rPr>
  </w:style>
  <w:style w:type="paragraph" w:customStyle="1" w:styleId="1fa">
    <w:name w:val="修订1"/>
    <w:hidden/>
    <w:uiPriority w:val="99"/>
    <w:qFormat/>
    <w:rPr>
      <w:rFonts w:ascii="CG Times (WN)" w:eastAsia="Times New Roman" w:hAnsi="CG Times (WN)"/>
      <w:szCs w:val="24"/>
      <w:lang w:eastAsia="en-US"/>
    </w:rPr>
  </w:style>
  <w:style w:type="table" w:customStyle="1" w:styleId="TableGrid45">
    <w:name w:val="TableGrid45"/>
    <w:basedOn w:val="a5"/>
    <w:uiPriority w:val="39"/>
    <w:qFormat/>
    <w:rPr>
      <w:rFonts w:eastAsia="Batang"/>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GridTable5Dark-Accent51">
    <w:name w:val="Grid Table 5 Dark - Accent 5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UnresolvedMention2">
    <w:name w:val="Unresolved Mention2"/>
    <w:uiPriority w:val="99"/>
    <w:semiHidden/>
    <w:unhideWhenUsed/>
    <w:qFormat/>
    <w:rPr>
      <w:color w:val="605E5C"/>
      <w:shd w:val="clear" w:color="auto" w:fill="E1DFDD"/>
    </w:rPr>
  </w:style>
  <w:style w:type="paragraph" w:customStyle="1" w:styleId="1fb">
    <w:name w:val="书目1"/>
    <w:basedOn w:val="a2"/>
    <w:next w:val="a2"/>
    <w:uiPriority w:val="37"/>
    <w:semiHidden/>
    <w:unhideWhenUsed/>
    <w:qFormat/>
    <w:pPr>
      <w:spacing w:after="180"/>
    </w:pPr>
    <w:rPr>
      <w:rFonts w:ascii="Times New Roman" w:eastAsia="MS Mincho" w:hAnsi="Times New Roman"/>
      <w:szCs w:val="20"/>
      <w:lang w:val="en-GB"/>
    </w:rPr>
  </w:style>
  <w:style w:type="table" w:customStyle="1" w:styleId="GridTable5Dark-Accent11">
    <w:name w:val="Grid Table 5 Dark - Accent 11"/>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4"/>
    <w:link w:val="41"/>
    <w:qFormat/>
    <w:rPr>
      <w:rFonts w:ascii="Arial" w:eastAsiaTheme="minorEastAsia" w:hAnsi="Arial" w:cs="Arial"/>
      <w:sz w:val="22"/>
      <w:szCs w:val="22"/>
    </w:rPr>
  </w:style>
  <w:style w:type="character" w:customStyle="1" w:styleId="52">
    <w:name w:val="标题 5 字符"/>
    <w:basedOn w:val="a4"/>
    <w:link w:val="51"/>
    <w:qFormat/>
    <w:rPr>
      <w:rFonts w:ascii="Arial" w:eastAsia="Times New Roman" w:hAnsi="Arial" w:cs="Arial"/>
      <w:lang w:eastAsia="en-US"/>
    </w:rPr>
  </w:style>
  <w:style w:type="character" w:customStyle="1" w:styleId="60">
    <w:name w:val="标题 6 字符"/>
    <w:basedOn w:val="a4"/>
    <w:link w:val="6"/>
    <w:qFormat/>
    <w:rPr>
      <w:rFonts w:ascii="Arial" w:eastAsia="黑体" w:hAnsi="Arial"/>
      <w:b/>
      <w:bCs/>
      <w:sz w:val="24"/>
      <w:szCs w:val="24"/>
      <w:lang w:eastAsia="en-US"/>
    </w:rPr>
  </w:style>
  <w:style w:type="character" w:customStyle="1" w:styleId="70">
    <w:name w:val="标题 7 字符"/>
    <w:basedOn w:val="a4"/>
    <w:link w:val="7"/>
    <w:qFormat/>
    <w:rPr>
      <w:rFonts w:eastAsia="Times New Roman"/>
      <w:b/>
      <w:bCs/>
      <w:sz w:val="24"/>
      <w:szCs w:val="24"/>
      <w:lang w:eastAsia="en-US"/>
    </w:rPr>
  </w:style>
  <w:style w:type="character" w:customStyle="1" w:styleId="80">
    <w:name w:val="标题 8 字符"/>
    <w:basedOn w:val="a4"/>
    <w:link w:val="8"/>
    <w:qFormat/>
    <w:rPr>
      <w:rFonts w:ascii="Arial" w:eastAsia="黑体" w:hAnsi="Arial"/>
      <w:sz w:val="24"/>
      <w:szCs w:val="24"/>
      <w:lang w:eastAsia="en-US"/>
    </w:rPr>
  </w:style>
  <w:style w:type="character" w:customStyle="1" w:styleId="90">
    <w:name w:val="标题 9 字符"/>
    <w:basedOn w:val="a4"/>
    <w:link w:val="9"/>
    <w:qFormat/>
    <w:rPr>
      <w:rFonts w:ascii="Arial" w:eastAsia="黑体" w:hAnsi="Arial"/>
      <w:sz w:val="21"/>
      <w:szCs w:val="21"/>
      <w:lang w:eastAsia="en-US"/>
    </w:rPr>
  </w:style>
  <w:style w:type="table" w:customStyle="1" w:styleId="5-21">
    <w:name w:val="网格表 5 深色 - 着色 21"/>
    <w:basedOn w:val="a5"/>
    <w:uiPriority w:val="50"/>
    <w:qFormat/>
    <w:pPr>
      <w:suppressAutoHyphens/>
    </w:pPr>
    <w:rPr>
      <w:rFonts w:asciiTheme="minorHAnsi" w:hAnsiTheme="minorHAnsi" w:cstheme="minorBidi"/>
      <w:kern w:val="2"/>
      <w:sz w:val="22"/>
      <w:szCs w:val="22"/>
      <w:lang w:val="en-GB" w:eastAsia="en-US"/>
      <w14:ligatures w14:val="standardContextual"/>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paragraph" w:customStyle="1" w:styleId="2f">
    <w:name w:val="修订2"/>
    <w:uiPriority w:val="99"/>
    <w:unhideWhenUsed/>
    <w:qFormat/>
    <w:rPr>
      <w:rFonts w:ascii="CG Times (WN)" w:eastAsia="Times New Roman" w:hAnsi="CG Times (WN)"/>
      <w:szCs w:val="24"/>
      <w:lang w:eastAsia="en-US"/>
    </w:rPr>
  </w:style>
  <w:style w:type="table" w:customStyle="1" w:styleId="5-53">
    <w:name w:val="网格表 5 深色 - 着色 53"/>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3">
    <w:name w:val="网格表 4 - 着色 53"/>
    <w:basedOn w:val="a5"/>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2f0">
    <w:name w:val="书目2"/>
    <w:basedOn w:val="a2"/>
    <w:next w:val="a2"/>
    <w:uiPriority w:val="37"/>
    <w:semiHidden/>
    <w:unhideWhenUsed/>
    <w:qFormat/>
    <w:pPr>
      <w:spacing w:after="180"/>
    </w:pPr>
    <w:rPr>
      <w:rFonts w:ascii="Times New Roman" w:eastAsia="MS Mincho" w:hAnsi="Times New Roman"/>
      <w:szCs w:val="20"/>
      <w:lang w:val="en-GB"/>
    </w:rPr>
  </w:style>
  <w:style w:type="table" w:customStyle="1" w:styleId="5-12">
    <w:name w:val="网格表 5 深色 - 着色 12"/>
    <w:basedOn w:val="a5"/>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Arial1603566">
    <w:name w:val="样式 (西文) Arial (中文) 宋体 16 磅 两端对齐 右侧:  0.35 厘米 段前: 6 磅 段后: 6..."/>
    <w:basedOn w:val="a2"/>
    <w:qFormat/>
    <w:pPr>
      <w:spacing w:before="120" w:after="120"/>
      <w:ind w:right="200"/>
      <w:jc w:val="both"/>
    </w:pPr>
    <w:rPr>
      <w:rFonts w:ascii="Arial" w:eastAsia="宋体" w:hAnsi="Arial" w:cs="宋体"/>
      <w:sz w:val="28"/>
      <w:szCs w:val="20"/>
    </w:rPr>
  </w:style>
  <w:style w:type="paragraph" w:customStyle="1" w:styleId="Arial16035661">
    <w:name w:val="样式 (西文) Arial (中文) 宋体 16 磅 两端对齐 右侧:  0.35 厘米 段前: 6 磅 段后: 6...1"/>
    <w:basedOn w:val="a2"/>
    <w:next w:val="Arial1603566"/>
    <w:qFormat/>
    <w:pPr>
      <w:spacing w:before="120" w:after="120"/>
      <w:ind w:right="200"/>
      <w:jc w:val="both"/>
    </w:pPr>
    <w:rPr>
      <w:rFonts w:ascii="Arial" w:eastAsia="宋体" w:hAnsi="Arial" w:cs="宋体"/>
      <w:sz w:val="32"/>
      <w:szCs w:val="20"/>
    </w:rPr>
  </w:style>
  <w:style w:type="paragraph" w:styleId="affffa">
    <w:name w:val="Revision"/>
    <w:uiPriority w:val="99"/>
    <w:unhideWhenUsed/>
    <w:rsid w:val="007F1FBC"/>
    <w:rPr>
      <w:rFonts w:ascii="CG Times (WN)" w:eastAsia="Times New Roman" w:hAnsi="CG Times (WN)"/>
      <w:szCs w:val="24"/>
      <w:lang w:eastAsia="en-US"/>
    </w:rPr>
  </w:style>
  <w:style w:type="numbering" w:customStyle="1" w:styleId="StyleBulletedSymbolsymbolLeft025Hanging0252">
    <w:name w:val="Style Bulleted Symbol (symbol) Left:  0.25&quot; Hanging:  0.25&quot;2"/>
    <w:basedOn w:val="a6"/>
    <w:rsid w:val="007F1FBC"/>
    <w:pPr>
      <w:numPr>
        <w:numId w:val="47"/>
      </w:numPr>
    </w:pPr>
  </w:style>
  <w:style w:type="table" w:styleId="5-5">
    <w:name w:val="Grid Table 5 Dark Accent 5"/>
    <w:basedOn w:val="a5"/>
    <w:uiPriority w:val="50"/>
    <w:rsid w:val="007F1FBC"/>
    <w:rPr>
      <w:rFonts w:ascii="CG Times (WN)" w:hAnsi="CG Times (WN)"/>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4-5">
    <w:name w:val="Grid Table 4 Accent 5"/>
    <w:basedOn w:val="a5"/>
    <w:uiPriority w:val="49"/>
    <w:rsid w:val="007F1FBC"/>
    <w:rPr>
      <w:rFonts w:ascii="CG Times (WN)" w:hAnsi="CG Times (WN)"/>
      <w:szCs w:val="22"/>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1fc">
    <w:name w:val="无列表1"/>
    <w:next w:val="a6"/>
    <w:uiPriority w:val="99"/>
    <w:semiHidden/>
    <w:unhideWhenUsed/>
    <w:rsid w:val="007F1FBC"/>
  </w:style>
  <w:style w:type="paragraph" w:styleId="affffb">
    <w:name w:val="Bibliography"/>
    <w:basedOn w:val="a2"/>
    <w:next w:val="a2"/>
    <w:uiPriority w:val="37"/>
    <w:semiHidden/>
    <w:unhideWhenUsed/>
    <w:rsid w:val="007F1FBC"/>
    <w:pPr>
      <w:spacing w:after="180"/>
    </w:pPr>
    <w:rPr>
      <w:rFonts w:ascii="Times New Roman" w:eastAsia="MS Mincho" w:hAnsi="Times New Roman"/>
      <w:szCs w:val="20"/>
      <w:lang w:val="en-GB" w:eastAsia="zh-CN"/>
    </w:rPr>
  </w:style>
  <w:style w:type="numbering" w:customStyle="1" w:styleId="StyleBulleted3">
    <w:name w:val="Style Bulleted3"/>
    <w:rsid w:val="007F1FBC"/>
    <w:pPr>
      <w:numPr>
        <w:numId w:val="48"/>
      </w:numPr>
    </w:pPr>
  </w:style>
  <w:style w:type="table" w:styleId="5-1">
    <w:name w:val="Grid Table 5 Dark Accent 1"/>
    <w:basedOn w:val="a5"/>
    <w:uiPriority w:val="50"/>
    <w:rsid w:val="007F1FBC"/>
    <w:rPr>
      <w:rFonts w:ascii="CG Times (WN)" w:hAnsi="CG Times (WN)"/>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2f1">
    <w:name w:val="无列表2"/>
    <w:next w:val="a6"/>
    <w:uiPriority w:val="99"/>
    <w:semiHidden/>
    <w:unhideWhenUsed/>
    <w:rsid w:val="007F1FBC"/>
  </w:style>
  <w:style w:type="numbering" w:customStyle="1" w:styleId="112">
    <w:name w:val="无列表11"/>
    <w:next w:val="a6"/>
    <w:uiPriority w:val="99"/>
    <w:semiHidden/>
    <w:unhideWhenUsed/>
    <w:rsid w:val="007F1FBC"/>
  </w:style>
  <w:style w:type="table" w:customStyle="1" w:styleId="100">
    <w:name w:val="网格型10"/>
    <w:basedOn w:val="a5"/>
    <w:next w:val="afffb"/>
    <w:qFormat/>
    <w:rsid w:val="007F1FBC"/>
    <w:rPr>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5"/>
    <w:next w:val="afffb"/>
    <w:uiPriority w:val="39"/>
    <w:rsid w:val="007F1FB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next w:val="afffb"/>
    <w:uiPriority w:val="39"/>
    <w:qFormat/>
    <w:rsid w:val="00C408A1"/>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5"/>
    <w:next w:val="afffb"/>
    <w:uiPriority w:val="39"/>
    <w:qFormat/>
    <w:rsid w:val="00C408A1"/>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5"/>
    <w:next w:val="afffb"/>
    <w:uiPriority w:val="39"/>
    <w:rsid w:val="00B67C21"/>
    <w:pPr>
      <w:widowControl w:val="0"/>
      <w:jc w:val="both"/>
    </w:pPr>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5"/>
    <w:next w:val="afffb"/>
    <w:uiPriority w:val="39"/>
    <w:rsid w:val="00B67C21"/>
    <w:pPr>
      <w:widowControl w:val="0"/>
      <w:jc w:val="both"/>
    </w:pPr>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3846471">
      <w:bodyDiv w:val="1"/>
      <w:marLeft w:val="0"/>
      <w:marRight w:val="0"/>
      <w:marTop w:val="0"/>
      <w:marBottom w:val="0"/>
      <w:divBdr>
        <w:top w:val="none" w:sz="0" w:space="0" w:color="auto"/>
        <w:left w:val="none" w:sz="0" w:space="0" w:color="auto"/>
        <w:bottom w:val="none" w:sz="0" w:space="0" w:color="auto"/>
        <w:right w:val="none" w:sz="0" w:space="0" w:color="auto"/>
      </w:divBdr>
    </w:div>
    <w:div w:id="137116931">
      <w:bodyDiv w:val="1"/>
      <w:marLeft w:val="0"/>
      <w:marRight w:val="0"/>
      <w:marTop w:val="0"/>
      <w:marBottom w:val="0"/>
      <w:divBdr>
        <w:top w:val="none" w:sz="0" w:space="0" w:color="auto"/>
        <w:left w:val="none" w:sz="0" w:space="0" w:color="auto"/>
        <w:bottom w:val="none" w:sz="0" w:space="0" w:color="auto"/>
        <w:right w:val="none" w:sz="0" w:space="0" w:color="auto"/>
      </w:divBdr>
    </w:div>
    <w:div w:id="217934072">
      <w:bodyDiv w:val="1"/>
      <w:marLeft w:val="0"/>
      <w:marRight w:val="0"/>
      <w:marTop w:val="0"/>
      <w:marBottom w:val="0"/>
      <w:divBdr>
        <w:top w:val="none" w:sz="0" w:space="0" w:color="auto"/>
        <w:left w:val="none" w:sz="0" w:space="0" w:color="auto"/>
        <w:bottom w:val="none" w:sz="0" w:space="0" w:color="auto"/>
        <w:right w:val="none" w:sz="0" w:space="0" w:color="auto"/>
      </w:divBdr>
    </w:div>
    <w:div w:id="357514062">
      <w:bodyDiv w:val="1"/>
      <w:marLeft w:val="0"/>
      <w:marRight w:val="0"/>
      <w:marTop w:val="0"/>
      <w:marBottom w:val="0"/>
      <w:divBdr>
        <w:top w:val="none" w:sz="0" w:space="0" w:color="auto"/>
        <w:left w:val="none" w:sz="0" w:space="0" w:color="auto"/>
        <w:bottom w:val="none" w:sz="0" w:space="0" w:color="auto"/>
        <w:right w:val="none" w:sz="0" w:space="0" w:color="auto"/>
      </w:divBdr>
    </w:div>
    <w:div w:id="701322663">
      <w:bodyDiv w:val="1"/>
      <w:marLeft w:val="0"/>
      <w:marRight w:val="0"/>
      <w:marTop w:val="0"/>
      <w:marBottom w:val="0"/>
      <w:divBdr>
        <w:top w:val="none" w:sz="0" w:space="0" w:color="auto"/>
        <w:left w:val="none" w:sz="0" w:space="0" w:color="auto"/>
        <w:bottom w:val="none" w:sz="0" w:space="0" w:color="auto"/>
        <w:right w:val="none" w:sz="0" w:space="0" w:color="auto"/>
      </w:divBdr>
    </w:div>
    <w:div w:id="1016006579">
      <w:bodyDiv w:val="1"/>
      <w:marLeft w:val="0"/>
      <w:marRight w:val="0"/>
      <w:marTop w:val="0"/>
      <w:marBottom w:val="0"/>
      <w:divBdr>
        <w:top w:val="none" w:sz="0" w:space="0" w:color="auto"/>
        <w:left w:val="none" w:sz="0" w:space="0" w:color="auto"/>
        <w:bottom w:val="none" w:sz="0" w:space="0" w:color="auto"/>
        <w:right w:val="none" w:sz="0" w:space="0" w:color="auto"/>
      </w:divBdr>
    </w:div>
    <w:div w:id="1878202333">
      <w:bodyDiv w:val="1"/>
      <w:marLeft w:val="0"/>
      <w:marRight w:val="0"/>
      <w:marTop w:val="0"/>
      <w:marBottom w:val="0"/>
      <w:divBdr>
        <w:top w:val="none" w:sz="0" w:space="0" w:color="auto"/>
        <w:left w:val="none" w:sz="0" w:space="0" w:color="auto"/>
        <w:bottom w:val="none" w:sz="0" w:space="0" w:color="auto"/>
        <w:right w:val="none" w:sz="0" w:space="0" w:color="auto"/>
      </w:divBdr>
    </w:div>
    <w:div w:id="1968049861">
      <w:bodyDiv w:val="1"/>
      <w:marLeft w:val="0"/>
      <w:marRight w:val="0"/>
      <w:marTop w:val="0"/>
      <w:marBottom w:val="0"/>
      <w:divBdr>
        <w:top w:val="none" w:sz="0" w:space="0" w:color="auto"/>
        <w:left w:val="none" w:sz="0" w:space="0" w:color="auto"/>
        <w:bottom w:val="none" w:sz="0" w:space="0" w:color="auto"/>
        <w:right w:val="none" w:sz="0" w:space="0" w:color="auto"/>
      </w:divBdr>
    </w:div>
    <w:div w:id="19959124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0.wmf"/><Relationship Id="rId68" Type="http://schemas.openxmlformats.org/officeDocument/2006/relationships/image" Target="media/image22.wmf"/><Relationship Id="rId84" Type="http://schemas.openxmlformats.org/officeDocument/2006/relationships/image" Target="media/image23.wmf"/><Relationship Id="rId89" Type="http://schemas.openxmlformats.org/officeDocument/2006/relationships/oleObject" Target="embeddings/oleObject54.bin"/><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image" Target="media/image12.wmf"/><Relationship Id="rId53" Type="http://schemas.openxmlformats.org/officeDocument/2006/relationships/oleObject" Target="embeddings/oleObject27.bin"/><Relationship Id="rId58" Type="http://schemas.openxmlformats.org/officeDocument/2006/relationships/image" Target="media/image18.wmf"/><Relationship Id="rId74" Type="http://schemas.openxmlformats.org/officeDocument/2006/relationships/oleObject" Target="embeddings/oleObject42.bin"/><Relationship Id="rId79" Type="http://schemas.openxmlformats.org/officeDocument/2006/relationships/oleObject" Target="embeddings/oleObject47.bin"/><Relationship Id="rId5" Type="http://schemas.openxmlformats.org/officeDocument/2006/relationships/numbering" Target="numbering.xml"/><Relationship Id="rId90" Type="http://schemas.openxmlformats.org/officeDocument/2006/relationships/oleObject" Target="embeddings/oleObject55.bin"/><Relationship Id="rId95" Type="http://schemas.openxmlformats.org/officeDocument/2006/relationships/oleObject" Target="embeddings/oleObject58.bin"/><Relationship Id="rId22" Type="http://schemas.openxmlformats.org/officeDocument/2006/relationships/image" Target="media/image6.wmf"/><Relationship Id="rId27" Type="http://schemas.openxmlformats.org/officeDocument/2006/relationships/oleObject" Target="embeddings/oleObject9.bin"/><Relationship Id="rId43" Type="http://schemas.openxmlformats.org/officeDocument/2006/relationships/image" Target="media/image15.wmf"/><Relationship Id="rId48" Type="http://schemas.openxmlformats.org/officeDocument/2006/relationships/oleObject" Target="embeddings/oleObject23.bin"/><Relationship Id="rId64" Type="http://schemas.openxmlformats.org/officeDocument/2006/relationships/oleObject" Target="embeddings/oleObject34.bin"/><Relationship Id="rId69" Type="http://schemas.openxmlformats.org/officeDocument/2006/relationships/oleObject" Target="embeddings/oleObject37.bin"/><Relationship Id="rId80" Type="http://schemas.openxmlformats.org/officeDocument/2006/relationships/oleObject" Target="embeddings/oleObject48.bin"/><Relationship Id="rId85" Type="http://schemas.openxmlformats.org/officeDocument/2006/relationships/oleObject" Target="embeddings/oleObject52.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image" Target="media/image25.wmf"/><Relationship Id="rId91" Type="http://schemas.openxmlformats.org/officeDocument/2006/relationships/image" Target="media/image26.w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endnotes" Target="endnotes.xm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image" Target="media/image19.wmf"/><Relationship Id="rId65" Type="http://schemas.openxmlformats.org/officeDocument/2006/relationships/oleObject" Target="embeddings/oleObject35.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image" Target="media/image24.wmf"/><Relationship Id="rId94" Type="http://schemas.openxmlformats.org/officeDocument/2006/relationships/oleObject" Target="embeddings/oleObject57.bin"/><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4.bin"/><Relationship Id="rId97"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oleObject" Target="embeddings/oleObject39.bin"/><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1.wmf"/><Relationship Id="rId87" Type="http://schemas.openxmlformats.org/officeDocument/2006/relationships/oleObject" Target="embeddings/oleObject53.bin"/><Relationship Id="rId61" Type="http://schemas.openxmlformats.org/officeDocument/2006/relationships/oleObject" Target="embeddings/oleObject32.bin"/><Relationship Id="rId82" Type="http://schemas.openxmlformats.org/officeDocument/2006/relationships/oleObject" Target="embeddings/oleObject50.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17.wmf"/><Relationship Id="rId77" Type="http://schemas.openxmlformats.org/officeDocument/2006/relationships/oleObject" Target="embeddings/oleObject45.bin"/><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16.wmf"/><Relationship Id="rId72" Type="http://schemas.openxmlformats.org/officeDocument/2006/relationships/oleObject" Target="embeddings/oleObject40.bin"/><Relationship Id="rId93" Type="http://schemas.openxmlformats.org/officeDocument/2006/relationships/image" Target="media/image27.wmf"/><Relationship Id="rId98"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a98484e546a48d1d22dd0d66fb774c0e">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730bd8106cfdf0fad59b44c732536e03"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EBD8B30-17E3-478A-B987-CC551A17ED15}">
  <ds:schemaRefs>
    <ds:schemaRef ds:uri="http://schemas.openxmlformats.org/officeDocument/2006/bibliography"/>
  </ds:schemaRefs>
</ds:datastoreItem>
</file>

<file path=customXml/itemProps2.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4.xml><?xml version="1.0" encoding="utf-8"?>
<ds:datastoreItem xmlns:ds="http://schemas.openxmlformats.org/officeDocument/2006/customXml" ds:itemID="{65810D13-3654-44F4-977D-363AEE1EFDA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28e5afa2-bf6f-419a-8cf6-b31c6e9e5e8d}" enabled="0" method="" siteId="{28e5afa2-bf6f-419a-8cf6-b31c6e9e5e8d}" removed="1"/>
</clbl:labelList>
</file>

<file path=docProps/app.xml><?xml version="1.0" encoding="utf-8"?>
<Properties xmlns="http://schemas.openxmlformats.org/officeDocument/2006/extended-properties" xmlns:vt="http://schemas.openxmlformats.org/officeDocument/2006/docPropsVTypes">
  <Template>Normal.dotm</Template>
  <TotalTime>102</TotalTime>
  <Pages>34</Pages>
  <Words>11533</Words>
  <Characters>65739</Characters>
  <Application>Microsoft Office Word</Application>
  <DocSecurity>0</DocSecurity>
  <Lines>547</Lines>
  <Paragraphs>15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7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8</cp:revision>
  <cp:lastPrinted>2011-08-03T09:36:00Z</cp:lastPrinted>
  <dcterms:created xsi:type="dcterms:W3CDTF">2025-02-16T14:13:00Z</dcterms:created>
  <dcterms:modified xsi:type="dcterms:W3CDTF">2025-02-16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ContentTypeId">
    <vt:lpwstr>0x01010057CC4845EE989D469C4AF99498678D58</vt:lpwstr>
  </property>
  <property fmtid="{D5CDD505-2E9C-101B-9397-08002B2CF9AE}" pid="4" name="MSIP_Label_4d2f777e-4347-4fc6-823a-b44ab313546a_Enabled">
    <vt:lpwstr>true</vt:lpwstr>
  </property>
  <property fmtid="{D5CDD505-2E9C-101B-9397-08002B2CF9AE}" pid="5" name="MSIP_Label_4d2f777e-4347-4fc6-823a-b44ab313546a_SetDate">
    <vt:lpwstr>2024-08-19T12:43:53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cd8ba23-c2c4-4170-9404-c6ea83dd0e89</vt:lpwstr>
  </property>
  <property fmtid="{D5CDD505-2E9C-101B-9397-08002B2CF9AE}" pid="10" name="MSIP_Label_4d2f777e-4347-4fc6-823a-b44ab313546a_ContentBits">
    <vt:lpwstr>0</vt:lpwstr>
  </property>
  <property fmtid="{D5CDD505-2E9C-101B-9397-08002B2CF9AE}" pid="11" name="MSIP_Label_83bcef13-7cac-433f-ba1d-47a323951816_Enabled">
    <vt:lpwstr>true</vt:lpwstr>
  </property>
  <property fmtid="{D5CDD505-2E9C-101B-9397-08002B2CF9AE}" pid="12" name="MSIP_Label_83bcef13-7cac-433f-ba1d-47a323951816_SetDate">
    <vt:lpwstr>2024-08-19T14:43:35Z</vt:lpwstr>
  </property>
  <property fmtid="{D5CDD505-2E9C-101B-9397-08002B2CF9AE}" pid="13" name="MSIP_Label_83bcef13-7cac-433f-ba1d-47a323951816_Method">
    <vt:lpwstr>Privileged</vt:lpwstr>
  </property>
  <property fmtid="{D5CDD505-2E9C-101B-9397-08002B2CF9AE}" pid="14" name="MSIP_Label_83bcef13-7cac-433f-ba1d-47a323951816_Name">
    <vt:lpwstr>MTK_Unclassified</vt:lpwstr>
  </property>
  <property fmtid="{D5CDD505-2E9C-101B-9397-08002B2CF9AE}" pid="15" name="MSIP_Label_83bcef13-7cac-433f-ba1d-47a323951816_SiteId">
    <vt:lpwstr>a7687ede-7a6b-4ef6-bace-642f677fbe31</vt:lpwstr>
  </property>
  <property fmtid="{D5CDD505-2E9C-101B-9397-08002B2CF9AE}" pid="16" name="MSIP_Label_83bcef13-7cac-433f-ba1d-47a323951816_ActionId">
    <vt:lpwstr>f853d4f2-0f78-4d60-8055-20624e8aca77</vt:lpwstr>
  </property>
  <property fmtid="{D5CDD505-2E9C-101B-9397-08002B2CF9AE}" pid="17" name="MSIP_Label_83bcef13-7cac-433f-ba1d-47a323951816_ContentBits">
    <vt:lpwstr>0</vt:lpwstr>
  </property>
  <property fmtid="{D5CDD505-2E9C-101B-9397-08002B2CF9AE}" pid="18" name="ICV">
    <vt:lpwstr>87137F0EBAC5435D9A44BE0A1ECF78BE</vt:lpwstr>
  </property>
  <property fmtid="{D5CDD505-2E9C-101B-9397-08002B2CF9AE}" pid="19" name="ClassificationContentMarkingFooterShapeIds">
    <vt:lpwstr>68977d1f,22645744,2bc6c2c8</vt:lpwstr>
  </property>
  <property fmtid="{D5CDD505-2E9C-101B-9397-08002B2CF9AE}" pid="20" name="ClassificationContentMarkingFooterFontProps">
    <vt:lpwstr>#000000,7,Calibri</vt:lpwstr>
  </property>
  <property fmtid="{D5CDD505-2E9C-101B-9397-08002B2CF9AE}" pid="21" name="ClassificationContentMarkingFooterText">
    <vt:lpwstr>C2 General</vt:lpwstr>
  </property>
  <property fmtid="{D5CDD505-2E9C-101B-9397-08002B2CF9AE}" pid="22" name="MSIP_Label_0359f705-2ba0-454b-9cfc-6ce5bcaac040_Enabled">
    <vt:lpwstr>true</vt:lpwstr>
  </property>
  <property fmtid="{D5CDD505-2E9C-101B-9397-08002B2CF9AE}" pid="23" name="MSIP_Label_0359f705-2ba0-454b-9cfc-6ce5bcaac040_SetDate">
    <vt:lpwstr>2024-11-18T22:23:21Z</vt:lpwstr>
  </property>
  <property fmtid="{D5CDD505-2E9C-101B-9397-08002B2CF9AE}" pid="24" name="MSIP_Label_0359f705-2ba0-454b-9cfc-6ce5bcaac040_Method">
    <vt:lpwstr>Standard</vt:lpwstr>
  </property>
  <property fmtid="{D5CDD505-2E9C-101B-9397-08002B2CF9AE}" pid="25" name="MSIP_Label_0359f705-2ba0-454b-9cfc-6ce5bcaac040_Name">
    <vt:lpwstr>0359f705-2ba0-454b-9cfc-6ce5bcaac040</vt:lpwstr>
  </property>
  <property fmtid="{D5CDD505-2E9C-101B-9397-08002B2CF9AE}" pid="26" name="MSIP_Label_0359f705-2ba0-454b-9cfc-6ce5bcaac040_SiteId">
    <vt:lpwstr>68283f3b-8487-4c86-adb3-a5228f18b893</vt:lpwstr>
  </property>
  <property fmtid="{D5CDD505-2E9C-101B-9397-08002B2CF9AE}" pid="27" name="MSIP_Label_0359f705-2ba0-454b-9cfc-6ce5bcaac040_ActionId">
    <vt:lpwstr>972fda96-4a19-4bfc-945b-d5392aa9ec3a</vt:lpwstr>
  </property>
  <property fmtid="{D5CDD505-2E9C-101B-9397-08002B2CF9AE}" pid="28" name="MSIP_Label_0359f705-2ba0-454b-9cfc-6ce5bcaac040_ContentBits">
    <vt:lpwstr>2</vt:lpwstr>
  </property>
</Properties>
</file>